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notesSlides/notesSlide4.xml" ContentType="application/vnd.openxmlformats-officedocument.presentationml.notesSlide+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5.xml" ContentType="application/vnd.openxmlformats-officedocument.presentationml.notesSlide+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notesSlides/notesSlide6.xml" ContentType="application/vnd.openxmlformats-officedocument.presentationml.notesSlide+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notesSlides/notesSlide7.xml" ContentType="application/vnd.openxmlformats-officedocument.presentationml.notesSlide+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notesSlides/notesSlide8.xml" ContentType="application/vnd.openxmlformats-officedocument.presentationml.notesSlide+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notesSlides/notesSlide9.xml" ContentType="application/vnd.openxmlformats-officedocument.presentationml.notesSlide+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notesSlides/notesSlide10.xml" ContentType="application/vnd.openxmlformats-officedocument.presentationml.notesSlide+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notesSlides/notesSlide11.xml" ContentType="application/vnd.openxmlformats-officedocument.presentationml.notesSlide+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notesSlides/notesSlide12.xml" ContentType="application/vnd.openxmlformats-officedocument.presentationml.notesSlide+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notesSlides/notesSlide13.xml" ContentType="application/vnd.openxmlformats-officedocument.presentationml.notesSlide+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notesSlides/notesSlide14.xml" ContentType="application/vnd.openxmlformats-officedocument.presentationml.notesSlide+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notesSlides/notesSlide15.xml" ContentType="application/vnd.openxmlformats-officedocument.presentationml.notesSlide+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notesSlides/notesSlide16.xml" ContentType="application/vnd.openxmlformats-officedocument.presentationml.notesSlide+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notesSlides/notesSlide17.xml" ContentType="application/vnd.openxmlformats-officedocument.presentationml.notesSlide+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notesSlides/notesSlide18.xml" ContentType="application/vnd.openxmlformats-officedocument.presentationml.notesSlide+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notesSlides/notesSlide19.xml" ContentType="application/vnd.openxmlformats-officedocument.presentationml.notesSlide+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notesSlides/notesSlide20.xml" ContentType="application/vnd.openxmlformats-officedocument.presentationml.notesSlide+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notesSlides/notesSlide21.xml" ContentType="application/vnd.openxmlformats-officedocument.presentationml.notesSlide+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notesSlides/notesSlide22.xml" ContentType="application/vnd.openxmlformats-officedocument.presentationml.notesSlide+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notesSlides/notesSlide23.xml" ContentType="application/vnd.openxmlformats-officedocument.presentationml.notesSlide+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notesSlides/notesSlide24.xml" ContentType="application/vnd.openxmlformats-officedocument.presentationml.notesSlide+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notesSlides/notesSlide25.xml" ContentType="application/vnd.openxmlformats-officedocument.presentationml.notesSlide+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notesSlides/notesSlide26.xml" ContentType="application/vnd.openxmlformats-officedocument.presentationml.notesSlide+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notesSlides/notesSlide27.xml" ContentType="application/vnd.openxmlformats-officedocument.presentationml.notesSlide+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notesSlides/notesSlide28.xml" ContentType="application/vnd.openxmlformats-officedocument.presentationml.notesSlide+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notesSlides/notesSlide29.xml" ContentType="application/vnd.openxmlformats-officedocument.presentationml.notesSlide+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notesSlides/notesSlide30.xml" ContentType="application/vnd.openxmlformats-officedocument.presentationml.notesSlide+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notesSlides/notesSlide31.xml" ContentType="application/vnd.openxmlformats-officedocument.presentationml.notesSlide+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notesSlides/notesSlide32.xml" ContentType="application/vnd.openxmlformats-officedocument.presentationml.notesSlide+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notesSlides/notesSlide33.xml" ContentType="application/vnd.openxmlformats-officedocument.presentationml.notesSlide+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notesSlides/notesSlide34.xml" ContentType="application/vnd.openxmlformats-officedocument.presentationml.notesSlide+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notesSlides/notesSlide35.xml" ContentType="application/vnd.openxmlformats-officedocument.presentationml.notesSlide+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notesSlides/notesSlide36.xml" ContentType="application/vnd.openxmlformats-officedocument.presentationml.notesSlide+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notesSlides/notesSlide37.xml" ContentType="application/vnd.openxmlformats-officedocument.presentationml.notesSlide+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notesSlides/notesSlide38.xml" ContentType="application/vnd.openxmlformats-officedocument.presentationml.notesSlide+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notesSlides/notesSlide39.xml" ContentType="application/vnd.openxmlformats-officedocument.presentationml.notesSlide+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notesSlides/notesSlide40.xml" ContentType="application/vnd.openxmlformats-officedocument.presentationml.notesSlide+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notesSlides/notesSlide41.xml" ContentType="application/vnd.openxmlformats-officedocument.presentationml.notesSlide+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notesSlides/notesSlide42.xml" ContentType="application/vnd.openxmlformats-officedocument.presentationml.notesSlide+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notesSlides/notesSlide43.xml" ContentType="application/vnd.openxmlformats-officedocument.presentationml.notesSlide+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notesSlides/notesSlide44.xml" ContentType="application/vnd.openxmlformats-officedocument.presentationml.notesSlide+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notesSlides/notesSlide45.xml" ContentType="application/vnd.openxmlformats-officedocument.presentationml.notesSlide+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notesSlides/notesSlide46.xml" ContentType="application/vnd.openxmlformats-officedocument.presentationml.notesSlide+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notesSlides/notesSlide47.xml" ContentType="application/vnd.openxmlformats-officedocument.presentationml.notesSlide+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notesSlides/notesSlide48.xml" ContentType="application/vnd.openxmlformats-officedocument.presentationml.notesSlide+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notesSlides/notesSlide49.xml" ContentType="application/vnd.openxmlformats-officedocument.presentationml.notesSlide+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notesSlides/notesSlide50.xml" ContentType="application/vnd.openxmlformats-officedocument.presentationml.notesSlide+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notesSlides/notesSlide51.xml" ContentType="application/vnd.openxmlformats-officedocument.presentationml.notesSlide+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notesSlides/notesSlide52.xml" ContentType="application/vnd.openxmlformats-officedocument.presentationml.notesSlide+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handoutMasterIdLst>
    <p:handoutMasterId r:id="rId55"/>
  </p:handoutMasterIdLst>
  <p:sldIdLst>
    <p:sldId id="256" r:id="rId2"/>
    <p:sldId id="375" r:id="rId3"/>
    <p:sldId id="347" r:id="rId4"/>
    <p:sldId id="381" r:id="rId5"/>
    <p:sldId id="382" r:id="rId6"/>
    <p:sldId id="348" r:id="rId7"/>
    <p:sldId id="349" r:id="rId8"/>
    <p:sldId id="389" r:id="rId9"/>
    <p:sldId id="352" r:id="rId10"/>
    <p:sldId id="378" r:id="rId11"/>
    <p:sldId id="354" r:id="rId12"/>
    <p:sldId id="363" r:id="rId13"/>
    <p:sldId id="387" r:id="rId14"/>
    <p:sldId id="388" r:id="rId15"/>
    <p:sldId id="391" r:id="rId16"/>
    <p:sldId id="385" r:id="rId17"/>
    <p:sldId id="390" r:id="rId18"/>
    <p:sldId id="383" r:id="rId19"/>
    <p:sldId id="355" r:id="rId20"/>
    <p:sldId id="356" r:id="rId21"/>
    <p:sldId id="357" r:id="rId22"/>
    <p:sldId id="358" r:id="rId23"/>
    <p:sldId id="384" r:id="rId24"/>
    <p:sldId id="359" r:id="rId25"/>
    <p:sldId id="360" r:id="rId26"/>
    <p:sldId id="361" r:id="rId27"/>
    <p:sldId id="362" r:id="rId28"/>
    <p:sldId id="386" r:id="rId29"/>
    <p:sldId id="364" r:id="rId30"/>
    <p:sldId id="292" r:id="rId31"/>
    <p:sldId id="287" r:id="rId32"/>
    <p:sldId id="365" r:id="rId33"/>
    <p:sldId id="366" r:id="rId34"/>
    <p:sldId id="367" r:id="rId35"/>
    <p:sldId id="368" r:id="rId36"/>
    <p:sldId id="369" r:id="rId37"/>
    <p:sldId id="370" r:id="rId38"/>
    <p:sldId id="371" r:id="rId39"/>
    <p:sldId id="379" r:id="rId40"/>
    <p:sldId id="302" r:id="rId41"/>
    <p:sldId id="318" r:id="rId42"/>
    <p:sldId id="380" r:id="rId43"/>
    <p:sldId id="319" r:id="rId44"/>
    <p:sldId id="376" r:id="rId45"/>
    <p:sldId id="320" r:id="rId46"/>
    <p:sldId id="372" r:id="rId47"/>
    <p:sldId id="373" r:id="rId48"/>
    <p:sldId id="309" r:id="rId49"/>
    <p:sldId id="317" r:id="rId50"/>
    <p:sldId id="308" r:id="rId51"/>
    <p:sldId id="300" r:id="rId52"/>
    <p:sldId id="303" r:id="rId53"/>
  </p:sldIdLst>
  <p:sldSz cx="9144000" cy="6858000" type="screen4x3"/>
  <p:notesSz cx="7099300" cy="10234613"/>
  <p:defaultTextStyle>
    <a:defPPr>
      <a:defRPr lang="de-DE"/>
    </a:defPPr>
    <a:lvl1pPr algn="l" rtl="0" fontAlgn="base">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CC"/>
    <a:srgbClr val="FF3300"/>
    <a:srgbClr val="800000"/>
    <a:srgbClr val="009900"/>
    <a:srgbClr val="EAEAEA"/>
    <a:srgbClr val="66FF33"/>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316" autoAdjust="0"/>
    <p:restoredTop sz="92989" autoAdjust="0"/>
  </p:normalViewPr>
  <p:slideViewPr>
    <p:cSldViewPr>
      <p:cViewPr varScale="1">
        <p:scale>
          <a:sx n="90" d="100"/>
          <a:sy n="90" d="100"/>
        </p:scale>
        <p:origin x="231" y="33"/>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B9353150-3277-4C96-832D-AD01A513C310}"/>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a:latin typeface="Arial" charset="0"/>
                <a:cs typeface="Arial" charset="0"/>
              </a:defRPr>
            </a:lvl1pPr>
          </a:lstStyle>
          <a:p>
            <a:pPr>
              <a:defRPr/>
            </a:pPr>
            <a:endParaRPr lang="de-DE"/>
          </a:p>
        </p:txBody>
      </p:sp>
      <p:sp>
        <p:nvSpPr>
          <p:cNvPr id="110595" name="Rectangle 3">
            <a:extLst>
              <a:ext uri="{FF2B5EF4-FFF2-40B4-BE49-F238E27FC236}">
                <a16:creationId xmlns:a16="http://schemas.microsoft.com/office/drawing/2014/main" id="{77511F5A-6D14-4869-B52E-D956BA34EAB4}"/>
              </a:ext>
            </a:extLst>
          </p:cNvPr>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latin typeface="Arial" charset="0"/>
                <a:cs typeface="Arial" charset="0"/>
              </a:defRPr>
            </a:lvl1pPr>
          </a:lstStyle>
          <a:p>
            <a:pPr>
              <a:defRPr/>
            </a:pPr>
            <a:endParaRPr lang="de-DE"/>
          </a:p>
        </p:txBody>
      </p:sp>
      <p:sp>
        <p:nvSpPr>
          <p:cNvPr id="110596" name="Rectangle 4">
            <a:extLst>
              <a:ext uri="{FF2B5EF4-FFF2-40B4-BE49-F238E27FC236}">
                <a16:creationId xmlns:a16="http://schemas.microsoft.com/office/drawing/2014/main" id="{795D72A7-3BBD-4E4E-A0B1-1050FBF1190D}"/>
              </a:ext>
            </a:extLst>
          </p:cNvPr>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a:latin typeface="Arial" charset="0"/>
                <a:cs typeface="Arial" charset="0"/>
              </a:defRPr>
            </a:lvl1pPr>
          </a:lstStyle>
          <a:p>
            <a:pPr>
              <a:defRPr/>
            </a:pPr>
            <a:endParaRPr lang="de-DE"/>
          </a:p>
        </p:txBody>
      </p:sp>
      <p:sp>
        <p:nvSpPr>
          <p:cNvPr id="110597" name="Rectangle 5">
            <a:extLst>
              <a:ext uri="{FF2B5EF4-FFF2-40B4-BE49-F238E27FC236}">
                <a16:creationId xmlns:a16="http://schemas.microsoft.com/office/drawing/2014/main" id="{12ED2550-834E-41FE-ACE1-30B45230FD14}"/>
              </a:ext>
            </a:extLst>
          </p:cNvPr>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3FA2298-B1C1-4F19-A24D-B24F6932CB76}" type="slidenum">
              <a:rPr lang="de-DE" altLang="de-DE"/>
              <a:pPr/>
              <a:t>‹Nr.›</a:t>
            </a:fld>
            <a:endParaRPr lang="de-DE" altLang="de-DE"/>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7:59.71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8 698 6,'2'21'23,"-2"-21"2,0 0 0,-20 17-10,20-17-1,0 0-1,0 0 0,0 0-3,16-31-3,-16 31-1,25-38-1,-4 15-1,-4-10 1,8 4-2,-2-13 0,4 5-1,-2-7 0,2 2-1,1-1 1,-3 3-1,-2-2 0,-2 5-1,-3 8 1,-1 2 0,-6 2 0,-11 25 0,18-33 0,-18 33 0,11-19 0,-11 19 0,0 0 0,10-25-1,-10 25 1,11-21-1,-11 21 0,10-19 0,-10 19 0,13-18 0,-13 18 0,0 0 0,10-19 0,-10 19 0,0 0 0,0 0 0,0 0 0,0 0-1,0 0 1,0 0 0,0 0 0,0 0-1,0 0 1,0 0 1,9 23-1,-9-23 0,-3 29 1,1-10-1,0 1 1,0 5 0,-2 2 0,0 5 0,0 1 0,2 2 0,-3 1 0,3 1 0,0 5 0,0 4 0,-2-3 0,2 5 0,-2-4 0,2 2 0,-3-1 0,3-1-1,0-4 1,0-3-1,0-6 0,0-1 1,0-5-1,2-3 0,-2-3 0,0 0 1,2-19-1,-2 21 0,2-21 0,0 0 0,-3 18 0,3-18-2,0 0 0,0 0-2,0 0-3,0 0-5,0 0-11,19-22-11,-19 22 0,11-23 1,-9 2 0</inkml:trace>
  <inkml:trace contextRef="#ctx0" brushRef="#br0" timeOffset="949">706 5 15,'0'0'24,"0"0"1,0 0 0,0 0-7,-21-6-2,21 6-3,0 0-3,0 0-4,0 0-1,0 0-1,0 0-3,0 0 0,23 8-1,-23-8 0,21 5 1,-21-5-1,33 4 0,-14 0 1,2-2-1,0 2 0,2 0 0,-2 0 0,0 3-1,-21-7 1,35 10 0,-35-10 0,30 15 0,-30-15 0,20 16 1,-20-16-1,19 19 1,-19-19 1,13 25-1,-13-25 0,12 29 1,-5-8-1,-3 0 2,0 4-1,-2 0 0,2 6 1,-6-6-1,2 6 1,-4-2-1,0 9 0,-5-3 0,5 7 0,-6-3 0,1 5 0,-1 4-1,4 2 1,-5-6-1,5 1 0,-2-5 0,3-1 0,-1-5-1,2-5 1,-2-4-1,4-4 0,2-21 1,-2 23-1,2-23 1,0 0-1,0 0 0,0 0 0,0 0 0,0 0-1,0 0 0,0 0-2,6-19-1,-6 19-3,4-23-2,-8 2-4,4 21-7,12-21-9,-12 21-4,5-27 1,-8 6 2</inkml:trace>
  <inkml:trace contextRef="#ctx0" brushRef="#br0" timeOffset="1713">794 634 20,'-11'21'24,"11"-21"1,0 0-4,0 0-2,0 0-3,0 0-3,0 0-3,0 0-2,0 0-1,0 0-1,0 0-1,34-17 0,-34 17-1,33-15-1,-33 15 0,38-16 0,-38 16-1,37-17 0,-18 9-1,0 4 1,0 2-1,-19 2-1,33-5 1,-33 5 0,30-2-1,-30 2 1,25 2 0,-25-2 0,0 0-1,25 2 1,-25-2-1,0 0 1,23 5-1,-23-5 1,0 0-1,18 2 0,-18-2 1,0 0-1,0 0 0,0 0 0,19-7-2,-19 7-2,0 0-4,0 0-10,0 0-16,0 0 0,0 0 0,-19 0 0</inkml:trace>
</inkml:ink>
</file>

<file path=ppt/ink/ink10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20.324"/>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572 15,'18'17'11,"-18"-17"1,0 0-1,0 0-1,0 0 0,0 0-2,19-4 0,-19 4 0,0 0-1,0 0-1,19-11 0,-19 11-1,0 0-1,25-14 1,-25 14-1,27-25-1,-10 6 1,2 0-2,0-4 1,1 1-2,1-6 1,2 1 0,-4 2-1,2-2 0,-2 2-1,0-2 1,2 2-1,-3 0 1,3 2-1,-2 1 1,0 1-1,-2 0 0,-17 21 1,29-29-1,-29 29 1,19-15-1,-19 15 0,0 0 1,0 0-1,19-12 0,-19 12 0,0 0 1,14-19-1,-14 19 0,0 0 0,21-27 0,-21 27 0,17-21 0,-17 21 0,0 0 0,23-21 0,-23 21 0,0 0 0,0 0 0,0 0 0,0 0 0,0 0 0,0 0 0,0 0 0,0 0 0,0 0 0,0 0 0,19-12 0,-19 12 0,0 0 0,0 0 1,0 0 0,2 23 0,-2-23 0,0 0 0,-2 18 0,2-18 0,-2 19 0,2-19 0,-3 19-1,3-19 1,-4 27 0,4-27-1,-4 29 1,4-29-1,-6 33 1,2-12-1,-1-2 1,1 2-1,-2 2 0,2 0 1,2-1-1,0 1 1,0 0-1,-1 0 0,1 2 1,0 0-1,0 0 1,0 2-1,-2 0 1,2 0 0,-4 0-1,1 2 1,1-1-1,0-1 1,0-5 0,2 6 0,-2-6 0,1 3 1,-1-2-1,2-2 0,-2 6 0,0 0-1,0-4 0,-1 2-1,-1-2 2,2 0-3,0-2 2,0 0-1,4-21 1,-5 24 0,5-24 1,-6 21-1,6-21 0,0 0 0,-4 21 0,4-21 0,0 0-1,0 0-1,0 0-4,0 0-6,0 0-20,25 11 0,-25-11-1,0 0 1</inkml:trace>
</inkml:ink>
</file>

<file path=ppt/ink/ink10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23.33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94 24 17,'0'0'26,"0"0"1,0 0-5,0 0-5,-4-21-1,4 21-3,0 0-2,-19 0-3,19 0-1,-19 0-1,19 0-1,-21-2-1,21 2-2,-18 4 0,18-4-1,-19 7 0,19-7 0,0 0-1,-25 16 1,25-16-1,0 0 0,-19 23 0,19-23 0,-11 21 0,11-21 0,-12 31 0,12-31 0,-8 35 0,3-14 0,3 0 0,-2 0 1,2 2-1,2 2 0,0-4 1,2 1-1,0 1 0,0-2 0,2 2 1,1-2 0,1 2-1,2 0 1,1 0 0,1-1-1,1 3 1,-1-2 0,2 0 0,3-2-1,0 0 1,-1-2 0,3-1 0,2-1 0,0 0-1,2-1 1,-3 1-1,1-5 1,0 3 0,-19-15-1,36 27 1,-36-27 0,25 27-1,-25-27 1,25 31 0,-15-12 0,-1 0 0,-9-19 0,14 37 0,-8-18 0,-3 0 0,-3-19 0,0 37-1,0-37 0,-7 36 0,7-36 1,-16 33-1,16-33 0,-26 35 1,12-16-1,14-19-1,-36 33 1,13-20-2,0-1 2,-4-1-1,2-1 1,0-6-1,-2-4 1,2-2 0,2-2 0,23 4 0,-34-19 0,34 19 1,-25-23-1,25 23 2,-16-31-2,16 31 2,-13-33-2,13 33 1,-6-23-1,6 23 0,-2-27 0,2 27 0,6-31 0,-6 31-1,12-32 1,-1 12 0,1-3-1,3 0 1,2-4-1,2 0 1,-1-2 0,1-1-1,4-1 1,0 2 1,0-2-1,-2 4 0,0-2 1,-2 2-1,-2 0 1,-1 2-1,-5-2 1,-1 4-1,1-2 0,-5 2 1,0 0-1,0 0 0,1-2 1,-1 2-1,-2 0 0,0 2 0,0 1 1,1 1-1,-5 0 0,0 19 0,-5-31 0,5 31 0,-16-29 0,16 29 0,-27-29-1,4 14-1,0 3-1,-7-5-3,7 13-6,-12-5-19,3 5-6,3 6 1,-6 3 0</inkml:trace>
</inkml:ink>
</file>

<file path=ppt/ink/ink10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9:23.01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 2,'0'0'2,"0"0"-1,0 0 0,0 0-1,0 0-2,0 0-1,0 0 3,0 0 0</inkml:trace>
</inkml:ink>
</file>

<file path=ppt/ink/ink10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39.28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16 20 7,'0'0'21,"0"0"1,0 0-4,0 0-2,0 0-2,0 0-3,0 0-2,0 0 0,2-20-2,-2 20 0,0 0-1,0 0-1,0 0-1,0 0-1,0 0 0,0 0 0,0 0-1,0 0 0,0 0 0,0 0-1,0 0 0,0 0 0,0 0-1,0 0 1,0 0-1,0 0 1,0 0-1,-19 14 0,19-14 1,0 0-1,-12 27 1,12-27-1,-9 23 1,9-23-1,-12 25 1,12-25 0,-13 29 0,13-29 0,-10 29-1,10-29 1,-15 32 0,15-32 0,-15 29-1,15-29 1,-12 31-1,12-31 1,-11 31-1,11-31 1,-12 29-1,12-29 1,-10 32-1,10-32 0,-15 31 1,15-31-1,-17 31 1,17-31-1,-12 31 0,12-31 1,-17 29-1,17-29 0,-13 29 1,13-29-1,-12 28 0,12-28 0,-9 22 0,9-22 0,-4 19 0,4-19 1,0 0-1,-4 23 0,4-23 0,0 0 0,2 21 0,-2-21 0,0 0 0,-2 25 0,2-25 1,-2 21-1,2-21 1,-6 18-1,6-18 0,-4 21 1,4-21-1,-5 21 1,5-21-1,-8 19 0,8-19 0,-6 23 0,6-23 0,-7 25 0,7-25 0,-8 20 0,8-20 0,-4 34-1,4-34 1,-2 31-1,2-31 1,2 31-2,-2-31 2,4 31-1,-4-31 1,2 19 0,-2-19 0,0 23 0,0-23 0,-2 25 1,2-25-1,-2 25 0,2-25 0,-2 27 1,2-27-1,-4 29 0,4-29 0,0 27 0,0-27 0,0 23 0,0-23 0,6 19 0,-6-19 1,0 0-1,13 23 0,-13-23 0,0 0 0,14 18 0,-14-18 0,0 0 0,0 0 1,23 15-1,-23-15 0,0 0 0,27 0 1,-27 0-1,25-4 0,-25 4 1,30-13-1,-30 13 1,31-12-1,-31 12 0,29-17 1,-29 17-1,23-21 1,-23 21-1,21-18 0,-21 18 0,13-19 1,-13 19-1,8-21 0,-8 21 0,4-19 0,-4 19 1,4-18-1,-4 18 0,3-19 0,-3 19 0,0-21 0,0 21 0,4-19 0,-4 19 0,0-18 0,0 18 0,0 0 0,-2-25 0,2 25 0,0 0 0,0 0 0,-9-19 0,9 19 0,0 0 0,0 0 0,0 0 0,-19-15 0,19 15 1,0 0-1,-18-6 0,18 6 0,0 0 0,-28 2 0,28-2-1,-23 4 1,23-4 0,-22 7 0,22-7 0,-23 8 0,23-8 0,-19 15 0,19-15-1,-21 18 1,21-18 0,-19 25-1,19-25 0,-21 31-1,21-31-1,-23 34-2,23-34-3,-10 33-5,10-33-10,-23 23-11,23-23 1,0 0 0,-9 21 2</inkml:trace>
</inkml:ink>
</file>

<file path=ppt/ink/ink10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1.17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60 0 25,'0'0'25,"0"0"1,0 0-6,0 0-3,0 0-2,0 0-3,0 0-3,0 0-1,0 0-1,0 0-1,0 0-1,0 0-1,15 23 0,-15-23-1,4 25 0,-4-25-1,2 31 0,-2-31-1,0 35 1,-2-14-1,0-2-1,0 4 1,-2-2 0,2 1-1,-2-1 1,2 4-1,-5-2 1,5 0-1,-4-2 0,2 2 1,0-2-1,-1-3 0,1 3 0,4-21 1,-6 31-1,6-31 0,-6 29 0,6-29 0,-9 23 0,9-23 0,0 0 0,-8 23 0,8-23 0,0 0 0,0 0 0,0 0 0,-2 19 0,2-19 0,0 0 0,0 0 0,0 0 0,0 0 0,0 0 0,0 0 0,0 0 0,0 0 0,0 0 0,0 0 0,0 0 0,0 0 0,0 0 0,0 0 0,0 0 1,21 8-1,-21-8 0,0 0 1,21-6 0,-21 6-1,18-4 1,-18 4 0,26-6 0,-26 6 0,25-2 0,-25 2-1,29-2 1,-29 2 0,29 0-1,-29 0 0,25 2 1,-25-2-1,23 4 0,-23-4 1,21 2-1,-21-2 0,19 0 1,-19 0-1,0 0 0,23 0 1,-23 0-1,0 0 0,0 0 0,23 0 0,-23 0 0,0 0 1,21 0-2,-21 0 2,0 0-1,19-4 0,-19 4 0,0 0 0,0 0 0,18-4 0,-18 4 1,0 0-1,0 0 0,0 0 0,0 0 0,0 0 0,0 0 0,0 0 0,0 0 0,0 0-1,0 0 1,0 0-1,0 0-1,0 0 0,0 0-2,0 0-2,13 22-3,-13-22-5,0 0-12,0 0-9,-23 15 1,23-15 1,-21 2 1</inkml:trace>
</inkml:ink>
</file>

<file path=ppt/ink/ink10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2.36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88 0 33,'0'0'25,"0"0"-4,0 0-2,0 0-3,0 0-4,0 0-3,0 0-2,0 0-1,0 0-2,-19 23 0,19-23 0,-8 19 0,8-19-1,-9 23 0,9-23 0,-6 29-1,6-29 1,-6 35-1,-1-16-1,7 4 1,-4-2 0,2 4-1,-2-2 1,4 2-1,-4 0 0,2 2 0,0-2 0,-1 4 0,-1-4 0,2 4 0,-2-2 0,0-2-1,0 2 1,-1-2 0,1-2 0,0 0 0,0 4 0,0-2-2,0 0 1,-1 0 0,1 0 0,0-2-1,0 2 2,2-2-3,2-23 3,-7 31-1,7-31 0,-2 31 1,2-31-1,-4 25 0,4-25 0,-4 23 0,4-23 0,-6 23 1,6-23-1,-6 21 0,6-21 0,-7 20 0,7-20 0,-6 23 0,6-23 0,0 0-1,-8 27 0,8-27-1,0 0-2,0 0-4,0 0-6,0 0-13,0 0-7,8-23 1,-4 3 0</inkml:trace>
</inkml:ink>
</file>

<file path=ppt/ink/ink10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3.302"/>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9 70 12,'0'0'16,"0"0"0,0 0 0,0 0-3,0 0 0,0 0-1,0 0-1,0 0-1,0 0 0,0 0-1,0 0-1,-19-17 0,19 17-2,0 0-1,0 0 0,0 0-2,0 0 0,0 0-1,0 0 0,0 0 0,0 0 0,0 0 0,21 9 0,-21-9 0,19 0 0,-19 0 1,27 0-1,-27 0 0,33-4 0,-33 4 0,38-7 0,-17 1-1,2 2 0,-4-2 1,2-1-1,-2-1-1,-1 4 1,-18 4-1,34-8 1,-34 8-1,27-7 0,-27 7 0,27-2 0,-27 2 0,0 0 0,23 4 0,-23-4 0,0 0 0,25 9 0,-25-9 0,0 0 0,32 8 0,-32-8 0,23 2 0,-23-2 0,20 0 0,-20 0 1,26-2-1,-26 2 0,20-4 0,-20 4 0,19-6 0,-19 6 0,0 0-2,19-9-1,-19 9-2,0 0-3,0 0-5,0 0-6,0 0-13,0 0-3,0 0 2,-19 25 1</inkml:trace>
</inkml:ink>
</file>

<file path=ppt/ink/ink10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4.155"/>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85 36,'0'0'26,"0"0"0,0 0-7,0 0-3,0 0-2,0 0-3,0 0-3,0 0-1,0 0 0,0 0 0,0 0-1,0 0-2,18-21 1,-18 21-1,0 0-1,23-6-1,-23 6 0,0 0-1,23-5 0,-23 5 0,21 0 1,-21 0-2,21-2 1,-21 2-1,29-2 1,-29 2 0,28-4-1,-28 4 1,29-2-1,-29 2 0,33-6 1,-33 6-1,32-4 0,-32 4 0,27-11 0,-27 11 0,25-8 0,-25 8 1,25-6-1,-25 6 0,23-7 0,-23 7 0,27 0 0,-27 0 0,29 0 0,-29 0 0,28 3 0,-28-3 0,27 0 0,-27 0 0,27 2 0,-27-2 0,21 2 0,-21-2 0,0 0 0,23 2 0,-23-2-1,0 0 1,0 0-2,0 0 1,19-2-1,-19 2-2,0 0 0,0 0-2,0 0-3,0 0-4,0 0-9,0 0-12,0 0 2,-21 12 0,2-10 1</inkml:trace>
</inkml:ink>
</file>

<file path=ppt/ink/ink10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4.995"/>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104 25,'25'-11'27,"-25"11"-2,0 0 0,25-14-4,-25 14-4,21-7-3,-21 7-4,19 0-1,-19 0-3,0 0-1,23 2-2,-23-2 0,19 5-1,-19-5 0,23 6-1,-23-6 0,27 2-1,-27-2 1,31-4 0,-31 4-1,34-11 0,-15 3 2,-1 2-2,1-3 2,-19 9-2,38-10 2,-38 10-2,27-15 1,-27 15-1,25-4 0,-25 4 0,23-4 0,-23 4 0,0 0 0,31-8 1,-31 8-1,30-2 0,-30 2 0,25-2 0,-25 2 0,25-2 0,-25 2 0,23-3 0,-23 3-2,19 0-1,-19 0-2,18 3-7,-18-3-11,0 0-11,0 0 0,0 0 0,0 0 1</inkml:trace>
</inkml:ink>
</file>

<file path=ppt/ink/ink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5.73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11 56 18,'0'0'26,"0"0"1,0 0-4,0 0-4,0 0-4,0 0-2,0 0-3,0 0-2,0 0-2,-8-23 0,8 23-2,0 0 0,25-17-1,-25 17 0,23-12-2,-23 12 1,20-4-1,-20 4 0,21 8-1,-21-8 1,17 19-1,-17-19 0,13 23 0,-13-23 0,8 33 0,-6-14 0,0 2 0,-2 2 0,0-3 0,-2 3 0,-2 4 0,2-4 0,-4 0 0,1-2 0,-1-2 0,0-1 0,6-18 0,-11 32 0,11-32-1,-10 18 1,10-18-1,0 0-1,-15 19 1,15-19-1,0 0 0,0 0-1,-19 13 1,19-13 0,0 0 0,0 0 0,0 0 0,0 0 1,0 0-1,0 0 1,0 0 0,0 0 0,0 0 1,0 0-1,21-13 1,-21 13 0,0 0 0,28-6 0,-28 6 0,20 4 0,-20-4 0,19 15 0,-19-15 0,21 20-1,-21-20 2,17 27-1,-17-27 0,8 30 0,-8-30 1,4 29 0,-4-29-1,3 31 1,-3-31 0,-5 31 1,5-31-1,-8 29 1,8-29 1,-10 27 0,10-27 0,-19 27 0,19-27 1,-21 23-1,21-23 0,-21 17-1,21-17-1,-25 10 0,25-10 0,-27 2-1,27-2 1,-30-4-1,30 4-1,-31-8-2,12 0-2,19 8-4,-33-17-9,33 17-15,-21-17-2,21 17 3,-19-16-2</inkml:trace>
</inkml:ink>
</file>

<file path=ppt/ink/ink11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6.835"/>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366 13,'0'0'23,"0"0"1,0 0 2,0 0-12,0 0-2,0 0-1,0 0-2,0 0-1,0 0 0,0 0-1,21-14-2,-23-5 0,2 19-1,15-37-1,-5 14-1,-6-4 0,5 0-1,-3-3 0,2 1 0,3-2-1,-3 6 0,3 2 1,-7 4-1,6-1 0,-10 20 0,17-25 0,-17 25 0,0 0 0,0 0 0,19-17 0,-19 17 0,0 0 0,0 0-1,0 0 1,0 0 0,0 0 0,0 0 0,0 0 0,0 0 0,0 0 0,0 0 0,0 0 0,0 0 0,0 0 0,0 0 1,10 27-1,-10-27 0,-2 21 1,2-21-1,-4 29 0,2-8 0,0-2 1,-2 3-1,2-1 0,-3 0 1,3 2-1,2-2 1,-2 0-1,4-1 0,0 1 1,3 2-1,-1-4 0,-2 2 0,-2-3 0,0-18 0,4 34 1,-4-34-1,0 29 0,0-29 0,-2 25 0,2-25 0,-2 23 1,2-23-1,0 21 0,0-21-1,-2 18 1,2-18-2,0 0 0,0 0-3,4 21-2,-4-21-5,0 0-14,0 0-7,0 0 2,0 0 0</inkml:trace>
</inkml:ink>
</file>

<file path=ppt/ink/ink11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9:23.594"/>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67 210 19,'0'0'15,"0"0"-1,0 0-2,0 0-2,-18 7-1,18-7 0,0 0-1,0 0-1,0 0 0,0 0-2,0 0 0,0 0 0,0 0-1,0 0-1,0 0 0,0 0-1,0 0 0,2-19 0,-2 19-1,0 0 1,0 0 0,0 0-1,23-23 1,-23 23 0,0 0 0,27-23 0,-27 23 0,19-19 0,-19 19-1,20-21 1,-20 21 0,19-22-1,-19 22 0,21-17 0,-21 17-1,23-15 1,-23 15 0,23-14 0,-23 14 0,21-13 0,-21 13 0,19-12 0,-19 12 0,0 0 0,23-15-1,-23 15 1,0 0 0,19-4-1,-19 4 0,0 0 1,21 0-1,-21 0 0,0 0 1,18 13-1,-18-13 1,0 0-1,17 22 1,-17-22 0,8 19-1,-8-19 1,3 25 0,-3-25-1,2 29 1,-2-29 0,-5 32-1,5-32 1,-4 35-1,2-16 1,-2 1-1,0 3 0,-2 0 1,1 4-1,-3-2 0,2 4 1,-5-2-1,3 5 1,-3-3 0,1 4 0,-5 0-1,1 5 1,-1-1 0,1 5-1,-5 2 1,0 1-2,-4-1 1,0 2-1,0 0 2,-2-3-3,0 1 2,-2-6-1,2-1 1,2-6 0,2 1 0,0-5 0,2-7 0,19-20 0,-25 32 0,25-32 0,0 0 0,-17 18 0,17-18 0,0 0 0,0 0 0,19-16 0,-19 16 0,19-17 0,-19 17 1,21-21-1,-21 21 0,23-18 0,-23 18 0,25-15 0,-25 15 0,21-15 0,-21 15 0,18-8 0,-18 8 0,21-4 0,-21 4 0,19-2 0,-19 2 0,23 4-1,-23-4 2,21 4-1,-21-4 0,19 11 0,-19-11 0,0 0 1,21 16-1,-21-16 1,0 0-1,19 15 1,-19-15 0,0 0-1,0 0 1,18 25 0,-18-25 0,0 0-1,19 18 1,-19-18 0,0 0-1,25 17 1,-25-17-1,19 13 1,-19-13 0,23 10-1,-23-10 1,27 4 0,-27-4-1,29 0 1,-29 0-1,40-21-2,-13 11-3,-8-15-19,6 2-11,2-6 0,-4-4-1,-2-3 1</inkml:trace>
</inkml:ink>
</file>

<file path=ppt/ink/ink11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9:35.18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213 40 18,'0'0'19,"0"0"0,-18 0-1,18 0-2,0 0-1,0 0-2,-28-13-2,28 13-1,0 0-2,0 0-1,0 0-2,0 0-1,0 0-1,0 0-1,0 0 0,0 0-1,0 0 0,11-19-1,-11 19 1,23-6-1,-23 6 1,33-2-1,-14 2 0,0 0 0,0 2 0,4 0 0,-2-2 0,-21 0 1,35 2-1,-35-2 0,32 2 0,-32-2 0,27 5 0,-27-5 1,0 0-1,23 14 1,-23-14-1,6 19 1,-6-19 0,-2 23 0,2-23-1,-8 29 1,8-29 0,-11 31-1,11-31 1,-15 27-1,15-27 0,-16 25 1,16-25-1,-13 25 1,13-25-1,-10 21 0,10-21 0,-7 19 0,7-19 0,-6 18 0,6-18 0,0 0 0,-6 21 0,6-21-1,0 0 1,0 0 0,0 0 0,10 19 0,-10-19 0,0 0-1,0 0 1,17 21 1,-17-21-2,0 0 1,25 23 0,-25-23 0,23 23 0,-23-23 0,29 27 0,-29-27 0,30 31 0,-18-12 0,-12-19 0,21 31 1,-21-31-1,13 31 0,-13-31 0,4 27 1,-4-27 1,-4 23-1,4-23 1,-11 23 0,11-23 0,-21 23 1,21-23-1,-29 19 1,8-13-1,2 2-1,-2-2 1,1 1-1,-6-5 0,1 0 0,-2 0 0,0-2-1,-2 0 0,0-2 0,-3 0 0,1 2 1,-1-2-1,3 2 0,2-2 0,2 2 0,6 2 0,0-4-1,19 2 0,-25-5-2,25 5-2,0 0-6,-2-20-17,2 20-7,15-38 0,-3 11 0</inkml:trace>
  <inkml:trace contextRef="#ctx0" brushRef="#br0" timeOffset="1216">709 335 13,'0'0'22,"0"0"1,0 0-6,0 0-3,-19 9-2,19-9-1,0 0-2,0 0-1,0 0-2,10-25-1,-5 6-1,7 0-1,-4-8-1,7 0 0,0-8 0,1 1-1,-3-1 0,2 6 0,-5 2-1,3 4 1,-7 4-1,-6 19 0,10-21 0,-10 21-1,0 0 1,0 0 0,0 0 0,0 0 0,0 0 0,0 0 1,0 0-1,21 23 0,-21-23 1,0 0-1,7 25 1,-7-25 0,6 23 0,-6-23 0,4 31 1,-4-31 0,2 34 0,0-16 0,-4 3 0,2 4 0,-2 2 0,0 2-1,0 0 1,0 3-1,2 1-1,0 0 1,-2-6 0,2 5 0,0-10-1,-2 1 1,2-2 0,0-2 0,0-19-1,-3 29 1,3-29 0,0 19-1,0-19-1,0 0 0,0 0-4,0 0-9,0 0-17,0 0-2,21-19 0,-21 19 0</inkml:trace>
</inkml:ink>
</file>

<file path=ppt/ink/ink11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9:37.811"/>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134 75 21,'0'-18'18,"0"18"-2,0 0 0,6-25-2,-6 25-2,0 0-2,21-19-1,-21 19-1,23-8-2,-23 8 0,31-5-1,-12 7-1,-19-2 0,38 5-2,-38-5 1,37 10-1,-37-10-1,36 17 0,-36-17 0,31 23 0,-31-23 0,25 33 1,-25-33-1,17 37 0,-13-18 0,-2 4 0,-4 0 0,-2 2 0,-4-4 0,-3 4 0,-3-3 0,-1 1-1,-2 0 1,-2-2-1,3 2 0,-3-4 1,0 4-1,19-23 0,-27 31 0,27-31 0,-17 23 0,17-23 0,0 0 0,0 0-1,0 0 1,0 0 0,0 0-1,23 6 1,-23-6 0,25-6-1,-25 6 1,30-2 0,-30 2 0,29-2 0,-29 2-1,27 6 1,-27-6 0,23 19 0,-23-19 0,17 22 0,-17-22 0,12 32 0,-8-14 0,1 1 0,-3 0 0,0 2 0,-4-3 0,2 3 0,-2-2 0,2-19 1,-7 33-1,7-33 1,-14 31 0,14-31 0,-21 23 1,21-23 0,-29 19 0,10-11 1,-2-3-1,0-1 0,-4-6 1,0 0-2,-2-5 1,-1-3-1,1-3-1,0-3 0,0-3 0,2-2-1,2 3-1,0-3-2,23 21-2,-34-32-5,34 32-10,0 0-12,-8-18 0,8 18 1,0 0 0</inkml:trace>
  <inkml:trace contextRef="#ctx0" brushRef="#br0" timeOffset="1027">732 502 31,'0'0'27,"0"0"0,0 0 2,0 0-16,0 0-3,-11-31-1,11 31-3,6-38-2,-6 38-1,17-48 0,-6 19 0,-1-6-2,3 2 0,1-5-1,1 5 0,-1 0 1,-1 1-1,-5 7 1,3 7-1,-11 18 1,12-23 0,-12 23-1,0 0 1,0 0 0,0 0-1,0 0 1,15 18-1,-15-18 1,6 21-1,-6-21 1,4 23 0,-4-23 0,0 33 0,-4-12 1,2 6-1,-4 5 1,2 5 0,-5 5-1,3 5 1,0 3-1,0 2 0,-1-4-1,3 4 1,2-10-1,0-2 1,2-11-1,2-4 0,-2-7 0,0-18 0,4 27 0,-4-27-2,0 0-1,0 0-2,19 23-7,-19-23-18,0 0-3,0 0-1,0 0 2</inkml:trace>
</inkml:ink>
</file>

<file path=ppt/ink/ink11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9:40.034"/>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275 98 27,'0'0'20,"0"0"0,-19-8-2,19 8-2,0 0-2,-19-13-2,19 13-2,0 0-2,-13-20-2,13 20-1,0 0-1,9-21-1,-9 21-1,0 0-1,21-23 0,-21 23 0,27-8-1,-27 8 1,35-5-1,-14 5 0,2 3 0,0-3 1,0 0-1,0 0 0,-4 2 0,0 0-1,-19-2 2,27 12-1,-27-12 0,10 21 0,-10-21 1,-2 33 0,-6-14 0,2 6 0,-5 0 0,1 0 0,-5 6 0,1-4 0,-1 2-1,-2-2 1,3 0-1,-1-4 1,2-2-1,1-2 0,12-19 0,-23 29 0,23-29 0,-13 21 0,13-21 0,0 0 0,0 0 0,0 0 0,0 0 0,0 0-1,0 0 1,0 0 0,19 6 0,-19-6 0,21 2 0,-21-2 0,21 4 0,-21-4 0,23 11 0,-23-11 0,21 16-1,-21-16 1,21 25 0,-21-25 0,21 32 0,-21-32 0,14 35 1,-10-14-1,1-2 0,-3-1 0,-4 3 1,0-2 1,-5 2-1,1-1 2,-4-1-2,-3 0 2,13-19-1,-29 33 2,8-22-2,0 1 1,-6-8-1,2 3 0,-5-10 0,1 1-1,-2-6 0,-5-4-1,3-3 0,-1-4-2,3-2 0,-2-4-1,8 7-2,2-11-4,23 29-7,-21-34-17,16 13-1,5 21 0,9-31 1</inkml:trace>
  <inkml:trace contextRef="#ctx0" brushRef="#br0" timeOffset="1052">632 569 26,'10'23'26,"-10"-23"1,0 0-1,0 0-11,5-30-4,-5 30-1,8-35-3,2 16 0,-1-10-2,1 2 0,-4-6-1,9-1 0,-4-3-2,1 2 0,-6-3-1,5 3-1,-5-5 1,2 13-1,-3-2 0,-3 10 0,2-1 1,-4 20-1,0 0 0,0 0 1,0 0-1,0 0 1,6 18-1,-4 1 1,-2 8 0,2 2 0,-2 7 0,0 7 1,0 1 0,-2 8 0,-2-2-1,2 6 1,-6-2 0,3 0 0,-3-4-1,-4-2 1,-3 0-1,9-6-1,-1-5 1,-3-6-1,6-6-1,-3-6-4,10 2-4,-3-21-21,0 0-4,0 0 0,0 0-1</inkml:trace>
</inkml:ink>
</file>

<file path=ppt/ink/ink11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10-10-20T23:45:49.43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12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24.401"/>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0 40 13,'2'-22'25,"-2"22"0,0 0 1,0 0-10,0 0-4,0 0-3,0 0-2,0 0-2,0 0 0,0 0-2,0 0 0,2-18-1,-2 18-1,0 0 0,0 0 0,0 0-1,0 0-1,0 0-1,0 0-3,20 0-5,-20 0-14,0 0-5,0 0 0,0 0 0</inkml:trace>
</inkml:ink>
</file>

<file path=ppt/ink/ink12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19.584"/>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53 564 3,'0'0'21,"0"0"2,0 0-4,0 0-3,0 0-1,0 0-2,0 0-2,0 0-2,0 0-1,0 0-2,0 0-1,0 0-2,0 0 0,0 0-2,0 0 0,0 0-1,0 0 0,0 0 0,0 0 1,0 0-1,0 0-1,0 0 2,0 0-2,0 0 2,18-5-2,-18 5 1,0 0 0,0 0 0,0 0 1,0 0-1,0 0 0,0 0 1,0 0-1,0 0 1,0 0-1,0 0 0,-18-24 1,18 24-1,0 0 0,-12-20-1,12 20 1,0 0 0,0 0 0,0 0-1,0 0 0,0 0-1,0 0-1,0 0-1,20 8-4,-20-8-4,0 0-11,18 28-6,-18-28 0,8 27 2</inkml:trace>
  <inkml:trace contextRef="#ctx0" brushRef="#br0" timeOffset="744">501 499 23,'-8'-20'23,"8"20"-5,0 0-3,0 0-3,0 0-4,0 0-3,0 0-2,0 0-1,0 0-1,0 0-1,0 0 1,0 0 0,0 0 0,0 0 0,0 0 0,0 0 0,0 0-1,0 0 1,12 24-1,-12-24 1,0 0-1,6 22 0,-6-22 0,0 0 1,0 0-1,2 18 0,-2-18-1,0 0 0,0 0-4,0 0-6,0 0-13,-8-20-1,8 20 0,-6-22 0</inkml:trace>
  <inkml:trace contextRef="#ctx0" brushRef="#br0" timeOffset="1360">90 1009 19,'0'-30'18,"0"30"-3,6-36 0,-2 16-2,-4 20-2,6-32 0,-6 32-2,4-22-1,-4 22-2,0 0-2,0 0 0,4-19-2,-4 19 0,0 0-1,0 0 0,0 0 0,0 0 0,19-14 0,-19 14-1,18-8 1,-18 8 0,24-16 0,-24 16 0,26-16 0,-26 16-1,28-18 1,-28 18 0,24-20-1,-24 20 1,21-14-1,-21 14 1,0 0-1,26-12 1,-26 12-1,0 0 0,24-4 0,-24 4 1,18 2-1,-18-2 0,0 0 0,24 10 1,-24-10-1,0 0 0,25 12 0,-25-12 1,0 0-1,24 20 0,-24-20 0,0 0 1,16 20-1,-16-20 0,0 0 0,14 24 0,-14-24 0,0 0 1,0 0-1,10 18 0,-10-18 0,0 0 0,0 0 0,0 0 1,4 21-1,-4-21 0,0 0 1,0 0-1,0 0 0,0 0-1,2 22-2,-2-22-4,0 0-11,0 0-11,4 18-1,-4-18 1,0 0-1</inkml:trace>
  <inkml:trace contextRef="#ctx0" brushRef="#br0" timeOffset="8397">515 126 13,'0'0'17,"0"0"-2,-22-18-1,22 18-2,-18-10-2,18 10-3,-20-8 0,20 8-2,-22-4-1,22 4-1,-20-2 0,20 2-1,-25 0 0,25 0-1,-24 2 1,24-2-1,-28 6-1,28-6 1,-32 8-1,32-8 1,-32 14-1,13-6 0,19-8 0,-32 24 1,32-24-1,-32 28 0,18-10 0,-2 0 1,2 8-1,-2-2-1,3 7 1,1 1-1,-4 0 1,4 2-2,-2 0 2,6 2-1,-4-4 1,4 2 0,0 0 0,0-3 0,2 3 0,4-2 0,-2-2 0,2 2 0,0 0 0,2-2 0,0-2 0,0-2 0,2 3 0,0-3 0,2 4 0,-2-6 0,2 0 0,0 2 0,2-4 0,0 4 1,2-6-1,-2 0 1,-6-20 0,18 30 1,-18-30-1,24 18 0,-24-18 1,30 10-1,-30-10 0,39 3 1,-21-3-1,6 2 1,-4-4 0,6 2-1,-3-3 1,3 6 0,-2-3-1,2 2 1,-4-2-1,5 0 1,-5 0-1,0 2 0,0-4 0,-2 0 0,0-1 0,0 1 0,-20 2-1,35-6 1,-35 6 0,30-14-1,-30 14 1,28-14 0,-28 14 0,22-26-1,-22 26 1,27-32 0,-13 12-1,-6-4 0,6-2 1,-4-2-1,4 0 1,0-2-1,-4-4 1,2-1-1,-2-1 1,2 2 0,-3-4 0,1 6 0,-8-4 0,2 6 1,-4 0-1,0 3 0,-2 1 1,0 4-1,-4 0-1,2-4 1,-5 2-1,-3-6 0,4 0 0,-6 0 2,-2-2-2,-4 0 2,2-3-2,-4 5 1,1-2-1,3 4 0,-4 4-2,2-4-3,4 6-1,-6-6-5,8 8-14,-5 6-7,-3-2 1,4 10 0</inkml:trace>
</inkml:ink>
</file>

<file path=ppt/ink/ink12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23.865"/>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95 404 17,'0'0'26,"0"0"2,0 0-4,0 0-7,0 0-2,0 0-3,-14-26-3,14 26-2,0 0-1,0 0-2,-12-21 0,12 21-1,0 0 0,0 0-2,0 0 0,0 0 0,0 0-1,0 0-1,0 0 0,0 0-2,0 0-3,0 0-3,0 0-9,16 29-14,-16-29 0,4 28 1,-4-28 0</inkml:trace>
  <inkml:trace contextRef="#ctx0" brushRef="#br0" timeOffset="1344">173 867 15,'-21'8'17,"21"-8"-1,0 0-1,0 0-3,0 0 0,0 0-1,0 0-3,-6-20-1,6 20-1,0 0-2,0 0 0,15-22-2,-15 22 0,0 0 0,26-20-1,-26 20 0,22-18 0,-22 18-1,22-16 0,-22 16 1,24-12-1,-24 12 0,26-6 0,-26 6 0,23-2 0,-23 2 0,22 2 0,-22-2 0,20 0 0,-20 0 1,20 0-1,-20 0 0,18 2 0,-18-2 0,20 6 0,-20-6 0,21 6 0,-21-6 0,18 10 0,-18-10 1,18 10-1,-18-10 0,0 0 0,20 12 0,-20-12 1,0 0-1,18 8 0,-18-8 0,0 0 1,0 0-1,0 0 0,0 0 1,18 20-1,-18-20 1,0 0-1,0 0 1,4 20-1,-4-20 0,0 0 1,0 0-1,2 24 0,-2-24 0,0 0 0,0 20-2,0-20-3,0 0-5,2 28-13,-2-28-5,0 0 0,0 0 0</inkml:trace>
  <inkml:trace contextRef="#ctx0" brushRef="#br0" timeOffset="2396">451 0 15,'-28'4'14,"28"-4"-1,-23-2-2,23 2-3,-26 0-1,26 0-1,-24 2-1,24-2 0,-28 6-2,28-6 0,-30 10-1,30-10 0,-25 12-1,25-12 1,-22 20-1,22-20 0,-26 24-1,26-24 1,-22 31 0,22-31 0,-28 34-1,13-16 1,5 0-1,-2 2 0,4-2 1,-2 4-1,0-2 0,2 4 0,0 0 1,0 4-1,0-4 0,0 5 0,0-1 1,0-2-1,2 4 0,-2-4 0,2 4 0,-1-2 0,1 0 0,2-2 0,0 2 1,0 1-1,4-1 0,-2-2 0,2 0 0,0-2 0,2 0 1,0 0-1,0-2 0,2-2 1,-2 0 0,-2-20 0,8 30 0,-8-30-1,11 26 1,-11-26 0,14 23 1,-14-23-1,18 24 0,-18-24 1,22 26-1,-22-26 1,24 24 0,-24-24-1,28 22 1,-28-22-1,35 18 0,-35-18 0,36 16 0,-18-10 0,4-2-1,-2 0 1,0-2 0,3-2-1,-1 0 1,-2-4 0,4 2 0,0-2 1,-1 0-2,1-4 2,2 2-2,-2-2 1,2 0 0,-2-4 0,3 0 0,-3-2 0,0 0 0,-2 0 0,2 0 0,-5 0 0,3-2 0,-22 16 0,34-29-1,-34 29 1,30-24-1,-30 24 1,22-28-1,-22 28 1,16-30 0,-16 30-1,13-34 1,-9 16-1,0-2 1,-2-4-1,-2 2 1,0-6 0,0 2 0,0-5 0,-2 1 0,-2-6 0,0 4 0,0-4 1,-3 4-1,1-2 0,-2 2 0,-2 2-1,2 3 1,-4 1-1,2 2 1,-2 0-1,2 4 0,10 20 0,-20-32 0,20 32 0,-22-28 0,22 28 0,-23-20 0,23 20-1,-30-22-2,30 22-1,-40-30-2,40 30-5,-46-30-17,15 1-3,5 7 1,-8-6 0</inkml:trace>
</inkml:ink>
</file>

<file path=ppt/ink/ink12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25.67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414 415 14,'0'0'21,"0"0"0,0 0-5,0 0-4,-4-18-3,4 18-3,0 0-3,0 0-1,0 0-1,0 0 0,0 0 0,0 0 0,0 0-1,0 0 0,8 24 1,-8-24-1,-2 18 0,2-18 0,0 0 0,-12 24 0,12-24 1,0 0-1,0 0 1,0 0-1,0 0 1,-18 14 0,18-14 0,0 0 0,0 0 0,-8-22 0,8 22 0,-4-18 1,4 18 0,0 0-1,-6-24 1,6 24 0,0 0-1,0 0 0,0 0 0,0 0-1,0 0 0,0 0 0,0 0 0,0 0 0,0 0 0,0 0 0,14 18 0,-14-18-1,0 0-2,0 0-3,0 0-11,0 0-8,0 0 1,14 22-1</inkml:trace>
  <inkml:trace contextRef="#ctx0" brushRef="#br0" timeOffset="812">698 483 17,'0'0'23,"0"0"-2,0 0-3,0 0-4,0 0-1,0 0-5,0 0-1,0 0-2,0 0-2,0 0-1,0 0-1,0 0 0,0 0 0,0 0-1,0 0 0,0 0 0,0 0 1,0 0-1,0 0 1,0 0 0,0 0-1,0 0 1,0 0 1,0 0 0,0 0 0,0 0 0,0 0 0,6-18 0,-6 18 0,0 0-1,0 0-1,4-20-2,-4 20-3,0 0-7,0 0-16,0 0 1,0 20-1,4-2 0</inkml:trace>
  <inkml:trace contextRef="#ctx0" brushRef="#br0" timeOffset="1592">228 626 13,'0'0'15,"0"0"0,0 0-1,0 0-1,0 0-2,-2 18-2,2-18-2,7 18 1,-7-18-1,0 0-1,6 22-1,-6-22-1,0 0 0,10 18-1,-10-18-1,0 0 0,0 0-1,0 0 0,18 20 0,-18-20 0,0 0-1,18 16 1,-18-16 0,18 10 0,-18-10-1,18 14 1,-18-14 0,20 12 0,-20-12 0,27 13 0,-27-13 0,22 14 0,-22-14 0,22 12 0,-22-12 0,22 10-1,-22-10 1,18 8 0,-18-8 0,20 8-1,-20-8 1,20 6 0,-20-6 0,19 2 0,-19-2 1,18 2-2,-18-2 1,20 2 0,-20-2 0,22-2-1,-22 2 1,26 0 0,-26 0-1,24-6 1,-24 6-1,23-10 1,-23 10-1,20-12 1,-20 12 0,18-12-1,-18 12 0,0 0 1,24-12-1,-24 12 1,0 0-1,22-17 0,-22 17 1,0 0-1,24-20 0,-24 20 1,19-16-1,-19 16 0,0 0 0,20-20 0,-20 20 0,0 0 0,0 0 0,18-16 0,-18 16 0,0 0 0,0 0 0,16-18 1,-16 18-1,0 0 0,16-18 0,-16 18 0,0 0 0,14-18 0,-14 18 0,0 0 0,0 0 0,0 0 0,0 0 1,0 0-1,0 0-1,0 0 1,0 0 0,0 0 0,0 0 0,0 0-1,0 0 0,0 0 0,0 0-1,0 0-1,0 0-1,0 0-2,18 6-3,-18-6-7,0 0-10,0 0-3,0 0 0,0 0 1</inkml:trace>
  <inkml:trace contextRef="#ctx0" brushRef="#br0" timeOffset="3064">765 46 9,'0'0'12,"-27"-18"-2,27 18-1,-26-14-2,26 14-2,-26-12 0,26 12-1,-26-2 1,26 2-1,-26 2 0,26-2 0,-29 6 0,11-4 0,18-2-1,-30 2 0,30-2 0,-26 6-1,26-6 1,-26 6-1,26-6 0,-25 4 0,25-4 0,-20 8 1,20-8-1,-20 6 1,20-6-1,-20 6-1,20-6 1,-20 4 0,20-4-1,-22 4 1,22-4-1,-23 6 1,23-6-1,-28 8 0,28-8 0,-28 16-1,28-16 1,-30 26 0,30-26-1,-39 30 1,17-14 0,0-2-1,0 4 2,0-4-1,0 1 0,4-3-1,-1-2 2,19-10-2,-24 14 1,24-14-1,0 0 0,-18 14 0,18-14 0,0 0 0,0 0-1,-4 18 1,4-18-1,0 20 1,0-20-1,-2 28 1,2-10 0,-4 0 0,2 2 0,-2-2 1,2 4-1,-4-2 1,4 0-1,-4 3 1,4-3-1,0-2 1,0 2-1,0-2 1,2-18-1,-2 32 1,4-14 0,-2-18 0,2 32 0,-2-32-1,6 28 1,-4-10 0,-2-18 0,10 30 0,-10-30 0,12 30 0,-12-30-1,12 31 1,-12-31 0,14 28-1,-6-10 1,-8-18 0,14 28 0,-14-28 0,14 24 0,-14-24 0,17 26 0,-17-26 0,18 24-1,-18-24 1,18 26 0,-18-26 0,18 24 1,-18-24-1,20 22 0,-20-22 0,22 20 0,-22-20 0,22 16 0,-22-16 0,23 14 0,-23-14-1,22 10 1,-22-10 0,24 5 0,-24-5-1,30 4 1,-30-4-1,35 2 1,-35-2-1,34 2 1,-34-2 0,34 8-1,-34-8 0,30 8 1,-30-8-1,33 10 1,-33-10-1,30 12 1,-30-12-1,30 6 0,-30-6 0,30 6 0,-30-6 0,28 4 1,-28-4-1,31 4 0,-31-4 0,28 2 1,-28-2-1,30-2 0,-30 2 0,32-4 0,-32 4 0,35-12 0,-17 6 1,0 0-1,2 0 0,0-2 0,-2 2 0,0 0 0,1 0 0,-1 2 0,2-3 0,-20 7 1,34-12-1,-34 12 0,32-14 0,-13 6 0,-19 8 1,32-18-1,-32 18 0,28-26 0,-28 26 0,30-30 1,-14 10-1,-16 20 0,31-32 0,-31 32 0,32-30 1,-18 10-1,-14 20 0,28-30 0,-28 30 0,22-30 0,-22 30 0,18-29 0,-18 29 1,11-26-1,-11 26 0,10-28 0,-10 28 0,8-26 0,-8 26 1,4-32-1,-4 32 0,4-30 0,-4 30 0,0-32 1,0 32-1,-2-30 0,2 30 0,-4-30 1,4 30-1,-6-28 0,6 28 0,-8-27 0,8 27 0,-9-26 0,9 26 0,-8-26 0,8 26 0,-12-26 1,12 26-1,-10-24 1,10 24-1,-12-24 1,12 24-1,-14-24 1,14 24-1,-18-20 0,18 20 0,-18-20 0,18 20-1,-20-18 1,20 18 1,-19-16-2,19 16 1,-20-20 0,20 20 0,-22-20-1,22 20 1,-24-25-2,24 25 2,-20-20-1,20 20 1,-24-16-1,24 16 1,-23-14 0,23 14 0,-26-8 0,26 8 0,-30-10 0,30 10 0,-28-14 0,28 14 0,-26-16 0,26 16 1,-31-16-2,31 16 1,-30-14-1,30 14-2,-38-4-2,38 4-5,-42 2-14,17-2-9,3-2-1,-4-8 0,2 2 1</inkml:trace>
</inkml:ink>
</file>

<file path=ppt/ink/ink12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02:24.361"/>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749 83 17,'0'0'19,"0"0"-2,-20-17-1,20 17-3,0 0-2,-26 2-1,26-2-2,-27 11-3,27-11-2,-36 18-1,16-6 0,-4-2-1,0 2 1,-1-4-1,-1 2 1,0-4-1,0 4 0,0-4 0,-5 2 0,3 4 0,-6 0-1,4 0 0,2 0 0,-1 0 1,5-2-1,2 0 0,22-10 0,-34 12 1,34-12-1,-25 12 0,25-12 1,-24 26-1,10-6 0,-4-2 0,4 11 1,-4-1 0,4 8 0,-2 0 0,1 2 0,5 4 1,2 2-1,2 0 0,6 5 1,0-3-2,4 0 2,6 2-2,5 0 2,-1-6-2,8 1 1,2-3 0,4-4 0,4-2 0,5-2-1,-1-6 1,6-2-1,1 0 1,3-4-1,2 0 1,3-1-1,1-3 1,5-2 0,1-2 0,7 0-1,-1-6 1,5 0 0,-3-4 0,3-2-1,-5-2 1,-1-2-1,-5-2 1,-4-4 0,-5-4 1,-5 0-1,-6-10 0,1-3 1,-11-5-1,0-4 1,-8-4-1,0-2 1,-3-6-1,-5 2 1,0-9 0,-2 3 0,-4-4 0,0 2 0,-4 2 0,-4 1-1,-8 1 0,2 8 0,-10 2 0,-3 4 0,-5 4 0,-4 4-1,-4-2 1,-3 1 0,-3 5 0,-4 2 0,0 4-1,-1 0 1,-1 4-1,1 0 1,-3 2-1,4 0 0,1-4 1,3-4-1,6-2 0,-2-2 0,5-4-1,1 0-1,10 3-1,-4-3-2,24 28-7,-41-30-17,19 24-5,2 10 0,-6 8 1</inkml:trace>
  <inkml:trace contextRef="#ctx0" brushRef="#br0" timeOffset="1201">554 651 74,'6'-29'34,"-6"29"0,-4-28 0,-11 10-26,15 18-5,-18-18 0,18 18-2,-22 0 0,22 0-2,-22 16 0,22-16-2,-12 24-2,12-24-2,6 20-6,-6-20-4,24-4-4,-24 4-1,40-30-6,-9 16-2,-7-12 1,10 10 15</inkml:trace>
  <inkml:trace contextRef="#ctx0" brushRef="#br0" timeOffset="2028">175 980 30,'0'0'24,"-21"10"0,21-10-10,0 0-2,4-26-4,-4 26-2,29-24-2,-11 15 1,2-5-1,4 10 0,-6 2 0,4 6 0,-22-4-1,33 14-1,-33-14 0,28 21-1,-28-21 0,22 24 1,-22-24-1,18 24 1,-18-24 0,22 20 1,-22-20-1,25 16 0,-25-16 0,30 8-1,-30-8 0,36 6 0,-18-4-1,4 4 1,-1-4-1,1 4 1,0-4-1,-2 2 1,2-4 0,0-4-1,-1-2 1,1-4-1,-4 0 1,2-2 0,-20 12 0,30-24 0,-30 24 0,26-18 0,-26 18 0,21-12 0,-21 12-1,0 0 0,30-12 0,-30 12 0,28-14 0,-28 14 0,32-23-1,-32 23 1,33-26 0,-33 26 0,26-28-1,-26 28-1,18-22-3,-18 22-4,0 0-6,6-28-7,-6 28-6,0 0-4,6-18 1,-6 18 0</inkml:trace>
</inkml:ink>
</file>

<file path=ppt/ink/ink12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02:25.93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5 17 37,'0'0'31,"0"0"2,0 0-1,0 0-18,0 0-3,-20-20-1,20 20-2,0 0-5,0 0-2,0 0-2,-18-2-2,18 2-2,0 0-3,6 18-7,-6-18-5,0 0-8,0 0-3,0 0 1,32-4 1</inkml:trace>
</inkml:ink>
</file>

<file path=ppt/ink/ink12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14:25.785"/>
    </inkml:context>
    <inkml:brush xml:id="br0">
      <inkml:brushProperty name="width" value="0.05292" units="cm"/>
      <inkml:brushProperty name="height" value="0.05292" units="cm"/>
      <inkml:brushProperty name="color" value="#D242C1"/>
      <inkml:brushProperty name="fitToCurve" value="1"/>
    </inkml:brush>
  </inkml:definitions>
  <inkml:trace contextRef="#ctx0" brushRef="#br0">0 225 14,'0'0'19,"0"0"-1,0 0-1,0 0-1,0 0-2,0 0-1,0 0-3,0 0-1,0 0-2,0 0-2,0 0 0,-6-20-2,6 20-1,0 0 0,6-22 0,-6 22 0,6-18-1,-6 18 0,12-20 1,-12 20-1,19-24 0,-19 24 1,22-26-1,-22 26 0,24-26 1,-24 26-1,22-20 0,-22 20 0,20-14 0,-20 14-1,0 0 1,22-9 0,-22 9-1,0 0 1,27-4-1,-27 4 1,18-4-1,-18 4 1,24-4-1,-24 4 1,26-8 0,-26 8-1,24-4 1,-24 4-1,26-4 0,-26 4 0,29-2 1,-29 2-1,28 2 0,-28-2 0,28 6 0,-28-6 0,30 8 1,-30-8-1,29 10 0,-29-10 0,26 13 0,-26-13 1,22 10-1,-22-10 0,18 8 0,-18-8 0,0 0 1,20 14-1,-20-14 1,0 0-1,12 20 1,-12-20-1,0 0 1,12 28-1,-12-28 1,8 24-1,-8-24 1,9 28-1,-9-28 0,8 30 1,-8-30-1,8 28 1,-8-28-1,6 32 1,-6-32 0,8 30 0,-8-30 0,4 31 1,-4-31-1,4 28 1,-4-28-1,2 28 1,-2-10-1,-2 0 0,0 0-1,2 2-1,-4-2 2,2 4-2,0-4 1,0 0-1,2-18 2,0 28-1,0-28 0,0 28 0,0-28 0,2 29 1,-2-29-1,2 32 0,-2-32 0,4 32 0,-4-32 1,4 34-1,-4-34 0,4 34 0,-4-34 0,4 34 0,-4-34 0,0 34 1,0-16-1,0-18 0,0 32 0,0-32 0,-2 33 0,2-15 0,0-18 0,0 34 0,0-16 0,0-18 0,2 34 0,-2-34 0,0 32 0,0-32 0,4 28 0,-4-28 0,6 22 0,-6-22 1,10 24-1,-10-24 0,0 0 0,18 22 0,-18-22 0,18 12 0,-18-12 0,22 14 0,-22-14 0,27 12 0,-27-12 0,28 12 0,-28-12 0,26 9 0,-26-9 0,24 2 1,-24-2-1,20 0 0,-20 0 0,0 0 0,0 0 1,19-4-1,-19 4 0,0 0 1,0 0 0,0 0 0,0 0 0,0 0 0,0 0 0,0 0 0,0 0 0,-19 4 0,19-4 0,0 0-1,-18 8 1,18-8-1,0 0 0,-18 16 0,18-16-1,0 0 1,-8 28 0,8-28 0,-4 32 0,2-12 0,0 2 0,0 2 0,0 2 0,0 2 0,0 0-1,2 0 2,0 1-1,2 1-1,-2-2 1,2 0 0,2-2-1,-2-2 1,2 2 0,0 2 0,0-2 0,0-2-1,2 0 1,0 1-1,2-1 1,-2 2 0,0 0 0,0-4-1,3 4 1,-1 2 1,-2 2-1,2 0 0,-2 2 0,0 1 0,0-1 0,0 2 0,0-2 0,-2 0 0,0-2 0,0-2 0,0-2-1,0-4 2,0 2-1,0-2-1,-2 1 1,0-1 0,-2 0 0,0 4 1,0 0-2,0 2 2,0 0-1,-2 2 0,0-2 0,0 0 0,2-2 0,-2 1 0,2-3 0,-2 0 0,2-2 0,0-2 0,-2 2 0,2-2 0,-2 0 0,2 0 0,-2-2-1,-2 0 2,4-18-2,-6 30 1,6-30 0,-4 27 0,0-9-1,4-18 1,-6 32-1,6-32 1,-4 30 0,4-30-1,-8 28 1,8-28-1,-10 20 1,10-20 1,0 0-1,-20 16 0,20-16 1,0 0-1,-25 16 0,25-16 0,0 0 0,-22 12-1,22-12 1,0 0-2,0 0 0,0 0-2,-4 22-4,4-22-13,0 0-15,0 0 1,22 16-1,-22-16 1</inkml:trace>
</inkml:ink>
</file>

<file path=ppt/ink/ink12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15:22.63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548 282 5,'0'0'10,"0"0"-1,0 0 0,-20-12-2,20 12-1,0 0-1,0 0 0,-22-16 0,22 16-1,0 0 1,-10-26-1,10 26 1,-6-22 0,6 22-1,-5-22 2,5 22-1,-6-24 1,6 24 0,-6-28-1,6 28 0,-10-24-1,10 24 0,-16-26 0,16 26 0,-20-23-1,20 23 0,-26-14-1,26 14 1,-30-12-1,30 12 0,-33-2 0,33 2 0,-32 2-1,32-2 0,-28 6 0,28-6 0,-26 14-1,26-14 1,-29 18-1,29-18 1,-32 31-1,14-13 1,0 2-1,0 2 1,-2 0-1,4 0 0,-1 2 0,3 0 0,4 0 0,0 2 1,2-2-1,2 2 0,2 5 0,-2-3 0,0 4 0,2-2 0,-2 2 1,4 0-1,-2 2 0,0-2 1,4-2-1,0 3 1,4-3-1,2-2 0,2 0 0,4 0 1,0 0-1,2 0 0,4-2 0,0 0 1,3-2-1,1-1 2,0-3-1,2-2 0,0-4 0,3 2 1,-1-6-1,0 0 1,2 2-2,0-4 0,3-2 0,5 0 0,0 0 1,4 0-1,1-2 0,1 0 0,0-8 1,3 6 1,-7-4-2,0 2 1,-9-4 0,-1 0 1,-6-4-1,0 2 2,-22 6-2,32-22 0,-18 4 1,3-2-1,-3-2 0,2-2-2,-4-5 2,0-1-1,0-2 1,-2 0-2,-2-4 2,0-2 0,-2 0-1,0 0 1,-2-3-1,0 7 0,-4-4 1,2 4-1,-4 4 0,-2 4 0,0 4 1,-2 0-1,-4 0 0,0 2 1,-2 0-1,0-1 0,-4-1 0,2-2 0,-2 0 0,2-2 1,-3 2-1,3 0 0,0 2 0,0 0 0,0 2 0,-2 0 0,0 2 1,0 0-1,-3 1 0,-1 1-1,0 2 1,-4 0-2,2 6 0,-6 0-1,1 8-2,-7 4 0,6 12-4,-10-6-3,11 20-4,-15-5-8,6 5-8,4 4 0,-3-4 2,9 4 1</inkml:trace>
  <inkml:trace contextRef="#ctx0" brushRef="#br0" timeOffset="2012">238 389 40,'-4'20'29,"4"-20"1,0 0-6,0 0-7,-23-10-3,23 10-4,0 0-3,0 0-2,0 0-2,-12-18 0,12 18-2,0 0 1,0 0-1,-6-21 0,6 21 0,0 0 0,0 0 0,0 0 0,0 0-2,-20-6 0,20 6-2,0 0-1,0 0-4,0 0-8,0 0-16,26 4-1,-26-4 2,18 9-1</inkml:trace>
  <inkml:trace contextRef="#ctx0" brushRef="#br0" timeOffset="2808">554 487 29,'0'0'32,"4"18"-1,-4-18 0,0 0-10,0 0-6,-10-18-5,10 18-4,0 0-5,0-26 0,2 8-1,-2 18 0,2-30 0,-2 30 0,4-26-2,-4 26-2,0 0-4,-8-18-9,8 18-14,0 0 0,0 0 0,0 0 0</inkml:trace>
  <inkml:trace contextRef="#ctx0" brushRef="#br0" timeOffset="3369">157 666 14,'0'0'21,"0"0"-3,0 0-1,-2 18-2,2-18-1,0 0-2,12 24-1,-12-24-2,0 0-2,18 16-2,-18-16-1,18 16-1,-18-16 0,22 20 0,-22-20-1,27 24 0,-27-24 1,30 24-1,-30-24 0,32 22 0,-14-14 0,-18-8-1,39 8 1,-39-8-1,28 0 0,-28 0 0,30-6 0,-30 6-1,26-10 1,-26 10-1,30-16-1,-9 10-2,-21 6-6,38-20-15,-20 16-7,-18 4 0,28-10-1</inkml:trace>
</inkml:ink>
</file>

<file path=ppt/ink/ink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15:24.06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0 33,'0'0'26,"0"0"1,6 22-1,-6-22-15,0 0-6,0 0-1,0 0-2,0 0-2,0 0 0,0 0-1,0 0 0,0 0-4,0 0-3,0 0-7,0 0-10,0 0 0,0 0 0,18-12-1</inkml:trace>
</inkml:ink>
</file>

<file path=ppt/ink/ink13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15:27.96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6 0 3,'0'0'19,"0"0"-2,0 0-2,0 0-2,0 0-1,0 0-1,0 0-2,0 0-1,0 0-2,0 0-1,0 0-1,0 0-1,0 0-1,0 0-1,0 0-1,0 0 1,0 0-1,0 0 0,0 0 0,-8 26 1,8-26-1,2 24 1,0-6 0,-2-18-1,2 30 1,-2-30-1,6 28 1,-6-28-1,8 24 0,-8-24 0,12 18 0,-12-18 0,0 0 0,19 19 0,-19-19 0,0 0 0,18 8 1,-18-8-1,0 0 0,20 2 1,-20-2-1,0 0 0,24-4 1,-24 4-1,0 0 0,24-6 0,-24 6 0,0 0 0,20 10-1,-20-10 1,0 0 0,12 22 0,-12-22 1,0 0-1,17 24 0,-17-24 0,0 0 0,0 0 0,20 20 0,-20-20 0,0 0 0,0 0 0,0 0 0,14 22 0,-14-22 0,0 0 0,0 0 0,2 20 0,-2-20 0,0 0 0,0 0-1,0 0-3,0 0-4,0 0-6,0 0-9,0 0-2,18-6-2,-18 6 2</inkml:trace>
</inkml:ink>
</file>

<file path=ppt/ink/ink13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15:39.417"/>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487 122 20,'0'0'22,"-20"-2"1,20 2-10,-24 2-3,24-2-4,-31 6-2,13-2 0,18-4-1,-32 6 0,32-6 0,-32 4 1,32-4 0,-32 0 0,32 0 1,-31-2-1,31 2-1,-32-2 0,32 2-1,-34 2-1,14 4 0,-1 0-1,1 2 0,0 4 0,0 0-1,0 2 0,20-14 1,-32 31 0,32-31 0,-25 38-1,25-38 0,-14 40 0,10-16 0,0 0 1,2 2-2,4 2 2,-2 2-2,2-4 2,2 9 0,2-3 0,-2 0 0,2 4 0,2 2 1,1 2-2,-1 0 2,4 0-1,-2 1 0,2-3 0,4-2 0,-2 0 0,4-4 1,-2-2-1,5-4 0,-1 0 0,2-4 1,0 0-1,0-1 0,2-5 0,1 0 0,1-2 0,0 0 1,-2-2-1,2 2 0,-4-2 0,3 0 1,-1-2-1,-2 0 0,2-2 1,0 0-1,-1-6 1,1 0 0,-2-6 0,2 0 0,-6-6 1,6 0-1,-3-6 0,1 0 1,-4-4-1,4-2 1,-4-4-1,2 0 0,-2-3 1,1 3-1,-5-4 1,0 4 0,-4-6 0,2 6 0,-6-6-1,0 6 1,-4-6-1,0 0 1,-4-1-1,0 3 0,-4-2-1,0 0 1,0 2 0,-2-2-1,-2 2 0,0 2 0,2-2 1,-2-9-1,0-1 0,1 2 1,1-2-1,0 4 1,0-2-1,0 2 2,0 2-2,0 9 1,0 3-1,-2 2 0,-2 0 0,0 2-1,12 18 1,-28-34-1,28 34 0,-37-34-2,37 34 0,-36-24-2,36 24-3,-36-16-11,16 12-12,1 6 0,1 0 0,18-2 1</inkml:trace>
  <inkml:trace contextRef="#ctx0" brushRef="#br0" timeOffset="1326">191 381 30,'0'0'25,"-4"-38"1,10 20-9,-6 18-7,4-28-7,-4 28-1,10-24-2,-10 24 1,0 0-1,20-14 0,-20 14 1,0 0-1,0 0 0,0 0 0,8 24-3,-8-24-2,0 22-3,0-22-8,0 0-8,2 22 0,-2-22-1</inkml:trace>
  <inkml:trace contextRef="#ctx0" brushRef="#br0" timeOffset="1794">471 337 42,'0'0'33,"0"0"0,0 0-7,0 0-5,-22-2-7,22 2-3,0 0-5,0 0-1,0 0-2,0 0-2,0 0 0,0 0 0,0 0 0,0 0-1,0 0 0,0 0-1,0 0 1,2-18-1,-2 18 0,0 0-3,0 0-2,0 0-6,8 18-10,-8-18-13,0 0 1,0 0 1,18 10 0</inkml:trace>
  <inkml:trace contextRef="#ctx0" brushRef="#br0" timeOffset="2418">330 1023 15,'0'0'24,"-30"2"1,30-2-7,-19-4-4,19 4-1,-18-4-2,18 4-3,-18-16 0,18 16 0,-12-24-2,6 6 0,6 18-2,-4-32 0,4 12-1,0-2 0,2 2-1,0-6 0,4 2 0,0-4-1,4-1 0,0 1 0,4 0 0,0 0 0,5 2-1,-3 2 1,2 4-1,-4 2 0,-14 18 0,28-18 0,-28 18 1,26-4-1,-26 4 0,25 8 0,-25-8 0,28 16 1,-28-16-1,34 16 0,-16-6 0,2 0 0,0-2 1,-1 2-1,1 0 1,-20-10-1,30 18 1,-30-18 0,26 22 0,-26-22 0,12 20 0,-12-20 0,10 22 0,-10-22 0,0 0 0,10 24-1,-10-24 0,0 0 0,8 20-1,-8-20-1,0 0-2,11 31-3,-11-31-11,0 20-16,0-20 0,6 32-1,-4-10 1</inkml:trace>
</inkml:ink>
</file>

<file path=ppt/ink/ink13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4-10-21T07:15:45.455"/>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15:27.96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6 0 3,'0'0'19,"0"0"-2,0 0-2,0 0-2,0 0-1,0 0-1,0 0-2,0 0-1,0 0-2,0 0-1,0 0-1,0 0-1,0 0-1,0 0-1,0 0-1,0 0 1,0 0-1,0 0 0,0 0 0,-8 26 1,8-26-1,2 24 1,0-6 0,-2-18-1,2 30 1,-2-30-1,6 28 1,-6-28-1,8 24 0,-8-24 0,12 18 0,-12-18 0,0 0 0,19 19 0,-19-19 0,0 0 0,18 8 1,-18-8-1,0 0 0,20 2 1,-20-2-1,0 0 0,24-4 1,-24 4-1,0 0 0,24-6 0,-24 6 0,0 0 0,20 10-1,-20-10 1,0 0 0,12 22 0,-12-22 1,0 0-1,17 24 0,-17-24 0,0 0 0,0 0 0,20 20 0,-20-20 0,0 0 0,0 0 0,0 0 0,14 22 0,-14-22 0,0 0 0,0 0 0,2 20 0,-2-20 0,0 0 0,0 0-1,0 0-3,0 0-4,0 0-6,0 0-9,0 0-2,18-6-2,-18 6 2</inkml:trace>
</inkml:ink>
</file>

<file path=ppt/ink/ink13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02:25.93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5 17 37,'0'0'31,"0"0"2,0 0-1,0 0-18,0 0-3,-20-20-1,20 20-2,0 0-5,0 0-2,0 0-2,-18-2-2,18 2-2,0 0-3,6 18-7,-6-18-5,0 0-8,0 0-3,0 0 1,32-4 1</inkml:trace>
</inkml:ink>
</file>

<file path=ppt/ink/ink13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15:27.96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6 0 3,'0'0'19,"0"0"-2,0 0-2,0 0-2,0 0-1,0 0-1,0 0-2,0 0-1,0 0-2,0 0-1,0 0-1,0 0-1,0 0-1,0 0-1,0 0-1,0 0 1,0 0-1,0 0 0,0 0 0,-8 26 1,8-26-1,2 24 1,0-6 0,-2-18-1,2 30 1,-2-30-1,6 28 1,-6-28-1,8 24 0,-8-24 0,12 18 0,-12-18 0,0 0 0,19 19 0,-19-19 0,0 0 0,18 8 1,-18-8-1,0 0 0,20 2 1,-20-2-1,0 0 0,24-4 1,-24 4-1,0 0 0,24-6 0,-24 6 0,0 0 0,20 10-1,-20-10 1,0 0 0,12 22 0,-12-22 1,0 0-1,17 24 0,-17-24 0,0 0 0,0 0 0,20 20 0,-20-20 0,0 0 0,0 0 0,0 0 0,14 22 0,-14-22 0,0 0 0,0 0 0,2 20 0,-2-20 0,0 0 0,0 0-1,0 0-3,0 0-4,0 0-6,0 0-9,0 0-2,18-6-2,-18 6 2</inkml:trace>
</inkml:ink>
</file>

<file path=ppt/ink/ink13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02:24.361"/>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749 83 17,'0'0'19,"0"0"-2,-20-17-1,20 17-3,0 0-2,-26 2-1,26-2-2,-27 11-3,27-11-2,-36 18-1,16-6 0,-4-2-1,0 2 1,-1-4-1,-1 2 1,0-4-1,0 4 0,0-4 0,-5 2 0,3 4 0,-6 0-1,4 0 0,2 0 0,-1 0 1,5-2-1,2 0 0,22-10 0,-34 12 1,34-12-1,-25 12 0,25-12 1,-24 26-1,10-6 0,-4-2 0,4 11 1,-4-1 0,4 8 0,-2 0 0,1 2 0,5 4 1,2 2-1,2 0 0,6 5 1,0-3-2,4 0 2,6 2-2,5 0 2,-1-6-2,8 1 1,2-3 0,4-4 0,4-2 0,5-2-1,-1-6 1,6-2-1,1 0 1,3-4-1,2 0 1,3-1-1,1-3 1,5-2 0,1-2 0,7 0-1,-1-6 1,5 0 0,-3-4 0,3-2-1,-5-2 1,-1-2-1,-5-2 1,-4-4 0,-5-4 1,-5 0-1,-6-10 0,1-3 1,-11-5-1,0-4 1,-8-4-1,0-2 1,-3-6-1,-5 2 1,0-9 0,-2 3 0,-4-4 0,0 2 0,-4 2 0,-4 1-1,-8 1 0,2 8 0,-10 2 0,-3 4 0,-5 4 0,-4 4-1,-4-2 1,-3 1 0,-3 5 0,-4 2 0,0 4-1,-1 0 1,-1 4-1,1 0 1,-3 2-1,4 0 0,1-4 1,3-4-1,6-2 0,-2-2 0,5-4-1,1 0-1,10 3-1,-4-3-2,24 28-7,-41-30-17,19 24-5,2 10 0,-6 8 1</inkml:trace>
  <inkml:trace contextRef="#ctx0" brushRef="#br0" timeOffset="1201">554 651 74,'6'-29'34,"-6"29"0,-4-28 0,-11 10-26,15 18-5,-18-18 0,18 18-2,-22 0 0,22 0-2,-22 16 0,22-16-2,-12 24-2,12-24-2,6 20-6,-6-20-4,24-4-4,-24 4-1,40-30-6,-9 16-2,-7-12 1,10 10 15</inkml:trace>
  <inkml:trace contextRef="#ctx0" brushRef="#br0" timeOffset="2028">175 980 30,'0'0'24,"-21"10"0,21-10-10,0 0-2,4-26-4,-4 26-2,29-24-2,-11 15 1,2-5-1,4 10 0,-6 2 0,4 6 0,-22-4-1,33 14-1,-33-14 0,28 21-1,-28-21 0,22 24 1,-22-24-1,18 24 1,-18-24 0,22 20 1,-22-20-1,25 16 0,-25-16 0,30 8-1,-30-8 0,36 6 0,-18-4-1,4 4 1,-1-4-1,1 4 1,0-4-1,-2 2 1,2-4 0,0-4-1,-1-2 1,1-4-1,-4 0 1,2-2 0,-20 12 0,30-24 0,-30 24 0,26-18 0,-26 18 0,21-12 0,-21 12-1,0 0 0,30-12 0,-30 12 0,28-14 0,-28 14 0,32-23-1,-32 23 1,33-26 0,-33 26 0,26-28-1,-26 28-1,18-22-3,-18 22-4,0 0-6,6-28-7,-6 28-6,0 0-4,6-18 1,-6 18 0</inkml:trace>
</inkml:ink>
</file>

<file path=ppt/ink/ink13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02:25.93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5 17 37,'0'0'31,"0"0"2,0 0-1,0 0-18,0 0-3,-20-20-1,20 20-2,0 0-5,0 0-2,0 0-2,-18-2-2,18 2-2,0 0-3,6 18-7,-6-18-5,0 0-8,0 0-3,0 0 1,32-4 1</inkml:trace>
</inkml:ink>
</file>

<file path=ppt/ink/ink13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7:15:27.96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6 0 3,'0'0'19,"0"0"-2,0 0-2,0 0-2,0 0-1,0 0-1,0 0-2,0 0-1,0 0-2,0 0-1,0 0-1,0 0-1,0 0-1,0 0-1,0 0-1,0 0 1,0 0-1,0 0 0,0 0 0,-8 26 1,8-26-1,2 24 1,0-6 0,-2-18-1,2 30 1,-2-30-1,6 28 1,-6-28-1,8 24 0,-8-24 0,12 18 0,-12-18 0,0 0 0,19 19 0,-19-19 0,0 0 0,18 8 1,-18-8-1,0 0 0,20 2 1,-20-2-1,0 0 0,24-4 1,-24 4-1,0 0 0,24-6 0,-24 6 0,0 0 0,20 10-1,-20-10 1,0 0 0,12 22 0,-12-22 1,0 0-1,17 24 0,-17-24 0,0 0 0,0 0 0,20 20 0,-20-20 0,0 0 0,0 0 0,0 0 0,14 22 0,-14-22 0,0 0 0,0 0 0,2 20 0,-2-20 0,0 0 0,0 0-1,0 0-3,0 0-4,0 0-6,0 0-9,0 0-2,18-6-2,-18 6 2</inkml:trace>
</inkml:ink>
</file>

<file path=ppt/ink/ink1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53:04.896"/>
    </inkml:context>
    <inkml:brush xml:id="br0">
      <inkml:brushProperty name="width" value="0.05292" units="cm"/>
      <inkml:brushProperty name="height" value="0.05292" units="cm"/>
      <inkml:brushProperty name="color" value="#FF00FF"/>
      <inkml:brushProperty name="fitToCurve" value="1"/>
    </inkml:brush>
  </inkml:definitions>
  <inkml:trace contextRef="#ctx0" brushRef="#br0">0 223 19,'0'0'21,"0"0"-6,0 0-1,0 0-3,-8-20 0,8 20-1,0 0-1,0 0-1,4-20 0,-4 20-2,0 0 0,22-16-1,-22 16-1,26-18 0,-26 18 0,35-22 0,-17 8-1,6 2 1,-2-4-1,6 2 0,-3 0 0,5 2-1,-4-5 0,4 5 0,-4 2 0,3 2-1,-5 2 1,0 6-1,-4-2 0,2 8 0,-4 0 0,1 2 0,1 2-1,2 0 1,-2-2-1,4 3 0,-4-3 0,1 2 1,-1-2-1,0 2 0,-20-10 1,32 22-1,-32-22 0,28 30 1,-14-12-1,3 2 0,-5 2 1,2 2-1,-2 0 0,0 6 1,-2-2-1,-2 5 1,-4-1 1,0 2-1,-2 8 0,-4 0-2,0 2 3,-2 0-3,-2 3 2,2-1-2,-4 0 2,4-2-2,-4-4 1,4 2 1,-4-2 0,2 3 0,-2-3-1,2-2 1,0 0-1,0 0 1,-1 0-1,1 0 1,2-2-1,2-1 0,0-1 0,2 2 0,0-2 0,2-2 0,2-2 0,0-2 0,3 0 0,-1-2 0,2-1 0,0-3 0,0 0 0,0-2 0,0 2 0,0 2 2,2-2-2,-4 2 2,4-2-2,0 4 2,0 2-2,-2 0 1,2-1-1,3 1-1,-1-2 1,0-2-1,0 4 1,2-4-1,0 0 1,2 0 0,2 0 0,2 2 0,-1 0 0,3 3 0,2-1 0,-2 2 0,4-2 0,0 0 0,1 0 0,-1 2 0,2-6 0,-2 4 0,-2-4 0,3-4 0,-5 1 0,0-3 0,-2-2 0,0-2 0,-20-14 0,33 22 0,-33-22 0,26 16 0,-26-16 0,24 10 0,-24-10 0,0 0 0,20 0 0,-20 0 1,0 0-1,0 0 0,0 0 0,18-12 0,-18 12 0,0 0 0,0 0 0,0 0 0,0 0 0,0 0 0,0 0 0,0 0 0,0 0 0,0 0 0,0 0 0,-6 24 0,6-24 0,0 0 1,-12 26-1,12-26 0,-12 24 0,12-24 0,-16 36 0,8-16 0,-2 4 0,0 2 0,0 1 0,-1-1 0,1 2 0,2-4 0,-2 0 0,4-2 0,0-2 0,4-2 1,2-18-1,-4 30 0,4-30-1,2 26 2,-2-26-1,2 26 0,-2-26 0,2 29-1,-2-29 1,-4 32 0,0-14 0,0 6-1,0 2 1,-2 2-1,2 0 1,0 2 0,-2 2 0,4-2 0,-2 3 0,2-5 0,4-2 1,-2 2-1,4-2 0,-2 0 1,2-2-1,0 2 0,0-2 0,0 0 0,2 0 0,0-2 0,-4-1 0,4 3 0,0 2 0,-2-2 0,2 0 0,0-2 0,-2 0 0,0 4 0,4 2 0,-3-4 0,-1 0 0,0-2 0,2 3 0,-2-3 0,0 0 0,-2-4 0,0 0 0,0 0 1,0 0-1,-2-18 0,2 32 0,0-14 0,-2-18 0,-2 32 0,2-14 0,0 0 0,0-18 0,-8 34 0,8-34 0,-6 33 0,6-33 0,-8 28 0,8-28 0,-6 22 0,6-22 0,0 0 0,-11 20 0,11-20 1,0 0-1,0 0 0,0 0 1,0 0-1,-16 18 0,16-18 1,0 0-1,0 0 0,-18 12 1,18-12-1,0 0 0,-18 12 1,18-12-1,0 0 0,-22 12 1,22-12-1,0 0 0,0 0 0,-20 10 0,20-10 0,0 0 0,0 0 0,0 0 0,0 0 0,0 0 0,-18 12 0,18-12 0,0 0 0,0 0 0,0 0 1,0 0-1,0 0 1,0 0-1,0 0 0,0 0 0,0 0 1,0 0-1,-19 8 0,19-8 0,0 0 0,0 0 0,0 0 0,-22 6-1,22-6 1,0 0 0,0 0 0,-20 12-1,20-12 1,0 0 0,-18 14-1,18-14 1,0 0 1,-24 12-1,24-12 0,0 0 0,-22 18-1,22-18 1,0 0 0,0 0-1,0 0 0,-18 6 0,18-6-3,0 0-6,0 0-22,0 0-6,-17-26 1,17 26 1</inkml:trace>
</inkml:ink>
</file>

<file path=ppt/ink/ink14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5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5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5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5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5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5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5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7:42.414"/>
    </inkml:context>
    <inkml:brush xml:id="br0">
      <inkml:brushProperty name="width" value="0.05292" units="cm"/>
      <inkml:brushProperty name="height" value="0.05292" units="cm"/>
      <inkml:brushProperty name="fitToCurve" value="1"/>
    </inkml:brush>
  </inkml:definitions>
  <inkml:trace contextRef="#ctx0" brushRef="#br0">43 793 9,'-21'24'13,"21"-24"0,0 0 1,-22 22-1,22-22 0,0 0-1,0 0-1,0 0 0,0 0-1,0 0-1,0 0-2,0 0-1,0 0-1,0 0 0,0 0 1,0 0-2,0 0 0,0 0-1,14-24-1,-14 24 0,18-24-1,-5 4 0,3-6 0,2-2 1,2-4-1,6-4 1,0-4-1,5-3 1,-1-5-1,4 6 1,-2-2-2,-1 2 1,-3 0-1,-2 5 1,0 5-1,-6 4 1,0 6-1,1 2 1,-3 2-1,-2-2 0,4 0 0,2-2 0,-6 0 1,9-4-1,-7 4 0,-2 2 0,0 1 0,-16 19 1,22-20-1,-22 20 1,0 0 0,0 0 0,0 0 0,4 20 0,-4-20 0,-10 27 0,10-27 0,-14 36-1,6-18 0,2 2 1,-2-2-1,0 2 0,0-2 0,0 0 1,0 2-1,1-2 1,1 2-1,-2-2 0,2 2 1,2 2-1,0 1 0,0-1 0,0 2 0,0 2 0,0 0 1,0 2 0,0 0-1,-6 0 1,0 2-1,0-2 1,-2 7 0,0-3-2,2-2 1,0 0-1,-3-2 2,7 2-2,-2-2 1,2 0-1,-2-6 2,0-2-1,0-2 1,8-18-1,-14 29 0,14-29 0,0 0-1,0 0 0,0 0-2,0 0-1,0 0-5,0 0-13,6-31-13,-6 31 0,24-32 0,-8 14 1</inkml:trace>
  <inkml:trace contextRef="#ctx0" brushRef="#br0" timeOffset="1139">899 396 53,'0'0'30,"0"0"0,-16 22-6,16-22-7,0 0-4,0 0-3,4 20-3,-4-20-2,0 0 0,14 20 0,-14-20-2,24 12 0,-6-6-1,-18-6 0,31 10 0,-11-8-1,2 2 0,-4-2 0,4 2 0,-2-2-1,1 0 1,1-4-1,0 2 0,-4-4 0,2 2 0,0-2 0,-20 4-1,31-6 0,-31 6-2,26-2 0,-26 2-3,20 0-2,-20 0-3,0 0-10,18-8-14,-18 8 1,14-18 0,-14 18 2</inkml:trace>
  <inkml:trace contextRef="#ctx0" brushRef="#br0" timeOffset="1700">822 813 27,'0'0'29,"0"0"0,21-12 1,-21 12-9,0 0-7,0 0-4,0 0-3,0 0-1,0 0-1,18 2 0,-18-2-1,22 0 0,-22 0 1,30-4-1,-30 4-1,34-4 0,-34 4-1,33-6-1,-33 6 0,32-2 0,-32 2 0,28-2-1,-28 2 0,34 0 0,-15 0 0,-1-2 0,0 0 0,0 0-1,2 4 0,-2-8-2,4 6-2,-3-12-2,3 12-2,-2-16-2,6 18-8,-2-14-9,-2-4-6,9 6 3,-5-6-1</inkml:trace>
</inkml:ink>
</file>

<file path=ppt/ink/ink15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7:44.910"/>
    </inkml:context>
    <inkml:brush xml:id="br0">
      <inkml:brushProperty name="width" value="0.05292" units="cm"/>
      <inkml:brushProperty name="height" value="0.05292" units="cm"/>
      <inkml:brushProperty name="fitToCurve" value="1"/>
    </inkml:brush>
  </inkml:definitions>
  <inkml:trace contextRef="#ctx0" brushRef="#br0">531 29 36,'0'0'28,"0"0"0,-29-23-5,29 23-7,-18-6-5,18 6-5,-28-2-3,28 2 0,-30 8-1,10-6 0,20-2 1,-43 15-1,23-7 1,-6 0-1,4 2 0,-6-2 0,3 2-1,3-2 0,0 2-1,22-10 0,-28 14 0,28-14 0,0 0 0,-18 24 0,18-24 0,0 0-1,8 28 1,-8-28 0,16 28 0,-16-28 1,20 32-1,-6-12 0,0 2 1,-6 6-1,12-1-1,-12 3 2,7 4-2,1-4 1,-2 2-1,-4-4 1,2-2-1,2-8 2,-14 2 0,0-20 1,4 22 0,-4-22 1,-22 16 0,4-14 0,18-2 0,-43 4 0,19-2 0,-4-6-1,0 0 0,-2-2-1,1-2 0,1 0 0,2 0-1,4-2 0,22 10-1,-28-14-2,28 14-2,0 0-5,-19-30-9,19 30-15,0 0 0,21-28 0,-21 28 2</inkml:trace>
  <inkml:trace contextRef="#ctx0" brushRef="#br0" timeOffset="873">934 155 21,'0'0'27,"0"0"0,0 0 0,0 0-10,0 0-6,0 0-2,-4-22-1,4 22-3,12-18-1,-12 18 0,0 0 0,22-20-1,-22 20 0,0 0 0,0 0 0,0 0-1,18 8 0,-18-8 0,2 28 1,2-8-1,-2 4 0,0 6 0,-6 8-1,2 4-1,0 1 1,0 3-2,-2-6 2,0 0-2,-2-6 1,2-6-1,6-10 1,-2-18 0,0 0 1,0 0 0,0 0 0,0 0 0,0 0 0,0 0 0,0 0 0,4-22-1,-4 22 1,14-22-1,-14 22 0,22-34 0,-10 14 0,2-2 1,-2 0-1,5 0 2,-3-2-1,0 4 1,2-1-2,-16 21 2,32-30-2,-12 16 0,0 2-1,1 2 1,-1 2 0,0 4 0,-2 0 0,0 4 0,-18 0 1,32 8-1,-32-8 1,27 8-1,-27-8 1,30 10-1,-30-10 1,24 6-1,-24-6 0,22 4 1,-22-4-1,18 8 0,-18-8 0,0 0 1,8 18 0,-8-18-1,-2 20 0,2-20 1,-6 33-1,2-15-1,0 2 2,0 0-3,-2-2 2,4 0-1,-4 0 1,6-18-1,-2 26 1,2-26 0,0 0 0,-4 18 0,4-18 0,0 0 0,0 0 0,0 0 0,0 0 1,26-16-1,-26 16 0,26-24 0,-9 6 0,-1 0 2,0-2-2,6-2 1,2-2-1,2 0 1,1-1-1,-5 7 1,4 0-1,-2 2 0,-2 6-1,-4 2 1,-18 8 0,27-6 0,-27 6-1,18 4 1,-18-4 0,20 10 0,-20-10 1,24 14-1,-24-14 0,24 16 0,-24-16 0,20 20 1,-20-20-1,15 23 1,-15-23-1,4 32 0,-4-12 1,-4 4-3,-2-2 3,-3 4-3,1-2 3,-2 2-3,2-2 2,8-24-2,-12 30 2,12-30-2,0 0-2,0 0-2,0 0-6,22 0-21,-22 0-2,37-32-1,-15 6 1</inkml:trace>
</inkml:ink>
</file>

<file path=ppt/ink/ink15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7:47.265"/>
    </inkml:context>
    <inkml:brush xml:id="br0">
      <inkml:brushProperty name="width" value="0.05292" units="cm"/>
      <inkml:brushProperty name="height" value="0.05292" units="cm"/>
      <inkml:brushProperty name="fitToCurve" value="1"/>
    </inkml:brush>
  </inkml:definitions>
  <inkml:trace contextRef="#ctx0" brushRef="#br0">224 516 9,'0'0'23,"0"0"1,0 0 2,0 0-10,-18 26-2,18-26-2,-14 38-1,-1-18-2,13 8 0,-8 2-2,8 0-4,-6 3 1,8 3-3,-6-4 1,6 0-3,-2-2 2,0-2-2,0-8 1,2 0 1,0-20-1,-2 24 0,2-24-1,0 0-2,0 0-2,0 0-5,0 0-7,0 0-8,0 0-6,0 0 1,-24 6 0</inkml:trace>
  <inkml:trace contextRef="#ctx0" brushRef="#br0" timeOffset="406">0 662 24,'0'0'27,"0"0"-1,0 0-5,0 0-2,0 0-2,26 4-3,-26-4-1,22 4-2,-22-4-3,23 2-1,-23-2-3,34 6 0,-34-6-1,42 12-1,-18-10-1,3 4 0,7-4 0,0 0 0,-2 0 0,1 0 0,-3 0 0,0-2-1,-4 0 0,-2-2 0,-1 2 1,-3 0-1,-2 0-1,-18 0-1,28-2-2,-28 2-2,26-2-8,-26 2-15,0 0-6,29-14 0,-29 14 1</inkml:trace>
  <inkml:trace contextRef="#ctx0" brushRef="#br0" timeOffset="1077">1409 0 9,'0'0'21,"0"0"1,0 0-6,0 0-3,0 0-2,0 0-1,-8 18-2,8-18 0,-8 24-1,4-6 0,-6 0 0,3 10-1,-5 0-1,4 11 1,-8-3-2,2 8 1,-4 0-2,2 6-1,0-2 0,0 3-1,-3-3 0,5-2 0,2-2-1,4-4 1,2 0-1,2-4-1,2-3 1,4-3-1,0-4 1,0-2-2,0-6 2,0 2-2,-2-20 2,10 26 0,-10-26 0,0 0 0,22 22 0,-22-22 0,29 6 0,-9-4 0,2-6 0,0-4 0,4-2-1,1-6 0,7 2 0,-6-8-2,4 2-3,-10-10-2,7 6-17,-1 6-4,-12-13-1,6 15 1</inkml:trace>
  <inkml:trace contextRef="#ctx0" brushRef="#br0" timeOffset="1748">1028 442 44,'26'2'28,"-26"-2"-1,0 0-6,0 0-5,0 0-6,22-2-4,-22 2-3,22 10-2,-22-10 0,39 10 0,-11-6 0,4-2 0,4-2-1,5-2 0,3-2 1,4-2-1,3 0 0,1-2-1,-1 4-1,-5-6-5,8 7-9,-5 8-13,-13-10-1,8 14 0,-15-9 1</inkml:trace>
  <inkml:trace contextRef="#ctx0" brushRef="#br0" timeOffset="2216">2171 540 36,'0'0'26,"-25"6"-3,25-6-5,-26 8-3,26-8-3,-30 8-4,12-6-1,18-2-2,-28 16-1,28-16 0,-29 26-1,19-6 0,-6 0 0,6 4-1,0 6-1,4 3-2,0-3 2,2 2-3,4-2 2,0-2-1,4-4 1,2-2-2,-6-22 2,14 24 0,-14-24 0,26 6 0,-8-10 1,7-4-1,-3-6 1,4-4 0,0-6 1,0-2 2,-1-2-2,1 2 1,-6-2 0,-4 4 1,-4 1-3,-12 23 3,18-24-3,-18 24-1,0 0 1,0 0-1,0 0 1,0 0-1,8-18 1,-8 18-1,0 0 0,0 0 0,0 0 0,0 0 1,0 0-1,-6 24 0,2-6-1,0 1 0,2 3 1,-4 2-2,0 0 2,2 0-2,0 0 2,4-4-2,0-20 2,6 26 0,-6-26 0,24 8 1,-6-10-1,5-6 0,5-2 0,2-10-2,10 0-3,-5-8-2,17 8-12,-12 0-12,-1-2-2,3 6 1,-10-3-1</inkml:trace>
</inkml:ink>
</file>

<file path=ppt/ink/ink15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8:47.528"/>
    </inkml:context>
    <inkml:brush xml:id="br0">
      <inkml:brushProperty name="width" value="0.05292" units="cm"/>
      <inkml:brushProperty name="height" value="0.05292" units="cm"/>
      <inkml:brushProperty name="fitToCurve" value="1"/>
    </inkml:brush>
  </inkml:definitions>
  <inkml:trace contextRef="#ctx0" brushRef="#br0">357 526 17,'0'0'11,"0"0"1,-20-18 2,20 18-2,0 0-1,0 0-2,0 0 0,-18-8-2,18 8-1,0 0-3,0 0 0,-24-10-1,24 10 0,0 0 0,-24-10 0,24 10 0,-20-8 1,20 8-1,-27-6 1,27 6 0,-30-4-1,12 2 0,18 2-1,-34 0 0,34 0 1,-34 4-2,34-4 1,-27 4-1,27-4 0,-18 8 0,18-8 0,-18 14 0,18-14 0,0 0 0,-18 24 0,18-24 0,-12 20 0,12-20 0,-8 24 0,8-24 0,-2 22 0,2-22 1,-4 28-1,6-10 1,-2 0-1,0 0 0,0 0 1,0 2 0,0-2-1,0 0 0,0-18 0,2 31 0,-2-31 1,4 20-1,-4-20-1,0 0 1,0 0 0,20 18 0,-20-18-1,0 0 1,26-2 0,-26 2 0,22-4 1,-22 4-1,23-10 1,-23 10-1,26-14 1,-26 14 0,30-18-1,-30 18 1,34-23-1,-34 23 0,32-28 0,-32 28 0,33-32 0,-33 32 0,30-34 0,-30 34-1,24-32 1,-24 32 0,18-30 0,-18 30 0,12-26 0,-12 26 1,8-18 0,-8 18-1,0 0 1,0 0-1,0 0 0,0 0 1,0 0-1,0 0 0,0 0 0,0 0 1,0 0-1,0 0 0,0 0 1,0 0-1,0 0 0,0 0 0,0 0 1,0 0-1,0 0 0,0 0 0,-8 28 0,8-28 0,-2 28 0,2-28 1,0 32-1,0-14 1,0-18 0,2 32 0,-2-32 0,4 28-1,-4-28 1,4 24-1,-4-24 1,4 21-1,-4-21 0,0 0 0,11 22 0,-11-22 0,0 0 0,8 18 0,-8-18 0,0 0 1,0 0-1,18 8 0,-18-8 0,0 0 0,24-2 1,-24 2 0,26-2-1,-26 2 1,32-6 0,-32 6 0,37-8 0,-19 4 0,2 0-1,0-2 1,-2 0 0,-18 6-1,30-6 0,-30 6 1,27-7-1,-27 7 0,18-2 0,-18 2 0,0 0 0,0 0 0,0 0 0,0 0-1,0 0 0,22 2-3,-22-2-2,0 0-8,0 0-17,0 0 0,22 3 1,-22-3-1</inkml:trace>
  <inkml:trace contextRef="#ctx0" brushRef="#br0" timeOffset="3307">757 74 21,'0'0'13,"14"-22"-1,-14 22-2,28-14-1,-10 4 0,2 4-2,0-4 0,2 6-1,-3-4 0,3 8 0,-22 0-1,30-2-1,-30 2 0,22 8 0,-22-8-2,0 0 1,20 14-2,-20-14 1,0 0-1,0 0 0,0 0 0,18 18 0,-18-18 0,0 0 0,0 0 0,0 20 0,0-20 0,0 0 0,-8 26-1,8-26 1,-12 30-1,2-12 0,2 2 0,-4 5 1,2-5-1,-4 4 0,2-4 0,0 2 0,12-22 0,-22 34 0,22-34 0,-19 24 0,19-24 0,0 0 0,-14 22 0,14-22 0,0 0 0,0 0 0,0 0 1,0 0-1,0 0-1,-4 20 1,4-20 0,0 0 0,0 0 0,12 20 0,-12-20 0,0 0 0,18 12 1,-18-12-1,0 0 1,27 8 0,-27-8-1,20 0 1,-20 0 0,22 2 0,-22-2-1,26 2 1,-26-2 0,26 2-1,-26-2 1,27 0-1,-27 0 0,22 0 0,-22 0 0,18-4-2,-18 4-1,0 0-4,24-10-4,-24 10-8,0 0-9,18-18-1,-18 18 1,0 0 4</inkml:trace>
  <inkml:trace contextRef="#ctx0" brushRef="#br0" timeOffset="4259">795 217 15,'0'0'15,"0"0"-4,0 0 0,0 0 0,0 0-2,0 0 1,0 0-2,18 4-1,-18-4-1,18 0 1,-18 0-2,24 0 1,-24 0-2,22 4-1,-22-4 0,23 2-1,-23-2 0,22 2-1,-22-2 0,20 6 0,-20-6-1,20 4 1,-20-4 0,20 2 0,-20-2-1,20 2 1,-20-2 0,21 0 0,-21 0-1,20 0 1,-20 0-1,18 0 1,-18 0-1,18 2 1,-18-2-1,20-2 0,-20 2 0,22-4 0,-22 4 0,22-8-1,-22 8-2,23-8-5,-23 8-10,26 4-9,-26-4-1,0 0-1,0 0 1</inkml:trace>
  <inkml:trace contextRef="#ctx0" brushRef="#br0" timeOffset="5133">1756 596 19,'0'0'22,"8"-22"-4,-8 22-3,0 0 0,22-14-4,-22 14-2,22-4-3,-22 4 0,31-4-3,-13 6 0,2-4 0,4 2-1,2 0 1,3-2-1,1-2 0,4 0-1,-4-2 1,3 0-1,-3 0 0,-2 0 0,-4 0 0,-2 2-1,-22 4 0,33-4 0,-33 4-2,20 0-1,-20 0-2,0 0-5,18 0-6,-18 0-6,0 0-6,0 0 0,0 0 2</inkml:trace>
  <inkml:trace contextRef="#ctx0" brushRef="#br0" timeOffset="5632">1682 698 43,'22'-10'27,"-22"10"0,0 0-8,0 0-4,0 0-6,18 0-1,-18 0-3,0 0 0,14 18-1,-14-18 0,0 0-1,32 18-1,-32-18 0,28 2 0,-28-2-1,39-6 0,-17 0 0,4 0-1,4 0 1,-2 2-1,5 0 0,-3 0-1,0 4 0,-2-2-1,3 6-2,-3-4-1,4 6-2,-6-6-2,11 8-5,-9-4-9,0-2-7,10 6 1,-9-8 1,9 12 3</inkml:trace>
</inkml:ink>
</file>

<file path=ppt/ink/ink1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6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7:51.368"/>
    </inkml:context>
    <inkml:brush xml:id="br0">
      <inkml:brushProperty name="width" value="0.05292" units="cm"/>
      <inkml:brushProperty name="height" value="0.05292" units="cm"/>
      <inkml:brushProperty name="fitToCurve" value="1"/>
    </inkml:brush>
  </inkml:definitions>
  <inkml:trace contextRef="#ctx0" brushRef="#br0">13 624 28,'-18'8'23,"18"-8"-2,0 0-2,10-26-1,-10 26-4,14-34-4,-14 34-2,22-40-1,-4 20-2,-4-10-1,4 6 0,-2-8-2,7 1-1,-1-7 0,2 0-1,0-6 1,0 2 0,-2 0-1,1 4 1,-5 3 0,-4 5-1,-2 4 1,-4 6-1,-8 20 1,8-24-1,-8 24 0,0 0 0,0 0-1,0 0 1,10-18-1,-10 18 1,0 0 0,0 0 0,0 0 0,2 22 0,-2-22 0,-4 26 0,0-8 0,2 8 1,-2-2-1,0 7 0,0-1 0,-2 4 0,0-2 0,2 2 0,-2-2 0,0-2 0,4-2 1,-2-2-1,0-1 0,2-3 1,0-2-1,0-2 2,2-18-2,-2 32 1,2-32-1,-4 18 2,4-18-2,0 0 0,-4 28 0,4-28-1,-2 20 1,2-20-2,-4 32 2,0-14-2,2 0 1,-5 0-3,7-18 0,-8 24-5,8-24-9,0 0-12,0 0 0,0 0 0,17-24 1</inkml:trace>
</inkml:ink>
</file>

<file path=ppt/ink/ink16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7:52.398"/>
    </inkml:context>
    <inkml:brush xml:id="br0">
      <inkml:brushProperty name="width" value="0.05292" units="cm"/>
      <inkml:brushProperty name="height" value="0.05292" units="cm"/>
      <inkml:brushProperty name="fitToCurve" value="1"/>
    </inkml:brush>
  </inkml:definitions>
  <inkml:trace contextRef="#ctx0" brushRef="#br0">107 118 7,'-26'-14'17,"26"14"-1,0 0-1,0 0-2,-18-4 0,18 4-2,0 0 0,0 0-2,0 0-1,0 0 0,0 0-2,0 0 0,22-10 0,-22 10-1,30-6 0,-30 6-1,43-4-1,-19 0 1,6 2-2,-4-2 0,6 0 0,-3 0 0,1 2-1,-6 0 0,2 2 0,-8 0-1,0 0 1,-18 0 0,33 0-1,-33 0 0,24-4 0,-24 4 0,24-10 0,-24 10-2,22-8 1,-22 8-2,0 0-4,28-8-6,-28 8-13,0 0-6,0 0 1,9-28 0</inkml:trace>
  <inkml:trace contextRef="#ctx0" brushRef="#br0" timeOffset="577">99 271 24,'10'-21'27,"-10"21"0,0 0-2,0 0-8,0 0-4,0 0-5,0 0-2,18 12-1,-18-12-2,0 0 0,26 21 0,-26-21 0,23 10-1,-23-10 1,34 8 0,-34-8-1,34 2 0,-16-4 0,2 2-1,-1 0 0,1-2 0,-20 2-1,34 0 1,-34 0-1,34 2 1,-34-2-1,33-2 0,-15 0 1,-18 2-1,30-2 0,-30 2 1,28-4-1,-28 4 0,20-2-2,-20 2 0,0 0-2,18-6-2,-18 6-3,0 0-7,19-10-11,-19 10-6,0 0 2,20-19 1</inkml:trace>
  <inkml:trace contextRef="#ctx0" brushRef="#br0" timeOffset="1263">103 515 14,'0'0'25,"0"0"-3,0 0-1,0 0-2,22 4-1,-22-4-3,24-4-2,-3 8-5,-21-4-1,28 0-3,-28 0 0,30 4-2,-30-4 0,34 6-1,-16-4 1,3 0-1,-1 0 0,2-2 1,0-2-1,2 0 1,-2-2-1,1 0 0,-1-4 1,0 4-1,-4-2-1,2 2 1,-20 4-1,30-4 1,-11 6-1,-19-2 0,26 6 0,-26-6 0,24 10 1,-24-10-2,20 6 1,-20-6-2,0 0-1,0 0-3,24 2-8,-24-2-12,0 0-8,0 0 2,-4-22-1</inkml:trace>
  <inkml:trace contextRef="#ctx0" brushRef="#br0" timeOffset="1934">0 1105 13,'0'0'24,"0"0"2,0 0 0,0 0-10,0 0-4,0 0-4,0 0-2,0 0-2,0 0 0,2 27-2,-2-27 0,6 20 0,-6-20 0,6 22 0,-6-22 1,6 22-1,-6-22 0,5 20 0,-5-20 0,6 24-1,-6-24 0,4 20 0,-4-20-1,0 0 0,18 18 1,-18-18-1,20-4 0,-20 4 0,26-16 1,-26 16 0,30-30 0,-12 10 0,1-6 0,-1 0 0,-2-5 1,4 5-1,-4-2 0,4 0 0,-2 0 0,1 8 0,-3 0-1,2 8 1,-18 12-1,34-18 1,-34 18-1,28-4 0,-28 4 0,20 6 0,-20-6 1,19 14-1,-19-14 0,12 18 0,-12-18 0,10 18 0,-10-18 1,0 0-1,12 24 1,-12-24-1,6 22 0,-6-22 1,2 26-1,-2-26 0,2 30 0,-2-12 0,0-18 0,2 33 0,-2-33 0,2 24 0,-2-24 0,0 22 0,0-22 1,0 0-1,0 22 0,0-22 0,0 0 0,0 0 0,0 0 0,0 0 0,0 0-1,0 0 1,0 0 0,18-16 0,-18 16 0,16-20 0,-16 20 1,20-32-1,-20 32 0,31-37 0,-13 15 0,0 6 1,2-2-1,0-2 0,2 2 0,0 0 0,-1 2 0,-1 2 0,-2 2 0,0-2 0,-18 14 0,28-14 0,-28 14 0,18 0 0,-18 0 0,0 0 0,17 22 0,-17-22 0,6 24 0,-6-24 0,6 24 0,-6-24 1,6 32-1,-4-14 0,-2 4 0,0 0 0,0 0 1,0 1-1,-2-3 0,2-20 0,0 30 0,0-30 0,-4 18 0,4-18 0,0 0 0,0 0-2,0 0-1,0 0-4,0 0-9,0 0-16,0 0 0,20-6-1,-14-12 1</inkml:trace>
</inkml:ink>
</file>

<file path=ppt/ink/ink16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7:57.577"/>
    </inkml:context>
    <inkml:brush xml:id="br0">
      <inkml:brushProperty name="width" value="0.05292" units="cm"/>
      <inkml:brushProperty name="height" value="0.05292" units="cm"/>
      <inkml:brushProperty name="fitToCurve" value="1"/>
    </inkml:brush>
  </inkml:definitions>
  <inkml:trace contextRef="#ctx0" brushRef="#br0">219 0 18,'18'26'24,"-18"-26"-5,0 0-2,-12 22-3,12-22-2,-10 24-3,10-24-1,-10 28-1,0-10-2,4 6-1,-2 2-1,0 6-1,-2 2-1,0 5 0,0-1 0,-2 4-1,0 0 1,-3 2-1,3-2 1,4 0 1,-4 5-2,4-3 0,0-2 1,4-4-1,0-4 0,2-4 0,2-4 0,0-4-1,0-22 1,8 25 0,-8-25 0,0 0 1,22 18 0,-22-18 0,24 6 0,-24-6 1,31-2-1,-11 0 1,0-2 0,4 0 0,-4-2-1,7 2 0,-5-2-1,2 0 1,-2 2-1,0 2-1,0-1 0,-1-1-1,-1 6-1,-20-2-3,34-4-5,-34 4-9,18-16-10,-18 16 0,20-28 1,-8 10 1</inkml:trace>
  <inkml:trace contextRef="#ctx0" brushRef="#br0" timeOffset="686">0 391 10,'0'0'24,"0"0"1,0 0-5,20-12-4,-20 12-3,0 0-3,0 0-2,0 0-1,0 0-1,18 16-1,-18-16 0,24 10-1,-4-2 1,-20-8-1,41 16-1,-19-10-1,8 2 0,-6-2-1,4 4 0,-3-6 0,1 2-1,-2-4 0,0-2 1,-2 0-1,3-4-1,-1 0 0,-4-8-3,4 10-3,-24 2-5,38-20-7,-38 20-8,29-16-5,-11 14 1,-18 2 2</inkml:trace>
  <inkml:trace contextRef="#ctx0" brushRef="#br0" timeOffset="1232">1134 471 34,'0'0'28,"0"0"1,-16-18-6,16 18-8,-26-6-5,26 6-4,-24-8-2,24 8-2,-28-8 0,28 8 0,-29-6 0,29 6-1,-26 0 1,26 0-1,-24 6 0,24-6 0,-24 22-1,24-22 1,-22 38 0,14-14 0,0 9 0,-1 3-1,3 2 0,2 2 0,2-2 0,2 0 1,2-2-2,2-4 0,2-5 1,3-7 0,-1-2 0,-8-18 0,22 20 0,-22-20 0,24 2 0,-24-2 1,26-16-1,-26 16 1,34-32-1,-15 4 0,3 1 1,0-3-1,0-2 1,0 2-1,-4 4 1,-2 4 2,-3 2-1,-13 20-1,14-20 1,-14 20 1,0 0-2,0 0 0,0 0 0,0 0-1,0 0 0,0 0 1,0 0-2,0 0 2,8 18-1,-8-18 0,0 26 1,0-26-1,2 34 1,0-14-2,-2 0 2,4 0-1,0-2 0,-4-18 0,18 28 0,-18-28 0,28 21-1,-28-21-1,47-5-3,-21-17-10,10-4-18,12 0 2,1-14-2,5 0 0</inkml:trace>
</inkml:ink>
</file>

<file path=ppt/ink/ink16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8:34.034"/>
    </inkml:context>
    <inkml:brush xml:id="br0">
      <inkml:brushProperty name="width" value="0.05292" units="cm"/>
      <inkml:brushProperty name="height" value="0.05292" units="cm"/>
      <inkml:brushProperty name="fitToCurve" value="1"/>
    </inkml:brush>
  </inkml:definitions>
  <inkml:trace contextRef="#ctx0" brushRef="#br0">41 278 19,'0'0'18,"0"0"-1,0 0-3,0 0-3,0 0-3,0 0-2,0 0-2,0 0 0,0 0 1,0 0 1,0 0 0,6 34 1,-6-14 0,6 12 0,-4 4 0,5 17 0,-9 3-2,4 14-1,-6 2 0,4 15-1,-9 3 0,5 8-1,-6-1 0,2 3-2,0-10 1,2-3 1,0-9-2,4-10 1,0-14 0,2-8-1,2-13 0,0-9 0,-2-24 0,2 28 0,-2-28 0,0 0 0,6 18 0,-6-18 0,0 0-1,0 0 0,0 0-2,0 0-1,6 22-1,-6-22-3,0 0-2,0 0-3,0 0-5,6-20-7,-6-2-4,8 2 1,-8-20 3</inkml:trace>
  <inkml:trace contextRef="#ctx0" brushRef="#br0" timeOffset="609">422 300 19,'0'0'16,"0"0"-2,0 0-1,0 0-3,0 0-1,0 0-3,0 0 0,-18 6-2,18-6 1,0 0 0,0 0 0,0 0 0,-10 18 1,10-18-1,0 0 0,-10 18 0,10-18 0,-10 28 0,8-6 0,-4 1-1,4 9 0,-6 0 0,6 10 0,-4 2-1,4 14 0,-4 6-1,2 7-2,0 3 1,0 6-1,-2 3 1,3-1-2,-1-2 2,2-4-2,2 3 1,0-3 1,-2-4 0,4 0 0,-4-1 0,2-5 1,-2 0-1,2-8 1,-2-8-2,2-7 1,2-7 0,0-14-1,-2-2 0,0-20-1,6 20 1,-6-20-1,0 0 1,7-20 0,-7 20-2,4-24 0,-4 24-4,4-34-6,-4 34-16,12-26-2,-12 26-2,0 0-1</inkml:trace>
  <inkml:trace contextRef="#ctx0" brushRef="#br0" timeOffset="19750">4527 517 9,'0'0'21,"0"0"-4,17-18-4,-17 18 0,0 0-3,6-20-1,-6 20-2,0 0-2,-2-18 0,2 18-1,0 0 1,0 0 0,-27-10 0,27 10 1,-24-2-1,24 2-1,-36 4 0,18 0-2,-6 0 0,1 4-1,-7 0 0,4 2-1,-2 2 1,0 0-1,1 0 0,3 0 0,0 0 0,4-2 1,0 0-1,20-10 0,-29 18 1,29-18-1,-18 20 0,18-20 1,-8 26-1,8-26 1,-4 34-1,6-14 1,0 3-1,2-1 0,0 4 0,0-4-1,4 2 1,-2-6-2,3 0 3,-9-18-3,20 26 3,-20-26-3,26 8 3,-26-8 0,34-18 0,-12 8 2,0-12-1,5 4 1,-1-10-1,4 4 1,-2-8-1,5 5 0,-3-1-2,-4 0 1,0 2-1,-2 4-1,-5 0 1,-19 22 0,28-30 0,-28 30 1,0 0-1,18-18 1,-18 18 0,0 0-1,0 0 1,0 0-1,0 0 0,0 0 0,0 0 0,0 0 0,0 0-1,0 0 1,0 0 0,4 22 0,-4-22 0,-6 26 1,2-8 0,-2 4-1,0 0 1,2 2-1,-2 2 1,2-1-1,4-1 0,2-2 0,2 4 0,0-8-2,-4-18 2,20 22 0,-20-22 0,30 4 0,-12-12 0,4-6-1,5-8-1,-3-4 0,8 4-5,-8-11-4,10 9-10,-5 4-11,-7-4 1,4 10-1,-12-4 2</inkml:trace>
  <inkml:trace contextRef="#ctx0" brushRef="#br0" timeOffset="20904">4941 53 19,'0'0'24,"-21"10"-2,21-10-6,0 0-2,0 0-2,0 0-2,0 0-2,0 0-2,0 0-2,21-12-1,-21 12 0,22 8-2,-22-8 0,32 10 0,-14-6 0,4 0 1,-4-2-1,1 2 0,-19-4 0,32 6 1,-32-6-1,24 14 1,-24-14-1,14 20 0,-14-20 0,2 33 0,-6-15 0,-2 2 0,-2 0-1,-2 2 1,-4 0-1,0 0 0,-2-4 0,-1 2 0,1-2 0,2 0 0,14-18 0,-26 30 0,26-30 1,-18 24-2,18-24 1,-10 23 0,10-23 0,0 0 0,-2 20 0,2-20 0,0 0-1,0 0 1,0 0 0,24 8 0,-24-8 0,18-6 1,-18 6-1,26-8 0,-26 8 1,33-12-1,-33 12 1,32-6-1,-14 2 0,-18 4 0,38-2-1,-20-2 0,4 6-2,-1-6-3,3 6-8,-6 0-14,-18-2-2,30-6 0,-30 6 0</inkml:trace>
  <inkml:trace contextRef="#ctx0" brushRef="#br0" timeOffset="21637">4934 246 2,'0'0'20,"0"0"-1,0 0-5,0 0-1,0 0-2,0 0 0,0 0-1,0 0-2,0 0-1,0 0 0,11 20-1,-11-20-2,22 10 0,-22-10 0,30 10-1,-12-8 0,2 4 0,0-2-1,5 2-1,3-4 0,-6 2 0,4-2-1,-4 0 0,5-2 0,-5-4-2,2 4-1,-4-8-3,0 8-4,-2-10-3,0 4-7,7 6-9,-25 0 1,34-12 1</inkml:trace>
  <inkml:trace contextRef="#ctx0" brushRef="#br0" timeOffset="24399">5714 73 4,'0'0'20,"0"0"-2,0 0-2,0 0 0,0 0-2,0 0-1,0 0-3,0 0-1,0 0-2,0 0-1,0 0-2,0 0-2,-16 26 0,16-26-1,-2 31 0,2-11 0,0-2-1,0 4 1,0-2 0,2 2-1,-2-4 0,0 2 1,0-2-1,0-18 0,0 30 1,0-30-1,0 28 0,0-28 0,0 22 0,0-22 1,0 0-1,0 0 0,0 18 0,0-18 0,0 0 0,0 0-1,0 0 0,4-20-2,-4 20-1,6-20-1,-6 20-2,8-22-4,-8 22-2,0 0-5,13-24-1,-13 24-6,0 0 1,0 0 7</inkml:trace>
  <inkml:trace contextRef="#ctx0" brushRef="#br0" timeOffset="24991">5561 248 26,'0'0'19,"0"0"0,0 0-2,0 0-2,0 0-3,0 0-2,0 0-2,0 0-1,0 0-2,0 0 0,0 0-1,0 0-1,0 0-1,0 0 1,20-10-1,-20 10 0,21-6 0,-21 6 0,24-8 0,-24 8-1,28-4 0,-28 4-1,24 0 1,-24 0 0,24 2-1,-24-2 0,27 2 1,-27-2-1,24 0 1,-24 0-1,26-8 0,-26 8 1,26-8-1,-26 8 0,24-8 0,-24 8 0,18-6 0,-18 6 1,0 0-1,23 0 0,-23 0 0,0 0 0,18 14 0,-18-14 0,0 0 0,0 0-1,22 20-1,-22-20-2,0 0-2,0 0-6,30-2-8,-30 2-11,0 0 0,32-18 1,-26 0 1</inkml:trace>
  <inkml:trace contextRef="#ctx0" brushRef="#br0" timeOffset="25787">6226 11 15,'-18'-2'21,"18"2"-1,0 0-3,0 0-4,0 0-3,0 0-3,0 0 1,0-18-2,0 18 1,0 0-2,0 0 0,0 0-1,2 18-1,-2-18 1,2 22-2,-2-22 0,0 40 0,0-16 0,0 7-1,-4-1 1,2 4-1,-2 0 0,0 0 0,-2-2 0,2-2 0,-2-6-1,2 0 1,2-6-1,2-18 1,-4 29-1,4-29 0,0 0 0,0 20 0,0-20 0,0 0 0,0 0 1,0 0 0,0 0 0,0 0 0,0 0 1,0 0 0,20-16 0,-20 16 0,18-23 0,-18 23 0,22-26 0,-22 26-1,27-34 0,-13 14 0,-2 2 0,2-2-1,0 0 1,-2 2-1,2-2 0,-2 2 0,-12 18 0,20-26 0,-20 26 0,14-20 0,-14 20 0,0 0 0,19-14 0,-19 14-1,0 0 1,18-21-1,-18 21 0,20-20-1,-20 20 0,24-22-1,-24 22-3,18-18-1,-18 18-6,0 0-4,22-4-8,-22 4-6,0 0 0,2 30 1</inkml:trace>
  <inkml:trace contextRef="#ctx0" brushRef="#br0" timeOffset="26598">6381 346 39,'0'0'26,"0"0"-4,0 0-4,0 0-2,0 0-4,0 0-3,0 0-3,0 0-2,13 18 0,-13-18-1,10 20 0,-10-20 0,10 24-1,-10-24 0,12 25-1,-12-25 1,10 18-2,-10-18 1,0 0-1,14 18 1,-14-18-2,0 0-1,0 0-3,0 0-9,0 0-16,0 0-2,16-18 1,-16 18-1</inkml:trace>
  <inkml:trace contextRef="#ctx0" brushRef="#br0" timeOffset="35802">1168 1318 17,'0'0'23,"0"0"-2,0 0-3,0 0-3,0 0-4,0 0-2,0 0-1,0 0-2,0 0 0,0 0-2,-18 16-1,18-16 0,0 0-2,0 0 0,-12 22 0,12-22 0,0 0-1,-16 22 1,16-22-1,-13 26 0,9-8 0,-2 0 0,4 8 0,-2 2 0,2-4-1,0 4 1,2-3 0,-2 1 0,2-4 0,0 0 0,0-4-1,2 0 1,-2-18 0,2 28 0,-2-28 0,4 24 0,-4-24 0,2 20 0,-2-20 1,0 0-1,2 22 0,-2-22 0,0 0 0,2 18 0,-2-18 0,0 0 0,4 22 0,-4-22 0,0 0 1,4 20-1,-4-20 1,0 0-1,0 0 1,15 21-1,-15-21 1,0 0 0,0 0 0,16 18 0,-16-18 0,0 0 0,0 0 0,0 0 0,0 0 0,20 20-1,-20-20 1,0 0-1,20 10 1,-20-10-1,0 0 0,26 12 1,-26-12-1,18 8 0,-18-8 0,0 0 0,25 6 1,-25-6-1,0 0 0,20 2 0,-20-2 0,0 0 1,26-6-1,-26 6 0,20-8 0,-20 8-1,28-12-1,-28 12-2,30-10-5,-30 10-11,21-24-10,-21 24-1,26-25 1,-26 25 0</inkml:trace>
  <inkml:trace contextRef="#ctx0" brushRef="#br0" timeOffset="36832">991 1583 24,'0'0'23,"0"0"-1,0 0-7,0 0-5,0 0-2,0 0-2,0 0-2,0 0 0,0 0 0,0 0 0,18-8 0,-18 8 0,20-10-1,-20 10-1,26-15 0,-26 15 0,30-10 0,-30 10-1,33-8 0,-33 8 1,32-2-2,-32 2 1,30-2-1,-30 2 1,32-6-1,-32 6 0,35-10 1,-35 10-1,30-14 0,-30 14 0,24-18-3,-24 18-6,26-18-8,-26 18-11,24-20-1,-24 20 0,25-26 0</inkml:trace>
  <inkml:trace contextRef="#ctx0" brushRef="#br0" timeOffset="37518">1597 1023 31,'20'-2'25,"-20"2"-5,0 0-2,0 0-4,0 0-3,0 0-2,0 0-2,20 22-1,-20-22-2,0 0-1,0 0-1,15 20-1,-15-20 0,0 0 0,8 20 0,-8-20 0,0 0-1,2 28 1,-2-28-1,-6 32 0,0-8 1,-2-2-1,-3 4-1,1 2 1,-2 3 0,0-3-1,0 0 1,2-2-1,2-2 1,2-4-1,2 2 1,4-22-1,-4 26 0,4-26 1,2 20-1,-2-20 0,0 0 1,0 0-1,12 18 1,-12-18 0,0 0-1,0 0 1,24 16 0,-24-16 0,18 6 0,-18-6 0,24 4 0,-24-4 0,33-2 0,-33 2 0,34-4 0,-14 0 0,0 0 0,0-2 0,1 2 0,-3-4-2,2 2-1,-20 6-6,30-22-11,-10 16-8,-16-18 0,-4 24-1</inkml:trace>
  <inkml:trace contextRef="#ctx0" brushRef="#br0" timeOffset="38220">1513 1269 2,'0'0'18,"0"0"1,0 0-5,0 0-3,0 0-2,0 0-2,20 9-1,-20-9 1,22 6 0,-22-6-1,30 4-1,-10-8-1,2 2-1,3-2-1,-1 0 0,4-5-1,2 3-1,4-2-2,-3 0-4,3 2-8,4 10-12,-12-14 1,13 14-1,-15-12 3</inkml:trace>
  <inkml:trace contextRef="#ctx0" brushRef="#br0" timeOffset="38954">2484 1639 6,'-6'-28'17,"6"28"-1,0 0-4,-10-20-2,10 20-1,-12-18 0,12 18 0,-12-19 0,12 19 0,0 0-1,-19-14-1,19 14-2,-18-8 0,18 8-2,-20-8-1,20 8 0,-22 0-1,22 0 0,-20 2 0,20-2 0,-18 10-1,18-10 1,0 0-1,-24 29 0,17-11 1,-1 2-1,2 6 0,-2 2 0,2 4 0,0 2 0,2 0 0,0 2 0,0-2 0,4-3 0,2-1 1,0-6 0,2-2 0,4 0-1,-4-4 0,-4-18 0,18 28 0,-18-28 0,21 20-1,-21-20 0,24 12 0,-24-12 1,30-8 1,-30 8-1,36-20 0,-16 4 0,5-6 0,-5-2 0,4-2 0,-4 0 0,0 0-1,-2-3 1,-4 7 0,-1 0 0,-3 2 1,0 2-1,-10 18 1,14-30-1,-14 30 1,12-20-1,-12 20 0,0 0-1,14-18 1,-14 18 0,0 0 0,0 0 0,0 0 0,6 20 0,-6-20 0,0 24 0,0-24 1,0 36-1,2-14 0,-2 0 1,2 0-1,2 1 0,0-3 0,4-2 0,-8-18 1,18 30-2,-18-30-1,25 18-1,-25-18-1,34 6-1,-34-6-4,36 0-5,-16 4-8,-20-4-5,39-6 2,-39 6-1</inkml:trace>
  <inkml:trace contextRef="#ctx0" brushRef="#br0" timeOffset="40046">2818 1091 16,'0'0'23,"25"2"-2,-25-2-3,22 12-3,-22-12-3,20 18-2,-20-18-3,14 22-2,-14-22 0,8 24-2,-8-24-1,2 26 0,-4-8 0,-2 0-1,-2 0 1,-4 2-1,2 3-1,-4-3 1,4 2-1,-2-4 0,10-18 0,-14 22-1,14-22 1,0 0 0,-4 18-1,4-18 1,0 0-1,0 0 1,18 16-1,-18-16 1,0 0 0,28 18-1,-28-18 1,24 8 0,-24-8 0,30 4 0,-30-4 0,35 2 0,-35-2-2,34-4-1,-34 4-3,32-6-8,-32 6-13,20-12 0,-20 12-1,14-20 1</inkml:trace>
  <inkml:trace contextRef="#ctx0" brushRef="#br0" timeOffset="40685">2796 1213 1,'0'0'15,"0"0"5,0 20-1,0-20-9,10 24-2,-10-24-2,14 21-1,-14-21-1,29 12 0,-11-12-1,4-2 1,2-4-2,0-2 1,5 1-2,-3-1-1,4 0-1,-6 0-5,6 2-6,3 12-8,-11-12-3,14 16-1,-14-12 6</inkml:trace>
  <inkml:trace contextRef="#ctx0" brushRef="#br0" timeOffset="41356">3649 1669 31,'0'0'26,"0"0"0,0 0-8,0 0-5,0 0-4,0 0-3,0 0-3,22 8-1,-22-8 0,30-2-1,-8-2 1,2-2-1,5-4 0,5-2 0,4-2 0,1-2 0,-1 0-1,-2 0 0,-2 2 0,1 1-1,-7 1-3,-4 10-2,-24 2-4,30-10-10,-30 10-8,18 2 0,-18-2 0</inkml:trace>
  <inkml:trace contextRef="#ctx0" brushRef="#br0" timeOffset="41824">3768 1805 21,'0'0'28,"20"-14"-1,-20 14 1,0 0-11,30-14-5,-30 14-6,24-4-1,-24 4-2,32 4-1,-13-4-1,3 2 0,0-4-1,0-2-1,2 0-1,2-8-3,1 6-4,-1-6-13,-6-10-6,10 14 0,-8-14 0</inkml:trace>
  <inkml:trace contextRef="#ctx0" brushRef="#br0" timeOffset="44835">4906 1280 22,'0'0'14,"0"0"1,0 0 0,0 0-2,0 0-1,0 0-1,0 0-2,0 0-1,0 0-1,-22 14-2,22-14-1,0 0-1,-14 26 0,14-26-2,-12 26 1,12-26-1,-12 30 0,6-10 0,0 2 0,0 2-1,0-2 1,-2 2 0,4 4-1,-5-2 1,3 3-1,-2-1 1,0 2-1,0 0 0,-2 4 0,2-2 0,-2 2 1,0-2-1,0 0 0,2 1 0,0-7 1,2-4 0,0-2 0,6-20-1,-4 26 2,4-26-2,0 0 1,0 0-1,6 20 1,-6-20-1,0 0 0,0 0 1,18 8-1,-18-8 1,0 0-1,24 8 1,-24-8-1,24 6 0,-24-6 1,24 4-1,-24-4 1,31 0-1,-31 0 1,30-8-1,-12-2-1,-18 10 0,34-26-2,-14 12-1,-6-10-3,9 4-4,-11-8-8,2-3-11,4 11 1,-12-8 0,-6 28 0</inkml:trace>
  <inkml:trace contextRef="#ctx0" brushRef="#br0" timeOffset="45677">4614 1528 23,'0'0'23,"0"0"-2,0 0-4,0 0-3,0 0-3,0 0-2,0 0-3,30 14 0,-30-14-3,31 10 0,-13-8 0,4 7-2,-2-7 0,4 2 0,-4-2 0,2 0 0,-3-2-1,1 0 0,0-2 0,-20 2-3,38-8-6,-38 8-10,30-25-8,-7 21-1,-9-16 0</inkml:trace>
  <inkml:trace contextRef="#ctx0" brushRef="#br0" timeOffset="46395">5168 1029 10,'0'0'20,"0"0"-4,0 0-2,0 0-3,16-18-3,-16 18-2,0 0-2,0 0 0,25-18-1,-25 18 0,18-11-1,-18 11 0,26-10 0,-26 10 0,26-8 1,-26 8-1,24-2 0,-24 2 1,18 2-1,-18-2 1,0 0-1,0 0 0,15 25 0,-15-25-1,-2 20 1,2-20-1,-7 26-1,7-26 1,-10 28-1,10-28 0,-12 24 1,12-24-2,-14 24 1,14-24 0,-14 22 0,14-22 0,-14 30 0,8-10-1,6-20 1,-18 38 0,10-14 0,0-2-1,0 1 1,-2-3 0,1-2 0,9-18 0,-8 28-1,8-28 1,0 0 0,0 0 0,0 0 0,0 0-1,0 0 2,0 0-1,21 2 0,-21-2 1,20-12-1,-20 12 0,28-14 1,-28 14-1,36-8 0,-18 4-1,3 2 1,-1 2-2,-20 0-3,36 4-2,-36-4-5,30 2-7,-10 6-7,-20-8 0,22 6 0</inkml:trace>
  <inkml:trace contextRef="#ctx0" brushRef="#br0" timeOffset="47222">5063 1145 1,'0'0'12,"0"0"6,0 0-5,0 0-3,19-6-1,-19 6-1,0 0-1,28 6 0,-28-6 0,30 8-2,-12-6-1,0 2-1,2-2-1,5 2 0,-3-4-1,4 2 1,-6 0-2,4-4 1,-1 2-1,3-2-2,-2 0-2,-2-2-3,0 0-6,2 0-3,-3-12-7,7 18-1,-28-2 2</inkml:trace>
  <inkml:trace contextRef="#ctx0" brushRef="#br0" timeOffset="48750">5993 1390 25,'0'0'18,"0"0"-2,0 0-2,0 0-3,0 0-4,0 0-1,0 0-3,0 0-1,-19-4 0,19 4 1,0 0-1,0 0 0,0 0 1,0 0-1,-18-14 0,18 14 0,0 0 0,-18-14-1,18 14 0,0 0 0,-24-16 0,24 16 0,0 0 0,-24-14 0,24 14 1,0 0-1,-22-6 0,22 6 0,-19 0 0,19 0 1,-20 2-1,20-2 1,-22 2-1,22-2 0,-22 8-1,22-8 1,-22 12-1,22-12 0,-22 18 0,22-18 0,-23 30 0,11-10 0,0-2 0,0 6 0,0-2 0,0 4 0,2 2 0,-2 1 0,4-1 0,-2 0 0,2 0 0,2-2 0,0 0 0,1-2-1,3-2 1,2-2 0,0-2 0,0-18 0,9 32 0,-9-32 0,8 28 0,-8-28 0,16 25 0,-16-25 0,18 16 0,-18-16 0,22 10 0,-22-10 0,26 2-1,-26-2 1,28-6 0,-28 6 0,31-12 1,-31 12-2,32-20 1,-32 20 0,34-39 0,-16 15 0,0-6 0,5-2 0,-3-6 0,2 0 0,0-4-1,-2 4 1,0-1 0,-3 7 0,-1 4 0,-6 8-1,-10 20 1,14-26 0,-14 26 0,0 0 1,0 0-1,0 0 0,0 0 0,0 0 1,6 24-1,-6-24 0,-2 22 1,2-22-1,-2 20 1,2-20-1,-4 26 0,4-26 1,-8 36 0,4-17-1,-2 7 1,0 0 0,0 2-1,-2 2 1,3 0-1,1 0 1,2-2-1,2-4 0,4-2 0,-4-22 1,11 29-2,-11-29 1,22 12 0,-22-12 0,26-6-1,-26 6 0,30-19 0,-30 19-3,32-26-2,-11 16-4,-7-8-4,4 2-8,4 10-6,-10-14 1,8 16-1</inkml:trace>
  <inkml:trace contextRef="#ctx0" brushRef="#br0" timeOffset="50154">6132 982 14,'0'0'24,"0"0"-3,0 0-4,0 0-4,0 0-3,0 0-2,0 0-2,0 0-2,0 0-1,0 0 0,0 0-1,16-18 0,-16 18 0,0 0 0,24-6-1,-24 6 1,18-2 0,-18 2-1,18 4 0,-18-4 1,18 2-1,-18-2-1,0 0 1,18 8 0,-18-8 1,0 0-1,0 0 0,0 0 1,17 19-1,-17-19 0,0 0 1,2 22-1,-2-22 0,-4 20-1,4-20 1,-9 22-1,9-22 1,-12 26-1,12-26 0,-16 26 0,16-26 0,-16 30 0,16-30 0,-16 28 0,16-28 0,-14 24 0,14-24 0,-12 18-1,12-18 1,0 0 0,0 0-1,0 0 1,-8 20 0,8-20 0,0 0 0,0 0 0,0 0 0,0 0 0,0 0 0,0 0 0,0 0 0,0 0-1,0 0 1,0 0 0,0 0 0,0 0 0,18 6 0,-18-6 0,0 0 0,20 6 0,-20-6 0,18 2 0,-18-2 0,18 4 1,-18-4-1,20 2 0,-20-2 0,23 2 1,-23-2-1,22 2 0,-22-2 0,26 2 0,-26-2 0,24 6 0,-24-6 1,28 6-1,-28-6 0,27 6 0,-27-6 0,24 2 0,-24-2 0,20 0-2,-20 0-3,0 0-4,26-8-13,-26 8-8,0 0 0,0 0 0</inkml:trace>
  <inkml:trace contextRef="#ctx0" brushRef="#br0" timeOffset="51278">6136 1119 1,'-19'-10'9,"19"10"1,0 0-2,0 0 1,0 0 0,0 0 1,0 0-1,0 0-2,0 0-2,0 0-1,0 0 0,0 0-1,0 0-1,0 0 0,0 0 1,0 0 0,0 0 1,19-4 0,-19 4-1,0 0 1,26-6-1,-26 6-1,20-6 0,-20 6-1,18-4 0,-18 4 0,18-2 0,-18 2 0,18 2 0,-18-2 0,19 0 0,-19 0-1,22 2 1,-22-2-1,22 0 0,-22 0 1,20-2-1,-20 2-1,18 0 0,-18 0-2,0 0-2,26 8-7,-26-8-12,0 0-2,22 20 0,-22-20-1</inkml:trace>
  <inkml:trace contextRef="#ctx0" brushRef="#br0" timeOffset="55443">6795 1703 38,'-2'-18'17,"2"18"0,2-26 1,-2 26-2,0 0-2,-2-26-5,2 26-2,0 0-3,0 0-1,0 0-1,0 0-1,0 0 0,0 0 0,0 0-1,0 0 0,0 0-1,0 0-1,0 0-1,0 0-4,0 0-5,-15 18-12,15-18-4,0 0 0,0 0 0</inkml:trace>
  <inkml:trace contextRef="#ctx0" brushRef="#br0" timeOffset="55958">7439 1304 26,'5'-24'27,"-5"24"1,0 0-5,-11-27-6,11 27-6,0 0-4,0 0-2,-26-16-2,26 16 0,0 0-2,-22-10 1,22 10-2,-20-10 1,20 10-1,-22-12 0,22 12 0,-24-6 0,24 6 0,-29 0 1,29 0-1,-30 14 0,30-14 0,-30 28 0,16-10 0,-2 5 0,0 7-1,5 4 1,-3 8 0,4 2 0,-2 2 0,2 0 0,0 7 0,2-5 0,0-6 0,2-6 0,4-6 0,0-4 0,4-6 0,2-2 0,-4-18 0,14 22 0,-14-22 0,24 16 0,-24-16 0,28 8 0,-28-8 0,31 2 0,-13-2 0,0-4-1,-18 4 1,32-14 0,-32 14 0,32-24 0,-32 24 0,29-36 0,-17 14 0,2-4 0,-2-4 0,2-6 0,0-4-1,0-2 1,2-3-1,-2-1 1,3 2-1,-3 2 0,-2 8 1,-2 6-1,-2 10 1,-8 18 0,0 0 0,0 0 0,0 0 1,0 0 0,-2 28 0,-4-6 0,2 6 0,-2 4 0,0 2 0,2 0 0,0 4-1,2 1 1,-2-5-1,4 2 1,-2-6-1,4-4 0,-2-4 0,4-2 0,-4-20 0,8 28 0,-8-28-1,0 0 1,30 12 0,-30-12 0,32-2-1,-14-4-1,6 2 0,-3-6-3,3 8-4,-24 2-8,32-22-12,-8 22-1,-24 0 1,28-16 0</inkml:trace>
  <inkml:trace contextRef="#ctx0" brushRef="#br0" timeOffset="57065">7792 814 9,'0'0'23,"0"0"-2,0 0-2,0 0-5,0 0 0,0 0-3,-20 18 0,22 0-2,-2-18-1,-6 38-1,0-18-2,4 10-2,-2-4-1,2 9-1,-2-5-1,2 2 1,-2-6-1,2 0 0,0-4 0,0-2 0,2-20 0,0 26 0,0-26 0,0 0 0,0 0 0,10 18 0,-10-18 0,0 0 0,18-8 0,-18 8 1,18-14-1,-18 14 0,22-24 1,-22 24-1,24-28 1,-24 28-1,25-32 0,-25 32 0,20-30 0,-20 30-1,20-26 0,-20 26-2,20-26 0,-20 26-3,18-24-3,-18 24-6,14-27-10,-14 27-5,16-18 2,-16 18 0</inkml:trace>
  <inkml:trace contextRef="#ctx0" brushRef="#br0" timeOffset="57611">7927 1049 29,'0'0'28,"0"0"2,0 0-7,6 22-7,-6-22-3,8 20-2,-8-20-3,8 28-2,-8-28-3,8 32-1,-6-14-1,-2-18 0,8 30-1,-8-30 1,9 20-1,-9-20-1,0 0-1,0 0-6,18 14-14,-18-14-9,0 0-1,0 0 0</inkml:trace>
</inkml:ink>
</file>

<file path=ppt/ink/ink16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9:33.985"/>
    </inkml:context>
    <inkml:brush xml:id="br0">
      <inkml:brushProperty name="width" value="0.05292" units="cm"/>
      <inkml:brushProperty name="height" value="0.05292" units="cm"/>
      <inkml:brushProperty name="fitToCurve" value="1"/>
    </inkml:brush>
  </inkml:definitions>
  <inkml:trace contextRef="#ctx0" brushRef="#br0">22 373 7,'0'0'18,"-22"12"-2,22-12-1,0 0-2,0 0-2,0 0 0,0 0-2,0 0-1,0 0-1,0 0 0,0 0-2,0 0-1,0 0 0,22-4 0,-22 4-1,0 0 0,26-20-1,-26 20-1,26-22 0,-26 22 0,34-34-1,-13 12 1,3-2-1,0 2 0,2-9 0,0 7 0,-1 0 0,-3 0 0,-4 6 1,-18 18-1,28-26 0,-28 26 0,0 0 0,0 0 0,18-16 0,-18 16 0,0 0 0,0 0 1,0 0-1,0 0 0,0 0 0,0 0 0,0 0 0,20-6 1,-20 6-2,0 0 1,0 0 0,0 0 0,0 0 0,0 0 0,0 0 0,0 0 0,0 0 0,0 0 0,0 0 0,18-8 0,-18 8 0,0 0 0,0 0 0,0 0 0,21-22 0,-21 22 0,10-18 0,-10 18 0,0 0 1,10-20-1,-10 20 1,0 0-1,0 0 0,0 0 0,0 0 1,0 0-1,0 0 0,0 0-1,0 0 1,0 0 0,0 0 0,0 0 0,0 0 1,0 0-1,0 0 0,0 0 0,0 0 1,0 0-1,0 0 0,0 0 0,0 0 0,14 18 0,-14-18 1,0 18-1,0-18 0,0 24 0,0-24 0,0 24 0,0-24 0,-4 20 0,4-20 0,-2 22 0,2-22 0,-6 26 0,4-8 0,2-18 1,-6 38-1,4-13 0,0 1 0,2 0 0,0-2 0,0 0 0,2-2 0,0 0 0,-2-22 0,4 26 0,-4-26-1,0 0 1,6 22 1,-6-22-1,0 0 0,0 0 0,0 0 0,2 20 0,-2-20 0,0 0 0,0 0 0,0 24 0,0-24 0,0 0 0,0 20 0,0-20-1,0 0 1,-2 18-2,2-18-2,0 0-4,0 0-9,12 23-12,-12-23 0,0 0 0,0 0 1</inkml:trace>
</inkml:ink>
</file>

<file path=ppt/ink/ink16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9:36.029"/>
    </inkml:context>
    <inkml:brush xml:id="br0">
      <inkml:brushProperty name="width" value="0.05292" units="cm"/>
      <inkml:brushProperty name="height" value="0.05292" units="cm"/>
      <inkml:brushProperty name="fitToCurve" value="1"/>
    </inkml:brush>
  </inkml:definitions>
  <inkml:trace contextRef="#ctx0" brushRef="#br0">0 65 36,'0'0'27,"0"0"1,0 0-7,0 0-6,0-18-5,0 18-4,0 0-2,0 0-2,0 0 0,0 0-1,20 4-1,-20-4 1,20-2 0,-20 2-1,26 0 1,-26 0 0,31-4 0,-31 4 0,30-2-1,-30 2 1,30 2-1,-30-2 0,30-2 0,-30 2 0,31 2 0,-31-2 0,30 0 0,-30 0 0,32 0 0,-32 0 1,32 0-1,-32 0 0,35-2 0,-35 2-1,32-10 0,-32 10-1,24-10-1,-24 10 0,0 0-4,14-20-4,-14 20-9,0 0-9,0 0 1,8 24 0</inkml:trace>
  <inkml:trace contextRef="#ctx0" brushRef="#br0" timeOffset="593">62 306 34,'0'0'27,"0"0"0,0 0-8,0 0-5,-20 6-4,20-6-3,0 0-2,2 18-2,-2-18 0,0 0-1,0 0 1,10 18 0,-10-18-1,0 0 0,0 0 0,0 0 0,20-8 0,-20 8 0,0 0 0,25-6-1,-25 6 0,24-8 0,-24 8-1,30-6 1,-30 6-1,34-2 0,-13 2 1,-3-2-1,0 2 0,0 0 0,-18 0 0,32-2 0,-32 2 0,28-2-2,-28 2-2,25-6-4,-5 12-4,-20-6-8,24-12-10,-24 12-1,30-6 0,-8 8 2</inkml:trace>
</inkml:ink>
</file>

<file path=ppt/ink/ink16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9:37.386"/>
    </inkml:context>
    <inkml:brush xml:id="br0">
      <inkml:brushProperty name="width" value="0.05292" units="cm"/>
      <inkml:brushProperty name="height" value="0.05292" units="cm"/>
      <inkml:brushProperty name="fitToCurve" value="1"/>
    </inkml:brush>
  </inkml:definitions>
  <inkml:trace contextRef="#ctx0" brushRef="#br0">0 407 10,'0'0'23,"0"0"1,0 0-6,0 0-4,0 0 0,0 0-2,0 0-2,18-16-1,-18 16-3,0 0-1,30-26-2,-30 26 0,22-30-1,-4 8 0,-2-2-1,2-2 1,3-2-2,1 0 1,0 1-1,-2-1 1,2 4-1,-4 2 0,1 4 0,-3 0 0,-16 18-1,26-28 1,-26 28 1,18-22-1,-18 22 0,0 0 1,12-20-1,-12 20 1,0 0 0,0 0 0,0 0-1,0 0 0,0 0 1,0 0-1,0 0 0,0 0 0,0 0-1,0 0 1,0 0 0,0 0 0,0 0 0,0 0 0,0 0 1,0 0-1,0 0 0,0 0 1,2 24-1,-2-24 0,-4 22 0,4-22 1,-2 24-1,2-24 0,-6 22 0,6-22 0,-4 22 0,4-22 0,-4 22 0,4-22 0,-4 26 0,4-26 0,-2 33 0,2-33 0,0 32 0,0-32 0,0 28 0,0-28 0,2 28 0,-2-28 0,0 26 0,0-26 0,0 26 0,0-26 0,-2 24 0,2-24 0,-2 24 0,2-24 0,-2 18 0,2-18 0,0 0 0,-2 24 0,2-24 0,0 0 0,-2 18 0,2-18 0,0 0 0,0 0 0,0 0-2,0 0-1,0 0-4,18 6-5,-18-6-8,0 0-10,0 0-1,12-22 2,-12 22-1</inkml:trace>
</inkml:ink>
</file>

<file path=ppt/ink/ink16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9:38.665"/>
    </inkml:context>
    <inkml:brush xml:id="br0">
      <inkml:brushProperty name="width" value="0.05292" units="cm"/>
      <inkml:brushProperty name="height" value="0.05292" units="cm"/>
      <inkml:brushProperty name="fitToCurve" value="1"/>
    </inkml:brush>
  </inkml:definitions>
  <inkml:trace contextRef="#ctx0" brushRef="#br0">38 357 37,'-12'18'29,"12"-18"2,0 0-1,-16 20-13,16-20-8,0 0-3,0 0-1,0 0-2,-10-20 0,10 20-1,0 0-1,0 0 0,0-22-2,0 22 0,0 0-2,0 0-2,0 0-4,6-18-8,-6 18-14,18-6 0,-18 6 0,24 0 1</inkml:trace>
  <inkml:trace contextRef="#ctx0" brushRef="#br0" timeOffset="531">732 313 14,'-27'-14'23,"27"14"1,-20-8 1,20 8-14,-28-8-2,10 4-1,18 4-3,-32-2 1,13 0-1,1 2-2,-2-2-1,2 4 0,-2 0-1,0-6 0,0 8 0,1-2 0,19-2 0,-34 20 0,34-20 0,-32 30-1,20-10 0,0 8 0,2-2 0,2 9 0,2-9 0,2 4 0,4-2-1,2-6 1,2-4 0,-4-18-1,16 18 1,-16-18-1,26-2 1,-6-2 0,-2-4-1,4 0 2,3 0-1,-1-2 0,2 0 0,0-2 0,0 2 0,-6-4 0,3 2 0,-5 0 1,-18 12-1,28-28 1,-28 28 0,18-20 0,-18 20 0,0 0 0,14-21 0,-14 21 0,0 0-1,0 0 1,0 0-1,0 0 0,12-18 0,-12 18 0,0 0 1,0 0 0,2 18 2,-2-18-1,-2 25 0,2-25 0,-2 38 0,0-20 0,4 6-1,0-4 0,2 0-1,2-2-1,-6-18 1,11 26 0,-11-26 0,16 20 0,-16-20-1,18 12 1,-18-12 0,20 10-1,-20-10 0,24 14-1,-24-14-1,34 16-5,-34-16-4,39 8-10,-11 0-8,-8-12 1,10 4-1</inkml:trace>
  <inkml:trace contextRef="#ctx0" brushRef="#br0" timeOffset="1498">1239 0 18,'0'0'23,"0"0"-1,-8 20-4,8-20-3,-10 30-3,10-30-1,-14 40-1,2-16-2,6 9-2,-6-5-2,4 6-1,-2-6-1,2 2-2,0-4 0,2-2 0,2-4 0,4-20 0,-4 26 0,4-26 0,0 0 0,0 0 0,0 0 0,24 4 0,-24-4 0,20-14 1,-20 14-1,24-22 1,-24 22 0,26-20 0,-26 20 0,29-28 0,-29 28 1,26-32-1,-26 32 1,24-30-1,-14 12 0,-10 18-1,22-28 0,-22 28 0,22-26 0,-22 26-1,27-27-1,-17 9-1,-10 18-2,22-28-4,-22 28-5,22-20-7,-22 20-9,14-18 0,-14 18 1</inkml:trace>
  <inkml:trace contextRef="#ctx0" brushRef="#br0" timeOffset="2106">1340 221 38,'0'0'25,"20"-8"-1,-20 8-3,18 6-4,-18-6-6,19 12-3,-19-12-3,12 20-2,-12-20-1,12 20-3,-12-20-1,0 0-4,22 18-6,-22-18-10,0 0-7,0 0-1,0 0 1</inkml:trace>
</inkml:ink>
</file>

<file path=ppt/ink/ink16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9:42.440"/>
    </inkml:context>
    <inkml:brush xml:id="br0">
      <inkml:brushProperty name="width" value="0.05292" units="cm"/>
      <inkml:brushProperty name="height" value="0.05292" units="cm"/>
      <inkml:brushProperty name="fitToCurve" value="1"/>
    </inkml:brush>
  </inkml:definitions>
  <inkml:trace contextRef="#ctx0" brushRef="#br0">4 375 15,'-4'24'23,"4"-24"1,0 0-6,0 0-4,0 0-4,0 0-2,0 0-1,10-18-2,-10 18-2,19-12 0,-19 12-1,26-24 0,-26 24 0,34-36-1,-14 10 0,0 0 0,2-8 0,3 2 0,-1-4-1,0 1 1,0 3-1,-2 6 0,-4 2 0,-1 6 0,-17 18 1,18-20-1,-18 20 1,0 0-1,0 0 1,0 0 0,0 0-1,0 0 1,0 0-1,18 12 0,-18-12 0,0 0 0,0 0 1,0 0-1,0 0 1,0 0-1,0 0 1,2 18-1,-2-18 1,-2 18-1,2-18 1,-2 30-1,-2-12 0,2 0 1,-2 5-1,2-1 0,-2-2 0,2 2 1,-2-2-1,4-20 0,-6 34 0,6-34 0,-4 34 0,4-34 0,-6 34 0,2-16 1,4-18-1,-6 36 0,3-18 0,3 1-1,0-19 1,0 28-1,0-28-2,0 0-2,15 26-7,-15-26-12,0 0-5,24-20 0,-16-4 1</inkml:trace>
</inkml:ink>
</file>

<file path=ppt/ink/ink16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9:43.361"/>
    </inkml:context>
    <inkml:brush xml:id="br0">
      <inkml:brushProperty name="width" value="0.05292" units="cm"/>
      <inkml:brushProperty name="height" value="0.05292" units="cm"/>
      <inkml:brushProperty name="fitToCurve" value="1"/>
    </inkml:brush>
  </inkml:definitions>
  <inkml:trace contextRef="#ctx0" brushRef="#br0">0 52 36,'0'0'29,"0"0"-1,0 0-4,0 0-6,0 0-7,0 0-3,0 0-4,29-8-1,-29 8-1,28-2-1,-28 2 1,36 0-1,-18 0 0,0 0 0,1 0 0,1 0 0,-2 0-1,2 0 0,0-2 1,2 0-2,1-2 1,-1-2-2,0 4-1,-22 2-4,40-10-6,-40 10-6,26-14-5,-26 14-6,0 0-1,25-2 1</inkml:trace>
  <inkml:trace contextRef="#ctx0" brushRef="#br0" timeOffset="468">83 289 36,'0'0'21,"0"0"-2,0 0-1,0 0-1,20-6-3,-20 6-3,22-10-4,-22 10-3,25-8-2,-7 4 0,-18 4-2,28-4 0,-8 0 0,0 2 0,2 0 0,3-4-2,7 4-2,-6-8-5,10 4-13,7 4-6,-9-10-1,12 8 0</inkml:trace>
</inkml:ink>
</file>

<file path=ppt/ink/ink1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7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8:19:44.484"/>
    </inkml:context>
    <inkml:brush xml:id="br0">
      <inkml:brushProperty name="width" value="0.05292" units="cm"/>
      <inkml:brushProperty name="height" value="0.05292" units="cm"/>
      <inkml:brushProperty name="fitToCurve" value="1"/>
    </inkml:brush>
  </inkml:definitions>
  <inkml:trace contextRef="#ctx0" brushRef="#br0">343 458 35,'-22'-23'18,"22"23"-1,-24-16-1,24 16-4,-30-16-3,30 16-2,-35-14-3,15 8-1,20 6-2,-36-12 0,16 10-1,0 2 1,-1 2-1,21-2 0,-34 12 1,34-12-1,-30 24 0,30-24 1,-22 34-1,12-11 0,4 3 0,0-2 0,0 4 0,4-2 0,4 0 0,0-4-1,2-2 1,-4-20 0,16 26 0,-16-26-1,26 6 1,-26-6 0,32-6 0,-14 2 0,0-2 0,1-2 0,1 2 0,0 2 0,-20 4 0,32-10 0,-32 10 0,30-16 0,-30 16 0,35-30 0,-21 10 0,0-2 1,-2-2 0,2 4 1,-6 0 1,-8 20 1,12-31 0,-12 31 0,0 0 1,0 0-1,0 0-1,0 0-1,0 0-1,0 0 0,14 23-1,-14-23 0,6 26 0,-6-26 0,6 26 0,-6-26 0,6 30 0,-6-30 1,2 30-1,-2-30 0,2 30 1,-2-30-1,2 30 0,-2-30 0,7 28 0,-7-28 0,12 20-1,-12-20 0,18 10 0,-18-10-3,24-8-1,-24 8-4,30-22-5,-30 22-9,28-38-7,-3 26 1,-9-12 0</inkml:trace>
  <inkml:trace contextRef="#ctx0" brushRef="#br0" timeOffset="1092">907 0 30,'0'0'25,"0"0"-5,0 0-3,0 0-2,-2 18-4,0 0-4,-8 2-2,6 6-1,-6 2-1,4 4-1,-2-1 1,2 3-3,-2-4 1,4 0-1,0-8 1,0 0-1,4-22 0,0 30 0,0-30 1,0 0-1,2 18 1,-2-18-1,0 0 0,0 0 1,0 0 0,0 0 0,0 0-1,20 6 1,-20-6 0,0 0 0,24-10 0,-24 10 0,26-10 1,-26 10-1,29-14 1,-29 14-1,26-14 0,-26 14 0,24-16 0,-24 16 0,22-14-1,-22 14 0,20-20 0,-20 20 0,23-24-1,-11 6 0,-12 18-1,16-24-2,-16 24-4,14-24-6,-14 24-17,0 0 2,18-27-2,-18 27 2</inkml:trace>
  <inkml:trace contextRef="#ctx0" brushRef="#br0" timeOffset="1685">1034 243 26,'0'0'25,"8"26"2,-8-26 1,0 0-12,-8 24-6,8-24-3,4 24-1,-4-24 1,8 32-1,-8-32-1,13 30-1,-13-30-2,10 30-1,-10-30 0,12 18-1,-12-18-1,0 0-2,14 19-4,-14-19-14,0 0-10,0 0-1,0 0 1,2 18-1</inkml:trace>
</inkml:ink>
</file>

<file path=ppt/ink/ink17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7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7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7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7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7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7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7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7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8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8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10-10-20T23:45:49.43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18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24.401"/>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0 40 13,'2'-22'25,"-2"22"0,0 0 1,0 0-10,0 0-4,0 0-3,0 0-2,0 0-2,0 0 0,0 0-2,0 0 0,2-18-1,-2 18-1,0 0 0,0 0 0,0 0-1,0 0-1,0 0-1,0 0-3,20 0-5,-20 0-14,0 0-5,0 0 0,0 0 0</inkml:trace>
</inkml:ink>
</file>

<file path=ppt/ink/ink18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19.584"/>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53 564 3,'0'0'21,"0"0"2,0 0-4,0 0-3,0 0-1,0 0-2,0 0-2,0 0-2,0 0-1,0 0-2,0 0-1,0 0-2,0 0 0,0 0-2,0 0 0,0 0-1,0 0 0,0 0 0,0 0 1,0 0-1,0 0-1,0 0 2,0 0-2,0 0 2,18-5-2,-18 5 1,0 0 0,0 0 0,0 0 1,0 0-1,0 0 0,0 0 1,0 0-1,0 0 1,0 0-1,0 0 0,-18-24 1,18 24-1,0 0 0,-12-20-1,12 20 1,0 0 0,0 0 0,0 0-1,0 0 0,0 0-1,0 0-1,0 0-1,20 8-4,-20-8-4,0 0-11,18 28-6,-18-28 0,8 27 2</inkml:trace>
  <inkml:trace contextRef="#ctx0" brushRef="#br0" timeOffset="744">501 499 23,'-8'-20'23,"8"20"-5,0 0-3,0 0-3,0 0-4,0 0-3,0 0-2,0 0-1,0 0-1,0 0-1,0 0 1,0 0 0,0 0 0,0 0 0,0 0 0,0 0 0,0 0-1,0 0 1,12 24-1,-12-24 1,0 0-1,6 22 0,-6-22 0,0 0 1,0 0-1,2 18 0,-2-18-1,0 0 0,0 0-4,0 0-6,0 0-13,-8-20-1,8 20 0,-6-22 0</inkml:trace>
  <inkml:trace contextRef="#ctx0" brushRef="#br0" timeOffset="1360">90 1009 19,'0'-30'18,"0"30"-3,6-36 0,-2 16-2,-4 20-2,6-32 0,-6 32-2,4-22-1,-4 22-2,0 0-2,0 0 0,4-19-2,-4 19 0,0 0-1,0 0 0,0 0 0,0 0 0,19-14 0,-19 14-1,18-8 1,-18 8 0,24-16 0,-24 16 0,26-16 0,-26 16-1,28-18 1,-28 18 0,24-20-1,-24 20 1,21-14-1,-21 14 1,0 0-1,26-12 1,-26 12-1,0 0 0,24-4 0,-24 4 1,18 2-1,-18-2 0,0 0 0,24 10 1,-24-10-1,0 0 0,25 12 0,-25-12 1,0 0-1,24 20 0,-24-20 0,0 0 1,16 20-1,-16-20 0,0 0 0,14 24 0,-14-24 0,0 0 1,0 0-1,10 18 0,-10-18 0,0 0 0,0 0 0,0 0 1,4 21-1,-4-21 0,0 0 1,0 0-1,0 0 0,0 0-1,2 22-2,-2-22-4,0 0-11,0 0-11,4 18-1,-4-18 1,0 0-1</inkml:trace>
  <inkml:trace contextRef="#ctx0" brushRef="#br0" timeOffset="8397">515 126 13,'0'0'17,"0"0"-2,-22-18-1,22 18-2,-18-10-2,18 10-3,-20-8 0,20 8-2,-22-4-1,22 4-1,-20-2 0,20 2-1,-25 0 0,25 0-1,-24 2 1,24-2-1,-28 6-1,28-6 1,-32 8-1,32-8 1,-32 14-1,13-6 0,19-8 0,-32 24 1,32-24-1,-32 28 0,18-10 0,-2 0 1,2 8-1,-2-2-1,3 7 1,1 1-1,-4 0 1,4 2-2,-2 0 2,6 2-1,-4-4 1,4 2 0,0 0 0,0-3 0,2 3 0,4-2 0,-2-2 0,2 2 0,0 0 0,2-2 0,0-2 0,0-2 0,2 3 0,0-3 0,2 4 0,-2-6 0,2 0 0,0 2 0,2-4 0,0 4 1,2-6-1,-2 0 1,-6-20 0,18 30 1,-18-30-1,24 18 0,-24-18 1,30 10-1,-30-10 0,39 3 1,-21-3-1,6 2 1,-4-4 0,6 2-1,-3-3 1,3 6 0,-2-3-1,2 2 1,-4-2-1,5 0 1,-5 0-1,0 2 0,0-4 0,-2 0 0,0-1 0,0 1 0,-20 2-1,35-6 1,-35 6 0,30-14-1,-30 14 1,28-14 0,-28 14 0,22-26-1,-22 26 1,27-32 0,-13 12-1,-6-4 0,6-2 1,-4-2-1,4 0 1,0-2-1,-4-4 1,2-1-1,-2-1 1,2 2 0,-3-4 0,1 6 0,-8-4 0,2 6 1,-4 0-1,0 3 0,-2 1 1,0 4-1,-4 0-1,2-4 1,-5 2-1,-3-6 0,4 0 0,-6 0 2,-2-2-2,-4 0 2,2-3-2,-4 5 1,1-2-1,3 4 0,-4 4-2,2-4-3,4 6-1,-6-6-5,8 8-14,-5 6-7,-3-2 1,4 10 0</inkml:trace>
</inkml:ink>
</file>

<file path=ppt/ink/ink18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23.865"/>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95 404 17,'0'0'26,"0"0"2,0 0-4,0 0-7,0 0-2,0 0-3,-14-26-3,14 26-2,0 0-1,0 0-2,-12-21 0,12 21-1,0 0 0,0 0-2,0 0 0,0 0 0,0 0-1,0 0-1,0 0 0,0 0-2,0 0-3,0 0-3,0 0-9,16 29-14,-16-29 0,4 28 1,-4-28 0</inkml:trace>
  <inkml:trace contextRef="#ctx0" brushRef="#br0" timeOffset="1344">173 867 15,'-21'8'17,"21"-8"-1,0 0-1,0 0-3,0 0 0,0 0-1,0 0-3,-6-20-1,6 20-1,0 0-2,0 0 0,15-22-2,-15 22 0,0 0 0,26-20-1,-26 20 0,22-18 0,-22 18-1,22-16 0,-22 16 1,24-12-1,-24 12 0,26-6 0,-26 6 0,23-2 0,-23 2 0,22 2 0,-22-2 0,20 0 0,-20 0 1,20 0-1,-20 0 0,18 2 0,-18-2 0,20 6 0,-20-6 0,21 6 0,-21-6 0,18 10 0,-18-10 1,18 10-1,-18-10 0,0 0 0,20 12 0,-20-12 1,0 0-1,18 8 0,-18-8 0,0 0 1,0 0-1,0 0 0,0 0 1,18 20-1,-18-20 1,0 0-1,0 0 1,4 20-1,-4-20 0,0 0 1,0 0-1,2 24 0,-2-24 0,0 0 0,0 20-2,0-20-3,0 0-5,2 28-13,-2-28-5,0 0 0,0 0 0</inkml:trace>
  <inkml:trace contextRef="#ctx0" brushRef="#br0" timeOffset="2396">451 0 15,'-28'4'14,"28"-4"-1,-23-2-2,23 2-3,-26 0-1,26 0-1,-24 2-1,24-2 0,-28 6-2,28-6 0,-30 10-1,30-10 0,-25 12-1,25-12 1,-22 20-1,22-20 0,-26 24-1,26-24 1,-22 31 0,22-31 0,-28 34-1,13-16 1,5 0-1,-2 2 0,4-2 1,-2 4-1,0-2 0,2 4 0,0 0 1,0 4-1,0-4 0,0 5 0,0-1 1,0-2-1,2 4 0,-2-4 0,2 4 0,-1-2 0,1 0 0,2-2 0,0 2 1,0 1-1,4-1 0,-2-2 0,2 0 0,0-2 0,2 0 1,0 0-1,0-2 0,2-2 1,-2 0 0,-2-20 0,8 30 0,-8-30-1,11 26 1,-11-26 0,14 23 1,-14-23-1,18 24 0,-18-24 1,22 26-1,-22-26 1,24 24 0,-24-24-1,28 22 1,-28-22-1,35 18 0,-35-18 0,36 16 0,-18-10 0,4-2-1,-2 0 1,0-2 0,3-2-1,-1 0 1,-2-4 0,4 2 0,0-2 1,-1 0-2,1-4 2,2 2-2,-2-2 1,2 0 0,-2-4 0,3 0 0,-3-2 0,0 0 0,-2 0 0,2 0 0,-5 0 0,3-2 0,-22 16 0,34-29-1,-34 29 1,30-24-1,-30 24 1,22-28-1,-22 28 1,16-30 0,-16 30-1,13-34 1,-9 16-1,0-2 1,-2-4-1,-2 2 1,0-6 0,0 2 0,0-5 0,-2 1 0,-2-6 0,0 4 0,0-4 1,-3 4-1,1-2 0,-2 2 0,-2 2-1,2 3 1,-4 1-1,2 2 1,-2 0-1,2 4 0,10 20 0,-20-32 0,20 32 0,-22-28 0,22 28 0,-23-20 0,23 20-1,-30-22-2,30 22-1,-40-30-2,40 30-5,-46-30-17,15 1-3,5 7 1,-8-6 0</inkml:trace>
</inkml:ink>
</file>

<file path=ppt/ink/ink18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40.821"/>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62 90 7,'0'0'6,"0"0"1,0 0 0,0 0 0,0 0 0,0 0-1,0 0-1,0 0 0,0 0-2,0 0 1,0 0-1,0 0 0,0 0 0,0 0 0,0 0 0,0 0 2,2 20-1,-2-20 0,2 18 0,-2-18 0,0 21 0,0-21-1,-2 24-1,2-24 0,0 22 0,0-22-1,0 26 0,0-26 0,2 28 0,-2-28-1,2 30 1,-2-30 0,0 32-1,0-32 1,-2 28-1,2-28 0,-2 30 1,2-30-1,-2 22 0,2-22 0,0 0 1,0 24-1,0-24 0,0 0 0,2 19 0,-2-19 0,0 0 0,0 0 0,0 0 0,4 18 0,-4-18 0,0 0 0,0 0 0,0 0 0,2 18 0,-2-18 0,0 0 0,0 0 0,2 18 0,-2-18-1,0 0 1,0 18 0,0-18 0,0 0 0,-4 22 0,4-22 0,0 0 0,-4 20-1,4-20 0,0 0 0,0 0-1,0 0-1,0 0-2,0 0-4,0 0-4,0 0-6,18 2-6,-18-2 1,0 0 7</inkml:trace>
  <inkml:trace contextRef="#ctx0" brushRef="#br0" timeOffset="1012">0 263 12,'0'0'12,"10"-22"-1,-10 22-2,0 0-2,8-20-2,-8 20 0,4-20-1,-4 20-2,7-22-1,-7 22 0,10-24-1,-10 24 0,14-29 1,-14 29-1,18-32 0,-18 32 0,18-28 0,-18 28 0,16-26 0,-16 26 0,14-18 0,-14 18 0,0 0 0,0 0 0,18-16 0,-18 16 0,0 0 0,0 0 0,0 0 0,0 0 1,20-10-1,-20 10 0,0 0 0,0 0 0,0 0 0,0 0 0,0 0 0,0 0 1,0 0 0,0 0 1,0 0 1,0 0-1,0 0 0,0 0 1,0 0-1,0 0 0,0 0 0,0 0-2,0 0 1,0 0 0,0 0-1,17 20 1,-17-20 0,0 0 0,0 0-1,0 0 1,8 20-1,-8-20 1,0 0-1,0 0 1,8 20-1,-8-20 1,0 0-1,0 0 0,8 18 1,-8-18-1,0 0 0,0 0 0,0 0 0,12 18 0,-12-18 1,0 0-1,0 0 0,0 0 0,0 0 0,0 0 0,0 0 0,0 0 1,0 0-1,18 18 0,-18-18 0,0 0 0,0 0 0,0 0 0,8 18 0,-8-18-1,0 0 1,0 0-1,0 0-2,0 0 0,0 0-4,0 0-1,0 0-1,0 0-1,18 17 0,-18-17 1,0 0-1,12 18-7,-12-18 3,0 0 14</inkml:trace>
</inkml:ink>
</file>

<file path=ppt/ink/ink18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47.436"/>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21 0 4,'0'0'6,"0"0"-1,-12 20 0,12-20-1,0 0 1,0 0-1,0 0 0,0 0-1,-4 20 0,4-20-1,0 0 0,0 0-1,0 0 1,0 20-2,0-20 1,0 0 1,0 0-1,2 20 1,-2-20-1,0 0 1,-2 21 0,2-21 0,0 0 0,0 18 0,0-18-1,0 0 0,0 18 0,0-18-1,0 0 1,2 18 0,-2-18-1,0 0 0,4 18 1,-4-18 0,0 0-1,6 24 1,-6-24 1,4 18-1,-4-18 0,2 20 1,-2-20-1,2 22 0,-2-22 0,2 20 0,-2-20 0,0 18 0,0-18 0,0 0 0,0 24-1,0-24 0,0 0 1,2 18-1,-2-18 0,0 0 1,0 0-1,0 18 0,0-18 0,0 0 1,0 0-1,0 0 0,0 0 0,0 21 0,0-21 0,0 0 1,0 0-1,0 0 0,0 0 0,0 0 1,0 0-1,2 18 0,-2-18 0,0 0 0,0 0 0,0 0-1,0 0 0,0 0-2,0 0-2,0 0-3,0 0-3,0 0-5,0 0-6,8 22 1</inkml:trace>
  <inkml:trace contextRef="#ctx0" brushRef="#br0" timeOffset="1008">0 183 1,'0'0'8,"0"0"1,18-14-3,-18 14-1,0 0-1,18-22-1,-18 22-1,0 0 0,24-26-1,-24 26-1,14-18 1,-14 18 0,14-21 0,-14 21-1,8-18 1,-8 18 0,0 0 0,13-20 0,-13 20-1,0 0 1,0 0 0,0 0 0,0 0 0,8-18 0,-8 18 1,0 0 0,0 0 0,0 0 0,0 0 1,0 0-1,0 0 1,0 0-1,0 0 1,6 20-2,-6-20 1,0 0 0,0 0-1,10 18 1,-10-18 0,0 0-1,10 18 1,-10-18 0,0 0 0,10 23 0,-10-23-1,0 0 1,12 20-1,-12-20 0,0 0 0,10 18-1,-10-18 1,0 0-1,0 0 1,12 20-1,-12-20 1,0 0-1,0 0 0,0 0 1,12 18-1,-12-18 0,0 0 1,0 0-1,0 0 0,0 0 1,0 0-1,0 0 0,18 16 0,-18-16 1,0 0-1,0 0 0,0 0 0,0 0 0,0 0-1,0 0 1,0 0-2,0 0-2,0 0-2,0 0-5,0 0-6,17 18-7,-17-18 1,0 0 6</inkml:trace>
</inkml:ink>
</file>

<file path=ppt/ink/ink18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49.721"/>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07 134 14,'0'0'8,"0"0"1,0 0 0,0 0 0,0 0-1,0 0 1,0 0-2,0 0 0,0 0-1,0 0-2,0 0-2,0 0 0,-2 20-1,2-20 1,2 27-1,-2-27 0,2 34 0,2-16 1,-2 2-1,-2 4 1,2 0-1,-2 2 0,0 4 1,0 0-1,-2 2 0,2 0 1,-4 1-1,4-3-1,-2-2 1,0 0 0,0-4-1,0-2 0,2-4 1,0-18-1,0 30 0,0-30 0,-2 22 0,2-22 0,0 0-1,4 18 1,-4-18-2,0 0 0,0 0-1,0 0-1,0 0-4,0 0-6,0 0-7,26 2-4,-26-2 1,0 0 12</inkml:trace>
  <inkml:trace contextRef="#ctx0" brushRef="#br0" timeOffset="811">0 239 11,'16'-20'11,"-16"20"-1,18-26 0,-18 26-2,16-31 0,-16 31-1,19-32-2,-19 32-1,16-32-2,-16 32-1,14-30 0,-14 30-1,16-28 1,-16 28-1,12-22 0,-12 22 0,12-18 0,-12 18 0,0 0 0,0 0 0,0 0 1,0 0-1,0 0 1,0 0 0,0 0-1,0 0 1,14 20-1,-14-20 1,0 0-1,6 22 1,-6-22-1,0 0 0,6 22 1,-6-22-1,0 0 1,8 20-1,-8-20 1,4 18-1,-4-18 0,0 0 1,11 22-1,-11-22 0,0 0 0,10 22 0,-10-22-1,0 0 0,0 0-2,12 22-5,-12-22-7,0 0-7,0 0 0,0 0 6</inkml:trace>
  <inkml:trace contextRef="#ctx0" brushRef="#br0" timeOffset="2327">508 154 16,'-4'20'10,"4"-20"-2,2 21 0,-2-21 0,4 28-1,-2-10 0,0 4-2,-2 0-2,2 6 0,0-2-1,0 2-1,0 0 0,0 2 0,2-4-1,-2-1 0,2-3 0,0-4 0,-4-18 0,6 30 0,-6-30-2,0 0 0,4 18-2,-4-18-2,0 0-2,0 0-5,0 0-8,0 0 1,0 0 17</inkml:trace>
  <inkml:trace contextRef="#ctx0" brushRef="#br0" timeOffset="2935">369 225 5,'10'-20'15,"-10"20"-2,20-12-3,-20 12-1,20-16-1,-20 16-2,20-23 0,-20 23-2,21-24-1,-21 24-1,18-22-1,-18 22-1,16-24 1,-16 24-1,12-20 0,-12 20 0,0 0 0,14-20 0,-14 20 0,0 0 0,0 0 0,0 0 1,0 0-1,0 0 0,0 0 1,0 0-1,14 20 0,-14-20 1,0 0-1,0 0 1,6 22-1,-6-22 1,0 0 0,4 18 0,-4-18 0,0 0-1,6 24 1,-6-24 0,4 18-1,-4-18 0,2 20 0,-2-20-2,6 23-1,-6-23-4,6 20-4,-6-20-11,0 0 0,0 0-1,19 20 21</inkml:trace>
</inkml:ink>
</file>

<file path=ppt/ink/ink18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54.024"/>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63 113 8,'-6'18'12,"6"-18"-1,2 24-2,-2-24-1,-2 32-1,2-13-1,0-1-2,0 4 0,0-2-1,0 2-1,2 2 0,-2-2 0,2 0-1,-2 2 1,0-4-1,0 0 0,0-2 0,0-18-1,0 30 1,0-30-1,0 20 0,0-20 0,0 19 0,0-19 0,0 0-2,2 20-1,-2-20-1,0 0-1,0 0 0,0 20 0,0-20-1,0 0 0,0 18 0,0-18 2,0 20-1,0-20-3,2 20-3,-2-20-3,0 0 14</inkml:trace>
  <inkml:trace contextRef="#ctx0" brushRef="#br0" timeOffset="716">0 185 2,'0'0'17,"0"0"-3,0 0 0,20-10-3,-20 10 0,0 0-2,0 0-1,24-24-1,-24 24-2,16-22-2,-16 22-1,18-30 0,-10 12-1,-8 18-1,20-30 1,-20 30-1,20-26 0,-20 26 0,0 0 0,23-20 0,-23 20 0,0 0 0,0 0 0,18-4 0,-18 4 0,0 0 0,0 0 1,0 0-1,0 0 1,18 10 0,-18-10 0,0 0 0,2 20 1,-2-20-1,6 18 0,-6-18 0,4 20 0,-4-20 0,2 18 1,-2-18-1,4 20 0,-4-20 0,4 22 0,-4-22-1,2 24 1,-2-24-1,2 18 0,-2-18 0,0 0-2,0 0-2,6 20-6,-6-20-12,0 0-5,0 0 1,0 0-1</inkml:trace>
</inkml:ink>
</file>

<file path=ppt/ink/ink18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25.67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414 415 14,'0'0'21,"0"0"0,0 0-5,0 0-4,-4-18-3,4 18-3,0 0-3,0 0-1,0 0-1,0 0 0,0 0 0,0 0 0,0 0-1,0 0 0,8 24 1,-8-24-1,-2 18 0,2-18 0,0 0 0,-12 24 0,12-24 1,0 0-1,0 0 1,0 0-1,0 0 1,-18 14 0,18-14 0,0 0 0,0 0 0,-8-22 0,8 22 0,-4-18 1,4 18 0,0 0-1,-6-24 1,6 24 0,0 0-1,0 0 0,0 0 0,0 0-1,0 0 0,0 0 0,0 0 0,0 0 0,0 0 0,0 0 0,14 18 0,-14-18-1,0 0-2,0 0-3,0 0-11,0 0-8,0 0 1,14 22-1</inkml:trace>
  <inkml:trace contextRef="#ctx0" brushRef="#br0" timeOffset="812">698 483 17,'0'0'23,"0"0"-2,0 0-3,0 0-4,0 0-1,0 0-5,0 0-1,0 0-2,0 0-2,0 0-1,0 0-1,0 0 0,0 0 0,0 0-1,0 0 0,0 0 0,0 0 1,0 0-1,0 0 1,0 0 0,0 0-1,0 0 1,0 0 1,0 0 0,0 0 0,0 0 0,0 0 0,6-18 0,-6 18 0,0 0-1,0 0-1,4-20-2,-4 20-3,0 0-7,0 0-16,0 0 1,0 20-1,4-2 0</inkml:trace>
  <inkml:trace contextRef="#ctx0" brushRef="#br0" timeOffset="1592">228 626 13,'0'0'15,"0"0"0,0 0-1,0 0-1,0 0-2,-2 18-2,2-18-2,7 18 1,-7-18-1,0 0-1,6 22-1,-6-22-1,0 0 0,10 18-1,-10-18-1,0 0 0,0 0-1,0 0 0,18 20 0,-18-20 0,0 0-1,18 16 1,-18-16 0,18 10 0,-18-10-1,18 14 1,-18-14 0,20 12 0,-20-12 0,27 13 0,-27-13 0,22 14 0,-22-14 0,22 12 0,-22-12 0,22 10-1,-22-10 1,18 8 0,-18-8 0,20 8-1,-20-8 1,20 6 0,-20-6 0,19 2 0,-19-2 1,18 2-2,-18-2 1,20 2 0,-20-2 0,22-2-1,-22 2 1,26 0 0,-26 0-1,24-6 1,-24 6-1,23-10 1,-23 10-1,20-12 1,-20 12 0,18-12-1,-18 12 0,0 0 1,24-12-1,-24 12 1,0 0-1,22-17 0,-22 17 1,0 0-1,24-20 0,-24 20 1,19-16-1,-19 16 0,0 0 0,20-20 0,-20 20 0,0 0 0,0 0 0,18-16 0,-18 16 0,0 0 0,0 0 0,16-18 1,-16 18-1,0 0 0,16-18 0,-16 18 0,0 0 0,14-18 0,-14 18 0,0 0 0,0 0 0,0 0 0,0 0 1,0 0-1,0 0-1,0 0 1,0 0 0,0 0 0,0 0 0,0 0-1,0 0 0,0 0 0,0 0-1,0 0-1,0 0-1,0 0-2,18 6-3,-18-6-7,0 0-10,0 0-3,0 0 0,0 0 1</inkml:trace>
  <inkml:trace contextRef="#ctx0" brushRef="#br0" timeOffset="3064">765 46 9,'0'0'12,"-27"-18"-2,27 18-1,-26-14-2,26 14-2,-26-12 0,26 12-1,-26-2 1,26 2-1,-26 2 0,26-2 0,-29 6 0,11-4 0,18-2-1,-30 2 0,30-2 0,-26 6-1,26-6 1,-26 6-1,26-6 0,-25 4 0,25-4 0,-20 8 1,20-8-1,-20 6 1,20-6-1,-20 6-1,20-6 1,-20 4 0,20-4-1,-22 4 1,22-4-1,-23 6 1,23-6-1,-28 8 0,28-8 0,-28 16-1,28-16 1,-30 26 0,30-26-1,-39 30 1,17-14 0,0-2-1,0 4 2,0-4-1,0 1 0,4-3-1,-1-2 2,19-10-2,-24 14 1,24-14-1,0 0 0,-18 14 0,18-14 0,0 0 0,0 0-1,-4 18 1,4-18-1,0 20 1,0-20-1,-2 28 1,2-10 0,-4 0 0,2 2 0,-2-2 1,2 4-1,-4-2 1,4 0-1,-4 3 1,4-3-1,0-2 1,0 2-1,0-2 1,2-18-1,-2 32 1,4-14 0,-2-18 0,2 32 0,-2-32-1,6 28 1,-4-10 0,-2-18 0,10 30 0,-10-30 0,12 30 0,-12-30-1,12 31 1,-12-31 0,14 28-1,-6-10 1,-8-18 0,14 28 0,-14-28 0,14 24 0,-14-24 0,17 26 0,-17-26 0,18 24-1,-18-24 1,18 26 0,-18-26 0,18 24 1,-18-24-1,20 22 0,-20-22 0,22 20 0,-22-20 0,22 16 0,-22-16 0,23 14 0,-23-14-1,22 10 1,-22-10 0,24 5 0,-24-5-1,30 4 1,-30-4-1,35 2 1,-35-2-1,34 2 1,-34-2 0,34 8-1,-34-8 0,30 8 1,-30-8-1,33 10 1,-33-10-1,30 12 1,-30-12-1,30 6 0,-30-6 0,30 6 0,-30-6 0,28 4 1,-28-4-1,31 4 0,-31-4 0,28 2 1,-28-2-1,30-2 0,-30 2 0,32-4 0,-32 4 0,35-12 0,-17 6 1,0 0-1,2 0 0,0-2 0,-2 2 0,0 0 0,1 0 0,-1 2 0,2-3 0,-20 7 1,34-12-1,-34 12 0,32-14 0,-13 6 0,-19 8 1,32-18-1,-32 18 0,28-26 0,-28 26 0,30-30 1,-14 10-1,-16 20 0,31-32 0,-31 32 0,32-30 1,-18 10-1,-14 20 0,28-30 0,-28 30 0,22-30 0,-22 30 0,18-29 0,-18 29 1,11-26-1,-11 26 0,10-28 0,-10 28 0,8-26 0,-8 26 1,4-32-1,-4 32 0,4-30 0,-4 30 0,0-32 1,0 32-1,-2-30 0,2 30 0,-4-30 1,4 30-1,-6-28 0,6 28 0,-8-27 0,8 27 0,-9-26 0,9 26 0,-8-26 0,8 26 0,-12-26 1,12 26-1,-10-24 1,10 24-1,-12-24 1,12 24-1,-14-24 1,14 24-1,-18-20 0,18 20 0,-18-20 0,18 20-1,-20-18 1,20 18 1,-19-16-2,19 16 1,-20-20 0,20 20 0,-22-20-1,22 20 1,-24-25-2,24 25 2,-20-20-1,20 20 1,-24-16-1,24 16 1,-23-14 0,23 14 0,-26-8 0,26 8 0,-30-10 0,30 10 0,-28-14 0,28 14 0,-26-16 0,26 16 1,-31-16-2,31 16 1,-30-14-1,30 14-2,-38-4-2,38 4-5,-42 2-14,17-2-9,3-2-1,-4-8 0,2 2 1</inkml:trace>
</inkml:ink>
</file>

<file path=ppt/ink/ink1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9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55.68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125 6,'0'0'9,"0"0"0,0 0-2,0 0 0,0 0-2,0 0 0,0 0 0,0 0-1,0 0-1,0 0 1,0 0 0,0 0 1,0 0-1,0 0-1,0 0 1,0 0-1,0 0 1,19-14 0,-19 14 0,0 0 0,18-8-1,-18 8 1,0 0 1,0 0-2,22-18 2,-22 18-3,0 0 2,18-14-2,-18 14 1,0 0-2,26-6 1,-26 6 0,20-2-1,-20 2 1,27-4 0,-27 4 1,32-6-1,-32 6-1,36-6 1,-36 6 0,36-8 0,-36 8 0,31-10-1,-31 10 0,24-8 0,-24 8 0,22-6 0,-22 6 0,18-4 0,-18 4-1,18-2 1,-18 2-1,18-2 0,-18 2 1,18 0-1,-18 0 1,21 0-1,-21 0 0,20 0 1,-20 0-1,20 2 0,-20-2 1,22 2-1,-22-2 0,22 0 1,-22 0-1,22 4 0,-22-4 1,20 0-1,-20 0 1,0 0-1,25 2 1,-25-2-1,0 0 0,24 2 1,-24-2-1,0 0 0,22-2 0,-22 2 1,20-2-1,-20 2 0,22-4 0,-22 4 0,25 0 0,-25 0 0,26-2 0,-26 2 0,20 2 1,-20-2-1,20 4 0,-20-4 0,0 0 0,24 8 0,-24-8 0,0 0 0,26 8 0,-26-8 0,21 4 0,-21-4 0,22 4 0,-22-4 0,22 4 1,-22-4-2,20 2 1,-20-2 0,20 2 0,-20-2 0,20 0 0,-20 0 0,18 2 0,-18-2 1,21 2-1,-21-2 0,18 4 0,-18-4 0,0 0 0,26 2 0,-26-2 0,18-2 0,-18 2 1,20-2-2,-20 2 2,18-2-1,-18 2 0,18 2 0,-18-2 0,19 0 0,-19 0 0,20-2 0,-20 2 0,22 0 0,-22 0 0,22 0 1,-22 0-1,22 2 0,-22-2 0,22 2 1,-22-2-1,23 2 0,-23-2 1,24 2-1,-24-2 0,24 0 0,-24 0 1,24 2-1,-24-2 0,24 4 0,-24-4 1,22 2-1,-22-2 0,23 2 0,-23-2 1,20 0-1,-20 0 0,22-2 1,-22 2-1,18-2 0,-18 2 0,28-2 1,-28 2-1,26 0 0,-26 0 0,25 0 1,-25 0-1,28-2 0,-28 2 0,0 0 0,26 2 0,-26-2 1,0 0-1,24 2 0,-24-2 0,0 0 0,26 2 0,-26-2 0,0 0 0,27 4 1,-27-4-1,20 2 0,-20-2 0,20 2 0,-20-2 0,20-2 1,-20 2-1,20 0 0,-20 0 0,20-2 0,-20 2 0,21-2 0,-21 2 0,22 0 0,-22 0 0,22 0 1,-22 0-1,24 2 0,-24-2 0,26-2 0,-26 2 0,32-2 0,-32 2 0,35 0 0,-17 0 0,0-2 1,0 4-1,0-2 0,-18 0 0,31 4 0,-31-4 0,30 0 0,-30 0 0,30 2 0,-30-2 0,28-2 0,-10 2 1,0 0-1,-18 0 0,33-2 0,-33 2 0,30 2 0,-30-2 0,28 2 0,-28-2 0,24 0 0,-24 0 0,24 6 0,-24-6 1,23 4-1,-23-4 0,24 6 0,-24-6 0,22 8 0,-22-8 0,22 4 0,-22-4 0,20 10-1,-20-10 1,20 8 1,-20-8-1,23 8 0,-23-8 0,22 14-1,-22-14 1,22 5 0,-22-5 0,22 2 0,-22-2 0,22 2 0,-22-2 0,20 0 0,-20 0 0,23 2 0,-23-2 0,22 6-1,-22-6 1,22 8-1,-22-8 1,26 2 0,-26-2 0,28 2 0,-28-2 0,27 4 0,-27-4 0,26 4 1,-6-2-1,-2 2 0,0 0 0,0-2 0,0 0 0,3 2 0,-3-2 0,2 0 0,-20-2 0,34 4 0,-34-4 0,34 2 0,-16-2 0,1 0 0,-1 0 0,2 0 0,-2 0 0,2 2 0,0-2 0,-2 0 0,5 2 0,-3-2 0,0 2 0,2 0 0,-2 0 0,2-2 0,-1 2 0,1-2 0,-22 0 0,34 2 0,-34-2 0,30 0 0,-30 0 0,28 0 0,-28 0 0,25 2 1,-25-2-1,26 2 0,-26-2 0,24 2 0,-24-2 0,22 4 0,-22-4 0,20 0 0,-20 0 0,22 2 0,-22-2 0,25 4 0,-25-4 0,24 2 0,-24-2 0,26 4 0,-26-4 0,32 2 0,-32-2 0,37 2 0,-19-2 0,0 0 0,2 0 0,0-2 0,-2 2 0,0 0 0,1 2 0,-19-2 0,32-4 1,-32 4-2,32 0 1,-32 0 1,26-2-1,-26 2 0,26-4 0,-26 4 0,23 0 0,-23 0 0,18-2 0,-18 2 0,0 0 0,22 0 0,-22 0 0,0 0 0,20-2 0,-20 2 0,0 0 0,20-4 0,-20 4 0,26-2 0,-26 2 0,29-2 0,-29 2 0,30-2 0,-30 2 0,32 0 0,-32 0 0,26-2 0,-26 2 0,24-2 0,-24 2 0,27-4 0,-27 4 0,26-6 0,-26 6 0,28-2 0,-28 2 1,28-8-1,-28 8 0,28-6 0,-28 6 0,27-4 0,-27 4 0,22-6 0,-22 6 0,18-12 1,-18 12 0,0 0-1,20-6 0,-20 6 0,0 0 0,0 0 1,0 0-1,0 0 0,0 0 0,18-4 2,-18 4-2,0 0 1,0 0-1,0 0-1,0 0 1,0 0 0,0 0 0,0 0-1,0 0 1,0 0 0,0 0 0,0 0 2,0 0-2,0 0 0,0 0 0,0 0 0,0 0 0,0 0 1,0 0-1,0 0 0,0 0 0,0 0-1,0 0 0,0 0-1,16 22-2,-16-22-3,8 28-6,-8-28-20,6 32-2,0-12 0,-6-20 1</inkml:trace>
</inkml:ink>
</file>

<file path=ppt/ink/ink19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47.375"/>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23 131 14,'0'0'12,"0"0"1,0 0 1,0 0-1,0 0-1,0 0-1,0 0-3,0 0-1,0 0-2,0 0-1,0 0-1,0 0-1,0 0 0,0 0-1,0 0 1,2 28-1,-2-28 0,0 34 1,-2-12-1,4 4 0,-2 0-1,2 0 1,0 2-1,0-2 1,0-2-1,0 5 0,2-7 1,-2-2-1,0 0 0,2-2 0,-4 0 1,0-18-1,4 34 0,-2-16 0,-2-18 0,0 36 1,0-18-1,0 2 1,-2-2-1,0 0 0,0 3 0,0-3 1,-2 0-1,2 0 0,2-18 0,-4 36 0,2-18 0,0 0 0,2-18 0,-2 34 0,2-34 0,-2 28 0,2-28 0,0 24 0,0-24 0,0 0 0,0 18 0,0-18-1,0 0 2,0 0-1,0 20 1,0-20-1,0 0 0,2 20 1,-2-20-1,0 0 0,0 23 0,0-23 0,0 0 0,0 20 0,0-20 0,0 0 0,0 0 0,0 0 0,0 0-1,0 0 1,0 0 0,0 0-1,4 18 1,-4-18-1,0 0 1,0 0 0,0 0 0,0 24 0,0-24 0,0 0 1,-2 22-1,2-22 1,0 0 0,0 0-1,0 0 1,-8 18-1,8-18 0,0 0 0,0 0-1,0 0-1,0 0-3,0 0-5,4-22-14,-4 22-2,4-24-1,-4 24-1</inkml:trace>
  <inkml:trace contextRef="#ctx0" brushRef="#br0" timeOffset="1152">0 229 24,'0'0'17,"0"0"-3,0 0-2,2 18-3,-2-18-3,0 0-1,0 0-2,0 0 0,0 0 0,0 0 0,22-16 0,-22 16-1,0 0-1,15-26 1,-15 26 0,8-26-1,-8 26 0,12-34 0,-6 14-1,0 0 1,0-1-1,2 3 0,-2 0 0,-6 18 0,12-26 0,-12 26 1,0 0-1,8-18 1,-8 18-1,0 0 1,0 0 0,0 0-1,0 0 1,0 0-1,0 0 0,0 0 0,0 0 0,0 0 0,0 0 0,0 0 1,0 0 0,0 0 0,18-4 0,-18 4 0,0 0 0,0 0 0,0 0-1,0 0 1,14 20-1,-14-20 1,0 0 0,0 0 0,18 20 0,-18-20 0,0 0 0,19 28 0,-19-28 1,14 23-2,-14-23 2,12 22-1,-12-22 0,10 18 0,-10-18 0,0 0-1,12 20 1,-12-20-1,0 0 1,0 0-1,0 0 0,0 0 1,10 20-1,-10-20 0,0 0-1,0 0-1,0 0-2,0 0-4,6 18-6,-6-18-13,0 0-1,0 0 0,16 30 1</inkml:trace>
</inkml:ink>
</file>

<file path=ppt/ink/ink19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34.321"/>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72 170 29,'0'0'17,"0"0"-3,0 0 0,0 0-3,-10-20-2,10 20-2,0 0-2,0 0 0,0 0-1,0 0-1,0 0 0,-18 24-2,18-24 1,-8 23 0,8-23-1,-10 26 1,10-26 0,-10 32-1,2-14 1,2 2-1,0 0 0,0 0 0,2 2-1,0-2 0,2 4 1,2-4-1,2 0 0,0 0 0,-2-20 0,8 33 0,-8-33 0,6 30 0,-6-30 0,6 28 1,-6-28-1,2 30 0,-2-10 0,0-2 1,-2 6-1,2-6 0,-4 4 0,2-2 0,0-2 0,0 0 0,2-18 0,-2 28 0,2-28 0,-2 19 0,2-19 0,0 0 0,2 18 0,-2-18 0,0 0-1,0 0 1,0 22 0,0-22 1,0 0-1,2 22 0,-2-22 0,0 18 0,0-18 0,0 18 0,0-18 0,0 20 0,0-20 1,-2 20-1,2-20 0,0 0 0,2 24 0,-2-24 0,0 0 0,2 24 0,-2-24 0,0 0 0,4 24 0,-4-24 0,0 0 1,2 24-1,-2-24 1,0 18-1,0-18 1,0 0-1,-4 23 0,4-23 0,0 0 0,0 0 0,-2 20 0,2-20 1,0 0-1,0 0 0,0 0 0,0 0 0,0 20 0,0-20-1,0 0 0,0 0-2,0 0-3,0 0-6,0 0-9,8 22-6,-8-22-1,0 0 2</inkml:trace>
  <inkml:trace contextRef="#ctx0" brushRef="#br0" timeOffset="1159">0 345 29,'0'0'21,"0"0"-2,0 0-1,0 0-4,0 0-4,0 0-2,0 0-2,0 0 0,6-24-2,-6 24 0,4-24-1,-4 24-1,9-28 0,-9 28-1,16-34 0,-16 34-1,18-30 1,-18 30-1,26-29 1,-26 29-1,26-26 0,-26 26 1,28-28-1,-28 28 0,31-28 0,-31 28 0,28-32 0,-28 32 0,24-24 0,-24 24 0,18-20 1,-18 20-1,0 0 0,16-18 0,-16 18 0,0 0 0,0 0 0,0 0 0,0 0 1,0 0-1,0 0 0,0 0 0,0 0 0,0 0 1,0 0-1,0 0 0,0 0 0,0 0 0,0 0 0,12 18 0,-12-18 0,0 0 0,0 0 0,4 22 0,-4-22 0,0 0 0,4 18 0,-4-18 0,0 0 0,8 22 1,-8-22-1,5 18 0,-5-18 0,8 18 0,-8-18 0,8 18 0,-8-18 0,0 0 0,12 20 0,-12-20 0,0 0 0,0 0 0,10 20 0,-10-20 0,0 0 1,0 0-1,2 21 0,-2-21 0,0 0 0,-2 18 0,2-18 1,0 0-1,0 0 0,-2 18 0,2-18-1,0 0-1,0 0-1,0 0-2,0 0-3,0 0-7,0 0-14,6 20 1,-6-20-1,0 0 2</inkml:trace>
</inkml:ink>
</file>

<file path=ppt/ink/ink19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40.55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39 103 3,'0'0'10,"-14"-18"-2,14 18-1,0 0 1,-4-18-1,4 18 0,0 0 0,-4-19 0,4 19 0,0 0-1,0 0-2,0 0-2,0 0 0,0 0-1,-4-18-1,4 18 0,0 0 0,0 0 0,0 0 0,0 0 0,0 0 1,0 0 0,0 0 0,0 0 0,0 0 0,0 0 2,0 0-1,0 0 1,0 0 0,0 0-1,0 0 1,0 0 0,0 0-1,0 0 0,0 0 0,0 0-1,0 0 0,-6 18 0,6-18 0,0 0-1,2 29 1,-2-29-1,2 22 1,-2-22-1,2 28 1,-2-28-1,2 30 0,-2-30 1,6 32-1,-4-14 0,-2-18 0,4 32 0,-4-32 1,6 28-1,-6-28 0,2 28 0,-2-28 1,0 24-1,0-24 0,2 22 0,-2-22 0,0 21 0,0-21 0,0 24 0,0-24 0,2 24 0,-2-24 0,2 26 0,-2-26 0,2 30 1,-2-30-2,0 28 2,0-28-1,-2 24 0,2-24 0,-2 24 0,2-24 0,-2 20 0,2-20 0,-2 18 0,2-18 1,0 0-1,-4 22 0,4-22 0,-2 18 1,2-18-1,0 0 0,-2 27 0,2-27 0,-2 20 1,2-20-1,0 18 0,0-18 0,0 0 1,-2 22-1,2-22 1,0 0-1,0 22 0,0-22 0,0 0 0,0 24 1,0-24-1,-2 18 0,2-18 0,2 18 0,-2-18 0,0 20 1,0-20-1,0 18 0,0-18 1,0 20-1,0-20 0,-2 18 1,2-18-1,0 20 1,0-20-1,0 0 1,0 26 0,0-26 0,0 0-1,0 25 1,0-25 0,0 18-1,0-18 0,0 20 1,0-20-1,0 22 0,0-22 1,0 20-1,0-20 0,-2 22 1,2-22-1,0 18 0,0-18 1,0 0-1,-2 22 0,2-22 1,0 0-2,0 22 1,0-22-1,0 0 1,0 0-1,0 22 1,0-22-1,0 0 1,0 0 0,0 0 1,-2 18-1,2-18 0,0 0 0,0 0 0,0 0 0,-4 18 0,4-18 0,0 0 0,0 0 0,0 0 0,0 20 0,0-20 0,0 0 0,0 0 0,0 0 0,0 0 0,0 0 0,0 0 0,0 0 0,0 0 0,0 0 0,0 18 0,0-18 0,0 0 0,0 0 0,0 0 0,0 0 0,0 0 0,0 0-1,0 0 0,0 0-3,0 0-3,0 0-12,0 0-9,0 0 0,8-22 0</inkml:trace>
  <inkml:trace contextRef="#ctx0" brushRef="#br0" timeOffset="1900">0 173 14,'0'0'19,"0"0"-1,0 0-3,0 0-1,0 0-2,0 0-3,0 0-2,0 0-1,20-4-3,-20 4 0,0 0-1,0 0-1,22-12 0,-22 12 0,0 0-1,20-20 1,-20 20-1,14-18 1,-14 18-1,14-24 1,-14 24-1,17-28 0,-17 28 0,12-27 1,-12 27-1,10-22 0,-10 22 0,0 0 0,6-18 0,-6 18 1,0 0-1,0 0 0,0 0 0,0 0 0,0 0 1,0 0-1,0 0 0,0 0 0,0 0 0,0 0 0,0 0-1,0 0 1,0 0 0,0 0 0,0 0 0,0 0 0,0 0 0,-2 18 0,2-18 0,0 0 0,0 0 0,6 22 1,-6-22-1,0 0 0,8 27 1,-8-27-1,6 20 1,-6-20-1,10 18 1,-10-18-1,14 18 1,-14-18-1,0 0 0,18 20 0,-18-20 1,0 0-1,0 0 0,0 0 1,18 14-1,-18-14 1,0 0 0,0 0-1,0 0 1,0 0-1,0 0 1,0 0 0,0 0-1,4 18 1,-4-18-1,0 0 0,0 0 1,0 0-1,0 0 0,0 0 0,0 0-1,0 0-1,0 0-2,0 0-4,0 0-12,0 0-7,0 0-1,0 0 0</inkml:trace>
</inkml:ink>
</file>

<file path=ppt/ink/ink19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44.14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89 0 5,'-6'18'11,"6"-18"-1,0 0 0,0 0-1,0 0 1,0 0-1,0 0 1,0 0-2,0 0 0,0 0-2,0 0-1,0 0 0,0 0-1,0 0-1,0 0 0,-16 20-1,16-20 0,0 0 0,0 0-1,-4 20 1,4-20-1,0 18 0,0-18 0,0 18 1,0-18-1,0 22 1,0-22-1,2 25 0,-2-25 0,0 28 0,0-28 0,0 30 0,0-30-1,0 32 0,0-32 1,0 26-1,0-26 0,0 26 1,0-26-1,2 26 0,-2-26 0,0 24 1,0-24-1,0 30 0,0-30 0,2 34 0,-2-34 0,-2 37 1,2-19-1,0 2 0,0-2 0,-2 2 0,2 0 0,0 0 0,0 0 0,0-20 0,0 34 0,0-34 0,0 32 0,0-32 0,0 24 1,0-24-1,0 24 0,0-24 0,0 27 0,0-27 0,0 28 0,0-28 0,0 30 0,0-30 1,0 30-1,0-30 0,2 28 0,-2-28 0,0 24 0,0-24 0,2 24 0,-2-24 1,0 22-1,0-22 0,0 22 0,0-22 0,2 18 0,-2-18 0,0 0 1,2 24-1,-2-24 1,0 0-1,4 24 1,-4-24-1,0 0 1,2 25-1,-2-25 1,-2 18-1,2-18 0,0 0 0,0 22 0,0-22 0,0 0 0,2 20 0,-2-20 0,0 0 0,0 22 0,0-22 1,0 22-1,0-22 0,-2 24 0,2-24 0,0 20 1,0-20-1,0 18 1,0-18-2,0 0 2,0 0-1,0 0 0,0 0 0,0 0 0,0 0-1,0 0 1,-2 18 0,2-18 0,0 0-1,0 0 1,2 18-2,-2-18-1,0 0-2,0 0-11,0 0-12,8-20-1,-8 20 1,2-44-1</inkml:trace>
  <inkml:trace contextRef="#ctx0" brushRef="#br0" timeOffset="1396">0 247 10,'18'18'15,"-18"-18"-4,0 0-1,0 0-1,0 0 1,24-22-1,-24 22 0,16-20-2,-16 20-1,17-22 0,-17 22-1,14-24-2,-14 24 0,14-22-1,-14 22-1,12-26 1,-12 26-2,14-27 1,-14 27-1,16-26 1,-16 26-1,16-24 0,-16 24 0,0 0 0,20-20 0,-20 20 0,0 0 0,0 0 0,20-12 0,-20 12 0,0 0 1,0 0-1,0 0 1,21 0 0,-21 0-1,0 0 1,0 0 0,0 0 1,16 18-1,-16-18 0,0 0 0,0 0 0,12 20 0,-12-20 0,0 0 0,10 18 0,-10-18 0,0 0-1,12 20 1,-12-20 0,0 0 0,12 24 0,-12-24 1,0 0-1,10 23-1,-10-23 1,0 0 0,0 0-1,8 18 0,-8-18 1,0 0-1,0 0 0,0 0 1,0 0-1,0 0 1,4 20-1,-4-20-1,0 0 0,0 0-3,0 0-5,0 0-15,0 0-4,0 0-1,0 0 1</inkml:trace>
</inkml:ink>
</file>

<file path=ppt/ink/ink19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9:48.94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77 116 14,'0'0'8,"0"0"0,0 0-1,0 0-2,0 0-1,0 0 0,-6-18-1,6 18 0,0 0 0,0 0 0,0 0 0,0 0 1,-8-18 0,8 18 0,0 0 0,0 0 0,0 0-1,0 0 1,0 0-1,0 22 0,0-22 0,-4 18-1,4-18 1,0 22 0,0-22-1,-2 28 0,2-28 0,-2 29-1,2-29 1,0 34-1,0-34 1,0 36-1,2-18 0,-2 0 0,0 0 0,4 0-1,-4-18 1,2 28-1,-2-28 1,4 26 0,-4-26-1,6 22 0,-6-22 1,6 18-1,-6-18 0,6 22 0,-6-22 1,4 21-1,-4-21 0,0 0 1,4 24-1,-4-24 0,2 18 1,-2-18-1,2 20 0,-2-20 1,2 22-1,-2-22 1,-2 22 0,2-22 0,-4 22 0,4-22 0,-6 24 1,6-24-1,-8 20 0,8-20 0,0 0 0,-4 20-1,4-20 1,0 0-1,0 0 0,0 0 0,0 0 0,0 0 0,0 0 0,0 0 0,0 0-2,0 0-1,0 0-3,-2-20-7,2 20-9,12-18-7,-16-2 0,4 20 1</inkml:trace>
  <inkml:trace contextRef="#ctx0" brushRef="#br0" timeOffset="1051">0 221 8,'0'0'11,"0"0"0,0 0-2,0 0 1,0 0-2,0 0-1,0 0-1,0 0-1,0 0-1,0 0-1,-2-22-1,2 22 0,0 0 0,4-23-1,-4 23 0,4-18 0,-4 18 0,0 0 0,12-26-1,-12 26 0,0 0 0,16-22 1,-16 22-1,0 0 0,12-18 0,-12 18 0,0 0 0,18-16 0,-18 16 0,0 0 0,0 0 0,20-14 0,-20 14 0,0 0-1,0 0 1,21-8 0,-21 8 0,0 0 1,20-12-1,-20 12 0,0 0 0,20-22 1,-20 22-1,0 0 1,18-20 0,-18 20 0,0 0 0,0 0-1,0 0 1,0 0-1,0 0 1,0 0-1,0 0 0,0 0 0,0 0 0,18 8 1,-18-8 0,0 0 1,0 0-1,0 0 1,0 0-1,0 0 1,0 0 0,10 18-1,-10-18 0,0 0-1,0 0 1,0 0-1,0 0 0,12 18 0,-12-18 0,0 0 0,0 0 0,0 0 0,0 0 0,19 18 0,-19-18 0,0 0 0,0 0 0,20 20 0,-20-20 0,0 0 0,20 16 1,-20-16-1,0 0 0,20 14 0,-20-14 1,0 0-1,0 0 1,20 18 0,-20-18 0,0 0 1,0 0-1,12 20 0,-12-20 0,0 0 0,0 0 0,0 0-1,8 20 0,-8-20 0,0 0 1,0 0-1,0 0 0,10 19 1,-10-19-1,0 0-1,0 0-1,0 0-3,12 24-6,-12-24-12,0 0-3,9 22-1,-9-22 0</inkml:trace>
  <inkml:trace contextRef="#ctx0" brushRef="#br0" timeOffset="2627">203 738 13,'0'0'12,"0"0"-1,0 0-2,0 0-1,0 0-1,0 0-3,0 0-1,0 0-1,0 0-1,0 0-1,0 0 1,0 0 0,21 4 1,-21-4-1,18 2 1,-18-2 0,22 0 0,-22 0 1,26 2-1,-26-2 0,28 2 1,-10 0 0,-18-2-1,33 0 1,-33 0 0,36 0 0,-18-2-1,2-2 0,0-2 0,3 0 0,-3-4-1,4 2 1,-2-4-1,2 0 0,-2-2 1,1 2 0,-3-2-1,-2 4 1,-18 10-1,32-16 0,-32 16 0,24-8 0,-24 8 0,20 2 0,-20-2-1,0 0 0,25 10 1,-25-10-1,0 0 0,22 12 1,-22-12-1,18 6 0,-18-6 1,20 2-1,-20-2 0,20 0 0,-20 0 0,22 2 0,-22-2 1,25 0-1,-25 0 0,26 6 0,-26-6 0,22 4 0,-22-4 0,24 4 0,-24-4 0,26 4 0,-26-4 0,25 2 0,-25-2 0,26 6 0,-26-6 0,24 4 0,-24-4 0,26 6 1,-26-6-1,24 8 0,-24-8 0,26 10 0,-26-10 1,27 10-1,-27-10 0,26 8 1,-26-8-1,24 6 0,-24-6 0,26 2 0,-26-2 1,22-2-1,-22 2 0,27-2 1,-27 2-1,26-8 0,-26 8 0,20-6 1,-20 6-1,20-6 0,-20 6 1,18-2-1,-18 2 0,0 0 0,20 2 1,-20-2-1,0 0 0,0 0 0,23 8 0,-23-8 0,0 0 0,18 8 0,-18-8 0,0 0 1,22 4-1,-22-4 1,18 0-1,-18 0 0,20-4 1,-20 4 0,20-4-1,-20 4 1,23-6-1,-23 6 1,20-6-1,-20 6 1,18-2-1,-18 2 0,0 0 1,24-8-1,-24 8 0,0 0 1,18-4-1,-18 4 0,0 0 0,18 0 1,-18 0-1,0 0 0,18 4 0,-18-4 1,0 0-1,21 4 0,-21-4 0,0 0 1,0 0-1,20 0 0,-20 0 0,0 0 1,0 0-1,0 0 1,0 0-1,0 0 1,0 0-1,0 0 0,0 0 1,0 0-1,0 0 0,0 0 0,0 0-1,0 0-3,0 0-2,0 0-6,0 0-14,0 0-4,0 0 0,0 0-1</inkml:trace>
  <inkml:trace contextRef="#ctx0" brushRef="#br0" timeOffset="4379">2225 728 7,'0'0'9,"0"0"0,-22 4-1,22-4 1,0 0 0,0 0-1,0 0-1,0 0 0,0 0-2,0 0 0,-10 18 0,10-18-2,0 0-1,0 0 0,0 0-1,0 0 1,0 0-1,0 0 0,22 19 1,-22-19 0,0 0 0,22 2 0,-22-2 0,18 0 0,-18 0 0,18-6 0,-18 6 0,22-11-1,-22 11 0,22-12 0,-22 12-1,21-14 0,-21 14 0,20-10 0,-20 10 1,0 0-1,18-6 0,-18 6 0,0 0 0,0 0 0,0 0 0,20 8 0,-20-8 0,0 0-2,0 0-1,20 20-2,-20-20-4,0 0-6,26 4-7,-26-4-3,23-8-1</inkml:trace>
  <inkml:trace contextRef="#ctx0" brushRef="#br0" timeOffset="5495">3285 756 3,'0'0'12,"0"0"-2,-18 9-1,18-9-1,0 0-2,0 0-1,0 0-1,0 0-1,0 0-1,0 0 1,-12 18-1,12-18 0,0 0-2,0 0 1,20 16 0,-20-16 0,24 4 0,-24-4 1,32-2 0,-32 2 0,36-8 1,-13 4-1,-3-4 1,2 2-1,-22 6 1,32-12-1,-32 12 0,28-11 0,-28 11 0,19-8-1,-19 8 0,0 0 0,18-6 0,-18 6-1,0 0 1,0 0-1,18-4 0,-18 4 0,0 0 0,18 0 1,-18 0-1,0 0 0,24 2 0,-24-2 0,18-2-1,-18 2 1,0 0-1,22 2-2,-22-2-2,19 0-5,-19 0-9,22 2-5,-22-2 1,18-6 4</inkml:trace>
  <inkml:trace contextRef="#ctx0" brushRef="#br0" timeOffset="6539">3565 815 7,'0'0'10,"0"0"0,24-4-1,-24 4-2,24-2-1,-24 2 0,27-4 0,-27 4-1,28-2 1,-28 2-1,30-4-1,-30 4-1,34-10 0,-16 2 0,3 0-1,1-2 0,2-1 1,-4-1 0,6 2-1,-6 2 1,7 0-1,-5 2 1,-2 6-1,-2-2-1,0 6 0,2-2 0,-20-2 0,35 8 0,-35-8-1,30 8 1,-30-8 0,30 8-1,-30-8 1,32 6 0,-32-6 0,28 4 0,-28-4 0,29 4-1,-29-4 1,30 0 0,-30 0 0,30-4-1,-30 4 0,32-8 1,-13 4-1,-19 4 0,30-10 0,-30 10 0,30-6 0,-30 6 1,26-4-1,-26 4 0,24-2 0,-24 2 0,25 2 0,-25-2 1,28-2-1,-28 2 0,30-2 0,-30 2 0,28-2 0,-28 2 1,28-2-1,-28 2 0,25 0 0,-25 0 0,22 2 1,-22-2-1,0 0 0,24 4 0,-24-4 1,0 0-1,18 2 0,-18-2 0,0 0 0,0 0 1,18 0-1,-18 0 0,0 0 0,0 0 0,0 0 0,18-4-1,-18 4-3,0 0-8,0 0-15,0 0 0,19-4-1,-19 4 1</inkml:trace>
  <inkml:trace contextRef="#ctx0" brushRef="#br0" timeOffset="7827">5409 797 25,'0'0'15,"0"0"-1,0 0-3,-20-18 0,20 18-2,0 0-1,-20-16-1,20 16-1,0 0-1,0 0-1,0 0-1,0 0-1,0 0 0,0 0-1,0 0 0,0 0 0,20-15 0,-20 15 0,30-2 1,-12 2-1,0 0 0,2-2 0,-1 0 1,3 0-1,-4-2 0,4 0 0,-4 0 0,2 0 0,-20 4 0,35-6 0,-35 6-1,28-4 1,-28 4-1,22 0 0,-22 0 0,18 2 1,-18-2-1,0 0 0,0 0-1,20-2 0,-20 2-5,0 0-5,0 0-12,24-12-6,-24 12 1,0 0-1</inkml:trace>
</inkml:ink>
</file>

<file path=ppt/ink/ink19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26:06.852"/>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510 165 21,'-18'-14'10,"18"14"0,0 0 0,0 0 0,0 0 0,0 0-1,0 0 1,0 0-2,0 0 1,0 0-2,0 0 1,0 0-2,0 0-1,0 0 0,0 0-1,0 0-1,0 0 0,0 0-1,0 0 1,0 0-1,0 0 0,0 0 0,0 0 0,0 0 1,0 0-1,0 0 0,0 0 1,0 0-1,0 0 0,0 0 0,0 0-1,20-4 0,-20 4 0,0 0 0,22 6 0,-22-6 0,0 0 0,24 10 0,-24-10-1,18 6 1,-18-6-1,0 0 1,27 8-1,-27-8 1,20 8-1,-20-8 0,28 10 0,-28-10 1,28 10-1,-28-10 0,30 6 1,-30-6-1,33 6 0,-33-6 1,26 2-1,-26-2 0,28 0 1,-28 0-1,28 0 0,-28 0 1,29 0-1,-29 0 0,30-2 0,-30 2 1,26 0-1,-26 0 0,28 0 0,-28 0 0,24 0 1,-24 0-1,23 0 0,-23 0 0,20 0 0,-20 0 0,0 0 0,22 0 0,-22 0 0,0 0 0,18 2 0,-18-2 0,0 0 0,0 0 0,20 2 0,-20-2 0,0 0 0,20 0 0,-20 0 0,19 0 0,-19 0 0,20 0 0,-20 0 1,20 0-1,-20 0 0,26-4 0,-26 4 0,24-6 0,-24 6 1,24-6-1,-24 6 0,23-6 0,-23 6 0,0 0 0,24-4 0,-24 4 0,0 0 0,24-2 0,-24 2 0,0 0 0,20 0-1,-20 0 1,0 0 0,18 0 0,-18 0 0,0 0 0,0 0 0,0 0 0,0 0 1,0 0-1,0 0 0,0 0 0,0 0 0,0 0 0,0 0 0,0 0 0,0 0 1,0 0-1,0 0 0,0 0 0,0 0 0,0 0 1,0 0-1,0 0 0,0 0 0,0 0 1,0 0-1,0 0 0,-20 18 0,20-18 0,0 0 0,-24 18 0,24-18 0,-18 22 0,18-22 2,-18 32-2,18-32 1,-19 33 0,11-15 0,-2 0-1,0 0 2,10-18-1,-20 28-2,20-28 3,-34 30-3,34-30 2,-32 34-1,32-34 1,-33 32-2,33-32 1,-30 33 0,30-33 0,-22 28 1,22-28-2,-18 20 1,18-20 0,-14 20 0,14-20 0,-10 22 0,10-22 0,-15 26 0,15-26 0,-18 32 0,6-14 0,2 0 0,0 1 0,-2 1 0,2 0-1,0 0 1,0 0 0,0 0 0,0-2 0,-2 2 0,-1-2 0,3 2 0,-2 0 0,0 1 0,2-1 0,-2 0 0,2 2 0,0-2 0,2 0 0,0-2 0,0 0 0,8-18 0,-12 30 0,12-30-1,-13 32 1,13-32 0,-18 31 0,18-31 1,-20 34-1,8-16 0,2 0 0,10-18 0,-24 34 0,12-14 0,12-20 0,-16 34 0,8-16 0,-1 0-1,-1 1 1,4-1 0,6-18 0,-16 34 0,16-34 0,-14 32 1,14-32-1,-14 28 0,14-28 0,-14 28-1,14-28 3,-12 34-3,4-14 2,0-1 0,0 3 1,0-2-2,-1 2 1,1-2 1,2 2-2,6-22 1,-14 26-1,14-26 0,-10 22 0,10-22 0,-8 18 0,8-18 0,0 0 0,-10 22 0,10-22 0,0 0 0,-10 23 0,10-23 0,-14 22-1,14-22 1,-16 26 0,16-26 0,-16 28 0,16-28 0,-21 32 0,21-32 0,-16 30 0,16-30 0,-12 24 0,12-24 0,-12 24 0,12-24 0,-10 23 0,10-23 0,-10 22 0,10-22 0,-8 22 0,8-22 0,-8 18 0,8-18 0,0 0 0,-8 18 0,8-18 0,0 0 0,0 0 0,0 0 0,0 0-1,0 0 1,-8 18 1,8-18-2,0 0 2,0 0-1,0 0-1,0 0 2,0 0-1,0 0 0,0 0 0,-2 18 0,2-18 0,0 0 0,0 0 0,0 0 0,0 0 1,0 0-1,0 0 0,0 0 0,0 0 0,0 0 0,0 0 0,0 0-1,0 0 1,0 0 0,0 0 0,-10 18 0,10-18 0,0 0 0,0 0 0,-15 20 0,15-20 0,0 0 0,-16 22 0,16-22 0,0 0 0,-22 22 0,22-22 0,-10 19 0,10-19 0,0 0 0,0 0 0,0 0 0,-14 18 0,14-18 0,0 0-1,0 0 1,0 0 0,0 0 0,0 0 0,0 0 0,0 0 0,0 0-1,0 0 1,0 0 0,18 0 0,-18 0 0,0 0 0,18-2-1,-18 2 1,0 0 0,0 0 0,24-4 0,-24 4 0,0 0 0,21 0 0,-21 0 0,18 2 0,-18-2 0,22 0 1,-22 0-1,22-2 0,-22 2 0,24-4 0,-24 4 1,27-8-1,-27 8 1,28-7-1,-28 7 0,30-8 1,-30 8-1,34-6 0,-34 6 0,37-2 0,-19 2 0,2-2 0,0 2 0,-2-2 0,4 2 1,2-2-2,-1 2 2,-1 0-1,0-2 0,0 2 0,-2 0 0,-2 2 0,1 0 0,-19-2 0,28 0 0,-28 0 0,26 2 0,-26-2 0,26-4 0,-26 4 0,26-4 0,-26 4-1,29-2 2,-29 2-1,26-2 0,-26 2 0,24 0 0,-24 0 0,24 2 0,-24-2 0,22-2 0,-22 2 0,23-2 0,-23 2 0,22-4 0,-22 4 0,18-4 0,-18 4 0,0 0 0,22-2 0,-22 2 0,0 0 0,18-2 0,-18 2 0,0 0 0,0 0 0,18 4 0,-18-4 0,0 0 0,0 0 0,0 0 0,0 0 0,18 0 0,-18 0 0,0 0 1,0 0-1,0 0 0,0 0 0,0 0 1,0 0-1,0 0 1,0 0-1,0 0-1,0 0-1,0 0-2,0 0-7,0 0-17,0 0-7,0 0-1,11-20 1</inkml:trace>
  <inkml:trace contextRef="#ctx0" brushRef="#br0" timeOffset="5117">897 394 14,'0'0'16,"0"0"-2,0 0-3,0 0-2,0 0-3,0 0-1,-14 24-1,14-24 1,0 0-2,-12 22 0,12-22 0,0 0-1,-12 24 1,12-24-1,0 0 0,-12 26 0,12-26 1,-13 23-2,13-23 2,-14 24-1,14-24 0,-16 28-1,16-28 1,-16 30 0,6-12-1,0 0-1,-2 0 1,-2 0 0,4 0-1,10-18 1,-27 34-1,27-34 0,-20 27 0,20-27 0,-16 22 0,16-22 0,-8 24 0,8-24 0,-10 22 0,10-22 1,-10 26-2,10-26 2,-16 32-1,16-32 0,-22 32 0,22-32 0,-21 30 0,21-30 0,-18 29 0,18-29 0,-12 22 0,12-22-1,-8 18 1,8-18 0,-6 18 0,6-18 0,0 0 0,-8 24 0,8-24-1,-6 22 1,6-22 0,-10 26 1,10-26-1,-12 26 0,12-26 0,-12 28 0,12-28 0,-16 29 0,16-29 0,-12 26 0,12-26 0,-13 22 0,13-22 0,-12 18 0,12-18 0,0 0 0,-8 18-1,8-18 2,0 0-2,0 0 1,-8 22 0,8-22 0,-8 18 0,8-18 0,-10 20 0,10-20 0,-10 22 0,10-22 0,-12 22 0,12-22 1,-10 23-1,10-23 0,0 0 0,-16 26 0,16-26 0,-8 20 0,8-20 0,0 0 0,-12 24 0,12-24 0,-7 20 1,7-20 0,-8 18 0,8-18-1,-10 26 2,10-26 0,-10 28-1,10-28 0,-10 26 0,10-26 0,-6 25 0,6-25 0,0 0-1,-8 20 0,8-20 1,0 0-2,0 0 1,-8 22 0,8-22 1,-4 20-2,4-20 2,-4 20-1,4-20 1,-6 24 0,6-24 1,-12 28-1,12-28 1,-12 22 0,12-22-1,-16 28 1,16-28 0,-21 31-1,21-31 0,-18 30 0,18-30 0,-24 36 0,12-18 0,12-18 0,-22 30-1,22-30 1,-20 30-1,20-30 0,-14 22 0,14-22 0,0 0 0,-11 22 0,11-22 0,0 0 0,0 0 0,0 0 0,-2 20 0,2-20 0,0 0 0,0 0 1,0 0-1,-2 19 0,2-19 0,0 0 0,0 0 1,-6 20-1,6-20 0,0 0 0,-8 20 0,8-20 0,0 0 0,-8 24 0,8-24 0,-6 18 1,6-18-1,-6 20 0,6-20 0,0 0 0,-10 22 0,10-22 0,0 0 0,0 0 0,-6 20 0,6-20 0,0 0 0,0 0 0,-2 18 0,2-18 1,0 0-1,0 0-1,-6 22 2,6-22-1,0 0 0,0 0 0,0 0-1,-10 21 1,10-21 0,0 0 0,0 0 0,0 0 0,0 0 0,0 0 0,-6 18 0,6-18-2,0 0-1,0 0-3,0 0-7,0 0-15,0 0-1,0 0 0,6-20 1</inkml:trace>
  <inkml:trace contextRef="#ctx0" brushRef="#br0" timeOffset="9993">1586 4 14,'0'0'25,"0"0"0,0 0-4,0 0-3,0 0-3,-22-4-4,22 4-1,0 0-3,0 0-2,-6 18-1,6-18-2,-2 22-1,2-22 0,2 35 0,2-15 0,0 2 0,4 2 0,0 4 0,6-2 1,-4 2-1,5 2 2,-1-4-1,0 3 1,-2-3-1,2 2 0,-2-10 0,-2 8-1,-10-26 1,18 32-2,-18-32 1,12 26-1,-12-26 1,0 0 0,12 22-1,-12-22 0,0 0 0,0 0 0,9 18-2,-9-18-1,0 0-3,0 0-3,0 0-5,0 0-5,0 0-9,0 0-3,0 0 0,0 0 2</inkml:trace>
  <inkml:trace contextRef="#ctx0" brushRef="#br0" timeOffset="10593">1842 22 4,'0'0'22,"0"0"0,-16 20-5,16-20-3,-14 30-2,14-30-3,-18 39-1,4-21-1,6 6-2,-8 2 0,6 0 0,-5 0-2,1 8 2,-2-5-1,0 7 0,-6-2-1,2 4 0,-2-8 0,-3 8-2,1-8 1,4-5-2,0-3 0,4-4 1,16-18-1,-24 18-1,24-18-1,0 0-2,0 0-4,-7-18-2,7 18-4,9-24-4,-9 24-6,12-28-3,-12 5 0,0 23 4</inkml:trace>
  <inkml:trace contextRef="#ctx0" brushRef="#br0" timeOffset="11061">1463 380 27,'0'0'18,"0"0"1,0 0-1,0 0-4,0 0-1,18-18-4,-18 18-1,0 0-2,19-6-1,-19 6-2,0 0 0,18-6-1,-18 6 0,22 2 0,-22-2 0,26 4 0,-26-4-1,32 8 1,-13-4-1,-1-2 2,4 0-1,-2-2-1,0 2 1,-2-4-1,2 2 0,-20 0-1,31 0 1,-31 0-1,22 0 0,-22 0 1,0 0-5,24 6-1,-24-6-6,0 0-12,20 6-7,-20-6-1,0 0 0</inkml:trace>
  <inkml:trace contextRef="#ctx0" brushRef="#br0" timeOffset="11789">1649 1328 24,'0'0'24,"0"0"-2,0 0-4,0 0-2,0 0-3,0 0-1,0 0-2,0 0-2,20 6-1,-20-6 0,20 4-2,-20-4-1,24 2 0,-24-2-2,28 0 0,-9 0 0,-19 0-1,32 0 0,-32 0 0,32-4 0,-32 4-1,32-4 1,-32 4-1,27-4 0,-27 4 0,26-4 0,-26 4-1,22-2 0,-22 2-3,0 0 0,30 2-3,-30-2-3,0 0-4,0 0-3,20-10-9,-20 10-5,0 0 2,23-2 0</inkml:trace>
  <inkml:trace contextRef="#ctx0" brushRef="#br0" timeOffset="12372">1697 1519 19,'0'0'21,"0"0"-1,0 0-2,0 0-1,0 0-2,0 0-1,0 0-4,0 0 0,0 0-3,0 0-1,0 0-1,0 0-1,0 0-2,0 0 0,0 0-1,0 0 0,0 0 0,0 0-1,18 8 1,-18-8-1,0 0 1,20 2-1,-20-2 0,19 0 0,-19 0 1,18 2-1,-18-2 0,20 4 1,-20-4-1,18 4 0,-18-4 1,0 0-1,22 4 0,-22-4 1,0 0 0,18 4-1,-18-4 0,0 0 0,0 0 1,22 0 0,-22 0-1,0 0 0,0 0-1,21-2 2,-21 2-1,0 0 0,20-8 0,-20 8 0,0 0 0,18-10-1,-18 10 0,0 0-2,22-4-1,-22 4-5,0 0-8,0 0-14,0 0 0,18 14-1,-18-14 2</inkml:trace>
  <inkml:trace contextRef="#ctx0" brushRef="#br0" timeOffset="13328">2673 535 17,'0'0'21,"0"0"-3,0 0-3,0 0-3,-20 2-4,20-2-3,0 0-1,-21 18-1,21-18 0,-18 22 1,18-22 0,-22 32 1,16-10 0,-10 0 0,6 6 0,-6 0-1,6 5 1,-6-1-2,3 2 0,-1 0 0,4 0-2,-2 2 1,2 1-1,4 1 0,0-2 0,0-2 0,4 2 0,-2-4 0,4 0 0,-2-1 0,2-3 0,0-6-1,0 4 1,0-2 0,0 0 0,-2-2 1,2 2-1,-2 1 0,2 1 0,-4-2 0,0 2 0,-2 6 0,0-6 1,0 6 0,-2 0-1,-1-5 1,1 1-1,0-4 0,2 0 1,6-24-2,-12 32 0,12-32 0,-14 22 0,14-22 1,0 0-1,-16 22 0,16-22 1,0 0-1,0 0 1,0 0-1,-18 16 0,18-16 1,0 0-1,0 0 0,0 0 0,-18-18 0,18 18 0,0 0 0,-6-28 0,6 28 0,0-22-1,0 22 1,0-30 0,0 30 0,4-28-1,-4 28 1,6-24 0,-6 24 0,8-26-1,-8 26 1,0 0-1,24-19 1,-24 19 0,18-8 0,-18 8-2,22 10 1,-22-10 2,20 15-1,-20-15 1,17 18-1,-17-18 0,14 28 0,-8-10 2,-6-18-2,12 28 0,-12-28 0,8 26 0,-8-26 0,6 30 0,-6-30 0,6 30 0,-4-12 0,-2-18 0,2 31 0,-2-31 0,0 26 0,0-26 0,-2 28 0,2-28 1,-4 30-1,4-30 0,-2 34 0,-2-16 0,2 2 0,0 0 0,-2 2 0,2-1 0,0 1 0,-2-2 0,2 2 0,0-2 0,2-20 0,-8 32 1,6-14-1,2-18 0,-6 26 0,6-26 1,-2 26-1,2-26 0,-2 23 1,2-23-1,2 20 0,-2-20 0,2 22 0,-2-22 1,0 18-1,0-18 0,0 22 0,0-22 0,2 22 1,-2-22-1,4 22 0,-4-22 0,0 20 0,0-20 0,0 0 0,2 22 1,-2-22-2,0 0 1,0 0-3,0 0-5,0 0-8,10-22-16,-8-2-1,2 0 0,-2-10 0</inkml:trace>
  <inkml:trace contextRef="#ctx0" brushRef="#br0" timeOffset="15432">2649 1780 26,'0'0'23,"0"0"-3,10-24-3,-10 24-2,18-14-1,-18 14-2,22-20-1,-22 20-2,24-34-2,-14 8 0,8 2-3,-2-6-1,5-1 0,-3-7-2,6 2 0,0-4 0,0 6-1,-2 0 0,3 1 1,-7 1 0,2 2 0,-4 0-1,0 6 1,-4 2-1,-4 2 0,-8 20 0,17-30 0,-17 30 0,10-19 0,-10 19 0,0 0 0,0 0 0,0 0 0,0 0-1,0 0 1,0 0 0,0 0 0,0 0 0,0 0-1,0 0 1,0 0 0,0 0 0,0 0 0,0 0 0,0 0 0,0 0 1,18 23-1,-18-23 0,4 20 0,-4-20 0,0 22 0,0-22 0,0 30 0,0-30 0,0 32 0,-2-14 0,2-18 0,0 34 0,-2-16 0,2 2 0,-2-1 1,2-1-1,-2 0 0,2 2 0,-2-2 0,0 2 0,0 0-1,-2 8 2,2 0 0,0-2 0,-2 3-1,2-3 1,0 0 0,0-2-1,0 0 2,2-24-2,-3 28 0,3-28 0,-2 28 0,2-28 0,-4 30 0,4-30 1,-6 33-1,6-33 0,-10 34 0,10-34 0,-10 28 0,10-28 0,-8 22 0,8-22 0,0 0 0,0 0 1,-6 18-2,6-18 1,0 0-1,0 0-1,0 0-1,0 0-4,0 0-5,0 0-9,0 0-11,0 0 1,0 0 0,0 0 1</inkml:trace>
  <inkml:trace contextRef="#ctx0" brushRef="#br0" timeOffset="16520">3277 1907 22,'0'0'23,"0"0"1,0 0-6,0 0-2,0 0-4,4 22-1,-4-22-2,0 0-2,-10 24-1,10-24-2,-6 22 0,6-22-2,-8 28 0,8-28 0,-6 31-1,6-31-1,-4 30 1,4-30-1,-4 34 1,4-34-1,-6 28 0,6-28 0,-6 24 0,6-24-1,0 0-1,-8 18-1,8-18-4,0 0-5,0 0-8,0 0-9,12-32-1,-12 32 2,8-38 0</inkml:trace>
  <inkml:trace contextRef="#ctx0" brushRef="#br0" timeOffset="17272">3544 1194 7,'0'0'12,"0"0"-1,0 0-1,0 0-1,0 0 0,0 0-1,0 0 1,0 0 0,-11-18-1,11 18 0,0 0 0,0 0-1,0 0-1,0 0-1,-6-23 0,6 23-1,0 0 0,0 0-1,8-20-1,-8 20 0,0 0 0,0 0-1,19-18 0,-19 18-1,0 0 1,28-12-1,-28 12 1,22-4-1,-22 4 1,28-2-1,-28 2 0,24 4 1,-24-4-1,25 10 0,-25-10 1,0 0 0,24 28-1,-24-28 1,6 31 0,-4-13-1,-2-18 1,-4 36-1,-2-16 1,0 2-1,-2-2 1,-2 0-1,-3 2 0,1-2 0,-2 2 1,0-1-1,0-3 0,0 0 0,14-18 0,-26 30 0,26-30 0,-18 22 0,18-22-1,0 0 1,0 0 0,-19 16-1,19-16 1,0 0-1,0 0 1,0 0-1,0 0 1,0 0 0,0 0 0,0 0 0,19 8-1,-19-8 1,0 0 0,20 2 0,-20-2 0,0 0 0,24 4 0,-24-4 0,0 0 1,24 10-1,-24-10 0,18 6 0,-18-6 0,18 8 0,-18-8 1,15 18 0,-15-18-2,12 22 2,-12-22 0,6 35 0,-2-17 0,-4 4-1,0-22 0,0 34 0,0-34 1,-6 40-1,6-40 0,-10 28 0,10-28 1,-13 26-1,13-26 1,-16 22-1,16-22 1,-18 15 0,18-15 0,-24 12-1,24-12 1,-30 12-1,12-8 1,-1 0-1,1 2 0,0-2-1,18-4 0,-30 6-1,30-6-3,-22 4-2,22-4-4,0 0-4,0 0-8,0 0-6,0 0 0,2 18 1</inkml:trace>
  <inkml:trace contextRef="#ctx0" brushRef="#br0" timeOffset="18473">3834 1907 27,'0'0'26,"0"0"2,0 0-6,0 0-4,0 0-4,0 0-2,0 0-3,0 0-1,0 0-2,-6 32-2,6-32 0,-6 36-1,-2-12-1,6 5 0,-11-1 0,11 2 0,-6-4-1,6 0 0,-2-4-1,-2-4 1,6-18-1,-2 26-1,2-26 0,0 0-1,0 0-4,0 0-6,8-28-17,-8 28-3,4-42-1,4 12 1</inkml:trace>
  <inkml:trace contextRef="#ctx0" brushRef="#br0" timeOffset="19009">3983 1198 8,'-8'-32'21,"8"32"1,0 0-4,4-21-4,-4 21-2,0 0-2,2-18-2,-2 18-1,0 0-1,0 0-3,0 0 0,0 0-1,0 0-2,22-16 1,-22 16-1,20-4 0,-20 4 0,24 2 0,-24-2 1,29 2-1,-29-2 1,30 8-1,-30-8 1,30 8-1,-30-8 1,30 8-1,-30-8 0,29 6 0,-29-6 1,26 10-1,-26-10 1,22 13 0,-22-13 0,18 20 0,-18-20 1,16 24 0,-16-24 0,12 28 0,-8-10 0,-4-18 1,4 36-1,-4-18-1,0 4 1,-2 2-1,2 3 1,-4-3-1,0 2 0,-4 8 1,6-2-1,-6 4 1,2 0-1,-2-1 1,2-1-1,0-2 0,-2 0 0,6-8-1,-8 2 0,6-4 1,0-2-1,0-1 0,4-19 0,-8 32 0,8-32 0,-4 22 0,4-22-1,0 0-1,0 0-1,0 0-3,0 0-5,2-18-5,-2 18-9,-4-38-6,4 38 0,0-43 1</inkml:trace>
  <inkml:trace contextRef="#ctx0" brushRef="#br0" timeOffset="19765">4015 1541 23,'0'0'21,"0"0"-1,0 0-1,0 0-1,0 0-4,18-2-1,-18 2-4,25-12-1,-25 12-3,30-6 0,-30 6-2,38-8 0,-20 4-2,2 4 0,0-2 0,1 2-1,-1 2 0,-2-2-1,2 6-1,-20-6-2,28 12-3,-28-12-3,31 14-3,-31-14-3,30 2-6,-30-2-2,26 0-3,-4 10 1</inkml:trace>
  <inkml:trace contextRef="#ctx0" brushRef="#br0" timeOffset="20201">4551 1835 19,'-4'18'26,"4"-18"-1,0 0-2,0 0-3,-2 18-3,2-18-3,-2 26-3,6-8-2,-8 0-3,6 10-1,-6-2-1,4 4-1,-2-1-1,2-1 0,-2-4-2,0 0 1,2-4 0,0-20-1,0 24 0,0-24-1,0 0-2,0 0-2,0 0-5,0 0-6,6-22-11,-6 22-6,6-32 1,-6 32-1</inkml:trace>
  <inkml:trace contextRef="#ctx0" brushRef="#br0" timeOffset="20877">4834 1137 16,'0'0'25,"0"0"0,16-22-4,-16 22-3,0 0-3,0 0-2,-2-20-4,2 20-2,0 0-2,0 0-1,0 0 0,-18-18-1,18 18 0,0 0-2,-23-12 1,23 12-1,0 0 0,-22 0 0,22 0-1,0 0 0,-22 16 0,22-16 0,-16 24-1,10-6 1,-2 4 0,0 3 0,0 1-1,0 2 1,2 0 0,-1 0-1,5 2 1,2-4 0,2-4 0,0 1 0,5-3-1,-7-20 1,14 30 0,-14-30 0,22 20 0,-22-20 0,24 6 0,-24-6 0,28-6 0,-28 6 0,32-20 0,-32 20 0,35-30 0,-19 10 1,2-1-1,-2-3 0,0 2 0,-4 0 0,0 0 0,-1 2 0,-3 2 1,-8 18-1,6-28 0,-6 28 1,-2-18-1,2 18 0,0 0 1,0 0-1,0 0 0,-19-8 0,19 8 0,0 0 0,0 0 0,-20 16 0,20-16 0,0 0-1,-14 26 1,14-26 0,-10 24 0,10-24-1,-6 28 1,6-28 0,0 34 0,0-16 0,0 2 0,4 0 0,0 3 0,2-3 0,0 4 0,2-2 0,0 2 0,0-2 0,-4 8 1,0 0-1,1-4 1,-1 3-1,-2-1 1,-2-4 0,0 0-1,0 2 0,0-26 0,2 34 1,-2-34-1,-4 28 1,4-28-1,-9 24 0,9-24 1,-10 23-1,10-23 1,-16 20-1,16-20 0,-20 22 1,20-22-1,-22 24 0,22-24 1,-24 20-1,24-20 1,-22 18-1,22-18 1,-19 12-1,19-12 1,0 0-1,-22 6 0,22-6 0,0 0-1,0 0-2,-16-18-3,16 18-7,-8-30-16,8 30-3,-6-32-1,6 32 1</inkml:trace>
  <inkml:trace contextRef="#ctx0" brushRef="#br0" timeOffset="22537">5073 458 3,'0'0'20,"0"0"-2,0 0-1,-12-20-1,12 20-1,0 0-1,0 0-2,0 0 0,14-18-3,-14 18-1,0 0-1,21-12-3,-21 12 0,24-2-1,-24 2-1,26-2 0,-26 2-1,30 2 0,-30-2-1,32 6 1,-32-6-1,31 6 0,-13-2 1,-18-4 0,32 10-1,-32-10 1,32 18 0,-32-18 0,29 26 0,-29-26-1,24 28 1,-14-9 0,-2-1 0,-8-18-1,14 36 1,-8-18-1,-2 0 0,0 2 1,0 0-1,-4-2 0,2 4 1,-2 0-1,2-1 0,-2-1 0,0 2 0,0 0 0,0 2 0,0 2 0,0-2 0,0 4 0,0 0 0,2 3 0,-2-1 0,0 2 1,0 0-1,0 0 0,0 0 0,-2-2 0,2 1 0,-2-5 0,2 2 0,-2-4 0,2 0 0,0-2 0,0-2 0,2 0 0,0-2 0,2 1 0,-4-19 0,8 30 0,-8-30 0,10 24 0,-10-24 0,14 18-1,-14-18 1,0 0 0,27 14 0,-27-14 0,22 0 1,-22 0-1,24-6 0,-24 6 1,24-12-1,-24 12 1,18-16-1,-18 16 0,12-20 1,-12 20-1,2-18 0,-2 18 1,0 0-1,-8-18 0,8 18 0,0 0 0,-22 0 0,22 0 1,0 0-1,-26 18 0,26-18 0,-18 16 0,18-16 0,-12 20 0,12-20 0,-8 22 0,8-22 0,-6 22 0,6-22 0,-2 28 1,2-28-1,-2 34 1,2-34-1,0 34 1,0-14-1,2 1 1,2-1-1,2-2 0,0 4 0,-6-22 0,16 38 0,-4-20 0,-2 0 0,2 0 0,-4 4 1,2-4-1,-2 3 0,0-3 0,0 2 1,-1-2-1,-7-18 0,10 34 1,-10-34 0,6 28-1,-6-28 1,2 30 0,-2-30 0,-2 26 0,2-26-1,-2 26 1,2-26 0,-8 31 0,8-31 0,-8 30 0,8-30 0,-13 32 0,13-32 0,-14 32 0,14-32 0,-16 26-1,16-26 1,-18 22 0,18-22 0,-20 24-1,20-24 1,-22 23-1,22-23 0,-22 22 1,22-22-1,-21 26 0,21-26 0,0 0 0,-24 22 0,24-22 0,0 0 0,-24 4-1,24-4-1,-18-8-1,18 8-2,-22-6-6,0-4-8,22 10-17,-31 6 1,11-2 0,0 8 1</inkml:trace>
</inkml:ink>
</file>

<file path=ppt/ink/ink19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7T19:00:42.755"/>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304 19,'0'0'24,"0"0"0,0 0-3,0 0-3,0 0-2,0 0-2,0 0-3,0 0-2,0 0-1,0 0-2,0 0-2,19 14-1,-19-14 0,0 0-2,21 0 1,-21 0-1,0 0 0,21-23-1,-21 23 1,12-31 0,-3 12-1,-3-1 0,0-1 1,3-4-1,-9 25 0,14-40 0,-5 22 0,-9 18 0,14-34 0,-14 34 0,15-29 0,-15 29 1,14-27-1,-14 27 0,0 0 0,17-23 0,-17 23 0,0 0 0,0 0 0,0 0 0,21-6-1,-21 6 1,0 0 0,0 0 0,19 14 0,-19-14 0,0 0 0,19 7 0,-19-7 0,0 0 0,0 0 0,0 0 0,0 0 0,0 0 0,0 0 0,0 0 0,0 0 0,0 0 0,0 0 0,0 0 0,4 21 0,-4-21 0,0 0 0,-4 24 1,4-24-1,-9 30 0,7-12 0,-4 1 1,2 6-1,-5 4 1,5 2-1,-2 3 1,2-1 0,-5-2-1,5-2 1,-2-4 0,2-2-1,0-4 1,4-19 0,-5 23-1,5-23 0,0 0 1,0 0-1,0 0 1,0 0-1,0 0 0,0 0 0,0 0-1,0 0-2,0 0-2,0 0-3,0 0-5,7-27-8,-7 27-11,12-25-2,-12 25 2,15-25 1</inkml:trace>
  <inkml:trace contextRef="#ctx0" brushRef="#br0" timeOffset="1007">554 0 20,'0'0'23,"0"0"0,0 0-3,0 0-5,0 0-3,-21 14-2,21-14-2,0 0 0,-12 30-1,12-30-2,-11 20 0,11-20-1,-10 23-1,10-23 0,-13 31 0,5-10-1,4 2 0,-5 4-1,5-4 1,-2 4 0,2 4-1,-1-6 0,3 0 0,-2-4 0,4-2 0,0-19 0,0 29 1,0-29-1,0 0 0,0 0 0,11 21 0,-11-21 1,0 0-1,20 6 0,-20-6 0,19 2 0,-19-2 0,23 2 0,-23-2 0,27-2-1,-27 2 1,26-4 0,-26 4 0,23-17 0,-23 17-1,18-29 1,-7 8 0,-1-2-1,-1-1 1,1-4 0,-2 3-1,1-4 0,1 2 1,-4-2-1,1 8 0,-5 1 1,2-1-1,-4 21 1,0-32-1,0 32 0,-4-18 0,4 18 1,0 0-1,-9-21 0,9 21 0,0 0 1,0 0-1,0 0 0,0 0 0,-20-13 0,20 13 0,0 0 0,0 0 0,-25 13 0,25-13 0,-23 19 0,23-19 0,-28 16-1,28-16 1,-31 15-1,31-15-1,-27 8 0,27-8-4,-21 11-8,21-11-20,0 0-1,-23-5 0,23 5 1</inkml:trace>
</inkml:ink>
</file>

<file path=ppt/ink/ink19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9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1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10-10-20T23:45:49.43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21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10.152"/>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407 0 21,'0'0'19,"0"0"-3,0 0 0,0 0-2,0 0-2,0 0-2,0 0-1,-14 22-1,14-22-1,0 0-2,-16 18-2,16-18-1,-16 24-1,5-6 0,11-18 0,-20 36-1,8-15 0,0 1 0,0 0 1,0 4-1,-2 0 0,-2 0 0,0 2 0,-3 0 0,1 2-1,-2-2 2,0 2-1,0-1-1,0-1 0,0-2 1,3-2-1,3-2 1,0-2 0,4 0-1,10-20 1,-18 26 0,18-26 0,-10 18 1,10-18-1,0 0 1,0 0-1,0 0 0,0 0 0,0 0-1,-16 18 1,16-18 0,0 0 0,0 0-1,0 0 1,0 0-1,0 0 1,0 0 0,0 0 0,0 0-1,0 0 1,0 0 0,0 0 1,0 0 0,0 0 0,18-2 1,-18 2 0,0 0-1,0 0 1,0 0 0,18-2-1,-18 2 0,0 0 0,18-2 0,-18 2 0,18-4 1,-18 4-1,22-2 1,-22 2-1,27-4 0,-27 4 1,30-6-1,-30 6 0,26-4-1,-26 4 1,26-6-1,-26 6 1,27-4 0,-27 4-1,24-2 1,-24 2 0,24-6-1,-24 6 1,24-4 0,-24 4-1,26-10 1,-26 10 0,28-10-1,-28 10 1,27-6-1,-27 6 1,26-10-1,-26 10 1,22-2-1,-22 2 0,22-4 0,-22 4 1,20-2-1,-20 2 0,19-2 0,-19 2 0,18-2 1,-18 2-1,18-6 1,-18 6-1,18-2 0,-18 2 0,0 0 0,24-4 0,-24 4 0,0 0 0,24 4-1,-24-4 1,0 0 0,20 0 1,-20 0-1,0 0 0,0 0 0,19 4 0,-19-4 1,0 0-1,0 0 0,0 0 0,18-2 1,-18 2-1,0 0 0,0 0 1,0 0-1,0 0 0,0 0 0,0 0 0,0 0-3,0 0-2,0 0-3,18 30-8,-18-30-15,-4 24-1,6-6 2,-2-18-1</inkml:trace>
  <inkml:trace contextRef="#ctx0" brushRef="#br0" timeOffset="1660">28 927 13,'0'0'15,"0"0"-2,0 0-2,18-2-1,-18 2-2,0 0 0,0 0-1,20 2-1,-20-2-1,0 0 0,20 4-1,-20-4 0,19 2-1,-19-2 1,18 0-1,-18 0 0,0 0 0,22-4-1,-22 4 0,0 0 1,26-2-1,-26 2 0,0 0 0,20-4-1,-20 4 0,0 0 0,26-2 0,-26 2 0,19 0 0,-19 0-1,18-2 1,-18 2 0,0 0 0,22-4 0,-22 4-1,0 0 1,18-2-1,-18 2 1,0 0 0,22-4-1,-22 4 1,0 0-1,26-4 1,-26 4-1,0 0 1,25-8-1,-25 8 1,0 0 0,20-2-1,-20 2 1,0 0-1,0 0 1,20-4-1,-20 4 0,0 0 1,0 0-1,22-2 0,-22 2 1,0 0-1,18-2 0,-18 2 0,0 0 0,0 0 1,20 2-1,-20-2 0,0 0 0,0 0 0,0 0 0,20 2 1,-20-2-1,0 0 0,0 0 0,19 0 0,-19 0 1,0 0-1,0 0 0,22-4 0,-22 4 0,0 0 1,0 0-1,18-8 1,-18 8-1,0 0 1,0 0-1,0 0 0,0 0 1,0 0-1,0 0 0,0 0 0,18-4 1,-18 4-1,0 0 0,0 0 1,0 0-1,0 0 0,0 0 1,0 0-1,0 0-1,0 0-1,0 0-3,0 0-5,0 0-11,0 0-8,0 0 0,12 22 0,-12-22 0</inkml:trace>
  <inkml:trace contextRef="#ctx0" brushRef="#br0" timeOffset="2980">1028 331 18,'0'0'16,"0"0"-3,0 0-1,0 0-4,0 0 0,-13 24-1,13-24-2,3 28 0,-1-10-1,-2 1-1,4 1-2,-4 2 1,4 0-2,-4 4 1,4 2 0,-2-4-1,0 6 2,-2-2-1,0 2 0,2 0 0,-2 1 0,0-3 0,-2-2 0,0-2 0,2-2 0,0-4-1,0-18 1,-2 30-1,2-30 1,-2 18-1,2-18 1,0 0-1,0 0 2,0 0 0,0 0 0,0 0 1,0 0-1,0 0 1,0 0 0,10-18 0,-10 18-1,4-22 0,-4 22 0,6-30-1,-6 30 0,8-38 1,-2 20-1,-2-6 0,4 2 0,-4-3 0,4 3-1,0-2 1,0 0-1,0 2 0,4-2 0,-2 2 0,2-2 1,1 4 0,-1 0 0,0 2-1,-12 18 1,20-26 0,-20 26 0,18-16-1,-18 16 0,0 0 1,26-19-1,-26 19 0,0 0 0,30-14 1,-30 14-1,25-10 0,-25 10 1,24-10-1,-24 10 0,22-4 0,-22 4 1,20-4-1,-20 4 1,0 0 0,24 8-1,-24-8 1,0 0 0,21 20 0,-21-20 0,12 25-1,-12-25 1,10 28 0,-10-28-1,10 34 1,-6-14-1,-2 2 0,2 2 1,-2 0 0,0 2-1,-2 0 0,2 2 1,-2-2 0,0-2 0,0 3-1,-2-3 0,0 0 1,2-2-1,-2-2 1,0-2-1,0 0 0,2-18 1,-2 28-1,2-28 1,-2 20-1,2-20 0,0 0 0,-2 22 1,2-22-1,0 0 0,0 0 0,0 0 1,-8 20-1,8-20 0,0 0 0,0 0 0,0 0 0,0 0-1,0 0-1,0 0 1,0 0-2,0 0-1,4 24-1,-4-24-3,0 0-4,0 0-5,0 0-13,0 0 1,0 0 1,32-8 0</inkml:trace>
  <inkml:trace contextRef="#ctx0" brushRef="#br0" timeOffset="4305">1767 592 14,'-8'-18'21,"8"18"0,0 0-3,0 0 0,0 0-3,0 0-2,0 0-3,0 0-3,0 0-1,0 0-3,0 0 0,0 0-2,0 0 0,0 0 1,0 0-1,0 0 1,0 0 0,0 0 1,18 10-1,-18-10 1,0 0 0,0 0-1,20 0 0,-20 0 0,0 0-1,25-4 0,-25 4 1,18-4-2,-18 4 1,20-4 0,-20 4-1,20-4 1,-20 4-1,18-4 0,-18 4 1,20-4-1,-20 4 1,21-4-1,-21 4 0,18-4 1,-18 4-1,20-6 1,-20 6-1,18-4 0,-18 4 0,20-2 1,-20 2-1,18-2 0,-18 2 0,18 0 0,-18 0 0,0 0 0,21 2 0,-21-2 0,0 0 1,0 0-2,18 2 2,-18-2-1,0 0 0,0 0 0,0 0 0,0 0 1,0 0-1,0 0 0,0 0 0,0 0 0,0 0-1,20 8-3,-20-8-2,0 0-7,0 0-11,0 0-7,0 0-1,0 0 1</inkml:trace>
  <inkml:trace contextRef="#ctx0" brushRef="#br0" timeOffset="5229">2378 791 5,'0'0'21,"0"0"2,0 0 1,18-6-9,-18 6-2,0 0-2,0 0-1,12-18-1,-12 18-1,8-20-2,-8 20 0,14-22-2,-8 4 1,-6 18-2,18-37 0,-5 17-2,-1-4 1,0 0-2,-2-2 1,2-2 0,0 0 0,2 0 0,-4 2-1,0 0 1,0 0-1,0 1 1,4 1-1,-1 2 0,-1 0 0,-2-2 0,4 6 0,-2-2 0,-2 2 1,-10 18-2,14-26 1,-14 26 0,0 0 0,0 0 0,16-18 0,-16 18-1,0 0 1,0 0 0,0 0 0,0 0 0,0 0-1,0 0 1,0 0 0,0 0 0,0 0 0,0 0 0,0 0 0,8 22 0,-8-22 0,0 18 1,0-18-1,0 32 0,0-14 0,0 4 0,-4 2 0,2 0 1,0 6-1,0 3-1,-2-1 1,0 0 0,0 2 0,-2 2 0,2-2 0,2 0 0,0-2 0,-2 0 1,2-3-1,0-1 0,0-2 0,0-2 0,0 0 0,0-4 0,0 0 0,-2-2 0,2 2 0,2-20 1,-4 34-2,4-34 2,-2 26-1,2-26 0,-4 24 0,4-24 0,0 0 0,0 23 0,0-23 1,0 0-1,0 0 0,-2 20 0,2-20 0,0 0 1,-8 18-1,8-18 0,0 0 0,-4 22 1,4-22-1,0 0 0,-6 18-1,6-18-1,0 0-3,0 0-5,0 0-16,0 0-5,0 0 1,0 0-1</inkml:trace>
</inkml:ink>
</file>

<file path=ppt/ink/ink21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07.784"/>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37 22 9,'0'0'11,"0"0"-1,0 0 1,0 0-2,-16-22-1,16 22-1,0 0 0,0 0 0,0 0-1,0 0-1,0 0 0,0 0-2,0 0 1,0 0-1,0 0-1,0 0-1,-8 27 1,10-7-1,0 0 2,0 8-1,2-2 1,-2 8 0,0-2 0,-2 4-1,2 4 1,-2-2-1,0 5 0,-2-7-1,2 4 1,-2-4-1,2 4 0,-4-4 0,2 2-1,0-1 0,0 1-1,2 0 1,-2-2 0,2 2 0,0-2 0,0 0 0,2-2 1,-2-1-1,2 1 1,-2-4-1,0-2 0,0-2 1,0-2-1,0-2 0,0 0 0,0 0 0,-2 0 1,2 0-1,0-4 0,-2 5 0,0-3 0,0 0 1,0 0-1,0 0 0,0-2 0,0 2 0,0 0 0,2-2 0,0 2 0,0-2 0,0 4 0,2-4 0,-2 2 0,0-20 0,2 37 0,-2-37 1,2 30-1,-2-30 0,0 26 0,0-26 0,0 24 0,0-24 0,2 20 0,-2-20 0,0 0 1,0 24-1,0-24 0,0 0 0,2 18 0,-2-18 0,0 0 0,0 0 0,0 18 0,0-18 0,0 0 0,0 0 0,0 0 0,4 18 0,-4-18 0,0 0 1,0 0-1,0 0-1,0 0-1,0 0-2,0 0-4,0 0-6,0 0-12,0 0-1,0 0 1,0 0 0</inkml:trace>
</inkml:ink>
</file>

<file path=ppt/ink/ink21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5:50.552"/>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32 0 12,'0'0'15,"0"0"-2,0 0-1,0 0-1,0 0-2,0 0-1,0 0-2,0 0-1,0 0-1,0 0-1,0 0-1,-6 21 0,6-21 0,0 0-1,-2 22 1,2-22 0,-2 18 0,2-18 0,0 0 0,-2 28 0,2-28 0,0 0-1,0 28 0,0-28 1,0 26-1,0-26-1,0 28 1,0-28 0,2 30-1,-2-30 0,2 28 1,-2-28-1,4 30 1,-4-30-1,2 28 1,-2-28 0,4 33 0,-4-33-1,2 30 1,-2-30-1,2 32 1,-2-14-1,0 0 1,0 0 0,0 0-1,0 2 0,-2 0 1,2 2 0,-2 0-2,2 2 1,-2-4-1,0 3 2,0 1-2,0 0 1,0-2-1,0-2 1,0 2 2,-2-4-2,2 4 1,0-2-1,2-2 2,-2 2-2,0 0 2,0 0-2,2 1 1,-2-1-1,2-2 0,-2 0 0,2-18 1,0 32-1,0-32 0,-2 32 1,2-32-1,2 26 0,-2-26 0,0 26 1,0-26-1,2 24 0,-2-24 0,2 22 0,-2-22 0,0 24 0,0-24 0,2 30 0,-2-30 0,0 29 0,0-29 0,0 28 0,0-28 0,2 32 0,-2-32 0,0 24 0,0-24 0,2 28 0,-2-28 0,0 28 0,0-28 0,2 24 0,-2-24 0,0 28 1,0-28-1,-2 24 0,2-24 0,0 22 0,0-22 0,0 24 0,0-24 0,-2 25 0,2-25 0,0 24 0,0-24 0,0 26 0,0-26 1,0 26-1,0-26 0,0 22 0,0-22 0,0 22 0,0-22 0,0 0 0,2 22 0,-2-22 0,0 0 0,0 20 0,0-20 1,0 0-1,0 0 0,0 20 0,0-20 0,0 0 0,0 0 0,0 20 0,0-20 0,0 0 0,0 18 0,0-18 0,0 0 0,-2 18 0,2-18 0,0 0 0,0 0 0,2 20 0,-2-20 0,0 0 0,0 0 0,0 0 0,0 0 0,0 0 1,0 0-1,0 0-1,0 0-4,0 0-10,0 0-12,0 0 1,16-28-1,-20 2-1</inkml:trace>
</inkml:ink>
</file>

<file path=ppt/ink/ink21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35.461"/>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0 22,'0'0'19,"0"0"-1,0 0-2,0 0-4,0 0-1,0 0-2,18 6-2,-18-6 0,0 0 1,0 0-1,0 0-1,0 0 0,26 18 0,-26-18-2,18 8 0,-18-8 0,20 8-1,-20-8-1,22 10 0,-22-10 0,20 10 0,-20-10-1,21 6 1,-21-6-1,20 2 0,-20-2 0,20 0 0,-20 0 0,22 0 0,-22 0-1,20 2 1,-20-2-1,22 4 1,-22-4-1,19 2 1,-19-2-1,20 0 0,-20 0 0,0 0 1,26-2-1,-26 2 0,0 0 0,24 6 1,-24-6-1,0 0 0,20 4 0,-20-4 0,18 4 0,-18-4 1,0 0-1,25-2 0,-25 2 0,18 2 0,-18-2 0,18 2 0,-18-2 0,0 0 0,24-2 0,-24 2 1,18-4-1,-18 4 0,18-8 1,-18 8-1,20-10 0,-20 10 0,19-6 0,-19 6 0,18-2 0,-18 2 0,0 0 0,24-2 0,-24 2 0,0 0 0,24 4 0,-24-4 0,0 0 0,24 6 0,-24-6 0,0 0 0,27 6 1,-27-6-1,22 4 0,-22-4 0,22-2 0,-22 2 0,20-2 1,-20 2-1,18-2 0,-18 2 1,0 0-1,20-8 0,-20 8 1,0 0-1,20-10 1,-20 10 0,0 0-1,23-14 1,-23 14-1,0 0 1,22-8-1,-22 8 0,0 0 1,18-6-1,-18 6 0,0 0 0,18-6 0,-18 6 1,0 0-1,20 0 0,-20 0 0,0 0 0,18 0 0,-18 0 0,0 0 0,0 0 0,23 4 0,-23-4 0,0 0 0,0 0 0,20 2 0,-20-2 0,0 0 0,0 0 1,22 0-1,-22 0 0,0 0 0,18 4 0,-18-4 0,0 0 1,18-2-1,-18 2 0,0 0 0,0 0 0,24 2 0,-24-2 0,0 0 0,18 0 0,-18 0 0,0 0 0,0 0 0,19 2 0,-19-2 0,0 0 0,0 0 0,0 0 0,0 0 0,20 4 0,-20-4 0,0 0 0,0 0 0,0 0 0,0 0 0,0 0 0,18 6 0,-18-6 0,0 0 1,0 0-1,0 0 0,0 0 0,0 0 0,0 0 0,20-2 0,-20 2 1,0 0-1,0 0 0,0 0 0,20 4 0,-20-4 0,0 0-1,0 0 1,18 2 0,-18-2 0,0 0 0,0 0 0,0 0 0,18-8 0,-18 8 0,0 0 1,0 0-1,0 0 0,0 0 0,0 0 1,0 0-1,0 0 1,0 0-1,0 0 0,0 0-1,0 0-1,0 0-3,19 8-3,-19-8-8,0 0-17,0 0-1,0 0 1,-13 24 0</inkml:trace>
</inkml:ink>
</file>

<file path=ppt/ink/ink21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37.096"/>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1298 0 16,'0'0'22,"0"0"1,0 0 1,0 0-8,0 0-2,-19 2-4,19-2-1,-16 20-1,16-20-1,-22 28-1,10-8-1,-6-4 0,2 4-1,-6-1-1,6 3-1,-7-4 0,5 2-1,-2-2 0,4 2 0,-2-4 0,2 2-1,0 0 0,16-18 1,-31 32-1,15-14 0,-2 0 0,0 0 0,-2 0 0,2 1 0,-4-1 0,-3 0 0,1 2 0,-2 2-1,4-4 1,0 0-1,3 0 0,1-4 0,18-14 0,-24 28 0,24-28 1,-14 18 0,14-18 0,0 0 0,-18 24 1,18-24-1,0 0 0,-20 26 1,20-26-1,-18 22 0,18-22 0,-23 27 0,23-27 0,-24 26 0,24-26 1,-24 24-2,24-24 1,-18 22 0,18-22 0,0 0 1,-24 24-1,24-24 0,0 0-1,-24 22 2,24-22-1,-19 20 0,19-20-1,-24 22 1,24-22 0,-26 26 1,26-26-1,-30 28 0,30-28 0,-26 24-1,26-24 2,-27 26-1,27-26-1,-24 21 1,24-21 0,-18 18 0,18-18 0,-18 14 0,18-14 0,0 0 0,-22 18 0,22-18 0,0 0 0,-20 24 0,20-24 0,-14 18 1,14-18-1,-17 22 0,17-22 0,-14 20 0,14-20 0,-14 20 0,14-20 0,-16 20 0,16-20 0,-14 20 0,14-20 0,-18 18 0,18-18 0,-20 18 0,20-18 0,-16 20 0,16-20 0,0 0 0,-21 18 0,21-18 0,0 0 0,0 0 0,-14 18 0,14-18 0,0 0 0,0 0 0,0 0 0,-20 19 1,20-19-1,0 0 0,0 0-1,-18 20 2,18-20-1,0 0 0,0 0 0,-12 18 0,12-18 0,0 0 0,0 0 0,0 0-1,0 0 2,0 0-1,0 0 0,0 0 0,0 0 0,0 0 0,0 0 0,-18 16 0,18-16 0,0 0 0,0 0-1,0 0 1,0 0-2,0 0 0,0 0-1,0 0-1,0 0-2,0 0-4,0 0-5,0 0-12,0 0-2,0 0 1,0 0 0</inkml:trace>
</inkml:ink>
</file>

<file path=ppt/ink/ink21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38.48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50 24,'0'0'23,"0"0"-1,14-18-3,-14 18-4,0 0-3,20-10-2,-20 10-2,0 0-2,20 2-1,-20-2-1,0 0-1,19-2 0,-19 2 0,20-4 0,-20 4-1,18-4 0,-18 4-1,20 0 1,-20 0-1,18 2-1,-18-2 1,18 4 0,-18-4 0,18 2 0,-18-2-1,21-2 1,-21 2 0,20-2 0,-20 2 0,20-4 0,-20 4 0,18-2 0,-18 2 0,0 0-1,24 0 1,-24 0 0,0 0 0,18 2-1,-18-2 1,0 0-1,20 0 1,-20 0-1,0 0 0,25-4 0,-25 4 1,0 0-1,24-2 0,-24 2 0,0 0 1,24-4-1,-24 4 0,0 0 0,20-2 1,-20 2-1,0 0 0,22-4 1,-22 4-1,0 0 0,21-2 0,-21 2 0,0 0 1,0 0-1,20 0 0,-20 0 0,0 0 0,0 0 0,0 0 0,0 0 0,0 0 1,0 0-1,0 0 0,18 4 0,-18-4 0,0 0-1,0 0 2,0 0-1,18 6 0,-18-6 0,0 0 0,0 0 0,20-2 0,-20 2 0,0 0 0,18-2 0,-18 2 0,0 0 0,0 0 0,0 0 0,20 0 0,-20 0 0,0 0 0,0 0 0,0 0 0,0 0 0,21 8 0,-21-8 0,0 0 0,0 0 0,0 0 0,0 0 0,18 8 1,-18-8-1,0 0 0,0 0 0,0 0 0,22-2 0,-22 2 0,0 0 0,18-2 0,-18 2 0,0 0 0,0 0 0,22 0-1,-22 0 1,0 0 0,0 0 0,22 4 1,-22-4-1,0 0 0,0 0 0,20 0 0,-20 0 0,0 0 0,0 0 1,21 2-1,-21-2 0,0 0 0,18 2 0,-18-2 0,0 0 0,18-2 0,-18 2 0,0 0 0,0 0 0,0 0 0,18-2 0,-18 2 0,0 0 0,0 0 0,0 0 0,0 0 0,0 0 0,0 0 0,18-6 0,-18 6 0,0 0 0,0 0 0,0 0 0,0 0 1,0 0-1,0 0 0,20 4 0,-20-4 0,0 0 0,0 0 0,0 0 0,18-2 0,-18 2 0,0 0 0,0 0 0,0 0 0,0 0 0,0 0 0,0 0 0,0 0 0,19-2 0,-19 2 0,0 0 0,0 0 0,0 0 0,0 0 0,0 0 0,0 0 0,0 0 0,0 0 0,0 0 0,0 0 1,0 0-1,0 0 0,0 0 0,0 0 0,0 0 1,0 0-1,0 0 0,0 0 0,0 0 0,0 0-1,18 6 1,-18-6 0,0 0 0,0 0 0,0 0 0,0 0 0,0 0 0,0 0 0,20-2 0,-20 2 0,0 0-1,0 0 1,0 0 0,18 2 0,-18-2 0,0 0 0,0 0 0,0 0 0,0 0 1,0 0-2,0 0 2,0 0-2,0 0 2,0 0-1,18-4 0,-18 4 0,0 0 0,0 0 0,0 0 0,0 0 1,0 0-1,0 0 0,0 0 0,0 0 0,0 0 1,0 0-1,0 0 0,0 0-1,0 0-1,0 0-2,0 0-8,-6 24-21,6-24 0,0 0 0,-20 18 1</inkml:trace>
</inkml:ink>
</file>

<file path=ppt/ink/ink2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2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40.80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22 9,'0'0'8,"8"-22"0,-8 22 0,0 0 0,0 0 0,0 0-1,0 0 1,0 0-1,0 0 1,0 0-2,0 0 0,0 0 0,0 0 0,18 6-1,-18-6 0,0 0-1,0 0 0,14 18-1,-14-18 1,0 0 0,10 20-1,-10-20 0,8 22 0,-8-22-1,4 24 0,-4-24 0,2 30 0,-2-30-1,4 30 1,-4-30 0,0 29-1,0-29 0,2 30 1,-2-30-1,0 30-1,0-30 1,2 26-1,-2-26 1,0 26-1,0-26 0,-2 26 1,2-26-1,0 28 0,0-28 1,-2 30-1,2-30 0,-2 26 0,2-26 0,0 28 0,0-28 0,2 23 0,-2-23 1,-2 20-1,2-20 0,0 18 0,0-18 1,0 0-1,0 20 0,0-20 0,0 0 0,0 0 0,-4 18 0,4-18 0,0 0 0,0 0 0,0 0 0,0 0 0,0 0 0,0 0 1,0 0-1,0 0 0,0 0 0,14-18 0,-14 18 0,0 0 0,17-26 0,-17 26 1,12-22-1,-12 22 0,10-23 0,-10 23 0,12-24 1,-12 24-1,12-24-1,-12 24 2,16-24-1,-16 24 0,18-22 0,-18 22-1,18-18 2,-18 18-1,21-20 0,-21 20 0,20-16 0,-20 16 0,20-14 1,-20 14-1,0 0 0,24-18 1,-24 18-1,18-10 0,-18 10 0,0 0 0,24-16 0,-24 16 0,0 0 0,22-12 0,-22 12 0,0 0 0,21-8 0,-21 8 0,0 0 0,0 0 1,22 4-1,-22-4 0,0 0 0,0 0 0,0 0 0,0 0 1,22 14-1,-22-14 0,0 0 0,0 0 0,14 18 0,-14-18 1,0 0-1,12 20 0,-12-20 1,0 0-1,10 20 0,-10-20 1,0 0-1,10 22 1,-10-22-1,0 0 0,8 24 0,-8-24 1,4 18-1,-4-18 0,0 0 0,2 20 1,-2-20-1,0 0 0,0 22 1,0-22-1,0 0 0,-2 22 0,2-22 1,0 0-1,-4 22 0,4-22 0,-2 19 0,2-19 0,-4 18 1,4-18-1,0 0 0,-6 22 0,6-22 0,0 0 0,0 0-2,-2 18-4,2-18-10,0 0-15,-6-18 0,4-2 0,2 20 0</inkml:trace>
</inkml:ink>
</file>

<file path=ppt/ink/ink22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42.612"/>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0 30,'0'0'23,"0"0"-1,0 0-3,0 0-3,0 0-4,0 0-2,0 0-2,0 0-1,0 0-2,2 22-1,-2-22 0,2 28-1,5-8 0,-7 0-1,6 4 0,-4 2 0,4 2 0,-2-6-1,2 2 1,-4 2 0,4 1-1,-4-1 1,4 0-1,-4 0 0,2 0 0,0 4 0,0 0 0,2-2-1,-2-2 1,0 0-1,2-2 1,0-3-1,-2-1 1,-4-20-1,10 32 0,-10-32 1,8 26-1,-8-26 0,6 24 1,-6-24-1,4 22 0,-4-22 0,0 18 1,0-18-1,2 18 0,-2-18 0,0 0 0,0 24-1,0-24 1,0 0-2,0 20 0,0-20-1,0 0-4,0 0-3,0 0-4,0 0-11,0 0-6,12-20 0,-12 20 1</inkml:trace>
</inkml:ink>
</file>

<file path=ppt/ink/ink22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43.324"/>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389 0 16,'0'0'13,"0"0"-2,0 0-1,-18 0-1,18 0-1,0 0 0,-20 0-1,20 0 0,-20 8 0,20-8-1,-24 20 0,24-20-1,-26 29-1,26-29 0,-31 26-2,31-26 1,-30 30-1,30-30 1,-30 24 0,30-24 0,-28 24 0,28-24 0,-33 26 0,33-26 0,-30 30-1,30-30 0,-32 30-1,32-30 1,-24 28-1,24-28-1,-16 24 1,16-24-1,0 0 0,0 0 1,-13 18-1,13-18 1,0 0-1,0 0 1,0 0 0,0 0 0,0 0-1,0 0 1,0 0-1,0 0 1,0 0-1,0 0 0,0 0 0,0 0-1,0 0 0,0 0-1,0 0-3,0 0-3,0 0-4,0 0-6,0 0-10,-12 21 0,12-21 1,-2 18 0</inkml:trace>
</inkml:ink>
</file>

<file path=ppt/ink/ink22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44.06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18 0 16,'0'0'20,"-18"8"-1,18-8-3,0 0-1,0 0-3,0 0-1,0 0-3,0 0 0,0 0-1,26 12 0,-26-12-1,22-4 0,-22 4-2,28-4 0,-28 4-1,27-2-1,-27 2 0,26 0 0,-26 0-1,26-2 1,-26 2 0,22 6-1,-22-6 0,24 6 0,-24-6 0,24 10 0,-24-10 0,25 16 0,-25-16-1,18 14 1,-18-14 0,18 12 0,-18-12-1,0 0 1,20 14-1,-20-14 0,0 0 1,18 10-1,-18-10 0,0 0 0,0 0 0,0 0 0,20 16 0,-20-16 0,0 0 1,0 0-1,0 0 0,0 0 0,0 0 0,0 0-4,18 14-6,-18-14-13,0 0-8,0 0 0,0 0-1</inkml:trace>
</inkml:ink>
</file>

<file path=ppt/ink/ink22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45.556"/>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1321 9,'0'0'10,"0"0"0,0 0-1,0 0-2,0 0-2,14-20-1,-14 20-1,0 0 0,0 0-1,12-22 1,-12 22-1,0 0 1,18-26-1,-18 26 0,16-22 1,-16 22-1,18-20 0,-18 20 1,19-22 0,-19 22-1,20-22 0,-20 22 0,18-23 0,-18 23-1,26-28 1,-26 28-1,30-30-1,-16 12 1,-14 18-1,31-32 1,-15 14 0,-16 18 0,28-32 0,-28 32 1,24-30-1,-24 30 0,26-34 1,-10 16-1,-16 18-1,33-37 1,-17 19-1,2-2 1,-2 2-1,2 0 0,0 2 1,-18 16-1,33-32 0,-33 32 0,30-32 0,-30 32 0,28-30 1,-28 30-1,26-26 0,-26 26 0,22-24 0,-22 24 0,23-18 0,-23 18 0,20-20 0,-20 20 0,20-23-1,-20 23 1,20-24 0,-20 24 0,20-24-1,-20 24 1,20-26-1,-20 26 1,25-28 0,-25 28 1,24-30-1,-24 30 1,24-30-1,-24 30 0,22-28 0,-22 28 1,20-26 0,-20 26 0,12-24 1,-12 24-1,12-20 1,-12 20-2,13-20 2,-13 20-1,12-21 0,-12 21-1,16-22 0,-16 22 0,16-24 0,-16 24 0,20-22 0,-20 22 0,0 0 0,22-24 0,-22 24 0,0 0 0,20-14 0,-20 14 1,0 0 0,18-12 0,-18 12 0,0 0-1,25-18 1,-25 18 0,0 0 0,22-26 0,-22 26 0,14-18-1,-14 18 1,14-18-1,-14 18 0,12-18 1,-12 18-1,0 0 0,18-18 0,-18 18 0,0 0-1,0 0 1,0 0 0,0 0 1,0 0-1,18-16 0,-18 16 0,0 0 0,0 0 0,0 0 0,0 0 0,19-19 0,-19 19 0,0 0 0,0 0 0,0 0 0,0 0-1,0 0 1,0 0 0,0 0-1,0 0-1,18-4-3,-18 4-5,0 0-14,-2 19-1,2-19 0,-8 26 0</inkml:trace>
</inkml:ink>
</file>

<file path=ppt/ink/ink22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58:20.847"/>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338 464 19,'0'0'14,"0"0"0,0 0-1,0 0-2,0 0 0,0 0-2,0 0-1,0 0-1,0 0-1,0 0 0,0 0-2,0 0-1,0 0-1,0 0-1,0 0 0,0 0 0,0 0 1,0 0-1,20 20 0,-20-20 1,20 8-1,-20-8 0,21 8 0,-21-8 0,22 8 0,-22-8 0,22 8 0,-22-8-1,18 8 1,-18-8 0,0 0-1,26 6 1,-26-6 0,20 0 0,-20 0-1,21-4 1,-21 4 0,20-2-1,-20 2 1,18-2-1,-18 2 0,18-2 0,-18 2 0,18 2 0,-18-2 0,18 2 0,-18-2 0,20 4 0,-20-4 1,19 4-1,-19-4 0,20 4 0,-20-4 0,20 4 0,-20-4 1,18 2-1,-18-2 0,22 4 1,-22-4-1,20 0 1,-20 0-1,20 2 0,-20-2 1,23 0 0,-23 0-1,22 2 1,-22-2 0,22 2-1,-22-2 1,20 0 0,-20 0-1,20 0 1,-20 0 0,0 0-1,26-2 1,-26 2-1,0 0 0,23 0 1,-23 0-1,18 0 0,-18 0 1,0 0-1,26 0 1,-26 0-1,20 0 1,-20 0-1,18-2 1,-18 2-1,20-4 1,-20 4-1,19-2 1,-19 2-1,20-2 0,-20 2 1,22-4-1,-22 4 0,24-4 1,-24 4-1,24-4 0,-24 4 0,24-4 1,-24 4-1,25-4 0,-25 4 0,20-2 1,-20 2-1,20-2 0,-20 2 0,18 0 0,-18 0 0,0 0 1,24-2-1,-24 2 0,0 0 0,22-4 1,-22 4-1,0 0 0,0 0 0,21-2 0,-21 2 0,0 0 0,0 0 1,0 0-1,0 0 0,0 0 0,0 0 0,0 0 0,18-4 0,-18 4 0,0 0 0,0 0 0,0 0 0,0 0 0,0 0 0,0 0 0,0 0 0,0 0-1,0 0 0,0 0-2,18 10-3,-18-10-3,0 0-8,0 20-15,0-20-1,0 0 1,-12 22 0</inkml:trace>
  <inkml:trace contextRef="#ctx0" brushRef="#br0" timeOffset="1372">1378 602 15,'0'0'20,"0"0"0,-18 18-4,18-18-2,0 0-2,0 0-2,-18 16-1,18-16-1,0 0-2,0 0 0,-22 16-2,22-16 0,0 0-1,0 0-1,-25 16 0,25-16-1,0 0 0,-20 12-1,20-12 1,0 0-1,-20 16 1,20-16 0,-18 17-1,18-17 1,-20 18-1,20-18 0,-24 24 1,24-24-1,-29 26 0,29-26 1,-28 30-1,28-30 0,-28 30 0,28-30 0,-26 30 0,26-30 0,-26 28 0,26-28 0,-27 30 0,15-12 0,-4 0 0,2 2 1,0 3-1,-2 1 0,0 2 0,0 0 0,-1 0 0,-1 0 0,2-2 0,-2 0 0,0 0 0,0-2 0,2 2 0,-3-2 0,1 1 0,2-1 0,-2-2 0,2 0 0,0-2 0,16-18 0,-26 30 0,26-30 0,-23 24 0,23-24 0,-16 18 1,16-18-1,0 0 0,-24 26 0,24-26 1,-18 20-1,18-20 0,-20 22 1,20-22-1,-22 28 0,22-28 0,-22 24 0,22-24 1,-25 29-1,13-11 0,12-18-1,-20 30 1,20-30-1,-18 26 1,18-26-1,-12 20 1,12-20-1,0 0 1,-14 20 0,14-20 0,0 0 0,-12 18 0,12-18 0,-18 20 0,18-20-1,-27 28 1,27-28 0,-30 28 0,30-28 0,-32 28 0,32-28 0,-24 28 0,24-28 0,-18 21 0,18-21 0,0 0 1,-19 20-1,19-20 0,0 0 0,-18 12 0,18-12 0,0 0 0,0 0 0,0 0 0,-20 18 0,20-18-1,0 0 1,0 0-2,0 0-1,0 0-1,-20 10-5,20-10-12,0 0-9,0 0 0,0 0 0</inkml:trace>
  <inkml:trace contextRef="#ctx0" brushRef="#br0" timeOffset="2756">904 622 19,'0'0'13,"0"0"-2,-14 20 0,14-20-3,0 0 0,0 0-1,0 0 0,0 0-2,-22 10 0,22-10-2,0 0 0,0 0 0,-24 22-1,24-22 1,-18 16-1,18-16 0,-18 20-1,18-20 1,-21 25-1,21-25 1,-20 28-2,20-28 1,-24 32 0,12-12-1,0-2 0,-2 6 1,0-2-1,0 4 1,0-4-1,1 0 0,1 0 1,0-4-1,2 3 0,-2-3 1,4 0-1,8-18 0,-18 30 0,10-12 0,8-18 0,-18 32 0,18-32 0,-16 32 0,16-32 0,-19 30 0,19-30 0,-18 30 0,18-30 0,-18 32 0,18-32 0,-16 32 0,16-32 0,-18 33 0,8-13 0,-4-2 1,14-18-1,-24 34 0,11-16 0,-3 0 0,4 0 0,-2 0 0,14-18 1,-26 32-1,26-32 0,-26 30 0,26-30 1,-22 26-1,22-26 0,-21 24 0,21-24 0,-16 23 0,16-23 0,-14 26-1,14-26 1,-12 26-1,12-26 1,-14 30-1,14-30 1,-14 34-2,14-34 2,-12 30 1,12-30-2,-14 32 1,14-32 0,-12 28 0,12-28 0,-11 26 0,11-26 0,-16 28 0,16-28 0,-14 29 0,14-29 0,-18 32 0,18-32 0,-24 32 0,14-14 0,10-18-1,-20 30 1,20-30-1,-16 22 1,16-22-1,0 0-1,0 0 0,-12 18-1,12-18-2,0 0-3,0 0-2,0 0-3,0 0-2,0 0-3,0 0-2,0-18-1</inkml:trace>
  <inkml:trace contextRef="#ctx0" brushRef="#br0" timeOffset="3688">18 2003 11,'22'10'15,"-22"-10"0,0 0 0,0 0-3,22-8-1,-22 8-1,0 0-1,26-6-1,-26 6-2,20-6-1,-20 6-1,18-4-1,-18 4 0,23-6 0,-23 6-1,26-6-1,-26 6 1,28-8-1,-28 8 1,32-8-1,-10 4 1,-1 0-1,3-2 1,2 2-1,-4-2 1,4 4 0,-1-4-1,-1 2 1,-24 4 0,40-8-1,-40 8 1,30-2-1,-30 2 0,28-4-1,-28 4 1,27-2-1,-27 2 1,26 0 0,-26 0 0,24-2-1,-24 2 1,24-2 0,-24 2-1,24-4 1,-24 4-1,21 0 0,-21 0 1,22 2-1,-22-2 0,22 4 0,-22-4 1,20 4-1,-20-4 0,20 6 1,-20-6-1,22 8 0,-22-8 0,23 6 1,-23-6-1,22 8 0,-22-8 0,24 6 1,-24-6-1,26 4 0,-26-4 0,26 6 0,-26-6 0,29 4 0,-29-4 0,22 4 1,-22-4-1,22 6 0,-22-6 0,22 2 0,-22-2 0,22 2 0,-22-2 0,26-2 1,-26 2-1,27-2 0,-27 2 0,24-2 0,-24 2 0,20-2 1,-20 2-1,0 0 0,22-6 0,-22 6 0,0 0 0,0 0 0,20-6 1,-20 6-2,0 0 1,0 0 0,0 0 0,0 0-2,0 0 0,0 0-3,0 0-3,0 0-8,0 0-16,0 0 0,6 22 0,-6-22 0</inkml:trace>
  <inkml:trace contextRef="#ctx0" brushRef="#br0" timeOffset="5124">1503 2256 5,'0'0'22,"0"0"2,-6-22-6,6 22-5,0 0-1,-4-20-1,4 20-2,0-20-1,0 20-2,6-24-1,-6 24-2,8-35 0,-2 17-1,0-6-1,2 2 0,2-2 0,-2 2-1,0-2 1,0 6-1,-8 18 0,14-32 0,-14 32 0,13-20 0,-13 20 0,0 0 0,0 0 0,16-18 0,-16 18 0,0 0 0,0 0 0,0 0 0,0 0 0,0 0 0,0 0 0,18-14 0,-18 14 1,0 0-1,0 0 0,0 0 0,0 0 0,0 0 0,0 0 1,0 0-1,0 0 0,0 0 1,0 0-1,0 0 1,0 0-1,0 0 1,0 0-1,0 0 1,16 22 0,-16-22-1,2 24 1,-2-24 0,2 28-1,0-10 1,-6 0-1,4 0 1,4 2-1,-2 0 1,-2 0-1,2 0 0,2 0 0,-4 0 0,0 1 0,0-1 0,0-20 0,-6 32 0,6-32 0,4 22 0,-4-22 0,0 0 0,-2 20 1,2-20-1,0 0 0,0 0 0,-2 24 0,2-24 0,-2 18-1,2-18 0,2 20-1,-2-20 0,4 18-1,-4-18-2,0 0-3,0 0-3,12 20-7,-12-20-9,0 0-2,0 0 1,0 0 6</inkml:trace>
  <inkml:trace contextRef="#ctx0" brushRef="#br0" timeOffset="6068">1823 1985 6,'0'0'23,"0"0"-1,14-26-4,-14 26-3,0 0-3,13-26-3,-13 26-3,0 0-1,20-16-2,-20 16 0,18-8-2,-18 8 1,20-8-1,-20 8 0,24-2 0,-24 2 0,24 0 0,-24 0 0,23 6-1,-23-6 1,20 10 0,-20-10 0,0 0 0,22 18 1,-22-18 0,10 22 1,-10-22-1,2 28 1,0-10-1,-8 0-1,4 2 1,-4 2-1,0 2-1,0 0 1,-2 2-1,0-3 0,0 1 0,-2-4 0,1-2 0,1 0 0,8-18 0,-16 26 0,16-26 0,-10 18-1,10-18 1,0 0-1,0 0 1,0 0 0,0 0-1,0 0 0,0 0 1,0 0-1,0 0 1,0 0-1,0 0 1,0 0-1,0 0 1,0 0-1,0 0 1,0 0 0,0 0 0,0 0 0,0 0 1,0 0-1,0 0 0,0 0 1,0 0 0,0 0-1,0 0 1,0 0 0,0 0 0,0 0 0,18 14 0,-18-14 0,0 0 0,0 0 0,0 0 1,16 20-1,-16-20 0,0 0 0,0 0 0,19 20 0,-19-20 0,0 0-1,16 18 1,-16-18 0,0 0 0,0 0 0,22 6 1,-22-6-1,0 0 1,20-14-1,-20 14 1,14-18-1,-14 18 0,16-20-1,-16 20 1,14-28-1,-14 28 1,17-18-1,-17 18 0,16-26-1,-16 26 0,14-24-2,-14 24-4,0 0-9,20-16-17,-20 16-1,0 0 1,0 0 0</inkml:trace>
  <inkml:trace contextRef="#ctx0" brushRef="#br0" timeOffset="7789">1586 0 14,'0'0'22,"0"0"2,0 0-6,-6 24-4,6-24-4,10 24-1,-10-24-1,20 34 0,-12-16-2,6 8 0,-4-1-1,2 7 0,0 0-2,4 6 0,-8-2 0,8 4-1,-5-6-1,3 0 0,-6-1 0,6-3-2,-8-8 2,2-4 0,-8-18-1,10 22 1,-10-22-2,0 0 0,12 18-2,-12-18 0,0 0-3,0 0-4,0 0-4,0 0-11,0 0-6,20-12 2,-20 12-1</inkml:trace>
  <inkml:trace contextRef="#ctx0" brushRef="#br0" timeOffset="8265">1928 141 24,'-26'0'24,"26"0"-5,0 0-2,-26 14-4,26-14-2,-24 16-3,24-16-1,-29 24-2,29-24-2,-30 38-1,8-18 0,4 6-1,-6 2-1,-3 0 1,3 0-1,0 0 1,0-2-1,2-11-1,8 5 1,14-20-2,-27 12 0,27-12 0,0 0-1,0 0-1,-18-26 0,18 26-1,-2-31-1,2 31 0,0-32 0,0 32 1,-2-28 0,2 28 1,0 0 0,-4-20 2,4 20 1,0 0 0,0 0 1,0 0 0,0 0 0,0 0 1,0 0 0,0 0 0,0 0 2,-10 18-1,10-18 1,0 0 0,12 18 2,-12-18-1,0 0 2,22 6-1,-22-6 0,29-4 0,-11 4 0,-18 0 0,40-12-1,-20 6-1,4 4 0,-1-4-1,1 6 0,-24 0-1,38 0-1,-38 0 1,32 4-1,-14 0-2,-18-4-1,35 8-6,-35-8-8,28-4-12,-6 6 1,-22-2-2,38-12 4</inkml:trace>
  <inkml:trace contextRef="#ctx0" brushRef="#br0" timeOffset="9481">2009 1014 14,'0'0'15,"0"0"-3,0 0-1,0 0-3,0 0 0,0 0-1,0 0 0,18 10 0,-18-10 0,0 0 0,26-2 1,-26 2-1,22 0-1,-22 0-1,24-6-1,-24 6 0,33 0-1,-33 0 1,36 0-1,-36 0-1,36-2 1,-18 0-1,3 2 1,-3-4-1,2 2-1,-2-2 0,2 1 0,-2-1 0,-18 4 0,31-6-1,-31 6 1,24-2-1,-24 2 0,18-2 0,-18 2 0,0 0 0,0 0 0,18 6 0,-18-6 0,0 0-1,0 0 0,0 0-2,0 0 0,0 0-3,0 0-4,20 15-5,-20-15-6,0 0-8,0 0-1,0 0 1,0 0 13</inkml:trace>
  <inkml:trace contextRef="#ctx0" brushRef="#br0" timeOffset="10481">2077 1210 21,'0'0'12,"0"0"0,0 0-2,0 0-1,0 0-1,18 10-1,-18-10 0,0 0-2,0 0 0,0 0-2,0 0 1,0 0-1,0 0-1,0 0 1,21 6-1,-21-6 1,0 0-1,0 0 0,18 4 1,-18-4-1,0 0 0,18 2 0,-18-2-1,0 0 0,18-2 1,-18 2-1,0 0 0,26 2 0,-26-2 1,18 2-1,-18-2 1,18 0-1,-18 0 1,19 2 0,-19-2-1,20 0 0,-20 0 0,22 0 0,-22 0 0,22 0 0,-22 0-1,20-4 1,-20 4 0,0 0-1,22-2 1,-22 2 0,0 0-1,0 0 1,0 0-1,19 0 0,-19 0 0,0 0 1,0 0-1,0 0 0,0 0 1,18-2-1,-18 2 0,0 0 0,0 0 0,0 0 0,0 0 0,0 0 0,0 0 0,0 0-1,0 0 1,0 0-2,0 0-2,0 0-1,20 8-5,-20-8-10,0 0-10,0 0-1,0 0 2,0 0 3</inkml:trace>
  <inkml:trace contextRef="#ctx0" brushRef="#br0" timeOffset="12080">3125 442 21,'-2'-33'19,"2"33"-3,-2-26-3,2 26-3,-2-22-2,2 22-1,0 0-1,0 0 0,-8-18-1,8 18 0,0 0 2,0 0-1,0 0-1,0 0-1,0 0 0,-18-12-1,18 12 1,0 0-2,0 0 0,0 0-1,0 0 0,0 0 0,-18 6-1,18-6 1,0 0-1,0 0 0,-8 30 0,8-30 0,-6 22 1,6-22-1,-8 32 0,8-32 0,-6 35 1,6-35-1,-6 34 0,6-14 0,-2 0 0,2 0 0,2 0 1,-2 2-1,0 0 0,2 2 0,0-2 0,0 2 0,-2 0 0,2 5 0,0-3 1,-2 2-1,2 0 0,-2 0 1,0 4-1,-2 0 1,0 0-1,-2 2 1,2 5-1,-2-3 1,0 4-1,0-2 0,0-2 1,-1 0-1,-5-2 0,8-2 0,-8-1 1,8-3-1,-6-2 0,4 0 0,-6 0 1,0-2 0,2 0-1,-4-2 1,2 0-1,-2-2 1,2-2 0,10-18-1,-25 32 1,25-32-1,-14 23 0,14-23 0,0 0 1,0 0-1,0 0 0,-18 6 1,18-6-1,0 0 0,-2-23 0,2 23 0,2-26-1,-2 26 1,8-30 0,-8 30-1,12-34 1,-4 14-1,3 2 1,-11 18 0,26-32-1,-26 32 1,32-24 0,-32 24-1,30-10 1,-30 10 0,28 2 0,-28-2 0,21 12 0,-21-12 0,10 22 1,-10-22-1,8 24 0,-8-24 0,4 30 1,-4-30-1,2 30 1,-2-30 0,0 30-1,0-30 1,2 34-1,-2-34 1,2 37-1,-2-15 0,-2 2-1,2 2 1,0 0-1,0 0 1,2 0-1,-2 2 1,2 0-1,0-4 0,0 0 2,0 3-1,2-3 0,-2 0 0,2-2 0,0 0 0,0-4 0,0 0 0,-4-18-1,12 30 0,-12-30-3,16 22-5,-16-22-10,0 0-13,18-10-1,-18 10 1,21-26-1</inkml:trace>
  <inkml:trace contextRef="#ctx0" brushRef="#br0" timeOffset="13624">3327 1401 19,'0'0'21,"0"0"-3,0 0 0,0 0-5,0 0 0,-2-24-1,2 24-2,4-26-2,-4 26-1,6-40-3,2 15 0,-2-5-1,2 0-1,0-4-1,4-4-1,-2 2 1,2 0-1,2-2 0,1 2 0,-1 1 0,0 5 0,0 4 0,-4 6-1,-10 20 1,16-28 0,-16 28 0,0 0 0,0 0 0,0 0 0,0 0 0,2 24 0,-2-24 0,-2 22 0,2-22 0,0 20 0,0-20 0,2 20 0,-2-20 0,0 20 0,0-20 1,0 33-1,0-15 0,0 2 0,2 4 1,-2 2-1,0 2 0,0 4 1,2-4-1,0 4 1,-2-2 0,2 0 0,-2-1-1,0-3 1,2-2-1,-2-4 0,0 0 1,0-20-1,0 30 0,0-30-1,-2 24 1,2-24-1,-2 20-1,2-20-1,-2 18-1,2-18-3,0 22-7,0-22-13,-6 24-4,6-24 2,2 18 0</inkml:trace>
  <inkml:trace contextRef="#ctx0" brushRef="#br0" timeOffset="14424">3815 1638 28,'12'-22'28,"-12"22"2,0 0-11,0 0-5,0 0-1,0 0-5,0 0 0,0 0-5,0 0-2,0 28 1,0-28-2,-2 32 1,4-14-1,-4 2 1,2 2-2,0-22 2,-2 38 0,0-20-1,2-18 0,-2 30 0,2-30 0,-2 28-1,2-28-1,2 23-2,-2-23-2,0 0-3,2 18-4,-2-18-9,0 0-8,0 0 1,22 8 0</inkml:trace>
  <inkml:trace contextRef="#ctx0" brushRef="#br0" timeOffset="15016">4042 743 11,'0'0'14,"0"0"1,0 0-1,16 22-1,-16-22 0,2 30 0,-2-30-2,2 40-3,-4-20-1,4 10-2,-6-4-2,4 4 0,-2 0 0,0 5-1,-2-7-1,2 4 1,0-2-1,0-2 0,0-2 0,0-2-1,2-6 1,0-18-1,0 26 0,0-26 0,0 0 0,2 18 0,-2-18 0,0 0-1,0 0 1,0 0 0,0 0 0,0 0 0,0 0 0,0 0 0,0 0 0,0 0 0,0 0 0,0 0 0,20-4 1,-20 4-1,0 0 0,19-10 0,-19 10 0,0 0 0,26-10 0,-26 10 0,18-4 0,-18 4 0,18-4 0,-18 4 0,20 0 0,-20 0 0,18 4 0,-18-4 0,22 4 0,-22-4 0,25 8 0,-25-8 0,24 8 0,-24-8 0,22 8 0,-22-8 1,22 10-1,-22-10 0,18 14 0,-18-14 0,14 20 0,-14-20 0,13 23 1,-13-23-1,6 26 1,-6-26 0,2 24 0,-2-24 0,-2 26-1,2-26 1,-6 26 1,6-26-1,-9 24 0,9-24 1,-14 26-1,14-26 1,-16 26 0,16-26 0,-22 22 1,22-22-2,-26 20 2,26-20-2,-24 12 0,24-12 0,-31 10 0,31-10 0,-28 2-1,28-2 0,-26 0 0,26 0-1,-26-2-1,26 2-1,-22-2-4,22 2-7,-23-16-18,23 16-1,0 0 2,-12-18-1</inkml:trace>
  <inkml:trace contextRef="#ctx0" brushRef="#br0" timeOffset="16120">4151 729 6,'0'0'21,"0"0"0,0 0-6,0 0 1,0 0-1,0 0-1,22 4-2,-22-4-1,0 0-2,20-18-2,-20 18-1,27-15-2,-27 15-1,30-12-1,-12 8-1,-18 4 1,30-10-1,-30 10-1,34-2 1,-34 2-1,31 2 0,-31-2 0,32 2-1,-12 2-1,-20-4-2,42 6-2,-42-6-6,43 2-14,-21 4-5,-4-4 0,4 4 0</inkml:trace>
  <inkml:trace contextRef="#ctx0" brushRef="#br0" timeOffset="16932">4679 1594 9,'0'0'18,"0"0"-1,-14 18-4,14-18 0,-2 22-2,2-22 0,2 26-2,-2-26-1,0 32 0,0-32-2,-2 40-2,-2-22-1,4 8-2,-6-4 0,4 2-1,-2-2-2,4-22-3,-4 35-4,4-35-9,0 0-10,-10 24 1,10-24 0</inkml:trace>
  <inkml:trace contextRef="#ctx0" brushRef="#br0" timeOffset="17404">4792 694 6,'0'0'22,"0"0"-1,0 0-4,0 0-4,0 0-2,0 0-3,0 0-3,0 0-2,0 0-1,0 0 0,0 0-1,0 0 0,0 0-1,22 10 1,-22-10-1,28 13 0,-10-5 1,-18-8-1,39 16 0,-17-8 1,4 0-1,-2-2 0,3-2 1,-1 0-1,2-2 1,0-2-1,0-2 1,-1-4-1,-3-2 0,2 0 1,-4-2-1,0 2 0,-4-2 0,1 2 0,-19 8 1,26-15-1,-26 15 0,0 0 0,18-6 0,-18 6 1,0 0-1,0 0 0,0 0 1,0 0 0,8 23 0,-8-23 1,-2 24-1,2-24 2,-4 32-1,2-10 1,-4 2-1,2 4 1,-4 2 0,2 0-1,-4 6 0,2 2 0,-3 1-1,3 3 1,-2-2-1,0 0 0,0 0-1,4 2 1,-2-6 0,2-1-1,0-5 0,2-2 1,0-2-1,0-2 0,2-2 0,-2-2 1,2-2-1,2-18 0,-8 32 1,8-32-2,-6 30 1,6-30 0,-10 26-2,10-26 0,-8 26-1,8-26-2,-6 19-2,6-19-6,0 0-12,0 0-4,-6-23 1,6 23-1</inkml:trace>
  <inkml:trace contextRef="#ctx0" brushRef="#br0" timeOffset="18320">4985 1220 9,'29'-8'24,"-29"8"-1,30-20-3,-10 10-3,-2 0-5,8 6-2,-8-6-2,7 8-2,-7-4-2,6 6-2,-6-2 0,4 2-1,0-2 1,1 0-2,-1 2 0,-2-2-1,4 2-2,-6-6-5,4 4-11,3 6-9,-25-4 0,38 4-1</inkml:trace>
  <inkml:trace contextRef="#ctx0" brushRef="#br0" timeOffset="18748">5632 1569 22,'-14'19'25,"14"11"-2,-10 2-6,2 0-3,4 6-3,-6-4-3,6 6-2,-6-8-2,6 4-1,-8-9-1,8-3-1,-2-4 0,6-20-4,-6 28-3,6-28-8,0 0-14,0 0 0,-14-20 0,14 20 0</inkml:trace>
  <inkml:trace contextRef="#ctx0" brushRef="#br0" timeOffset="19476">5923 1419 1,'2'18'0,"-2"-18"19,0 0 0,0 0-6,0 0-1,0 0 2,0 0-1,26-10 1,-26 10-3,14-30 0,-10 6-3,10 0-2,-6-10-1,4 1-2,-2-7-1,4 0 0,-2-8-1,5 4 0,-5-4 0,4 4 0,-4-1-1,4 3 1,-4 8-1,-2 2 0,0 8 0,-4 4 0,-6 20 0,10-24 0,-10 24 0,0 0 0,0 0 0,0 0 0,0 0 0,0 0 0,8-20 0,-8 20 0,0 0 0,0 0 0,19-22 0,-19 22-1,0 0 1,0 0 0,0 0 0,0 0-1,0 0 1,12 22 0,-12-22 0,-2 30 0,0-8 1,0 0-1,0 4 0,0 2 0,0 4 0,0 2 1,-2 3-1,1-1 0,1 0 0,2 2 0,-2-2 0,0 2 0,0-6 0,2-2 0,0-2 0,0-1 1,0-3-1,0-2-1,0-4 1,0 0 0,0-18-2,0 28-1,0-28 0,6 22-3,-6-22-2,0 0-6,15 18-7,-15-18-9,0 0 2,0 0 0</inkml:trace>
  <inkml:trace contextRef="#ctx0" brushRef="#br0" timeOffset="20252">6265 1401 6,'0'0'23,"0"0"1,0 0-6,0 0-3,26-18-1,-22 0-1,15 6-2,-11-14-3,14 2 0,-10-9-2,8 1-1,-6-4-1,6-4-1,-4 0-2,3 0 0,-3 2 0,-2 4 0,0 1 0,-2 5-1,0 2 0,-2 8 0,-10 18 0,12-26 0,-12 26 0,0 0 0,0 0 0,0 0-1,0 0 1,0 0 0,0 0 0,0 0 0,0 0-1,0 0 1,0 0 0,18 8 0,-18-8 0,4 22 0,-4-22 0,0 36 0,0-14 0,0 6 1,0 5-1,-2 1 0,2 4-1,-2 2 2,0 2-2,2 0 2,-2-2-2,0-1 2,2-7-2,-2-2 2,2-6-1,0-4 0,0-20-1,0 26 1,0-26-1,0 0-2,0 0-1,0 0-6,0 0-6,0 0-15,0 0 1,0 0 0,-8-28 0</inkml:trace>
  <inkml:trace contextRef="#ctx0" brushRef="#br0" timeOffset="21084">6731 357 13,'0'0'25,"6"-26"-1,-6 26-6,10-18-6,-10 18-1,10-18-1,-10 18-4,0 0 0,22-28-2,-22 28 2,22-18-3,-22 18 2,28-8-2,-28 8 0,29-6-1,-29 6 0,26 0-1,-26 0 0,22 4 0,-22-4 1,20 12-2,-20-12 1,16 24 0,-16-24-1,14 28 1,-8-8 0,-2-2 0,1 4-1,-1-2 1,-2 0-1,-2-20 1,2 43 1,-2-25-2,0 4 2,0 2-1,0 2 0,0 2-1,0 0 1,0 2-1,2 2 1,0 0-1,0 1 0,0 1 0,2 0 0,0 0 0,2-2 1,2 0-1,0-2 0,4 0 0,-2-2 0,4-4 0,0-3 0,-2-3 0,-12-18 1,27 24-1,-27-24 0,20 8 0,-20-8 1,0 0-1,20-14 1,-20 14-1,6-20 0,-6 20 1,0-22-1,0 22 0,-6-19 0,6 19 1,0 0-1,-20-14 0,20 14 0,0 0 1,-24 6-1,24-6 0,0 0 0,-23 25 0,23-25 0,-10 30-1,6-8 1,4 0 0,0 4 0,2 2-1,0 4 1,0-2 0,4 0 0,0 2 0,0 1 0,2-1 0,1-2 0,-1 0 1,-2 0-1,0-2 0,-2-2 1,-2-2-1,0-2 0,-6-4 1,2 0 0,2-18-1,-14 24 0,14-24 1,-21 21-1,21-21 0,-28 18 1,10-4-2,-2-4-1,0 10-1,-8-8-4,7 14-13,-5-4-14,-8-4 1,0 6-2,-3-8 2</inkml:trace>
</inkml:ink>
</file>

<file path=ppt/ink/ink226.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10-12T21:58:57.448"/>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0</inkml:trace>
</inkml:ink>
</file>

<file path=ppt/ink/ink22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2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2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3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32.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8:13.906"/>
    </inkml:context>
    <inkml:brush xml:id="br0">
      <inkml:brushProperty name="width" value="0.05292" units="cm"/>
      <inkml:brushProperty name="height" value="0.05292" units="cm"/>
      <inkml:brushProperty name="color" value="#5C83B4"/>
      <inkml:brushProperty name="fitToCurve" value="1"/>
    </inkml:brush>
  </inkml:definitions>
  <inkml:trace contextRef="#ctx0" brushRef="#br0">77 35 10,'0'0'12,"0"0"-1,-2-16 0,2 16-1,0 0 0,-2-19-1,2 19 0,0 0 0,0 0-1,0 0-2,0 0 0,0 0-2,0 0-1,0 0-1,0 0-1,-19 24 0,16-5 0,-1 7-1,-2 0 1,2 8-1,1-2 0,-1 4 1,4 5-1,-9-4 0,9 3 1,-6-3-1,0 2 0,3-1 0,3-3 0,-4-5 0,2 0 0,2-7 0,2-4 0,-2-19 0,4 26 0,-4-26 1,0 0-1,11 20 1,-11-20-1,0 0 1,0 0-1,0 0 1,0 0-1,0 0 0,0 0 0,0 0 0,0 0 0,0 0 0,0 0 0,0 0 0,17 12 1,-17-12-1,0 0 0,0 0 0,22-4 0,-22 4-1,0 0 2,0 0-1,19-2 0,-19 2 1,0 0 0,19-7 1,-19 7-1,0 0 1,22-14 0,-22 14-1,23-15 1,-23 15-1,25-22 0,-25 22 0,31-24 0,-31 24 0,31-30 0,-18 13-1,2 0 1,-2-4 0,2 6 0,-2-2 0,0 1-1,-13 16 1,27-29-1,-27 29 1,18-22-1,-18 22 0,0 0 1,21-21-1,-21 21 0,0 0 0,15-16 0,-15 16 0,15-19 0,-15 19 0,25-28 1,-25 28-1,22-30 0,-22 30 0,23-30 1,-23 30-1,13-19 1,-13 19-1,0 0 1,0 0-1,0 0 1,0 0-1,0 0 0,0 0 0,-9 17 0,9-17 0,0 0 0,-10 22-1,10-22 0,0 0-2,-9 17 0,9-17-4,0 0-4,0 17-9,0-17-10,0 0-1,0 0 2</inkml:trace>
  <inkml:trace contextRef="#ctx0" brushRef="#br0" timeOffset="1250">350 367 30,'0'0'25,"0"0"-6,0 0-1,0 0-6,0 0-2,0 0-3,0 0-1,0 0-2,-13 22 0,13-22 0,1 23-1,-1-23 0,8 24 0,-8-24 0,6 25-1,-6-25 0,9 26-1,-9-26 0,11 30 1,-11-30-1,6 30 0,1-15 0,-7-15 0,4 34 0,-4-34 1,10 28-1,-10-28 2,5 22-3,-5-22 2,0 21-1,0-21 1,0 0-1,8 20-1,-8-20 0,0 0 0,0 0 1,0 0-1,5 17 0,-5-17 0,0 0 1,0 0-1,8 17 0,-8-17 0,0 0 1,0 0-1,0 0 0,0 0 0,6 17 0,-6-17 0,0 0 0,0 0 0,0 0 0,0 0 1,0 0-1,0 0 0,0 0 1,0 0-1,0 0 0,0 0 0,0 0 0,0 0 0,0 0 0,0 0-1,5 17 0,-5-17-2,0 0-3,0 0-7,0 0-10,0 0-9,0 0-2,0 0 2</inkml:trace>
  <inkml:trace contextRef="#ctx0" brushRef="#br0" timeOffset="4531">132 1547 10,'0'0'16,"0"0"0,0 0-2,0 0 0,0 0-2,0 0 2,0 0-3,16-7-1,-16 7-2,21-12-1,-21 12-1,19-13-2,-19 13 0,26-17-1,-26 17-1,25-22-1,-25 22 1,28-21-1,-28 21 1,23-26-2,-23 26 1,24-32 0,-24 32-1,23-30 0,-23 30 1,20-30-1,-20 30 0,17-28 0,-17 28 1,17-26-1,-17 26 0,15-24 0,-15 24 0,13-27 1,-13 27-1,13-20 0,-13 20 0,16-21 0,-16 21 0,9-19 0,-9 19 0,0 0 0,13-20 0,-13 20 0,0 0 0,0 0 0,0 0 0,0 0 0,0 0 0,0 0 0,0 0 0,0 0 0,0 0 0,0 0 0,0 0 0,0 0 0,0 0 0,0 0 0,0 0 0,0 0 0,0 0 0,0 0 0,0 0 0,0 0 0,11 22 0,-11-22 0,-3 23 0,3-23 0,-6 22 0,6-22 0,-4 28 0,4-28 0,-4 30 0,3-13 0,-1 0 1,0 2-1,-4 0 0,4-1 0,-1 1 0,1 0 0,0-1 1,-2 1-1,0-4 0,4-15 0,-4 28 0,4-28 0,-1 23 0,1-23 0,0 19 1,0-19-1,-4 16 0,4-16 0,0 19 0,0-19 0,0 0 0,-2 17 1,2-17-1,0 0 0,0 0 0,0 0 0,4 19-2,-4-19-1,0 0-5,0 0-12,0 0-10,0 0-2,0 0 1,0 0 0</inkml:trace>
</inkml:ink>
</file>

<file path=ppt/ink/ink23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8:21.890"/>
    </inkml:context>
    <inkml:brush xml:id="br0">
      <inkml:brushProperty name="width" value="0.05292" units="cm"/>
      <inkml:brushProperty name="height" value="0.05292" units="cm"/>
      <inkml:brushProperty name="color" value="#5C83B4"/>
      <inkml:brushProperty name="fitToCurve" value="1"/>
    </inkml:brush>
  </inkml:definitions>
  <inkml:trace contextRef="#ctx0" brushRef="#br0">540 3639 11,'0'0'9,"0"0"1,0 0-1,0 0 0,0 0 0,0 0-2,0 0-2,0 0 0,0 0 0,0 0-1,0 0 1,0 0-2,-19-14 1,19 14-1,0 0 0,0 0 0,-6-16 0,6 16 0,0 0 0,0 0 0,-11-21-1,11 21 1,0 0-1,0 0 0,-19-21-1,19 21 1,0 0-1,-15-9 1,15 9 0,0 0-1,-22-9 0,22 9 1,0 0-1,0 0 0,-19-4 0,19 4-1,0 0 1,-19 4-1,19-4 0,0 0 0,-19 13 0,19-13 0,0 0 0,-17 15 0,17-15 0,0 0 0,-20 15 0,20-15 0,0 0 0,-19 17 0,19-17 0,0 0 0,-19 22 0,19-22 0,-9 17 0,9-17 0,-12 15 0,12-15 0,-5 19 0,5-19 0,0 0 0,-10 20 0,10-20 0,-7 21 0,7-21 0,-6 19 0,6-19 0,-4 24 0,4-24-1,-7 22 1,7-22 0,-4 25 0,4-25 0,0 22 0,0-22 0,0 25 1,0-25-1,0 20 0,0-20 0,0 23 0,0-23 0,0 22 0,0-22 0,4 21 0,-4-21 0,9 24 0,-9-24 1,12 25-1,-12-25 0,13 22 0,-13-22 0,13 24 0,-13-24 0,13 19 0,-13-19 0,13 19 0,-13-19 0,0 0 0,19 22 0,-19-22 1,0 0-1,25 13 0,-25-13 0,0 0 1,24 4 0,-24-4-1,17-4 1,-17 4-1,17-5 1,-17 5-1,15-11 1,-15 11 0,0 0-1,26-21 1,-26 21-1,13-17 0,-13 17 1,0 0-1,23-22 0,-23 22 1,0 0-1,13-21 0,-13 21 1,0 0-1,0 0 0,4-21 1,-4 21-1,0 0 0,-4-20 0,4 20 0,0 0 1,-9-25-1,9 25 0,-10-18 0,10 18 0,-5-17 0,5 17 0,0 0 0,-23-19 0,23 19 0,0 0 1,-17-7-1,17 7 0,0 0 0,-21-4 0,21 4 0,0 0 0,-18-4 0,18 4 0,0 0 0,-27 15 0,27-15 0,-17 19 0,17-19 0,-22 28-1,14-9 1,-1 1-2,-4-3-2,11 7-3,-11-5-7,7 0-14,0 9-3,-1-5 3,1 8-1</inkml:trace>
  <inkml:trace contextRef="#ctx0" brushRef="#br0" timeOffset="2266">171 9451 15,'0'0'18,"0"0"-1,13-20-2,-13 20-1,10-19-2,-6 2-1,-4 17-3,5-34 0,3 19-2,-6-9-1,5 5-1,-1-3-1,-1 1 0,1-3-2,2 1 1,-1-3-1,3 0 0,-1 0-1,0-2 0,1-2 1,1 0-1,-2 2 0,3-2 0,-3 1 0,1 5 0,-3 0 0,-1 9 0,-6 15 0,11-25 0,-11 25 0,0 0 0,0 0 0,0 0 0,0 0-1,0 0 1,0 0 0,0 0 0,0 0 0,11 19 0,-11-19 0,2 19 0,-2-19 0,-2 20 1,2-20-1,2 23 0,-2-23 0,0 32 1,0-15-1,0 1 0,0 3 0,-2 3 1,2 1-1,2 1 1,-2-2 0,2 4-1,0 0 2,-2 1-2,2-1 1,2 2-1,-4-4 2,1 0-2,-1 0 1,0-1-1,0-5 1,0 3 0,-1-6 0,1 1 0,-2-1-1,2 2 1,0-19-1,0 30 1,0-30-1,2 26 1,-2-26-1,0 23 0,0-23 0,0 20 0,0-20 0,-2 19 0,2-19 0,0 17 1,0-17-1,0 0 0,0 22 0,0-22-1,0 0 0,2 17-1,-2-17-2,0 0-2,1 17-6,-1-17-12,0 0-7,0 0 0,2-21 1</inkml:trace>
  <inkml:trace contextRef="#ctx0" brushRef="#br0" timeOffset="3235">495 9215 4,'-4'-17'21,"4"17"-3,13-20-2,-13 20-3,10-19 0,-10 19-5,5-21-1,-5 21 0,8-22-3,-8 22 0,17-26-1,-17 26 0,22-30-1,-22 30 1,27-23-1,-27 23 0,24-20 0,-24 20-1,17-8 1,-17 8 0,0 0 0,19 11-1,-19-11 1,9 21 0,-1-2-1,-6-2 1,1 3 0,1 1-1,0 1 1,-4 3 0,2 1 0,-6 2-1,4 4 0,-4 2 0,4 1 0,-11-1 0,7 3-1,-5-1 1,-1 1-2,3-3 2,-4-2-1,-1-2 1,1-2-1,3-6 0,-1-1 0,9-21 0,-17 28 0,17-28 0,0 0 0,-19 19-1,19-19 0,0 0 1,-20-2-1,20 2 0,0 0 1,0 0 0,-14-21-1,14 21 1,0-16 0,0 16 0,6-25 0,-6 25 0,17-26 0,-17 26 0,13-21 0,-13 21 0,0 0 0,15-18 0,-15 18-1,0 0 1,0 0 0,19 7 0,-19-7 0,0 0 0,11 21 0,-11-21 0,4 18 0,-4-18 1,8 25-1,-8-25 0,3 28 0,-3-28 0,8 26 1,-8-26-1,4 26 1,-4-26-1,5 17 1,-5-17-1,0 0 1,12 17 0,-12-17 0,0 0 1,0 0-1,15 6 2,-15-6-1,0 0 0,22-2 0,-22 2 0,0 0-1,19-23 0,-19 23 0,19-24 0,-19 24-1,17-22 0,-17 22 1,13-21-2,-13 21 0,0 0-1,13-19-2,-13 19-4,0 0-3,0 0-13,17 25-9,-17-25-1,0 24 2</inkml:trace>
  <inkml:trace contextRef="#ctx0" brushRef="#br0" timeOffset="9641">132 199 8,'0'0'9,"0"0"0,-17-18 0,17 18-1,0 0 0,0 0 0,0 0-1,0 0 0,-2-15-1,2 15 1,0 0-1,9-21-1,-9 21 0,15-19-1,-15 19 1,15-20-2,-15 20 0,21-23-1,-21 23 0,23-20-1,-23 20 1,24-21-1,-24 21-1,23-19 1,-23 19 0,19-13-1,-19 13 0,18-7 1,-18 7-1,17-2 0,-17 2 0,21 0 0,-21 0 1,21 4-1,-21-4 0,24 0 1,-24 0-1,26 0 0,-26 0 0,25 0 1,-25 0-1,17 1 0,-17-1 1,0 0-1,13 23 1,-13-23 0,-2 28 0,-4-9 0,-1-1 0,-1 3 0,-5 2 0,2-1-1,-2 4 1,0-1-1,-1-1 1,-1 2-1,0-1 0,0-1 0,2-2 1,-2 5-1,2-9 0,2 1 0,-3 0 0,14-19 0,-18 24 0,18-24 0,-13 19 0,13-19 0,0 0 0,-16 20 0,16-20 0,0 0 0,0 0 0,-9 19 0,9-19 0,0 0 0,0 0 0,0 0 0,0 0 0,0 0 0,0 0 0,17-13 0,-17 13 0,0 0 0,19-11 0,-19 11 0,0 0 0,20-10 0,-20 10-1,0 0 1,19-5 0,-19 5 0,0 0 0,0 0 0,23 0 0,-23 0 0,0 0 0,0 0 0,21 22 0,-21-22 0,7 23 0,-7-23 0,8 22 0,-8-22 0,3 15 0,-3-15 0,0 0 0,12 19 0,-12-19 0,0 0 0,0 0 0,0 0 0,18 17 0,-18-17 0,0 0 0,21 0 0,-21 0 0,0 0 0,23-9 1,-23 9-1,17-17 0,-17 17 0,15-15 1,-15 15-1,11-17 0,-11 17 0,0 0-1,15-21-1,-15 21-1,0 0-2,13-22-4,-13 22-7,0 0-10,0 0-2,17-13-1</inkml:trace>
  <inkml:trace contextRef="#ctx0" brushRef="#br0" timeOffset="11328">175 964 13,'0'0'10,"0"0"0,9-21-2,-9 21-1,0 0-1,0 0-2,0 0 0,0 0-1,0 0 0,17-17-1,-17 17 1,0 0-1,21-9 1,-21 9 0,0 0-1,23-19 1,-23 19 0,18-9-2,-18 9 1,17-10-1,-17 10 1,19-3-1,-19 3 0,21 1 0,-21-1 0,17 2 0,-17-2 0,22 8 0,-22-8-1,17 11 1,-17-11-1,21 13 1,-21-13-1,21 15 1,-21-15-1,18 11 1,-18-11-1,19 14 0,-19-14 1,0 0-1,21 26 1,-21-26-1,11 18 1,-11-18 0,8 21 0,-8-21 1,4 23-1,-4-23 1,-2 20-1,2-20 0,-10 21 1,10-21-1,-4 19 0,4-19-1,-9 18 1,9-18 0,0 0 0,-9 19 0,9-19-1,0 0 1,-19 11 0,19-11-1,0 0 1,-19 15-1,19-15 0,0 0 1,-23 10-1,23-10 0,0 0 0,-15 5 0,15-5 0,0 0 0,0 0 0,0 0 0,-16 2 1,16-2-1,0 0 0,0 0 0,0 0-1,0 0 1,0 0 0,0 0 0,0 0 0,0 0 0,0 0 0,16-4 0,-16 4 0,0 0 0,21-2-1,-21 2 1,0 0 0,23 0 0,-23 0 0,0 0 0,24 4 0,-24-4 0,0 0 0,19 8 0,-19-8 0,0 0 0,0 0 0,21 13 0,-21-13 1,0 0-1,0 0 0,11 20 0,-11-20 0,0 0 0,2 23 0,-2-23 0,0 17 0,0-17 0,-4 20 0,4-20 0,-6 27 1,6-27-1,-3 22 0,3-22 1,-12 24 0,12-24 0,-7 17 0,7-17 0,-13 19 1,13-19 0,-19 11-1,19-11 1,-17 10 0,17-10-1,-26 7 1,26-7-1,-30 9 0,13-7 0,-2 0 0,4-2-1,-4 0 1,-2 2-1,2-4 1,-3 2-1,1-2 0,-1 2-1,1 0 0,0 0-2,-5 0-2,11 4-5,-12-2-12,-3-2-9,6 6 1,-10-8 0</inkml:trace>
  <inkml:trace contextRef="#ctx0" brushRef="#br0" timeOffset="15656">179 1850 12,'0'0'13,"5"-19"0,-5 19-1,0 0-2,0 0-1,0 0-1,0 0 0,0 0-3,0 0-1,0 0-1,0 0 0,0 0-2,0 0 1,0 0 0,-9 24-1,9-24 1,-4 19-1,4-19 0,-5 26 0,5-26 0,-8 26 0,8-26-1,-7 34 0,7-34 1,-8 28-1,8-28 0,-6 25 0,6-25 0,-3 18 1,3-18-1,0 0 0,3 21 0,-3-21 0,0 0 0,0 0 0,0 0 0,21 19 1,-21-19-1,0 0 1,25 3 0,-25-3 0,18 2 0,-18-2 0,23 4 0,-23-4 1,21 4-1,-21-4 1,26 2-1,-26-2 1,26-2-1,-26 2 1,27 0-1,-27 0 1,26-2-1,-26 2 0,23 0 0,-23 0 0,18 0 0,-18 0-1,17-2 1,-17 2 0,23-4-1,-23 4 1,19-9-1,-19 9 1,22-8-1,-22 8 0,15-9 1,-15 9-1,0 0 0,0 0 0,17-4 0,-17 4 0,0 0 0,0 0 0,0 0 1,0 0-1,0 0 0,0 0 0,0 0 1,10 17-1,-10-17-1,0 0 1,0 0-2,0 0 0,0 0-1,0 0-1,0 0-2,0 0-2,13 23-4,-13-23-7,0 0-10,0 0 2,0 0 1</inkml:trace>
  <inkml:trace contextRef="#ctx0" brushRef="#br0" timeOffset="16625">510 1679 8,'0'0'13,"0"0"0,-11 25-2,11-25-1,-10 24-2,6-7-1,-1 0 0,1 5-1,-2-1 1,3 3-1,-3-3-2,2 3 0,0-3-1,4 1 1,-1-1-2,1-1 1,-2-1-1,2 4 0,-2-3 1,-2 1-1,0-1 1,2 3-2,-3-1 2,3 5-2,-8-7 1,5 3-1,-1-7 0,0 3 0,6-19-1,-9 26 1,9-26-1,-6 19 1,6-19-1,-9 17 0,9-17 0,-6 23 0,6-23 0,-7 24 0,7-24 0,-6 26 1,6-26-1,-4 26 0,4-26 0,0 0 0,-7 21 0,7-21 1,0 0-1,0 0 0,0 0 0,0 0 0,0 0 0,0 0 0,0 0-1,0 0 0,4 19-2,-4-19-2,0 0-4,0 0-6,0 0-11,0 0-2,0 0 0</inkml:trace>
  <inkml:trace contextRef="#ctx0" brushRef="#br0" timeOffset="17547">324 2642 2,'0'0'11,"0"0"0,0 0-3,0 0-2,0 0-1,0 0-2,-15 19 1,15-19-1,-4 20 0,4-20-1,-6 25 1,6-25-1,-5 28 1,5-28-1,-8 32 1,2-15-1,6-17 0,-5 33-1,5-33 1,-10 28-1,10-28-1,-2 17 0,2-17 0,0 0 0,0 0 0,0 0 1,0 0 0,0 0 0,0 0 0,0 0 2,17 10-1,-17-10 0,0 0 1,19-8-1,-19 8 0,17-7-1,-17 7 1,19-6-1,-19 6 0,19-4-1,-19 4 1,0 0-1,22-2 0,-22 2-1,0 0 1,19 2 0,-19-2 0,0 0 0,21 10 0,-21-10 0,15 9 0,-15-9 0,21 13 0,-21-13 1,18 15 0,-18-15 0,19 17-1,-19-17 1,13 19 0,-13-19 0,10 18 0,-10-18-1,9 19 1,-9-19 1,2 17 0,-2-17 0,-2 21 0,2-21 0,-9 24 0,7-7 0,2-17 0,-13 30-1,5-13 1,1-1-1,7-16 0,-17 30 1,17-30 0,-19 23-1,19-23 1,-21 19-1,21-19 0,-19 11 1,19-11-1,-22 11 1,22-11 0,-21 2 1,21-2-1,-24 0 0,24 0 0,-29-2 0,11-5 0,1 3-1,-2-4-1,-2-3 0,1 2 0,-3-4 0,4 1 0,0 1-1,19 11 0,-32-22-2,32 22-2,-22-12-4,22 12-5,0 0-9,0 0-8,0 0 0,0 0 2</inkml:trace>
  <inkml:trace contextRef="#ctx0" brushRef="#br0" timeOffset="18719">356 2689 9,'13'17'21,"-13"-17"-3,0 0-4,0 0-3,0 0-4,0 0 0,0 0-2,0 0 0,0 0-1,20 7 1,-20-7 0,0 0 0,23 13 0,-23-13-1,19 8 0,-19-8-1,22 2 0,-22-2-1,19 5 0,-19-5 0,19 0-1,-19 0 1,17 2-1,-17-2 1,17 0 0,-17 0-1,17 0 1,-17 0 0,26-2 0,-26 2-1,26-9 0,-26 9 0,27-8-1,-27 8 1,22-3-1,-22 3 0,21-2 0,-21 2 1,0 0-1,26 0 0,-26 0 0,0 0-2,17 5-1,-17-5-3,0 0-8,19 27-17,-19-27-1,8 24 1,-8-24 0</inkml:trace>
  <inkml:trace contextRef="#ctx0" brushRef="#br0" timeOffset="27594">43 4478 7,'0'0'12,"0"0"-1,0 0-2,21-23-1,-21 23-1,21-18 0,-21 18-1,24-15 0,-24 15-1,27-14-2,-27 14 1,28-3-1,-28 3-1,30 0 0,-30 0-1,32 0 1,-13-6 0,1 4-1,-1-1 1,2-1-1,-2 0 1,-2 0-1,-1 2 0,-16 2 0,27-1-1,-27 1 1,19 3 0,-19-3-1,0 0 0,20 12 1,-20-12 0,0 0-1,0 0 1,8 22 0,-8-22 0,0 0 0,0 26 1,0-26 0,-4 23 0,4-23 0,-4 32 1,4-14-1,-3 3 1,3 1-1,-4 1 0,4 1 0,-2-3 0,2 7 0,0-11 0,0 3 0,-2-1-1,0-2 1,-2 2-1,4-19 0,-5 30 0,5-30 0,-4 26 0,4-26-1,-2 24 1,2-24-1,-2 23 0,2-23 1,-4 20-1,4-20 0,0 0 1,-3 23-1,3-23 1,0 0-1,0 0 0,-6 20 1,6-20-1,0 0 0,-4 17 0,4-17 0,0 0 0,0 0 0,0 0-2,0 0-2,0 0-2,0 0-4,0 0-8,17-22-7,-13 3-4,-4 19 1,15-39 1</inkml:trace>
  <inkml:trace contextRef="#ctx0" brushRef="#br0" timeOffset="28469">284 4680 16,'0'0'20,"0"0"-2,0 0 0,0 0-1,0 0-3,0 0-2,0 0-1,0 0-2,0 0-2,0 0-2,0 0 0,0 0-2,17-19 0,-17 19 0,19-5-1,-19 5-1,21-6 1,-21 6-1,28-11 2,-11 5-2,-17 6 0,34-18 0,-16 4 1,1 3-1,-19 11 0,32-19-1,-32 19 1,23-15-1,-23 15 1,19-3-1,-19 3 0,0 0 1,0 0-1,0 0 0,16 9 1,-16-9-1,0 0 0,0 0 0,0 0-2,0 0-2,0 0-4,0 0-5,0 0-16,23 17-2,-23-17-2,0 0 2</inkml:trace>
  <inkml:trace contextRef="#ctx0" brushRef="#br0" timeOffset="29500">532 5502 25,'-22'-22'20,"22"22"-3,0 0-1,-19-11-3,19 11-2,0 0-3,-17-10-2,17 10-1,0 0-1,-19-11 0,19 11-1,0 0-1,-22-2 0,22 2 0,0 0-1,-19 10 0,19-10 0,0 0 0,-23 24 0,23-24-1,-13 22 1,13-22 0,-7 25-1,7-25 1,-8 26 0,8-26 0,-2 24-1,2-24 1,2 23 0,-2-23 0,6 19 0,-6-19-1,7 18 1,-7-18 0,10 19 1,-10-19-1,0 0 0,24 21 0,-24-21 0,21 18 0,-21-18 0,26 23-1,-26-23 1,28 26 0,-28-26-1,27 24 1,-27-24 0,30 21 0,-11-8-1,-19-13 1,32 15 1,-32-15-2,28 13 1,-28-13 0,20 15-1,-20-15 1,0 0 0,8 23 0,-8-23-1,0 18 1,0-18-1,-4 19 0,4-19 1,-17 21-1,17-21 0,-20 20 0,20-20 0,-19 19 0,19-19 0,-25 19 1,25-19-1,-24 13 0,24-13 0,-21 7 0,21-7 1,-22 2-1,22-2 0,-25-3 0,25 3 0,-24-12 0,24 12 0,-25-16 1,25 16-1,-20-17 0,20 17 0,-15-15 0,15 15 0,-8-19 0,8 19 0,0-19 0,0 19 0,8-19 0,-8 19-1,13-20 1,-13 20 0,19-19 0,-19 19 0,22-22 1,-7 3-1,-2-2 0,2 1 0,0-1 0,4-5 0,2 2 1,0-5-1,-1 3 0,-3 2 1,4 1-1,-4 1 0,-4-2 0,0 3 1,-3 2-1,-7 0 0,-1 4 0,-2 15 0,-4-28 1,4 28-1,-9-26 0,9 26 0,-11-20 0,11 20-1,-17-12 0,17 12 0,-26 0-2,26 0-2,-27 13-2,8-3-4,8 16-6,-10 0-14,-1 2-1,-3 10 2,-7 5 0</inkml:trace>
  <inkml:trace contextRef="#ctx0" brushRef="#br0" timeOffset="31375">480 6407 7,'0'0'22,"-4"-20"-2,4 20-1,9-15-2,-9-2-4,0 17-3,2-30-1,-2 30-1,4-32-3,-4 32 0,0-21-2,0 21 0,-4-17-1,4 17 1,0 0-1,0 0 0,-24-16 0,24 16 0,-21-4-1,21 4 1,-22 2-2,22-2 1,-27 9-1,27-9 0,-24 17 0,24-17 0,-25 19 0,25-19 0,-20 26 0,20-26 0,-15 36 0,7-20 0,2 1 0,5 2 0,-1 2 0,2-3 0,2 1 0,-2-2 0,1 0 0,3 2 0,4-1 0,-3 1 0,5-2 0,-5 0 0,-5-17-1,21 24 1,-21-24 0,19 13 0,-19-13 1,24 0-1,-24 0 0,27-11 0,-27 11 0,28-23 1,-28 23-1,30-33 0,-9 12 0,-6 4 0,5-5 0,-6 1 0,2 1 0,3 1 0,-6 2 0,-13 17 0,21-26 0,-21 26 0,15-21 0,-15 21 0,0 0 0,0 0 0,19-9 0,-19 9 0,0 0 0,0 0 0,15 17 0,-15-17 0,8 20 0,-8-20 0,9 30 0,-5-11 0,-2-2 0,-2 7 0,0 1 0,0-1 0,0 0 0,-2 6 0,0-4 0,-2 1 0,2 1 0,-5-4 1,1 0-1,2 1 1,-3-6-1,-1-1 1,-1-1 0,9-17 0,-21 26 0,21-26 0,-22 21 0,22-21 0,-29 17-1,29-17 2,-32 11-1,32-11 1,-30 9-1,30-9-1,-28 2 1,11-2 0,-2-3 0,1 1-1,1-2 0,2 0 0,-2 4-1,17 0-2,-27-4-3,8-1-2,19 5-8,-18 9-15,18-9 0,-25 13-1,8-7 2</inkml:trace>
  <inkml:trace contextRef="#ctx0" brushRef="#br0" timeOffset="32985">4 7612 21,'0'0'19,"0"0"0,0 0-2,0 0-2,0 0-4,21-23-1,-16 5-1,-5 18-3,27-32-1,-9 13-1,-5-4-1,6 1 0,0-6-1,4 2 0,-3-4-1,1 0 0,0 2 0,1-4-1,-3 6 1,-4 3-1,2 2 0,-4 5 0,-13 16 0,23-25 0,-23 25 1,0 0-1,15-18 0,-15 18 0,0 0 1,0 0-1,0 0 0,11-17 0,-11 17 0,0 0 0,0 0 0,0 0-1,0 0 1,0 0 0,0 0 0,0 0 0,0 18 1,0-18-1,-5 25 1,-1-8 0,4-1 0,-2 7 0,-3-1 0,3 3 0,-4 1 1,5 4-1,-5-2 0,4 0 1,-3 0-1,1 2 0,1-2-1,1-1 1,0-3 0,0-2-1,-1-1 2,3-2-2,2-19 1,-2 24-1,2-24 0,0 0 1,-2 23-1,2-23 0,0 0 0,-2 15 0,2-15 0,0 0 0,2 16-2,-2-16-1,0 0-1,0 0-3,0 0-7,0 0-11,0 0-6,19 0-1,-19 0 2</inkml:trace>
  <inkml:trace contextRef="#ctx0" brushRef="#br0" timeOffset="33875">617 7149 11,'0'0'20,"-17"-4"-2,17 4-2,-19 0-3,19 0 0,0 0-4,0 0-1,-19 10-2,19-10 0,-18 15-2,18-15 0,-17 20 0,17-20-1,-19 30 0,10-11-1,-1 0 1,3 3-1,-3 3-1,5 1 1,-5 0-1,6 2 1,1-2-2,-1 1 1,2-1 0,2 0-1,2-5 1,0 1-1,0-1 1,1-4-1,1 1 1,4-1-1,-8-17 0,13 24 1,-13-24-1,19 21 0,-19-21 1,32 11-1,-15-11 1,-1 0 0,1-5 0,4-1 0,-4-7 1,2-2-1,-6-6 0,0 3 0,2-7 0,-2-1 1,1 2-1,-1-3-1,-4 3 0,1 2 1,-3-1-1,-1 1 0,-3 1 0,-1 0 0,0 1 0,-2 1 0,2 0 1,-4 1-1,0 1 0,0 0 0,-3 0 0,5 17 0,-10-26 0,10 26 0,-13-19 0,13 19-1,-19-5 0,19 5-3,-18 5 0,18-5-3,-23 17-4,4-8-7,19-9-12,-28 30-1,5-13 1,8 4 1</inkml:trace>
  <inkml:trace contextRef="#ctx0" brushRef="#br0" timeOffset="35063">70 8449 24,'0'0'19,"0"0"0,0 0-2,0 0-1,18-19-2,-6-1-3,8 7 0,-3-16-1,10 5-3,-10-10-1,9 4-1,-5-7-2,3 3 0,1-1-1,-5 3-1,5 0 1,-6 2-2,1 0 1,-3 6-1,-4 1 0,0 3 0,-13 20 1,25-28-1,-25 28 0,7-17 0,-7 17-1,0 0 1,0 0 0,0 0 0,0 0 0,0 0 0,19 9 0,-19-9 0,2 17 0,-2-17 1,0 26-1,0-7 0,-2 0 0,-3-1 1,1 5-1,0-1 1,-3 4-1,3 3 0,-4-1 0,5 2 0,-1 0 0,-6 0-1,7-2 2,3 0-2,-4-6 1,2-1 1,-2-4-1,4-17 0,-4 30 1,4-30-1,-1 18 0,1-18 0,0 21 0,0-21-1,-2 21 0,2-21-1,0 26-2,0-26 0,-2 30-2,2-30-2,2 22-6,-2-22-12,0 0-6,0 0 3,0 0-1</inkml:trace>
  <inkml:trace contextRef="#ctx0" brushRef="#br0" timeOffset="35860">551 8355 21,'0'0'22,"0"0"-4,0 0-2,0 0 0,19-20-3,-10 1-3,6 0-4,-3-3 0,5-1-2,-8-3-1,8 0-1,-6-2 0,2 2-1,-1-3 0,1 5 0,-2 0 0,0 5 0,1 0 0,-12 19-1,15-28 0,-15 28 0,11-22 1,-11 22-1,0 0 0,15-17 0,-15 17 0,0 0 0,0 0 0,0 0 0,0 0 1,19 5 0,-19-5-1,0 0 1,8 23 1,-8-23-1,0 26 0,0-26 1,-6 30-1,2-9 1,0-6-1,4 5 1,-5 5-1,3-5 0,-2 3 0,2-1 0,0 3-1,-1-3 0,-1-1 1,2-1-2,-2-3 1,4 0 1,0 0-1,0-17 0,-6 26 0,6-26 0,-3 26 1,3-26-1,-4 23 0,4-23 0,-2 22 0,2-22 0,-4 23 0,4-23 0,-3 20 0,3-20-1,0 0-1,0 0-3,9 21-4,-9-21-13,0 0-9,13-24 0,-13 24 0</inkml:trace>
</inkml:ink>
</file>

<file path=ppt/ink/ink23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9:07.265"/>
    </inkml:context>
    <inkml:brush xml:id="br0">
      <inkml:brushProperty name="width" value="0.05292" units="cm"/>
      <inkml:brushProperty name="height" value="0.05292" units="cm"/>
      <inkml:brushProperty name="color" value="#789440"/>
      <inkml:brushProperty name="fitToCurve" value="1"/>
    </inkml:brush>
  </inkml:definitions>
  <inkml:trace contextRef="#ctx0" brushRef="#br0">30 144 1,'0'0'1,"0"0"1,0 0 0,-17 5 1,17-5 1,0 0 1,0 0 0,0 0 0,0 0 2,0 0-2,0 0-2,0 0 0,0 0-2,0 0 1,0 0-1,0 0 2,21 17-1,-21-17 2,0 0 0,21 13 1,-21-13-1,17 2 1,-17-2 1,17-7-1,-17 7-1,18 0 0,-18 0-1,0 0-1,23 0 1,-23 0-1,19 7 0,-19-7 0,22-2 0,-22 2 0,31-5 0,-16 3 0,-15 2 0,32-9 0,-32 9-1,24-10 1,-24 10-1,17-2 1,-17 2-1,17-2 0,-17 2 0,0 0 0,21-3 0,-21 3-1,16 0 1,-16 0 0,19-2-1,-19 2 1,19-2 0,-19 2-1,26-2 1,-26 2-1,25-4 1,-25 4 0,24-3-1,-24 3 1,23-2 0,-23 2-1,17 0 1,-17 0-1,0 0 0,26 2 1,-26-2-1,0 0 0,23 0 1,-23 0-1,19 0 1,-19 0 0,18-4 0,-18 4-1,23-8 1,-23 8 0,23-7 0,-23 7-1,22-2 1,-22 2-1,23-4 0,-23 4 1,22-5-1,-22 5 0,21 0 0,-21 0 0,0 0 0,21-2 1,-21 2-1,0 0 0,0 0 1,0 0-1,0 0 1,0 0-1,0 0 1,0 0-1,0 0 0,0 0 0,0 0-1,0 0-2,0 0-1,0 0-5,0 0-8,20 3-13,-20-3-1,0 0 1,8-20 1</inkml:trace>
  <inkml:trace contextRef="#ctx0" brushRef="#br0" timeOffset="3781">8929 166 8,'0'0'7,"0"0"-1,19-11-1,-19 11-1,0 0-1,0 0-1,0 0 2,-19-6 3,19 6 2,0 0 2,0 0 1,0 0 1,0 0 1,0 0-3,0 0-1,0 0-3,0 0-3,0 0 0,0 0 0,0 0-1,0 0 0,0 0 0,0 0 1,0 0 1,0 0-1,0 0 1,0 0-1,0 0-1,0 0 0,0 0-1,-11-20 1,11 20-2,0 0 0,-21 2 0,21-2-1,-17 0 1,17 0-1,-20 0 0,20 0 1,-17-4-1,17 4 0,0 0 1,-25-8 0,25 8-1,-17-5 1,17 5 0,-16-2-1,16 2 0,0 0 1,-23 0-1,23 0 0,0 0 0,-21 0 1,21 0-1,-20-2 0,20 2 1,-27 0-1,27 0 0,-34-4 1,16 1-1,-3 1 0,0 0 0,-1-2 0,1 2 0,2-2 0,0 3 0,-1-1 0,3 0 0,0 4 0,17-2 0,-25 2 0,25-2 0,-17 9 0,17-9 0,0 0 0,0 0 0,-20 9 0,20-9 0,0 0 0,-17 6 0,17-6 0,-21 2 1,21-2-2,-24 7 2,24-7-1,-27 2 0,27-2 0,-28 6 0,28-6 0,-22 4 0,22-4 0,-23 0 0,23 0 0,-24 3 0,24-3 0,-23 2 0,23-2 1,-25 2-1,25-2 0,-26 0 0,9-2 0,17 2 0,-34-4 1,14 3-1,-1-3 0,0-2 0,-1 2 0,-1-1 0,2-1 0,-1 2 0,3 1 0,0 1 0,2 0 0,17 2 0,-28 0 0,28 0 0,-19 4 0,19-4 0,0 0 0,-22 7 0,22-7 0,0 0 0,0 0 0,-19 11 0,19-11 0,0 0 0,0 0 0,-23 10 0,23-10 0,0 0 0,0 0 0,-18 7 0,18-7 0,0 0 0,0 0 0,-21 4 1,21-4-2,0 0 1,0 0 0,0 0 0,0 0 0,0 0 0,-17 4 0,17-4 0,0 0 0,0 0 0,0 0 0,-17 7 0,17-7 0,0 0 0,-21 10 0,21-10 0,0 0 0,0 0 0,-19 17 0,19-17 1,0 0-1,0 0 0,0 0 0,-15 5 0,15-5 0,0 0 0,-18 10 0,18-10 0,0 0 0,-17 7 0,17-7 0,0 0 0,0 0 0,0 0 0,-17 4 0,17-4 1,0 0-1,-27 0 0,27 0 0,-33-2 0,10-4 0,-1 1 0,-5-5 0,-1 1 0,-4 0 0,-1-1-1,-5 3 1,4-3 0,3 7 0,-3-1 0,4 0 0,5 4 0,3-2 0,5 2 0,19 0 0,-22 4 0,22-4 0,0 0 0,0 0 0,0 0 0,0 0 0,0 0 0,-17 7 0,17-7 0,0 0 0,0 0 0,0 0 0,0 0 0,-21 8 0,21-8 0,0 0 0,0 0 0,-21 7 0,21-7 0,0 0 0,0 0 1,-17 14-1,17-14 0,0 0 0,0 0 0,-20 16 0,20-16 0,0 0 0,-17 12 0,17-12 0,-17 2 0,17-2 0,-26 5 0,7-12 0,0 3 0,-6-5 0,-1 3 0,-2-2 0,-2 1 0,0-1 0,0 1-1,1 3 1,-1 2 0,8 0 0,-3 2 0,8-1 0,-1 1 0,18 0 0,-21 0 0,21 0 0,-17-2 0,17 2 0,0 0 0,0 0 0,0 0 0,-19 2 0,19-2 0,0 0 0,0 0 0,-19 7 0,19-7 0,0 0 0,-22 2 0,22-2 0,-17 2 0,17-2 0,0 0 1,-17 0-1,17 0 0,-21-2 0,21 2 0,-24-2 0,3 0 0,2-5 0,-5 5 0,-3-4-1,-1 2 1,-2-3 0,-4 5 0,4-2 0,0 1 0,0-1 0,2 0 0,-2 2 0,5 0 0,1-1 0,-1 1 0,3-4 0,1 2 0,-2 1 0,7-1 0,-1-2 0,-2 4 0,0-5 0,0 5 0,-3-5 0,-5 3 0,1 2 0,-2-4 0,0 4 0,-4 1 0,-2-5 0,4 4 0,-4-2 0,0 2 0,2 1 0,-2-3 0,4 2 0,0 0 0,0 0 0,2 0 0,1 0 0,3 1 0,3-1 0,2 2 1,2 0-1,17 0-1,-26-4 1,26 4 0,-17 4 0,17-4 0,0 0 0,0 0 0,0 0 0,-17 2 0,17-2 0,0 0 0,0 0 0,0 0 0,0 0 0,0 0 0,0 0 0,0 0 0,-19 9 0,19-9 0,0 0 0,0 0 0,0 0 0,0 0 0,0 0 0,-17 9 0,17-9 0,0 0 0,0 0 0,0 0 0,0 0 0,-18 12 0,18-12 0,0 0 0,0 0 0,-25 7 0,25-7 0,-21 2 0,21-2 0,-32 0 0,14 0 0,-5 0 0,1 0 0,-3 0 0,-1 0 0,1 2 0,1-2 0,-1 0 0,3 0 0,3 0 0,2 0 0,0 0 0,17 0 0,-26 0 0,26 0 0,-19 0 0,19 0 0,0 0 0,-21 2 0,21-2 0,0 0 0,0 0 0,-19 5 0,19-5 0,0 0 0,0 0 0,-18 8 0,18-8 0,0 0 0,-19 5 0,19-5 0,0 0 0,-25 6 0,25-6 0,-28 4 0,11-4 0,-3 0 0,-3 2 0,-3-1 0,-3-1 0,1 2 0,2 0 0,-4 0 0,3 0 0,3 0 0,0 2 0,3-3 0,4-1 0,17 0 0,-30 2 0,30-2 0,-19 0 0,19 0 0,0 0 0,-17-2 0,17 2 0,0 0 0,0 0 0,0 0 0,-17 4 0,17-4 0,0 0 0,0 0 0,0 0 0,0 0 0,-17 4 0,17-4 0,0 0 0,0 0 0,0 0 0,-17 2 0,17-2 0,0 0 0,0 0 0,0 0 0,-18 2 0,18-2 0,-19 0 0,0 0 0,0-2 0,-5 2 0,-3 0 0,1 0 0,-2 0 0,-4 0-1,4 0 2,3 0-1,-1 0 0,-1 0-1,3-2 1,1 2 0,1 0 0,3 0 0,-2-2 0,6 4 0,-4-2 0,3 0 0,16 0 1,-29 2-1,29-2 0,-26 0 0,26 0 0,-23 0 0,23 0 0,-24-2 0,24 2 0,-30-2-1,13 2 1,-2-2 0,0 2 0,-3-2 0,1 2 0,-2 0 0,1-2 0,3 1 0,-5 1 0,5-2 0,-6 0 0,3 2 0,1-2 0,-3 2 0,3-2 0,-2 0 0,1 2 0,5 0 0,-6-2 0,5 2 0,-1 0 0,0-2 0,19 2 0,-30 0 0,30 0 0,-28-1 0,28 1 0,-23 0 0,23 0 0,-17 0 0,17 0 0,0 0 0,-15 1 0,15-1 0,0 0 0,0 0 0,0 0 0,-17 4 0,17-4 0,0 0 0,0 0 0,-19 4 0,19-4 0,0 0 0,0 0 0,-22 6 0,22-6 0,-23 3 0,23-3 0,-32 0 0,11 0 0,1 0 0,-5 0 0,1 2 0,-2-2 0,-1 0 0,7 0 0,-5 0 0,-1 2 0,1-2 0,5 2 0,-3-2 0,4 2 0,-1-2 0,3 2 0,0-2 0,17 0 0,-34 2 0,34-2 0,-32 1 0,32-1 0,-30 0 0,13 2 0,-2 0 0,2-2 0,17 0 0,-32 2 0,11-2 0,4 2 0,1 0 0,16-2-1,-29 0 1,29 0 0,-24 2 1,24-2-1,0 0-1,-25 3 2,25-3-1,0 0 0,-26 2 0,26-2-1,0 0 1,-21 6 0,21-6 0,0 0 0,-18 0 0,18 0 0,0 0 0,0 0 0,0 0 0,0 0 0,-17 4 0,17-4 0,0 0 0,0 0 0,0 0 0,-17 7 0,17-7 0,0 0 0,-23 8 0,23-8 0,-22 3 0,3-3 0,-2 2 1,-5 0-1,-10-2 0,4 2 0,-6-2 0,-1 2 0,-6-2 0,0 2 0,-2-2 0,1 2 0,3 0 0,0-2 0,3 3 0,1-1 0,7 0 0,6-2 0,1 2 0,3 0 0,3-2 0,2 0 0,17 0 0,-28 2 0,28-2 0,-27 2 0,27-2 0,-20 0 0,20 0 0,-23 1 0,23-1 0,-21 0 0,21 0 0,-22 2 0,22-2 0,-23 0 0,23 0 0,-26 2 0,26-2-1,-30 0 1,13 0 0,0 4 0,-4-4 0,4 0 0,0 0 0,-1 0 0,-1 0 0,2 0 0,-4-2 0,2 2 0,-1-2 0,-1 2 1,-2 0-2,3 0 2,-1 0-1,2 0 0,0 0 0,19 0 0,-30 0 0,30 0 0,-28 0 0,28 0 0,-23 0 0,23 0 0,-22-2 0,22 2 0,-23 0 0,23 0 0,-22 0 0,22 0 0,-21 0-1,21 0 1,-23 6 0,23-6 0,-16 2 0,16-2 0,0 0 0,-21 4 0,21-4 0,0 0 0,0 0 0,-21 3 1,21-3-1,0 0 0,-21 2 0,21-2 0,-18 0 0,18 0 0,-27 0 0,27 0 0,-28 4 0,11-4 0,-2 0 0,-1-2 0,-1 2 0,-2 4-1,1-2 1,-3-6 0,5 4 0,-3 2 0,1-2 0,1 0-1,0 3 1,4-1 0,-2 2 0,19-4 0,-24 9 0,24-9-1,0 0 1,-19 12 0,19-12 0,0 0 1,0 0-2,-19 9 1,19-9 0,-17 4 0,17-4 0,-18 2 0,18-2 0,-21 3 0,21-3 0,0 0 1,-19 4-1,19-4 0,0 0 0,0 0 0,0 0 0,-21 0 1,21 0-1,-18-4 0,18 4 0,-23 0 1,23 0-1,-19 4 0,19-4 0,0 0 1,0 0-1,0 0 0,0 0 0,0 0 0,0 0 0,0 0 0,0 0 1,0 0-2,0-19 1,0 19 0,0 0-2,10-20-1,-10 20-3,0 0-2,28-6-12,-28 6-15,0 0-1,21-15 0,-21 15 1</inkml:trace>
</inkml:ink>
</file>

<file path=ppt/ink/ink23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9:17.421"/>
    </inkml:context>
    <inkml:brush xml:id="br0">
      <inkml:brushProperty name="width" value="0.05292" units="cm"/>
      <inkml:brushProperty name="height" value="0.05292" units="cm"/>
      <inkml:brushProperty name="color" value="#789440"/>
      <inkml:brushProperty name="fitToCurve" value="1"/>
    </inkml:brush>
  </inkml:definitions>
  <inkml:trace contextRef="#ctx0" brushRef="#br0">396 258 18,'0'0'15,"0"0"0,0 0 1,5-22 0,-5 22-1,0 0-2,10-23-1,-10 23-3,7-18-1,-7 18 0,0-19-2,0 19 0,-3-17 0,3 17-2,-8-19 2,8 19-2,-9-20-1,9 20 0,-15-21-1,15 21 0,-15-22 0,15 22 0,-19-21-1,19 21 1,-25-19-1,25 19 1,-28-15-1,28 15 0,-28-11-1,28 11 1,-26-9-1,26 9 1,-23-2-1,23 2 0,-19 4 0,19-4 0,-19 7 0,19-7 0,-24 13 0,24-13 0,-30 17 0,30-17 0,-30 23 0,30-23 0,-27 26 1,27-26-1,-18 32-1,10-15 2,2-2-2,4 5 1,-3 1 0,1-1 1,2-3-1,0 2 0,-1 2 0,-1-1 0,2 3 0,0-3 0,0 5 0,2-5 0,-2 5 1,2-1-1,-2-2 0,2-1 0,-5-2 0,5-1 1,0-18-1,0 30 0,0-30 1,0 23-1,0-23 1,7 17-1,-7-17 1,0 0 0,19 9-1,-19-9 1,26 4 0,-5-4 0,-2 0-1,3-2 0,-1 0 1,4 2-1,-1-4 1,-3 1-1,-1-1 0,-1 0 1,-19 4-1,30-15 0,-30 15 1,23-13-1,-23 13 0,19-19 0,-19 19 1,20-24-1,-20 24 0,19-26 0,-7 9 1,-1 0-1,2-2 0,-2 4 0,-3-5 0,1 1 0,2 2 0,-3-2 1,3 4-1,-1-3 0,-1-1 0,1 2 0,-10 17 0,18-30 0,-10 11 0,-3 2 0,-5 17 0,10-28 0,-10 28 1,6-22-1,-6 22 0,0-17 0,0 17 0,0 0 0,-4-19 0,4 19 0,0 0-1,0 0 2,-2-18-1,2 18-1,0 0 1,0 0 0,0-15 0,0 15 0,0 0 0,0 0 0,0 0 0,0 0 0,0 0 0,0 0 0,0 0 0,0 0 0,-19 13 0,19-13 0,-9 17 0,9-17 0,-10 22 0,10-22 0,-7 34-1,3-16 1,2 1 0,0 0 0,-2 2 0,3-3 0,-5 3 0,2-1 1,0 1-1,3-4 0,1-17 0,-12 32 0,12-32 0,0 28 0,0-28 0,2 24 0,-2-24 1,8 21-1,-8-21 0,5 22 0,-5-22 0,10 21 0,-10-21 0,5 19 0,-5-19 0,8 18 0,-8-18 0,11 19 0,-11-19 0,10 21 0,-10-21 0,11 20 1,-11-20-1,13 17 0,-13-17 0,0 0 1,19 19-1,-19-19 1,0 0-1,22 13 1,-22-13-1,25 6 0,-25-6 1,26 3-1,-26-3 1,36 0-1,-15 0 1,3-3-1,-3 1 1,3-4 0,1 2-1,-5-1 0,3-5 1,-4 5-1,1-3 0,-20 8 1,31-17-1,-31 17 0,24-16 0,-24 16 1,0 0-1,19-21 0,-19 21-1,0 0 0,11-19-2,-11 19-2,0 0-3,2-28-7,-2 28-24,0 0 2,19-22-2,-19 22 2</inkml:trace>
</inkml:ink>
</file>

<file path=ppt/ink/ink23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9:34.45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38 14,'0'0'15,"19"-7"0,-19 7-2,0 0-1,0 0-2,23 5 1,-23-5-3,19 0 0,-19 0-2,20 0 0,-20 0-1,27-1-1,-27 1 0,26 0-1,-26 0 0,24 0-1,-24 0 1,21-2-1,-21 2 0,21 0-1,-21 0 1,19-4 0,-19 4-1,26-4 1,-26 4-1,28-5 0,-28 5 0,34-2 0,-34 2 0,32-2 0,-9 2 0,-3 0 0,3-2 0,3 2 0,1-2 0,-5 2-1,3-6 1,-1 5 0,-3-1 0,-1-2 1,-5 2-2,2 2 1,-17 0-1,30 2 1,-30-2-1,31 4 0,-31-4 1,28 3-1,-28-3 0,30 6 0,-30-6 1,28 6-1,-28-6 0,28 7 1,-28-7-1,29 8 1,-29-8-1,30 2 1,-12-2-1,-1-2 0,0 0 1,0-4-1,4 4 0,0-3 1,-1 1-1,-1 2 0,-2 2 0,2 0 0,-2-2 0,2 4 0,-1 0 0,1-2 0,2 2 0,-6-2 0,6 2 0,-4-2 0,1 0 0,-1 0 0,0 2 0,-17-2 0,28 1 1,-28-1-1,29 4 0,-29-4 0,26 4 0,-26-4 0,32 4 0,-17-4 0,-15 0 0,34 2 0,-13-4 0,-3 0 1,3 2-1,0-6 0,-2 2 0,-1 3 0,-1-1 1,0 0-1,-17 2 0,28 0 0,-11 0 1,-17 0-1,30 0 0,-30 0 0,31 2 0,-15-2 0,-16 0 1,34 0-1,-34 0 0,30-2 0,-30 2 0,29-2 0,-29 2 0,30-2 0,-30 2 1,26-4-1,-26 4 0,26 2 0,-26-2 0,25 2 0,-25-2 0,28 0 0,-28 0 0,30 2 0,-30-2 1,28 0-1,-28 0 0,27 0 0,-27 0 0,26 2 0,-26-2 0,25 2 0,-25-2 1,24 0-1,-24 0 0,28 5 0,-28-5 0,27 4 1,-27-4-1,28 4 0,-28-4 0,30 2 0,-30-2 1,28 3-1,-28-3 0,34 0 1,-17 0-1,2 0 0,-19 0 0,32 2 1,-15-2-1,-17 0 0,30 2 0,-30-2 1,26 2-1,-26-2 0,23 4 0,-23-4 0,20 4 0,-20-4 0,21 1 0,-21-1 1,21 2-1,-21-2 0,22 2 0,-22-2 0,21 0 0,-21 0 0,21-4 1,-21 4-1,22-1 0,-22 1 0,21-4 0,-21 4 1,22-4-1,-22 4 0,19-4 0,-19 4 0,17-3 0,-17 3 0,19 0 0,-19 0 1,0 0-1,23 0 0,-23 0 0,0 0 0,18 0 0,-18 0 0,0 0 0,19 0 1,-19 0-1,0 0 0,21 0 0,-21 0 0,0 0 1,19 1-1,-19-1 0,0 0 0,20 2 0,-20-2 0,0 0 1,0 0-1,19 0 0,-19 0 1,0 0-1,0 0 1,0 0-1,19-2 0,-19 2 1,0 0-1,0 0 0,0 0 0,0 0 1,0 0-1,0 0 0,0 0 0,0 0 0,0 0 0,0 0 0,0 0-1,19-3 0,-19 3-3,0 0-5,0 0-18,0 0-8,0 0-1,0 0 0</inkml:trace>
</inkml:ink>
</file>

<file path=ppt/ink/ink237.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9:42.484"/>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2 928 11,'0'0'12,"-19"-4"0,19 4-2,0 0 0,0 0-1,0 0 0,-13-17-1,13 17 1,-2-17-2,2 17 0,2-22-1,-2 22-1,9-30-1,-1 11 0,0 0-1,-8 19-1,16-35 0,-16 35 0,23-34-1,-23 34 1,23-36-1,-23 36 0,28-26 0,-28 26 1,28-26-2,-28 26 1,26-19 0,-26 19-1,23-11 1,-23 11-1,21-6 0,-21 6 1,0 0-1,20 2 0,-20-2 0,0 0 1,19 11 0,-19-11-1,0 0 1,13 25 0,-13-25 0,10 19 0,-10-19-1,3 28 1,1-11 0,0-1 0,-2 3-1,2-2 1,-2 5 0,3 3 0,-5-1-1,2 2 1,-2 1-1,0 1 1,-2 0-1,2 2 1,-2 0-1,-1 0 1,-1-2-1,4 0 1,-2 0-1,2-2 1,0-1-1,0-3 0,0-1 2,0-3-2,-2-1 1,2-17-1,0 25 2,0-25-2,0 0 1,0 18 1,0-18-2,0 0 0,0 0 0,0 0 0,0 0 0,4-22 0,-4 22-2,0-19 2,0 19-1,-2-26 1,2 26 1,0-30-1,0 30 0,0-34 0,0 15 0,2-1 0,3 1 0,-1-5 0,6 1 0,-3 1 0,6 1 0,2-5 0,2 2 0,2 1 0,-2-1 0,0 1 0,-2 1 0,2 1 0,-4 3 0,-2-1 0,2 2 0,1 0 0,-14 17 0,26-30 0,-26 30 0,26-20 0,-26 20 0,27-23 0,-27 23 0,24-17 0,-24 17 0,25-9 0,-25 9 0,18-11 0,-18 11 0,19-8 0,-19 8 0,0 0 0,19-4 0,-19 4 2,0 0-2,0 0 0,17 6 0,-17-6 0,0 0 0,13 15 1,-13-15-1,0 0 0,6 26 1,-6-26-1,5 26 1,-5-26 0,4 30-1,-4-13 1,0 0-1,2 2 1,-2 1-1,2-3 0,-2 6 0,4-3 1,-1-3-1,-1 6 1,-2-3-1,2 1 0,-2-2 1,2-1-1,-4 1 0,0 0 1,2 0-1,-3-1 1,-3-1-1,2 0 0,4-17 0,-7 30 1,7-30-1,-8 24 0,8-24 0,-2 19 0,2-19 0,0 0 0,-5 17 1,5-17-1,0 0 0,0 0 0,0 0 1,0 0-1,0 0 1,0 0-1,18-23 0,-18 23 0,8-20 1,-8 20-1,11-26 0,-3 9 0,-5-4 0,5 1 0,1-1 0,5-3 0,-3 1 0,2-1 0,2-2 0,-2-1 0,0-1 0,1 4 0,-3-2 0,-2 1 0,1 3 0,1 1 0,-5 2 0,-6 19 0,13-28 0,-13 28 0,11-18 0,-11 18-1,17-19 1,-17 19 1,19-9-2,-19 9 1,26-12 0,-26 12 0,30-9 0,-30 9 0,30-11 0,-13 5 0,0-1 0,0 1 0,-17 6 0,32-15 0,-15 11 0,-17 4 0,32-11 0,-32 11 0,24-2 0,-24 2 0,19 0 0,-19 0 0,0 0 0,17 11 0,-17-11 0,0 0 0,10 19 0,-10-19 0,5 19 0,-5-19 0,6 24 0,-6-24 0,2 32 0,0-11 0,-2 3 0,0-2 0,-2 5 0,-4 1 1,2-2-1,1 2 0,-3 0 0,0 0 1,1-1-1,-1-1 1,-2-2-1,1 0 1,-1-1-1,5-1 1,-1-1-1,-4-2 0,8-19 0,-5 30 1,5-30-1,-8 24 0,8-24 0,-4 15 0,4-15 1,0 0-1,-1 21 0,1-21 0,0 0 0,0 0 0,3 17-2,-3-17-2,0 0-2,0 0-6,23-6-11,-23 6-12,17-6 0,-17 6 1,19-11 2</inkml:trace>
  <inkml:trace contextRef="#ctx0" brushRef="#br0" timeOffset="2406">1956 630 7,'0'0'22,"-2"-19"-4,2 19-2,-3-17-2,3 17-2,-10-17-3,10 17-1,-11-16 0,11 16-1,-17-15-1,17 15-1,-24-12 0,24 12-1,-27-5-1,12 1 1,15 4-1,-34 2-1,14 3 0,1 3 0,-2 1-1,-1 1 1,-1 5-1,-1 0 0,-5 5 0,3 5 0,0 1 0,-3 0 0,7 2 0,-1 2-1,5-2 1,1 4 1,5 0-1,3-4 0,1 2-1,3-2 1,-1-2-1,2-3 1,4-1-1,0-1 1,0 3-1,0-5 0,2 2 0,0-5 1,4 3-1,-6-19 0,17 30 0,-17-30 0,17 24 1,-17-24-1,30 19 0,-30-19 0,34 10 1,-18-10-1,3 0 0,0-2 0,2-2 0,-4-4 0,3 7 1,-5-7-1,4 4 0,-19 4 0,30-9 0,-30 9 0,32-11 0,-32 11 0,27-15 1,-27 15-1,28-21 0,-28 21 0,30-24 0,-30 24 0,32-28 0,-32 28 0,26-30 0,-26 30 0,23-30 0,-14 13 0,1 2 0,-3-4 0,1-1 1,-3 1-1,-3 0 0,2-3 0,-2 1 0,-2-3 0,2-1 0,-2-1 0,2 2 0,0-1 0,-1-1 0,-1 2 0,4 1 0,-6 1 0,2 3 0,-3 0 1,-3 3-1,6 16 0,-15-27 0,15 27 0,-21-17 0,21 17 0,-26-9 0,26 9-1,-25-6-1,25 6-1,-26 0 0,26 0-3,-24 0 0,24 0-2,-21 0-3,21 0-4,0 0-8,0 0-8,0 0 1,-13-28 2</inkml:trace>
  <inkml:trace contextRef="#ctx0" brushRef="#br0" timeOffset="3672">2617 654 22,'3'-19'20,"-8"-5"-1,1 5-3,0 3-1,-5-3-3,9 19-2,-13-28-3,13 28-1,-23-23-1,23 23-1,-21-17-1,21 17 0,-22-15-1,22 15 0,-27-9 0,27 9 0,-28-4 0,28 4 0,-28 6-1,28-6 0,-28 19-1,28-19 1,-30 30-1,13-6 1,2 0-1,-2 4 0,2 6 1,-4 4-1,4 3 0,2-2 1,0 2-1,-1-1 0,5-1 1,3-2-1,4-3 0,2-2 0,2-4 0,2-2 0,2-3 0,3-3 1,-1-1-1,1 0 0,-9-19 0,23 28 0,-23-28 0,26 19 0,-26-19 1,28 7-1,-11-7 0,0-2 1,2-5-1,2-1 0,-3-5 1,1 0-1,2-2 0,-2 2 0,-2-2 0,-17 15 0,28-28 0,-28 28 0,26-30 0,-13 13 0,-1 0 1,-1-3-1,2-1 0,0-3 0,0-1 0,1-1 0,-3 0 0,-2 0 0,12-2 0,-12-2 0,10 0 0,-2-6 0,-2 4 0,2-2 0,-2-3 0,0 3 0,-5-1 1,5 1-1,-6-3 0,0 1 0,-1 2 0,3 0 0,-5 1 0,3-1 1,4-5-1,2 1 0,2 3 0,0 1 3,4 2-3,-6 4 1,2 4-1,0 5 1,-17 19 0,19-23 0,-19 23-1,0 0 0,0 0 0,0 0 1,0 0-1,0 0 0,-10 21 0,10-21 0,-17 32 1,6-4-2,-2-4 2,-4 8-1,2 6 0,-4-1 0,-2 2 0,6 5 0,-5-1 0,3 0 0,0 4 0,4-1 0,1 1-1,-3-2 2,2 4-1,0-2 0,6-2 0,-3 0 0,-1-4 0,3-2 0,1-1 0,7-5 1,0-1-1,0-4 0,7-3 0,-3-3 0,5-3 1,-1-2-1,-8-17 0,21 28 0,-21-28 1,26 19-1,-26-19 1,24 15-1,-24-15 1,17 13-1,-17-13 1,19 13 0,-19-13-1,17 13 1,-17-13-1,21 5 1,-21-5-1,26 0 0,-26 0 0,34-7 0,-11 3-3,-5-9-3,16 6-16,0-8-13,-6-6 1,4 2-2,-3-9 2</inkml:trace>
</inkml:ink>
</file>

<file path=ppt/ink/ink23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9:52.937"/>
    </inkml:context>
    <inkml:brush xml:id="br0">
      <inkml:brushProperty name="width" value="0.05292" units="cm"/>
      <inkml:brushProperty name="height" value="0.05292" units="cm"/>
      <inkml:brushProperty name="color" value="#5C83B4"/>
      <inkml:brushProperty name="fitToCurve" value="1"/>
    </inkml:brush>
  </inkml:definitions>
  <inkml:trace contextRef="#ctx0" brushRef="#br0">228 0 14,'0'0'22,"0"0"-3,0 0-2,0 0-1,0 0-3,0 0-2,0 0-2,0 0 0,0 0-1,19 8-1,-19-8-1,0 0-1,-2 22-1,2-22-1,-4 32 0,2-9-1,-5-3 1,1 8-1,-3 8 0,-5 2-1,-1 1 0,0 4 0,-2 2 0,-3 2-1,-1 1 1,6 3-1,-8-4 0,6-4 1,4 0-1,-2-6 0,4-3 0,5-2 0,-1-9 0,1-5 1,6-18-1,-2 21 0,2-21 1,0 0-1,0 0 0,0 0 1,17-13-1,-17 13 0,15-21 1,-15 21-1,21-26 0,-21 26 0,26-30 1,-26 30-1,32-34 0,-17 15 0,0 1 1,2-1-1,2 0 1,0-1 0,0-3-1,3-1 1,3 1-1,1 1 1,-3-4-1,7 1 1,-4-1-1,0-4 0,3 0 0,-5 2 0,0 4 0,-3-4 0,0 3 0,-4 3 0,0-1 0,2 5-1,-19 18 1,30-30 0,-30 30 0,22-25 0,-22 25 0,25-20 0,-25 20 0,24-15 0,-24 15 0,19-12 0,-19 12 1,0 0-1,19-9-1,-19 9 1,0 0-1,0 0-1,0 0 0,0 0-1,0 0 0,0 0-3,0 0-2,0 0-2,-12 24-5,12-24-9,-16 14-7,16-14-1,-19 20 2</inkml:trace>
  <inkml:trace contextRef="#ctx0" brushRef="#br0" timeOffset="1047">463 401 16,'-9'21'22,"9"-21"-5,0 0-1,0 0-1,0 0-3,0 24-3,0-24-1,1 17 0,-1-17 0,2 21-1,-2-21-1,2 26 0,-2-26-2,2 28 1,-2-28-2,-2 34 0,2-34 0,0 37 0,-2-22-1,4 4 0,-2 0-1,0-1 1,-2 3-1,4-2 1,-2-19-1,0 32 0,0-32-1,2 24 1,-2-24 0,2 21 0,-2-21-1,0 0 1,7 16 0,-7-16-1,0 0 1,0 0-1,0 0 0,0 0 1,0 0-1,0 0 0,0 0 1,0 0-1,0 0 0,0 0 1,0 0-1,16 10 0,-16-10 1,0 0-1,0 0 1,0 0-1,0 0 1,0 0-1,0 0 0,0 0-2,0 0 0,0 0-2,0 0-5,0 0-7,0 0-18,0 0 0,0 0-1,0 0 2</inkml:trace>
</inkml:ink>
</file>

<file path=ppt/ink/ink23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9:59.656"/>
    </inkml:context>
    <inkml:brush xml:id="br0">
      <inkml:brushProperty name="width" value="0.05292" units="cm"/>
      <inkml:brushProperty name="height" value="0.05292" units="cm"/>
      <inkml:brushProperty name="color" value="#789440"/>
      <inkml:brushProperty name="fitToCurve" value="1"/>
    </inkml:brush>
  </inkml:definitions>
  <inkml:trace contextRef="#ctx0" brushRef="#br0">810 193 20,'0'0'15,"-21"-13"1,21 13-3,-15-11-1,15 11-1,-22-19-2,22 19-1,-27-18-1,8 8 0,3 3-1,-11-3-2,5 3 0,-1-4 0,-1 1 0,-5 1-1,5-1 0,-2-4 0,5 6-1,-2-3 0,6 3 0,-3 1 0,20 7-1,-32-8 0,32 8 0,-30-3 0,30 3 0,-34 1 0,34-1 0,-30 6 0,30-6 0,-32 9-1,32-9 1,-28 14-1,28-14 0,-27 20 0,27-20 0,-22 24 0,22-24 0,-27 29 0,27-29 0,-26 31 0,11-12 0,0 6 0,-2-3 0,0 4 1,0-1-1,2 3 0,-2 0 0,8-2 0,-3 0 2,5-1-2,3-1 0,2 0 0,4-1 0,0-1 0,2 3 0,0-3 1,3 1-1,1-1 0,3-1 0,-4-1 0,7-1 1,-1-2-1,2 0 0,4-2 0,-4-4 0,3-2 1,3 1-1,-2-5 0,0-1 0,0-4 1,1 0-1,-1-4 0,0 1 0,0-1 1,-2-4-1,1-3 0,3 2 0,-4-4 0,4 1 0,-1-5 1,3 2-1,1-3 0,3-3 0,-1-1 0,-1 1 0,1-1 0,-2-1 0,-3 1 0,0-1 0,-6 3 1,2-1-1,-4 2 0,-2-1 0,-1 5 0,-1-2-1,-9 17 2,15-32-1,-15 32 0,13-32 0,-13 32 0,11-36 0,-5 18 0,2 1 0,-8 17 0,11-24 0,-11 24 0,0 0 0,7-23 0,-7 23 0,0 0 0,0 0 0,0 0 0,0 0 0,0 0 1,0 0-1,0 0 0,0 0 0,0 0 0,0 0 0,0 0 0,0 0 0,0 0 0,-16 0 0,16 0 0,-8 19 0,4-2 0,-3-1 0,1 9 0,-1 3 1,-3 4-1,1 1 1,-1 1 0,1 4 0,-2-1 0,1 1-1,3-3 1,1-1 0,-1-2 0,5 1 0,0-6 0,4-1-1,-2-4 1,5-3 0,-5-19 0,13 30 0,-13-30-1,21 21 1,-21-21-1,21 13 1,-21-13-1,24 7 1,-24-7 0,27 0-1,-27 0 0,30 0 1,-13-2-1,1 1 1,-1-3-1,2 2 0,2-2 0,0 0 1,-1-1-1,3-1 0,-2-3 1,1 1-1,1 1-2,-6-2 0,0 3-3,-17 6-2,32-13-7,-32 13-21,0 0 1,22-15-2,-22 15 3</inkml:trace>
</inkml:ink>
</file>

<file path=ppt/ink/ink2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40.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0:47.093"/>
    </inkml:context>
    <inkml:brush xml:id="br0">
      <inkml:brushProperty name="width" value="0.05292" units="cm"/>
      <inkml:brushProperty name="height" value="0.05292" units="cm"/>
      <inkml:brushProperty name="color" value="#789440"/>
      <inkml:brushProperty name="fitToCurve" value="1"/>
    </inkml:brush>
  </inkml:definitions>
  <inkml:trace contextRef="#ctx0" brushRef="#br0">0 331 18,'0'0'24,"5"-37"-6,-1 15-1,-2 1-1,-2-5-3,7 9-2,-7-7-1,8 7-2,-8-11-1,9 9-2,-5-4-1,5 5-1,-3-1-1,2 2 0,-8 17-1,15-30 0,-15 30-1,0 0 1,0 0-1,20-13 0,-20 13 0,0 0 0,14 21-1,-14-21 1,15 28 0,-10-12 0,8 5 0,-1 0 0,6-1 0,-1 7 0,6-5 0,1-3 0,3 3 0,1-1 1,2-4-1,0-6 1,-2-2-1,4-7 0,-2-4 0,1-1 0,-5-11 0,2 1 0,-2-5 0,3 4 0,-7-4 0,1 1 0,-6 4 0,-17 13 0,24-21 0,-24 21 0,0 0 1,0 0-1,17-11 0,-17 11 0,0 0 0,0 0 0,0 0 0,0 0 0,0 0-1,0 0 1,-13 15 0,13-15 0,-11 21 0,11-21 1,-17 33 0,7-10 0,-3-1 0,2 8 1,-6-2 1,2 6-1,-4 0 1,0 7 0,-1-4-1,3 6 1,-2 1-2,2 4 2,0 3-2,4-2 1,-4-1-1,2 1 0,0 0 0,2 1 1,-1-7-1,1 0 0,-2-3 0,0 5 0,-4-8 0,6-3 0,0-4-1,4-2 0,-5-4 1,5-3-1,9-21 0,-11 30 0,11-30 0,-6 20 1,6-20-1,0 0 0,0 0 0,-2 21 1,2-21-1,0 0 0,0 0 0,0 0 0,0 0 0,0 0 0,0 0-2,0 0 1,0 0-2,0 0-1,0 0-1,0 0-2,25-17-3,-29 0-7,4 17-11,26-24-6,-18 5 0,1 2 2</inkml:trace>
  <inkml:trace contextRef="#ctx0" brushRef="#br0" timeOffset="1125">152 841 22,'0'0'21,"0"0"-3,0 0-1,0 0-2,0 0-2,0 0-2,0 0-1,0 0-1,0 0-2,0 0 0,0 0 0,0 0-2,15 15 0,-15-15 0,19 2-2,-19-2 0,22 4 0,-22-4-1,29 1 0,-29-1 0,33 0 0,-33 0 0,38 2-1,-21-4 1,7 1-1,-1-9 1,1 8-1,-1-7 0,0 0 0,-3-1 0,3 1 0,-4-2 0,-2 3 0,-17 8 0,28-11 0,-28 11-1,26-4 1,-26 4-1,21-2 1,-21 2-1,20 6 1,-20-6-1,21 6 0,-21-6 1,19 9-1,-19-9 0,19 7 0,-19-7 1,21 6-1,-21-6 0,16 6 1,-16-6-1,0 0 0,23 3 1,-23-3-1,0 0 0,0 0-1,19 4-2,-19-4-1,0 0-5,0 0-11,0 0-17,0 0 0,0 0 0,0 0 1</inkml:trace>
</inkml:ink>
</file>

<file path=ppt/ink/ink241.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0:55.187"/>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406 43 15,'0'0'24,"10"-26"-3,-10 26-1,9-17-2,-9 17-4,0 0-3,0 0-2,0 0-2,0 0-1,0 0-2,-25 12 0,25-12-1,-13 30-1,4-8 1,-1 1-1,1 5 0,-4 0-1,4 4 1,-5 3 0,1-1-1,0 3 0,4 3 0,-3-5 0,1 1-1,5-2 1,-1-1-1,3-6 0,-2-1 1,1-6-1,3 1 0,-2-2 0,4-19 1,-9 24-1,9-24 0,-4 21 0,4-21 0,0 0 0,0 0 0,0 18 0,0-18 0,0 0 0,0 0 0,0 0 1,21-3-1,-21 3 0,0 0 0,24-10 0,-24 10 0,23-9 0,-23 9 0,19-4 0,-19 4-1,26-4 1,-26 4 0,24 4 0,-24-4 0,23 4 0,-23-4 1,24 11-1,-24-11 0,29 15 0,-29-15 0,26 15 0,-26-15 0,32 19 0,-32-19 0,24 19 0,-24-19 0,21 22 0,-21-22 0,15 23 0,-15-23 1,2 26-1,-2-26 0,0 26 0,0-26 0,-2 24 1,2-24 0,-11 30-1,11-30 0,-11 28 2,1-9-2,-3-2 2,-4 0-1,17-17 0,-32 32 0,13-17 0,-1-2 1,-1-4-1,4-3 0,-4-2 0,2-4 0,-3 1 0,-5-1 0,1-3 0,0-3-1,-2-1 1,-1-1-1,-1-7 1,2-2-1,0 0 0,3 1 0,1-3-2,5-2 0,19 21-3,-24-39-3,24 39-8,0-26-17,7 7-2,6 0 0,-3-7 1</inkml:trace>
  <inkml:trace contextRef="#ctx0" brushRef="#br0" timeOffset="1172">449 53 14,'0'0'24,"0"0"-2,19 4-2,-19-4-1,0 0-4,4 16-3,-4-16-1,0 0-1,0 0-2,19 25-2,-19-25 0,19 11 0,-19-11-2,28 13 0,-28-13-1,32 15 0,-32-15-1,34 19 1,-17-12-1,1 5-1,3-5 1,-2 2-1,2-1 0,1-1 0,3-3 0,3 2 0,-4-4 0,4 1-1,-1-1 1,-3-2 0,-3 2-1,0-2 0,-21 0 1,28 2-1,-28-2 0,21 0 0,-21 0 1,18-4-1,-18 4 0,23-9 1,-23 9-2,30-17 0,-11 8-1,-2-6-2,5 11-4,-22 4-6,27-15-17,-27 15-4,0 0-2,0 0 2</inkml:trace>
</inkml:ink>
</file>

<file path=ppt/ink/ink242.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1:20.312"/>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772 4,'0'0'24,"0"0"3,0 0-9,0 0 0,0 0-4,0 0-2,8-28-1,13 11-1,-14-13-2,18 4-1,-10-11-2,11 5-2,-5-6 0,5 1-1,0-4-1,3 1-1,1-3 1,0 4-1,-6 0 0,1 1 0,-1 3 0,-1 5 2,-6 0-2,0 7 0,-4 4 0,-8 2 0,-5 17 0,12-24 1,-12 24-1,7-19 0,-7 19 0,0 0 0,0-16 0,0 16 0,0 0 0,10-17-1,-10 17 1,3-19 0,-3 19 0,8-21 0,-8 21 0,9-17 0,-9 17 0,0 0 0,0 0 0,0 0 0,0 0-2,0 0 2,0 0 0,0 0 0,0 0 0,0 0 0,-7 23 0,7-23 0,-6 21 0,6-21 0,-7 26 0,-3-7 2,3 5-2,-5-2 0,3 6 1,-2 4-1,-4 6 1,3-1 0,1 6 0,4-1 0,-5-1 0,3 2 1,3 0-2,-3 2 1,3-4 0,-3 0 0,3 2-1,-1 0 1,-1-1 0,2-3-1,1 0 1,-3-5 0,5 2-1,-1-8 1,2-6-1,0-1 0,2-21 1,0 24-1,0-24 0,0 0 0,0 0 1,0 0-1,0 0 0,0 0 0,0 0-1,0 0-2,0 0 0,0 0-3,0 0-4,4-19-6,-4 19-16,0 0-4,17-28 3,-17 28 0</inkml:trace>
  <inkml:trace contextRef="#ctx0" brushRef="#br0" timeOffset="1109">659 147 15,'0'0'18,"15"-21"-2,-15 21-2,24-19-3,-24 19 0,29-18-2,-29 18-1,35-19-1,-16 8-1,2 9 0,-1-6-1,5 4-2,-4-1 0,3 5-1,-3 4 0,-1-1-1,-1 5 0,-2-3 0,-17-5 0,28 23-1,-28-23 1,27 26-1,-27-26 1,19 28-1,-10-11 0,-9-17 1,15 34-1,-9-14 1,-6 1 0,2 3 0,-8 1 0,0 5 1,-5 0 0,0-2 0,-8-4 0,2 4 0,-6-5-1,3-1 0,-3-3 0,6-4 0,-4-2-1,5-4 0,16-9 1,-29 15-1,29-15 0,-24 13 0,24-13 0,-19 10 0,19-10-1,0 0 1,-23 9 0,23-9-1,0 0 1,0 0 0,0 0-1,0 0 1,0 0 0,0 0-1,0 0 1,0 0 0,17 10 0,-17-10 0,21 5 0,-21-5 0,26 8 0,-26-8 0,31 7 0,-31-7 0,28 11 0,-28-11 0,30 15 0,-30-15 0,28 23 0,-28-23 0,23 26 0,-23-26 0,24 32 0,-24-32 0,15 26 0,-15-26 0,13 28 0,-13-28 0,4 27 0,-4-27 0,-4 28 0,4-28 1,-17 28-1,17-28 1,-26 28-1,5-13 1,1-2 0,-3 2 1,-3-4-1,1 2 1,-5-5 1,4 1-1,-8-7-1,6 5 1,-6-5-1,2 0 0,4-2-2,-2-2 0,5 4-3,-3-13-8,28 11-21,-28-15-1,28 15 0,-15-30 0</inkml:trace>
</inkml:ink>
</file>

<file path=ppt/ink/ink24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1:29.32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769 25,'0'0'21,"0"0"-3,11-22-1,-11 22-3,9-23-4,-9 23-1,15-22-2,-15 22-1,19-30-1,-19 30-1,28-36-1,-7 20 0,-4-5 0,2 4-1,0 0 0,-1 6 0,1-4 0,2 6-1,-4 1 1,0 1-1,-17 7 1,34-12-1,-19 5 1,-15 7 0,28-9 0,-28 9-1,26-6 2,-26 6-2,27 2 0,-27-2-1,18 5 1,-18-5-1,0 0 0,27 19 0,-27-19 1,9 17-1,-9-17 0,6 24 0,-6-24 1,0 30-1,0-13 0,-2 4 1,-2-1-1,2 3 1,-3 1-1,3 1 0,-2 3 1,2-2-1,-4 2 0,1 2 1,-1-2-1,-3 2 0,1 0 1,1 2-1,-5 0 0,-1 0 0,6-4 0,-1-2 1,-1-2-1,5-1 0,4-23 0,-7 26 0,7-26 0,0 0 1,0 0-1,0 0 0,0 0 0,16 4 0,-16-4 0,0 0 0,0 0 1,0 0-2,0 0 1,0 0 0,-5-19 0,5 19 0,9-30 0,-1 9 0,1-1 0,4-6 0,2-2 0,6-4 0,-4-1 1,4 1-2,-3-4 2,-1 1-1,0-1 0,4 7 0,-4-3 0,2 6 0,0 3 0,-4 7 0,0 1 0,-15 17 0,28-23 0,-28 23 0,26-13 0,-26 13 0,27-7 0,-27 7 0,22-8-1,-22 8 1,25-9 0,-25 9 0,26-4 0,-26 4 0,26-5 0,-26 5 0,27-2 0,-27 2 0,22 2 0,-22-2 0,17 5 0,-17-5 0,0 0 0,17 13 0,-17-13 0,0 0 0,9 25 0,-9-25 0,2 28 0,-2-28 1,-2 35-1,-5-14 0,1 3 1,-3 1-1,-2 1 1,-1 2-1,3 2 0,-1 0 0,-3-2 1,8 4-1,-7-4 0,5 2 0,-3-2 0,7-2 1,-5-1-1,4-5 0,-1 1 0,1-2 0,4-19 0,-2 18 0,2-18 1,0 0-1,0 0 0,0 0 0,0 0 1,0 0-1,19-15 0,-19 15 0,11-22 0,-11 22 0,17-30 0,-9 13 0,5-2 0,-4-1 0,4-3 0,1-3 0,1-2 0,-4-2 0,4 0 0,4-2 1,-2-2-1,3 4 0,3-2 0,1 4 0,3 0 0,-1 6 0,-3-1 0,1 6-1,-1 4 1,-8 2 0,-15 11 0,28-13 0,-28 13 0,24-2 0,-24 2 0,23 0 0,-23 0 0,24 0 0,-24 0 0,29-4 0,-29 4 0,32 0 0,-32 0 0,24 0 0,-24 0 0,21 6 0,-21-6 0,0 0 0,19 13 0,-19-13 0,0 0-1,7 19 1,-7-19 0,0 19 0,0-19 1,0 22-1,0-22 0,-7 28 0,3-11 0,-2 0 0,2 2 0,-1 1 0,-3 3 0,3 3 0,-3 0 0,1 2 0,-1 2 0,0 0 0,1 0 0,1 0 0,-1-4 1,3 1-1,0-3 0,2-5 0,-3 1 0,3-5 1,2-15-1,0 25 0,0-25 0,0 20-2,0-20 0,0 0-3,11 28-3,-11-28-8,0 0-16,0 0-3,0 0 1,0 0 1</inkml:trace>
  <inkml:trace contextRef="#ctx0" brushRef="#br0" timeOffset="2125">2212 625 4,'-15'-17'21,"15"17"-4,-10-20-2,10 20 0,-15-15-2,15 15-2,-21-15-1,21 15-2,-26-6-1,26 6-1,-28-5 0,7 1-2,21 4-1,-32 2-1,15 0 1,-1-1-2,-1 7 1,-4-1 0,6 5-1,-2-3 0,1 6 1,3 0 0,0 6-1,-2-6 1,2 9-1,1-2 0,3 1 0,-2 5 0,4-2 0,-1 0 0,3 4-1,1 0 1,2-2 0,-1 1-1,1 1 1,2-1-1,4 1 2,2-1-2,1-3 1,1 0-1,1 2 1,7-7-1,-1-3 1,4-3-1,1-1 1,7-5-1,1-5 1,1-4-1,3-4 0,0-5 1,2-5-1,-4-1 1,-4-3-1,1-5 1,-3-1-1,-1-4 0,0 5 1,-6-5-1,0 2 0,2-2 0,0-2 0,-6 2 0,-2-2 1,-1 0-1,-4 0 0,-2-2 0,-4 4 0,0 4 0,-4-1-1,2 7-2,-5-1 0,9 19-3,-13-25-2,13 25-4,0 0-10,-19-11-11,19 11 1,0 0 1</inkml:trace>
  <inkml:trace contextRef="#ctx0" brushRef="#br0" timeOffset="3000">2851 586 31,'2'-19'25,"-2"19"-3,0 0-2,6-20-4,-6 20-4,5-17-1,-5 17-3,6-17-1,-6 17-1,0 0-2,-4-19 0,4 19-2,0 0 2,-22-17-3,22 17 1,-27-2-1,12 6 0,-3 2 0,-3 5-1,0 2 0,0 4 1,3 5-1,-1 5 0,-2 3-1,4 3 2,0 3-2,-2 3 2,4 6-2,-2 2 1,1-4 0,2 2 1,1 2-1,2-2 0,3-4 0,5-2 0,3-7 0,2-6 0,3 1 0,3-9 0,-8-18-1,24 19 1,-7-19 0,2-7 0,2-5 0,1-8 0,6-5 1,4-3-2,-2-5 2,1-9-1,-1-3 0,3-3 0,-4-1 0,-1-3 0,-2 1 0,-1-7 0,-3 4 0,-1-6 0,2 2 1,-5-2-2,1 4 1,4-1 0,3 1-1,-1-2 1,-1 6 0,2 5 0,-1 6-1,-1 3 1,-5 8 0,-2 8 0,-17 22 0,19-28 0,-19 28 0,0 0 0,0 0 0,0 0 0,-6 18 0,6-18-1,-17 32 1,6-6 0,-4 2 0,-2 4 0,0 4 1,-6 3-2,3 8 1,-5 5 1,1 1-1,-3 3 0,7 2 0,-5 4 0,5-4 0,1 0 1,4-4-1,0-5 0,3 0 0,5-10 0,1-7 0,6-4 1,6-7-1,-6-21 0,17 28 0,-17-28 0,28 19 1,-11-10-1,6 6-1,-5-6-1,11 10-2,-3-8-3,12 14-5,-12-12-13,10-9-8,7 5-1,-7-13 2</inkml:trace>
</inkml:ink>
</file>

<file path=ppt/ink/ink24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1:33.65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998 34,'28'-22'28,"-11"-2"-5,6-6-3,3 0-4,-3-17-4,9 9-3,-6-10-2,4 5-2,-2-14-2,0 9-1,-1-7-1,-1 3-1,0-4 1,1 1-1,-3-1 0,-1 6 0,-2 6 0,-3 3 0,-5 6 0,-1 7 0,-3 7 0,-5 6 0,-4 15 0,0 0 0,0 0 0,0 0 0,0 0 0,0 0 0,0 0-1,-19 26 1,19-26 0,-9 34 0,3-15 0,2 3 1,1 1-1,-1 3 1,-2 2-1,2 6 1,-3-4 0,3 7 1,-2 2 0,-1 5 0,-2-1 0,3 5-1,-4-3 1,5 6 0,-6-4-1,5 3 1,-5-5-1,5-2 0,-2 2 0,3-5 0,-1-5 0,2-1 0,1-4 0,-1-2 0,0-9-1,4 1 1,0-20-1,-2 21 1,2-21-1,0 0 0,0 0 0,0 0 0,0 0 0,0 0-2,0 0 0,0 0-1,0 0-2,0 0-2,17 4-5,-17-4-8,10-27-13,-10 27-1,18-30 1,1 10 2</inkml:trace>
  <inkml:trace contextRef="#ctx0" brushRef="#br0" timeOffset="812">741 285 14,'8'-23'25,"-8"23"-5,24-34-1,-13 10-1,10 2-4,-4-8-1,13 5-1,-11-8-3,11 8-1,-7-1-2,1 9-2,-3 0-2,-1 12 0,-20 5 0,34-4 0,-34 4-2,27 21 1,-27-21 0,20 31-1,-12-14 1,3 8-1,-7-1 1,3 0-1,-5 4 1,-2 1-1,-3 2 0,-3 1 1,-4 2-1,1 0 1,-6 1 0,-2 3-1,-4 1 0,1 0 1,-1-3 0,0 0-1,3-5 1,-1-3-1,6-7 0,3 0 1,10-21-1,-9 24 0,9-24 0,0 0 0,2 19 0,-2-19 0,0 0 0,0 0-1,18 11 1,-18-11 0,17 4 0,-17-4 0,23 4 0,-23-4 0,26 3-1,-26-3 1,30 6 0,-30-6 0,27 9 0,-27-9 0,26 11 0,-26-11 0,19 23-1,-19-23 1,13 28 0,-13-28 0,8 32 0,-5-13 0,-3-1 0,-2 1 0,1 0 0,-3 0 0,-2-3 1,-3 3-1,-3 0 1,1 0-1,-4 1 1,-2-3-1,-2 0 1,1-2-1,-1 2 1,-6-6-1,1-5 0,-1 3 0,1-5 0,-6-8-2,7 4-2,-12-11-3,16 9-8,-17-11-15,4-4-4,8 2-1,-7-9 2</inkml:trace>
</inkml:ink>
</file>

<file path=ppt/ink/ink24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1:41.109"/>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0 125 12,'0'0'14,"19"-8"0,-19 8-1,0 0 0,0 0 0,0 0 0,21-15-1,-21 15-3,0 0-1,0 0-1,20-5 0,-20 5-2,17 0 0,-17 0 0,29 0 0,-11-2-1,11 2 1,-3-4-2,12 4 2,-1-6-2,8 3 0,0-3-1,4 0 1,-2-5-1,8 5-1,-2-3 1,-3 2-1,-3-5 1,-1 9-1,-3-5-1,-7 4 1,-3-1-1,-6 3 1,-7 2-1,1 2 0,-21-2 0,21 2 0,-21-2 0,0 0 0,0 0 0,0 0 0,0 0 0,0 0 0,17 11-1,-17-11 0,0 0-2,0 0-1,0 0-3,0 0-3,0 0-5,-17 7-9,17-7-10,0 0-1,-25 17 3</inkml:trace>
</inkml:ink>
</file>

<file path=ppt/ink/ink24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2:13.468"/>
    </inkml:context>
    <inkml:brush xml:id="br0">
      <inkml:brushProperty name="width" value="0.05292" units="cm"/>
      <inkml:brushProperty name="height" value="0.05292" units="cm"/>
      <inkml:brushProperty name="fitToCurve" value="1"/>
    </inkml:brush>
  </inkml:definitions>
  <inkml:trace contextRef="#ctx0" brushRef="#br0">68 144 16,'0'-19'17,"0"19"-3,0 0 0,-9-15-2,9 15 0,0 0-2,0 0-2,-17-3-2,17 3-1,0 0-1,-17 16-1,17-16-1,-11 25-1,11-25 0,-8 26 0,6-9-1,2-17 1,0 34-1,0-14 1,4 1 0,-2-1 0,2 5 1,-3-3-1,7 1 0,-4 1 0,-2-1 0,3-1 0,1-1 0,-4 1-1,3-3 0,-3 1 1,2-1-1,-2 0 0,-2 2 1,0-1-1,0 1 1,0-3-1,-4 3 1,0 0-1,-1-3 1,3 3-1,-2-2 1,0-2-1,-1-1 0,5 5 0,0-21 0,-2 34 0,2-15 0,0-3 0,2 3 0,-2-19 1,0 34-1,0-34 0,2 30 0,-2-30 0,1 28 1,-1-28-1,2 21 0,-2-21 1,0 0-1,0 20 0,0-20 0,0 0 1,0 0-1,2 15 0,-2-15 0,0 0 1,0 0-1,0 0 0,0 0 0,0 0 0,0 0 0,0 0 1,0 0-1,0 0 0,0 0 0,0 0 0,0 0-1,0 0 1,0 0 0,0 0-1,0 0 0,0 0 0,0 0 0,0 0 0,0 0 0,0 0 1,0 0-1,0 0 1,0 0 0,0 0-1,-9 17 1,9-17 0,0 0 0,0 0 0,-11 19-1,11-19 1,0 0 0,0 0 0,-4 20 0,4-20 0,0 0 0,0 0 0,0 21 0,0-21 0,0 0 0,0 0 0,5 21 0,-5-21 0,0 0 0,0 0 1,0 0-1,0 0 0,12 16 0,-12-16 0,0 0 0,0 0 0,0 0 1,0 0-1,0 0 0,0 0 0,0 0 1,0 0-1,0 0 0,0 0 0,0 0 0,17-3 1,-17 3-1,0 0 0,0 0 0,22-8 1,-22 8-1,17-5 1,-17 5-1,25-6 1,-25 6-1,28-8 0,-13 7 1,6-3-1,-3 2 0,-3 0 1,8 2-1,-4 0 1,1 0-1,3-2 1,0-2-1,-1 1 1,-1-1 0,7-2-1,-2 3 1,1-1 0,1 0-1,-7 2 1,-1 2-1,-1-2 1,0 4-1,-19-2 0,28 2 1,-28-2-1,19 2 0,-19-2 1,24-2-1,-24 2 0,31-7 1,-13 1-1,1 0 1,2 3-1,0-5 0,3 1 1,-5 1-1,3 0 0,-5 3 0,-17 3 0,29-6 0,-29 6 0,26-4 0,-26 4 0,24 2 0,-24-2 0,19 0 0,-19 0 0,26 2 0,-26-2 0,25 0 0,-25 0 0,24 0 0,-24 0 1,23 0-1,-23 0 0,24-2 0,-24 2 0,25 0 1,-25 0-1,17 0 0,-17 0 0,17 0 0,-17 0 0,20 0 0,-20 0 1,17-2-1,-17 2 0,25-3 0,-25 3 1,26-12-1,-26 12 0,28-9 0,-28 9 0,25-9-1,-25 9 0,19-6-3,-19 6-4,0 0-8,0 0-16,15-15-2,-15 15 1,0 0 1</inkml:trace>
  <inkml:trace contextRef="#ctx0" brushRef="#br0" timeOffset="2141">0 17 5,'0'0'11,"19"3"0,-19-3-1,0 0-1,0 0 1,23 6-1,-23-6 0,19 4-1,-19-4 1,24 5-2,-7-1-1,-17-4-1,32 10-1,-32-10-1,30 11 0,-13-9 0,6 5-1,-7-3 0,9 2 0,-4-3 0,5 1 0,-4-2 0,7 2 0,-9-4-1,5 0 1,-3 0-1,-1 0 0,0 0-1,0 0 1,1 0 0,3-2-1,-3-2 1,6 0-1,1 2 0,3-3 1,-4-1-1,0 1 0,0 1 0,-2 0 0,-5 2 0,0-2 0,-4 3 0,-17 1 1,24-4-1,-24 4 0,25 0 0,-25 0 0,22 2-1,-22-2 2,23 3-2,-23-3 1,17 2 0,-17-2 0,0 0 0,20 2 0,-20-2 0,0 0 1,0 0-1,23 6 0,-23-6 0,21 2 0,-21-2 0,26 2 0,-26-2 0,26 1 0,-26-1 0,19 2 0,-19-2 0,19 0 0,-19 0 0,0 0 1,21 4-1,-21-4 0,0 0 0,0 0 0,17-4 1,-17 4-1,0 0 0,0 0 0,17-2 0,-17 2 0,0 0 0,0 0 0,17-3 0,-17 3 0,0 0 0,0 0 0,24-12 0,-24 12 0,21-11 0,-21 11 0,26-17 0,-26 17-1,24-15 0,-24 15-2,19-7-1,-19 7-1,0 0-3,0 0-2,0 0-1,0 0 0,0 0-2,0 0 2,0 0 0,0 0-1,-19 4 3,19-4 0,0 0 2,0 0 1,-18 11 1,18-11 1,0 0 1,0 0 2,-4 19 2,4-19 1,0 0 1,0 18 1,0-18 2,0 19 0,0-19 2,0 22-1,0-22 1,0 29-1,0-29 0,0 30-1,0-30 0,0 31-1,0-31 1,2 34-2,0-17 1,1 4-2,-3-21 1,2 35 0,0-18-1,2 2 0,-2 0-1,3-3 1,-5 3-1,4 0-1,-4-4 1,4 2 0,-4-17-1,6 30 1,-6-30-1,0 30 0,0-30 1,1 24-1,-1-24 0,2 26 0,-2-26 0,0 26 0,0-26 0,-2 30 0,2-30 0,-1 28 0,1-28 0,-2 27 0,2-27-1,-8 20 1,8-20 0,0 21-1,0-21 1,0 0-1,2 26 1,-2-26-1,0 0 1,4 21 0,-4-21-1,0 0 1,-6 24-1,6-24 1,-4 23-1,4-23 1,-1 22-1,1-22 1,-4 19-1,4-19 1,-4 17-1,4-17 0,0 0 1,-2 22-1,2-22 0,0 0 0,2 23 0,-2-23 0,0 0 0,0 0-1,0 18 0,0-18-2,0 0-1,0 0-3,0 0-6,0 0-10,0 0-9,4 21 1,-4-21 2</inkml:trace>
</inkml:ink>
</file>

<file path=ppt/ink/ink247.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1:52.390"/>
    </inkml:context>
    <inkml:brush xml:id="br0">
      <inkml:brushProperty name="width" value="0.05292" units="cm"/>
      <inkml:brushProperty name="height" value="0.05292" units="cm"/>
      <inkml:brushProperty name="fitToCurve" value="1"/>
    </inkml:brush>
  </inkml:definitions>
  <inkml:trace contextRef="#ctx0" brushRef="#br0">13 130 17,'0'0'21,"-12"-23"-2,12 23-1,0 0-1,-1-20-3,1 20-2,0 0-3,0 0-1,9-23-2,-9 23-1,0 0-1,17-3-2,-17 3 1,19 0-2,-19 0 1,28 2 0,-7-4 0,1 4 0,5-4 0,3-2 0,0 2 1,5-2-1,3-1-1,-2 3 1,-2-6-1,0 6 0,-6 1 0,-4-1 0,-1 0-1,-6 2 0,0 0 1,-17 0-1,26 0 0,-26 0 0,26-2 0,-9 0 1,0 0-1,2-2 0,-2 1 0,2-1 0,-2-2 0,0 3 0,-17 3 0,26 0-1,-26 0-1,17-2 0,-17 2-2,0 0-2,0 0-1,0 0-4,19 11-6,-19-11-8,0 0-9,0 0 2,-30 11 0</inkml:trace>
  <inkml:trace contextRef="#ctx0" brushRef="#br0" timeOffset="781">16 291 0,'0'0'20,"0"0"-2,0 0-4,0 0-4,0 0-3,0 0 0,0 0-1,0 0 1,0 0-2,21 2 1,-21-2-1,17 0 1,-17 0 0,25 0 0,-25 0-1,32 0 0,-32 0 0,37-2 0,-22-4-1,10 6 0,-5-9 0,5 5-1,-3-5 0,8 1-1,-1-5-1,1 4 1,-4-4-1,2 7-1,1-5 1,-3 5-1,0-5 2,1 9-1,-7-5-1,1 7 0,-2-4 1,0 4-1,-19 0 0,30 0 1,-30 0-1,24 4 0,-24-4 0,23 0 0,-23 0 0,22 2 0,-22-2 0,17 2 0,-17-2 0,19 5 0,-19-5 0,17 8 0,-17-8 0,21 5 1,-21-5-2,24 4 1,-24-4-2,23 0-3,-5 4-2,-18-4-4,23-2-12,-23 2-11,21-2 0,-21 2 1</inkml:trace>
</inkml:ink>
</file>

<file path=ppt/ink/ink24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1:47.781"/>
    </inkml:context>
    <inkml:brush xml:id="br0">
      <inkml:brushProperty name="width" value="0.05292" units="cm"/>
      <inkml:brushProperty name="height" value="0.05292" units="cm"/>
      <inkml:brushProperty name="fitToCurve" value="1"/>
    </inkml:brush>
  </inkml:definitions>
  <inkml:trace contextRef="#ctx0" brushRef="#br0">36 534 20,'0'-17'23,"0"17"-8,0 0-1,0 0-3,0 0-1,0 0-2,0 0-1,0 0-1,0 0 0,-4-18 0,4 18-1,0 0 0,0 0 0,0 0 0,25 7 0,-25-7-1,24-2 1,-24 2-1,32-3-1,-32 3 1,36-4-2,-17 2 0,1 4 0,-3-4-1,6 4 0,-6-2 0,7 0 0,-1-2 0,3 2 0,-1-2 0,1-2-1,0 4 1,1 0-1,-5-2 1,-3 4-1,-2-2 0,-17 0 1,24 8-1,-24-8 0,21 9 1,-21-9-1,0 0 0,21 13 0,-21-13 1,22 4-1,-22-4 0,28 0 0,-11-6 1,4 5-1,0-5 0,3 2 0,-1 0 0,-1 1 0,-5-1 0,2 2 0,-19 2 0,23 0 0,-23 0 0,19 0 0,-19 0 0,16 0 0,-16 0 0,27-6 0,-27 6 1,24-1-1,-24 1 0,19-6 0,-19 6 0,0 0 0,0 0 0,0 0 0,0 0-1,0 0 0,4 17-2,-4-17 0,0 0-3,-23 13-3,23-13-4,-20 19-5,20-19-12,-12 16-5,12-16 2,-15 21 2</inkml:trace>
  <inkml:trace contextRef="#ctx0" brushRef="#br0" timeOffset="1078">0 840 9,'25'-10'12,"-25"10"-1,0 0 0,22-13-2,-22 13 0,21-4-2,-21 4 0,22-2-1,-22 2 1,29-1-1,-29 1 0,30-2-1,-30 2 0,32 2 0,-32-2-1,30 5 0,-30-5-1,28 8 0,-28-8-1,28 3 0,-28-3 0,25 6 0,-8-10-1,1 4 1,1-2-1,0 1 0,2-5 0,1 4 0,3-2 1,-3-1-1,-1 1 0,2 0-1,-5 2 1,3-1-1,-2 1 1,-2 0-1,-17 2 0,36-6 0,-36 6 0,30-2 1,-30 2-1,26-1 0,-26 1 0,23 1 0,-23-1 0,20 6 0,-20-6 0,23 6 0,-23-6 1,26 5-1,-26-5 0,27 4 0,-27-4 0,20 4 0,-20-4 0,21 2 0,-21-2 0,19 1 0,-19-1 0,15 0-1,-15 0-2,28-3-3,-9 3-4,-19 0-7,24-15-13,1 15-1,-25 0 1</inkml:trace>
  <inkml:trace contextRef="#ctx0" brushRef="#br0" timeOffset="2047">1118 1087 25,'-2'-21'19,"2"21"-1,2-24-3,-2 24-1,9-36-3,-9 36-2,17-41-1,-6 22-1,-3-11-1,10 6-1,-8-10-1,11 4-2,-5-3 0,7-5 0,-2-1-1,5-4 0,-1-4-1,-3-2 0,4-1 0,1-3 0,1 3-1,-2-5 0,4 5 1,-5-1-1,1 6 1,-1 2 0,-8 4 0,-2 3 0,-4 8 0,0 6 0,-11 22 0,6-29 0,-6 29 1,0 0-2,0 0 1,0 0 0,-4-16 0,4 16 0,0 0 0,0 0 0,0 0 0,0 0 0,0 0-1,2 16 1,-2-16 0,-2 19 0,2-19 0,-2 30 1,-2-13-1,3 4 0,-3-1 1,0 8-1,-2-3 1,3 3-1,-1 0 1,-2 4-1,1-2 1,1 3-1,-6 1 1,7 0-1,-3 3 1,4-5 1,-4 2 0,3 1-1,-5-1 0,6 0 0,0-4 0,1 4 0,-7-4 0,6 5-1,0-5 0,0 2 0,1 2 1,-5-2-1,2 1 1,2 3 0,-2-2-1,-3-3 1,1 1 0,-5-2 0,2-4 1,1 1-1,1-5 0,-5 3 0,1-1 0,3-4 0,-3 1 0,7 2 0,-5-1 0,3 1 0,-1-1-1,3-1 1,0-6-1,-1 3 1,5-18-1,0 25 0,0-25 0,0 0 0,0 17 0,0-17-2,0 0-1,0 0-2,17-12-8,-17 12-12,3-32-9,12 14 0,-5-10 0</inkml:trace>
  <inkml:trace contextRef="#ctx0" brushRef="#br0" timeOffset="3219">1703 907 33,'1'-17'26,"-1"17"-3,19-24-4,-8 5-4,-11 19-4,19-34-2,-2 16-3,-5-7-1,8 5-2,-3-8-1,0-4 1,0 2-2,4-4 1,-3-2-2,5-1 1,-6-2-1,4 1 0,-1-1 0,3 3-1,-2-3 0,1 1 1,3 3 0,-5-1 0,3-1 0,1 1 0,-5 4 0,-2-1 0,-6 5 0,1-1 0,-7 11 1,1-1-1,-6 19 0,0-21 0,0 21 0,0 0 0,0 0 0,0 0 0,-17 13 0,17-13 0,-13 27 0,13-27 0,-15 32 0,7-14 1,3 5-1,-1 3 0,2-2 0,-1 3 0,1 1 0,0 2 0,-2 0 0,3 5 1,-7-3-1,8 6 1,-3 1 0,3 2 0,-8 0 0,9 4 0,-5-5 1,0 5-1,3-4 2,-3 0-1,-4-4 0,9-3 0,-7 2-1,4-1 1,1-3 0,-3 0-1,2-2 1,2 2-1,-3-8 0,3 6 0,-2-6 0,4 3 0,-4-5 0,2 1-1,-5-1 1,5-1-1,2-3 1,-4-1 0,2 2-1,2-19 1,-3 30-1,3-30 0,-2 24 1,2-24-1,0 17 0,0-17 0,0 0-2,0 0-1,0 0-4,0 0-9,5-22-19,-5 22-1,2-41-1,2 16 2</inkml:trace>
</inkml:ink>
</file>

<file path=ppt/ink/ink24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2:06.718"/>
    </inkml:context>
    <inkml:brush xml:id="br0">
      <inkml:brushProperty name="width" value="0.05292" units="cm"/>
      <inkml:brushProperty name="height" value="0.05292" units="cm"/>
      <inkml:brushProperty name="fitToCurve" value="1"/>
    </inkml:brush>
  </inkml:definitions>
  <inkml:trace contextRef="#ctx0" brushRef="#br0">23 100 4,'0'0'10,"0"0"0,0 0-2,-10-17-1,10 17 0,0 0-2,0 0 0,0 0 0,0 0-1,0 0 1,0 0-1,0 0 0,0 0-1,0 0 1,0 0-1,0 0-1,0 0 0,0 0 0,0 0-1,0 0 0,-9 19 0,9-19 1,-2 18-1,2-18 1,-2 19-1,2-19 0,0 24 1,0-24-1,4 29 0,-2-13 0,-2-16 0,5 32 0,-5-15-1,2 2 1,2-2-1,-2 1 1,0 1-1,0 2 1,-2-1-1,2 3 0,-1-4 1,1 3-1,0-3 0,0 1 0,0-3 0,-2 0 1,2 0-1,-2-17 0,0 30 0,0-30 1,0 28-1,0-28 0,-2 26 0,2-26 0,0 25 1,0-25-1,-2 22 0,2-22 0,-4 21 0,4-21 0,0 24 0,0-24 0,0 21 0,0-21 1,0 15-1,0-15 0,0 0 0,2 20 0,-2-20 0,0 0 0,0 0-1,0 0 1,0 0 0,13 17 0,-13-17 0,0 0 1,0 0-1,0 0 0,0 0 1,0 0-1,0 0 1,0 0-1,0 0 1,15 19-1,-15-19 1,0 0-1,0 0 0,0 0 0,0 0 0,10 17 0,-10-17 0,0 0 0,0 0 0,0 0 0,0 0 1,0 0-2,0 0 1,0 0 1,0 0-1,0 0 0,0 0 0,15 3 0,-15-3 0,0 0 0,0 0 0,17-7 0,-17 7 0,0 0 0,0 0 0,22-4 0,-22 4 0,0 0 0,17 0 0,-17 0 0,0 0 0,25-2 0,-25 2 0,19 0 0,-19 0 0,20 0 0,-20 0 0,21 0 0,-21 0 0,21 0 0,-21 0 1,18 0-1,-18 0 0,25-2 0,-25 2 0,21 2 0,-21-2 0,24 0 0,-24 0 0,28 0 0,-28 0 0,27-2 0,-27 2 1,30 0-1,-30 0 0,35-3 0,-19-1 0,0 0 0,-16 4-1,36-3 1,-36 3 0,28-4 0,-28 4 0,29 0 0,-29 0 1,26 0-1,-26 0 1,23 2-1,-23-2 1,20 0-1,-20 0-1,23-2 2,-23 2-2,19 0 1,-19 0 1,17-6-1,-17 6 0,0 0 0,16 0 0,-16 0 1,0 0-1,17-4 0,-17 4 0,0 0 0,17-3 0,-17 3 0,0 0 0,17-4 0,-17 4 0,0 0 0,0 0 0,19-2 0,-19 2 0,0 0 0,0 0 0,0 0 0,0 0 0,0 0 0,0 0-2,0 0-4,17 2-6,-17-2-16,0 0 1,0 0-1</inkml:trace>
  <inkml:trace contextRef="#ctx0" brushRef="#br0" timeOffset="1844">66 0 5,'0'0'10,"0"0"0,0 0-1,0 0 0,0 0-1,0 0-1,0 0 0,0 0 0,17 4 0,-17-4 0,0 0 0,24 8-2,-24-8 0,17 9-1,-17-9 0,27 11-1,-27-11 0,28 10-1,-28-10 1,36 9-2,-18-7 1,5 2 0,-4-4 0,3 5-1,-3-3 0,7-2 1,-5 2-1,0 0 0,3 2-1,-1-2 1,-1-6-1,1 4 1,0-2-1,-1 0 0,-1-2 0,0 1 1,-6-1-1,5 0 0,-3 2 0,-17 2 1,30-4-1,-30 4 0,27-1 0,-27 1 0,24 0 0,-24 0 0,25 0 0,-25 0 0,22 0 0,-22 0 0,25-2 0,-25 2 0,20-4 0,-20 4 0,17 0 0,-17 0 1,0 0-2,17 4 1,-17-4 0,0 0 0,0 0 0,15 11 0,-15-11 0,0 0 0,19 4 1,-19-4-1,0 0 0,21 5 0,-21-5 0,0 0 0,15 2 0,-15-2 0,0 0 0,0 0 0,0 0-1,0 0 0,17 2-1,-17-2 0,0 0-1,0 0 0,0 0-2,0 0 0,22-4-2,-22 4-2,0 0-3,0 0-3,0 0-3,0 0-1,0 0 0,0 0 1</inkml:trace>
  <inkml:trace contextRef="#ctx0" brushRef="#br0" timeOffset="2610">931 85 1,'0'0'8,"0"0"0,-5 22-1,5-22-1,-8 17 0,8-17-1,-6 21 1,6-21-1,-11 26 0,11-26 0,-9 26 0,9-26-1,-4 28 0,4-28 0,-6 27-1,6-27 1,-2 24-2,2-24 0,0 24 0,0-24 0,-3 25 0,3-7 0,0-18-1,0 25 1,0-25-1,0 28 0,0-28 0,-4 28-1,4-28 1,-4 20-1,4-20 1,-2 27-1,2-27 0,-3 20 1,3-20-1,0 19 1,0-19-1,0 0 0,-4 17 1,4-17-1,0 0 0,-2 17 1,2-17-1,0 0 0,-4 18 0,4-18 0,0 0 1,-2 21-1,2-21 1,0 0 0,0 0-1,-5 21 1,5-21 0,0 0 0,0 0 0,-2 18-1,2-18 0,0 0 1,0 0-1,0 0 0,-2 17 0,2-17 0,0 0 0,0 0 0,0 0-1,0 0-2,-2 17-4,2-17-8,0 0-11,0 0 0,0 0 0</inkml:trace>
</inkml:ink>
</file>

<file path=ppt/ink/ink2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50.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4:16.875"/>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880 1427 4,'6'-20'16,"-6"20"0,8-19-2,-8 19 0,3-21-1,-3 21 0,-2-22-2,-3 5-2,5 17-1,-6-24-1,6 24-2,-7-25-1,7 25 0,-10-17 0,10 17-1,-13-16 0,13 16 0,-15-19-1,15 19 0,-23-15 0,23 15 0,-26-17-1,26 17 0,-26-17-1,26 17 1,-28-9-1,28 9 0,-32-6 1,15 2-1,-2 2 0,0 2 1,0-1-1,-3-1 1,1 0-1,0 2 0,2 0 1,1 2-1,-1 0 0,0 1 0,2 1 0,0 2 0,0 1 0,0 1 0,17-8-1,-28 20 1,28-20 0,-28 25 0,28-25 0,-30 22 0,30-22 0,-30 30 0,30-30 0,-30 34 0,16-17 0,-6 1 0,5 7 0,-4-1 0,2 0 0,-4 5 0,2-5 0,-1 4 0,1 0 0,4-2 0,-6 1 0,8 1 0,4-4 0,-3 2 0,-1-1 0,7-1 0,-1-2 0,3 5 0,-1-5 0,-1 1 1,6 1-1,0-2 0,0 1 0,2 3-1,3-3 1,-1 1-1,0 0 1,2-1-1,-1-3 1,3-1-1,-1 2 1,1-1 0,-1-3 0,7 2 1,-3-4-1,0 4 0,6-6 0,-2 4 0,6-4 0,-4-2 0,0 0 0,5-1 0,-3-3 0,2 1-1,-21-8 1,30 11 0,-30-11 0,30 5 1,-30-5-1,28 2 0,-28-2 0,28-3 0,-28 3 0,27-6 0,-27 6 0,26-4 0,-26 4 1,26-5-1,-26 5 0,23-10 0,-23 10 0,21-11 0,-21 11 0,22-19 0,-22 19 0,21-20 0,-21 20 0,24-25 0,-24 25 0,27-28 0,-27 28 0,26-30 0,-11 13 1,2-1-1,-4-1 0,4-2 0,-2-1 0,0-1 1,4-1-1,-4 1 1,-2 1-1,2 1 1,-2 1-1,-1-1 0,-3 2 0,0 1 0,1 1 0,-4 0 0,-6 17 0,5-32 0,-5 32 0,0-30 0,0 30 0,0-30 0,0 30 0,-2-33 0,4 14 0,-2-2 0,4 1 0,-4-1 0,2 0 0,3 3-1,-3-1 1,2 2 0,-4 17 0,9-32 0,-9 32 0,10-28-1,-3 9 1,-1 2 0,2-1 0,3-1 0,-4 0 0,-7 19 0,17-33 0,-17 33-1,15-23 1,-15 23 0,0 0 1,17-15-1,-17 15-1,0 0 1,0 0 0,0 0 0,0 0 0,0 0 0,0 0 0,-17 13 0,17-13 0,0 0 0,-17 21 0,17-21 0,-11 17 0,11-17 0,-11 20 0,11-20 0,-15 30 0,5-13 0,5 2 0,-3 3 0,1 1 0,-1-1 0,1 5 0,1-1 1,-3 0-1,3 2 0,0-2 0,1-1 0,-1-1 0,2-2 1,1 1-1,3-2 0,-4-5 0,4 1 0,0 0 0,-2 0 0,6 0 0,-4-17 0,2 32 1,-1-15-1,1 3 0,0 1 0,-2-6 0,0 5-1,-4-1 2,4 0-2,-1 0 1,-1-3-1,2-16 2,-8 29-1,8-29 0,-6 26 0,6-26 0,-9 24 1,9-24-1,-9 24 0,9-24 0,-8 21 0,8-21 2,-9 21-2,9-21 0,-6 17 1,6-17-1,-2 16 0,2-16 1,0 0-1,0 17 0,0-17 0,0 0 1,0 0-1,17 19 0,-17-19 1,0 0-1,17 9 1,-17-9 0,0 0-1,23 10 1,-23-10-1,0 0 1,24 2-1,-24-2 1,0 0-1,23-4 0,-23 4 1,20 0-1,-20 0 0,17 0 0,-17 0 0,21-2 1,-21 2-1,19-4 1,-19 4-1,19-5 1,-19 5-1,22-8 0,-22 8 1,28-7-1,-28 7 0,21-4 0,-21 4 0,21-4 0,-21 4 0,19-4 0,-19 4 0,0 0-1,22-3-2,-22 3-1,0 0-4,23 3-6,-23-3-20,0 0 0,20-9-1,-20 9 1</inkml:trace>
  <inkml:trace contextRef="#ctx0" brushRef="#br0" timeOffset="3093">1294 93 17,'0'0'14,"0"0"-1,0 0-2,6-16-2,-6 16 0,0 0-1,0 0 0,0 0-2,0 0 0,0 0 0,0 0-1,0 0 0,0 0-1,0 16 0,0-16 0,-2 27-1,-2-9 0,4 5-1,-4 1 0,4 2 0,-1 4-1,-3 4 1,-2-2-1,4 2 1,-2-1-1,1 3 0,-1-4 0,0 2 1,-1-3-1,3 1 0,-4-4-1,6 0 1,-2-5 0,0-2 0,0-3-1,2-18 1,-3 28-1,3-28 1,-2 25-1,2-25 0,-4 22 0,4-22-1,-4 26 1,4-26-1,-9 30 1,9-30-1,-10 30 1,10-30-1,-5 25 1,5-25 0,0 0 0,-8 17-1,8-17 1,0 0-2,0 0 0,0 0-2,0 0-2,0 0-2,0 0-5,10-21-10,-10 21-8,15-28 3,-8 5 0</inkml:trace>
  <inkml:trace contextRef="#ctx0" brushRef="#br0" timeOffset="4125">1257 534 4,'0'0'7,"0"0"1,-2 22-2,2-22 2,-6 21-1,6-21 1,-6 22-2,6-22 0,-7 28-2,7-28 0,-4 36-1,-2-21-1,3 7 0,1-5 0,0 2 0,0-2-1,2 0 1,0 3-1,0-20 1,0 30-1,0-30 0,0 32 0,0-32 0,-2 34-1,2-34 1,-5 24-1,5-24 1,-2 25-1,2-25-1,0 15 0,0-15-2,0 0-3,0 0-6,-2 18-6,2-18-5,0 0 0</inkml:trace>
  <inkml:trace contextRef="#ctx0" brushRef="#br0" timeOffset="4734">1213 167 8,'0'0'15,"8"-25"-2,-8 25-2,9-20 0,-9 20-2,13-17 0,-13 17 0,17-17-3,-17 17 0,21-15 0,-21 15-1,23-15 0,-5 6-1,-1 5-1,6 0-1,1 0 0,1 1 0,1 1 0,0 0-1,3 0 0,-9 6 1,5-2-1,-8-2 0,0 5 0,3-3-1,-1 6 1,-2-3 0,2 3 0,-2-3-1,0 5 1,0-3 0,0 1-1,-17-8 1,26 22 0,-26-22 0,19 24 0,-15-7 0,-1 2 0,-3 2 0,0 7 0,-5-4 0,-1 2 0,-3-1 0,-1 1 1,-1-4-1,0 6 0,-4-7-1,1 2 1,1-3 0,0-1 0,0-2-1,-2 0 1,15-17 0,-26 24-1,26-24 1,-29 17-1,29-17 1,-26 9-1,26-9 1,-28 6-1,28-6 0,-30 5 0,30-5 0,-38 2 0,17-2 0,-1 0-1,-3 0-1,-1-3-1,7 4-2,-7-8-3,7 9-3,-2-12-10,21 10-10,-15-13 1,15 13 1</inkml:trace>
  <inkml:trace contextRef="#ctx0" brushRef="#br0" timeOffset="5859">1981 300 9,'0'0'19,"0"0"-1,0 0-2,0 0-2,19-6-2,-19 6-2,0 0-1,26 0-2,-26 0-1,24 4 0,-24-4-2,32 11 0,-32-11 0,32 15-1,-32-15 0,34 9 0,-17-5-1,2 2 1,-2-5-1,0 5 0,-17-6-1,30 8 0,-30-8 0,26 11 0,-26-11 0,23 9 0,-23-9-1,17 10 1,-17-10-1,0 0 1,18 5-1,-18-5 0,0 0 1,21 0 0,-21 0 0,0 0-1,25-2 1,-25 2 1,20-2-2,-20 2 1,17 0-1,-17 0 0,0 0 0,19 0 0,-19 0 0,0 0 0,0 0-1,0 0-1,17 8 0,-17-8-2,0 0-1,0 0-2,19 2-3,-19-2-4,0 0-9,22-8-9,-22 8 2,21-7 1</inkml:trace>
  <inkml:trace contextRef="#ctx0" brushRef="#br0" timeOffset="6593">2808 549 9,'17'-6'22,"-13"-11"-2,13 0-5,-4 0-2,2-5-2,2 1-2,-4-7-3,8 6-1,-2-8-2,-2 0-1,3-4 0,-1 0-1,4 1 0,-4-1-1,-4 0 0,7 4 0,-5 0 0,0 8 0,2-2 0,-2 5 0,-17 19 0,26-28 0,-26 28 1,17-17-1,-17 17 0,0 0 0,0 0 0,0 0 0,0 0 0,0 0 0,0 0 0,0 0 1,0 0 0,0 0 0,0 0 0,0 0 1,0 0 0,2 22 1,-2-22-1,-13 21 1,13-21-1,-13 32 0,5-15-1,-1 9 1,1 0-1,-3 0 1,2 4-1,-3 6 0,1-4 1,2 5-1,1-3 0,-5 1 0,2-3-1,5 0 1,-5-4 0,5 0 0,-2-5 0,5-1 0,-3-3 0,0 0-1,6-19 1,-3 28-1,3-28 0,-2 26 1,2-26-2,-2 17 0,2-17-1,0 0-2,0 22-4,0-22-5,0 0-11,0 0-7,0 0 0,0 0 1</inkml:trace>
  <inkml:trace contextRef="#ctx0" brushRef="#br0" timeOffset="8140">3305 1296 16,'0'0'14,"0"0"-1,0 0-1,0 0-2,0 0-1,0 0 0,24 8 0,-24-8-1,32-8 0,-32 8-2,40-9 1,-21-3-1,9 11-1,-7-9 0,5 5-1,-5-3-1,7 6 0,-7 2-1,3-2 1,-1 4-1,-1-2 0,-1 4-1,5-4 1,1 2-1,3-2 0,-2-2 0,0 0 0,2-2 1,-2 1-1,2-3 0,-1 2 0,-9-3 1,3 3-1,-4-2 0,0 5-1,-1-1 1,-1 2-1,-17 0 1,32 3 0,-32-3-1,30 2 1,-30-2-1,30 4 1,-30-4-1,31 2 1,-31-2-1,28 0 0,-28 0 0,36 4 1,-36-4-1,30 3 0,-15-3 0,2 2 1,1-2-1,-18 0 0,30 0 1,-13 0-1,-2-2 0,-15 2 0,31 0 1,-31 0-1,30 2 0,-13 2 0,-17-4 0,28 6 0,-28-6 0,28 5 0,-28-5 0,30 4 0,-30-4 1,32-6-1,-32 6 0,32-3 0,-32 3 0,30-6 0,-30 6 0,26-4 0,-26 4 0,25-7 0,-25 7-1,21-8 0,-21 8-2,0 0-1,26-7-5,-26 7-4,0 0-13,0 0-8,0 0 0,0 0 1</inkml:trace>
  <inkml:trace contextRef="#ctx0" brushRef="#br0" timeOffset="9343">3414 1547 15,'0'0'13,"0"0"-1,0 0-2,0 0 0,0 0-1,0 0-1,19 11 1,-19-11-2,19 4 0,-19-4-1,24 2-1,-24-2-1,28-2 1,-7 2-2,-21 0 1,38-6-1,-20 1 0,7 1 0,-6-2-1,5 5 1,-5-1-1,2 2 0,-2 0-1,1 3 0,1-1 0,1 2 0,1-2 0,0 0 0,-3-2 0,5 0 0,-5 0 0,3-2 0,-23 2 0,32 0 0,-32 0 0,30 0-1,-30 0 1,28 6 0,-28-6-1,30 1 1,-30-1-1,32 2 1,-32-2-1,34 4 1,-17-4-1,4 0 0,-2 2 1,-1-2-1,-1 0 0,0 0 0,2 0 0,-19 0 0,32 7 0,-15-5 0,-17-2 0,30 2 0,-30-2 0,28 4 1,-28-4-1,29 0 0,-29 0 0,28-2 0,-28 2 0,32-2 0,-15 0 0,0 0 0,-17 2 0,30-3 0,-30 3 0,26-2 0,-26 2 0,28-2 0,-28 2 0,27 0 0,-27 0 0,24 0 0,-24 0 0,25 0 0,-25 0 0,22 2 0,-22-2 0,26 0 0,-26 0 0,32-4 1,-15 0-1,-17 4 0,32-7 0,-32 7-1,29-8 0,-29 8-1,0 0-2,0 0 0,15 13-3,-15-13-3,-15 21-5,-1-10-9,-2 2-7,3 4 1,-8-4 2</inkml:trace>
  <inkml:trace contextRef="#ctx0" brushRef="#br0" timeOffset="10687">3506 1944 14,'0'0'15,"0"0"0,17-4-2,-17 4 0,0 0-3,17-5 0,-17 5-2,19 0-2,-19 0-1,22 2 0,-22-2-2,29 3 1,-29-3-2,32 6 1,-17-4-1,2-2-1,1 0 1,5-2-1,-4 2 1,2-4-1,5-1 0,-9 3 1,5-2-1,-5 0 0,4 4 0,-21 0 0,34-3 0,-34 3 0,26 0-1,-26 0 1,30-2-1,-13-2 0,0 2 0,0-2 1,2 1 0,-2-3 0,0 2 1,0 1-1,0 1 1,-17 2 0,28 0-1,-28 0 0,28 3-1,-28-3 1,30 8-2,-30-8 1,34 4-2,-15-2 3,0-2-1,-1 0 0,-1 1 0,-17-1 0,32 2 1,-32-2-1,25 2 1,-25-2-1,20 6 0,-20-6 0,23 3 1,-6-1-1,-17-2 0,28 4 0,-11-2 0,-17-2 0,32 0 1,-15 0-1,-17 0 0,28-2 0,-28 2 0,27 0 0,-27 0 0,24 2 1,-24-2-1,24 0 0,-24 0 0,27-2 1,-27 2-1,30-6 0,-30 6 0,28-3 0,-28 3 0,26-6 0,-26 6 0,21-2 0,-21 2-1,23-2 0,-23 2-3,0 0-3,0 0-6,20-1-9,-20 1-11,0 0 1,0 0 1</inkml:trace>
  <inkml:trace contextRef="#ctx0" brushRef="#br0" timeOffset="11968">3913 2587 5,'0'0'17,"0"0"-2,0 0-2,-8 24-1,6-5-2,0 1-1,2 10 1,-4-3-3,4 8 0,-5-3 0,7 7-1,-6-3-1,4 3-1,-2-3 0,2 3-1,-4-1 1,1 5-2,-3-4 1,4 6-2,-4-7 2,1 3-2,1-4 1,2-1-1,-4-4-1,5-6 1,-1-4 0,2-5-1,0-17 0,2 25 0,-2-25 0,0 0 0,0 0-1,0 0 1,0 0-1,0 0 0,0 0-1,0 0-1,9 16-3,-9-16-4,0 0-8,0 0-13,0 0 0,0 0 1</inkml:trace>
  <inkml:trace contextRef="#ctx0" brushRef="#br0" timeOffset="12578">3864 2645 7,'0'0'15,"2"-21"-2,-2 21-1,9-22-2,-9 22 0,13-27-2,-13 27 0,15-29 0,-4 10-3,-11 19 0,27-30 0,-10 19-2,0-8 1,5 8 0,-7-4-1,8 5 1,-3 1 0,5 3-1,-6 3 0,5 4-1,-3-2 1,1 8-1,1-5 0,-2 9 0,1-5 0,5 1 0,-10-1 0,3 3-1,-1 1 0,-2-3 0,6 4 0,-23-11-1,28 21 1,-28-21 0,15 26 0,-15-26 0,13 28 0,-13-28 1,0 30-1,-4-13 1,-5 2-1,1 1 0,1-1 0,-4 6-1,1-3 2,1 0-2,-4 1 1,1-2-1,-1-3 1,7-1-1,6-17 1,-22 24-1,22-24 0,-21 17 1,21-17-1,-19 4 0,19-4 0,-26 0 0,26 0 0,-30-2 0,13 0-1,-6-3 0,5 3-1,-7-8-3,8 10-2,-11-18-4,9 10-11,-3-5-11,-3-6 0,1 4 1</inkml:trace>
  <inkml:trace contextRef="#ctx0" brushRef="#br0" timeOffset="21250">5299 1787 6,'26'0'26,"-26"0"3,28-13 0,-28 13-10,29-32-5,-3 21-2,-9-16-3,19 7-2,-4-12 0,13 2-2,-2-9-1,12-3 1,1-4-2,4-1-1,2-2 1,6 2-2,-8-3 1,-3 5 0,-7-2-1,-3 8 0,-1 5 0,-7 0 0,-5 6-1,-6 2 0,-2 7 1,-5 2-1,-4 4 0,-17 13 0,23-19 0,-23 19 1,0 0-1,20-20 0,-20 20 0,15-17 0,-15 17 0,17-24 0,-17 24 0,25-27 0,-25 27 0,24-28 0,-24 28 0,19-32 0,-19 32 0,17-33 1,-17 33-1,17-28 1,-17 28-1,7-23 1,-7 23-1,0 0 1,0 0-1,0 0 0,0 0 0,0 0 0,0 0 0,0 0-1,-3 21 1,3-21-1,-12 28 1,3-9-1,5 1 1,-1 1-1,-3-3 1,0 5 1,1-2-1,-2 3 1,1 0-1,2 1 1,-1-1-1,1 2 1,1 0-1,1 3 1,-6 0-1,9 0 0,-5-7 1,0 8-1,4-2 0,-1 2 1,-1-2-1,0 2 0,-3 2 1,-1-2-1,1 4 1,1-2-1,-2-2 0,1 0 1,-3-4-1,5-2 0,-1 2 1,2-3-1,1-3 0,-1 1 0,0 0 0,0-3 0,1 1 0,1 2 1,0-4-1,0-1 0,-7 3 0,9 0 1,-8-4-1,2 2 0,1 1 0,5-18 0,-13 30 0,13-30-1,-10 29 1,10-29-1,-9 26 1,9-26-1,-8 22 1,8-22 0,-4 23 0,4-23 0,0 20 0,0-20 1,-3 21-1,3-21 0,-4 19 0,4-19 0,-2 18 1,2-18-1,-2 15 0,2-15 0,-2 19 1,2-19-1,0 0 0,-2 21 0,2-21 1,0 0-1,-1 22 0,1-22 0,0 0 0,-4 21 0,4-21 0,0 0 0,0 19 1,0-19-1,0 0 0,-4 22 0,4-22 1,0 0-1,-2 22 0,2-22 1,0 0-1,-2 23 0,2-23 0,-2 19 0,2-19 0,-3 17 0,3-17 0,-6 20 0,6-20 0,-4 23 0,4-23 0,-2 18 0,2-18 0,0 0 0,-2 21 0,2-21 0,0 0-1,0 0 0,0 0-2,0 0 0,0 0-4,0 0-6,23-17-24,-23 17 1,0 0-1,9-19 1</inkml:trace>
</inkml:ink>
</file>

<file path=ppt/ink/ink25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10-10-20T23:45:49.43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25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2:17:28.959"/>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595 1576 25,'0'0'26,"0"0"3,-16 20-9,16-20-2,0 0-4,-4-24-3,4 24-1,8-24-3,-8 24-1,10-32-1,-10 32 0,16-39-2,-6 15 1,0-10-1,4-2-1,2-12 0,4-4-1,1-8 1,5-7-2,4 1 1,4 0-2,1 2 1,-3 1 0,-2 7 0,0 6 0,-4 8-1,-1 10 1,-9 4 0,-6 8 1,-10 20-1,14-22 0,-14 22 0,0 0 0,0 0 0,0 0 1,0 0-1,0 20 0,0-20 0,0 0 0,-4 26 0,4-26 0,-2 24 0,2-24 0,-6 28 0,6-28 0,-6 32 0,4-12 0,-2-2 0,0 0 0,4-18-1,-6 32 1,2-14 0,4-18 0,-8 37 0,4-17 0,0-2 0,-3 4 0,3 4 0,-2 0 0,2 0 0,-8 4 1,6-2-2,-6 2 2,0 2-1,2 1 0,-2-3 1,0 2-1,0-4 0,8-2 0,-6 0 0,6-2 0,0-2 0,2-2 0,0 0 0,2-20-1,-3 32 1,3-32 0,0 27 0,0-27-1,0 0 1,3 18 0,-3-18 0,0 0 0,0 0 0,0 0 0,24-8 1,-24 8-1,24-20 0,-24 20 1,30-29-1,-14 9 0,2-4 0,3-2 1,-5-4-1,2-2 0,-2-2 0,2-2 0,0 2 1,2-1-1,-4 3 0,3 0 0,-3 2 0,2 0 0,0 0 0,0 0 0,0 2 1,0 4-1,1 0 0,-1 4 0,-2-1 0,-16 21 0,24-24-1,-24 24 1,0 0 0,24-14 0,-24 14 0,0 0 0,0 0 0,0 0 0,20 12 0,-20-12 0,0 0 0,6 20 0,-6-20 0,0 21 0,0-21 1,-2 22-1,0-4 0,2-18 0,-4 34 0,-2-14 0,2 2 0,-2 0 0,2 2 0,-2 0 0,0 2 0,2 0 0,-2 2 0,0-1 0,0-1 0,2 4 0,-2-2 0,0 2 0,0 0 0,-2 0 1,2 0-2,0-4 1,0 0 0,2-4 0,-1-1 0,5-21 0,-4 32-1,4-32 1,0 22 0,0-22 0,0 0 0,0 18 0,0-18 0,0 0 0,0 0 0,0 0 0,11-20 0,-11 20 0,12-26 1,-12 26-1,18-38 0,-8 13 0,2-1 1,0-2-1,2 0 0,0-4 0,2 4 1,0-2-2,-1 2 1,-1 0 0,0 6 0,0-3 0,-2 3 0,0 4 0,2-2 0,-2 2 0,2 0 0,5 2 0,-3-2 0,-16 18 0,32-30 0,-32 30 0,30-26 0,-30 26 0,24-20 0,-24 20 0,20-10 0,-20 10 0,0 0 0,25 0 0,-25 0 0,0 0 0,0 0 0,20 20 0,-20-20 0,0 0 0,10 22 0,-10-22 0,2 22 0,-2-22 1,0 24-1,0-24 0,-4 34 0,-2-14 0,2 0 1,0 4-1,-2 0 0,0 5 1,-2-3-1,0 2 0,-3 0 1,3 2-1,-2 0 0,0 0 0,0 0 0,4-4 0,0-2 0,2-4 0,4-20-1,-2 27 1,2-27 0,0 0 0,26 4 1,-26-4-1,32-18 1,-7 3 0,3-5 0,2-2-1,4-4 0,-1-6-1,5 0-4,-10-14-10,6 4-19,-3 0 0,-9-3-1,-2-1 0</inkml:trace>
  <inkml:trace contextRef="#ctx0" brushRef="#br0" timeOffset="2068">1258 95 53,'-20'-10'32,"-2"-4"1,1 0 1,21 14-17,-38-18-4,38 18-5,-32-13-3,32 13-1,-22-8 0,22 8-2,0 0-1,0 0-1,0 0 1,0 0-2,0 0 0,-12-20-1,12 20-2,0 0-6,0 0-21,22 2-4,-22-2 1,8 28 0</inkml:trace>
  <inkml:trace contextRef="#ctx0" brushRef="#br0" timeOffset="2948">45 2375 17,'-27'-22'24,"27"22"-4,0 0-1,0 0-3,0 0-1,-24-27-2,24 27-1,0 0-2,0 0-2,18-28-2,-18 28 0,27-14-1,-7 10-1,-20 4-1,40-14 0,-16 6 0,6 6-1,1-6 0,1 4-1,0-4 1,6 4-1,-1-4 0,1 2 0,0-2 1,-1 0-2,-3 2 1,2 0 0,-4 2-1,1-4 1,-5 4-1,-2 0 1,-2-2-1,-2 2 0,-1-2 0,-3-2 1,0 2-1,-18 6 0,28-8 0,-28 8 0,26-8 0,-26 8 0,22-6 0,-22 6 0,21-4 0,-21 4 0,20-4 0,-20 4 0,22-4 0,-22 4 0,24 0 0,-24 0 0,22 0 0,-22 0 0,20 4-1,-20-4 1,0 0 1,19 2-1,-19-2-1,0 0 1,0 0 0,0 0-1,0 0-1,0 0 0,16 18-3,-16-18-3,8 18-13,-8-18-13,0 0-1,8 24 1,-8-24 0</inkml:trace>
  <inkml:trace contextRef="#ctx0" brushRef="#br0" timeOffset="4404">1195 2154 32,'0'0'21,"0"0"-2,0 0-2,-6 20-4,6-20-2,-18 26-2,10-6-1,-6-2-2,4 10-1,-8-4-1,6 6 0,-6-1-2,3 9 1,-3-4-1,4 6-1,-4 0 0,2 2 0,-2 2-1,-4 0 1,-3 9-1,1-1-1,-2 0 1,-2 0 0,2 0 0,-3 1-1,1-3 1,4 2-1,0-10 1,4 0 0,0-4 0,1-4 0,3-1 0,4-5 0,0-2 0,0-4 0,2 2 0,2-2 0,-2 0 0,2 2 0,-4 0 0,0 0 0,-1 4-1,1 1 1,-2 1 0,-2 2 0,-4 4 0,-4 0 0,2 2 0,-3 0 0,-1-4 0,0 3 0,2-7 0,2-8 0,6-4-1,16-18-2,-21 14-1,21-14-3,0 0-6,0-22-11,0 22-6,17-28-1,-13 6 2</inkml:trace>
  <inkml:trace contextRef="#ctx0" brushRef="#br0" timeOffset="5208">782 2328 18,'0'0'14,"0"0"-1,0 0-1,0 0-2,0 0-2,-16 25-1,16-25-1,-10 18 1,10-18-1,-14 30 0,14-30-1,-20 40 0,10-20-1,2 6-1,-4-2 0,3 4 0,-3-4-1,4 4 0,-2-2 0,2 1 0,0-3-1,0 4 0,0-4 0,0 0-1,0 6 0,0 4 0,0 0 0,-4 0-1,2 2 1,-5 1 0,1 3-1,-2 2 0,0-6 1,-2 2 0,0 0 1,-2 0-1,0 5 0,-1-5 0,1 2 0,0-2 0,0-2 0,2-2 0,2 0 0,0-6 0,1 1 0,5-5 0,0 0 0,4-4 0,2 0 0,4-20 0,-8 32 0,8-32 1,-6 30-1,6-30-1,-4 26 1,4-26-1,-6 24 0,6-24-1,0 0 0,-8 20-2,8-20-2,0 0-3,0 0-5,-4 18-8,4-18-5,0 0 1,-18 10 2</inkml:trace>
  <inkml:trace contextRef="#ctx0" brushRef="#br0" timeOffset="5944">166 3866 22,'22'10'15,"-22"-10"0,18 0-1,-18 0 0,24 0-2,-4 4 0,-20-4-3,40-8 0,-40 8-1,47-14-1,-27 0-2,12 6-1,-8-6-1,7 4-1,-5-2 0,2 2 0,-4 1-1,2 1 0,-3 2 0,-1 2 1,-4 0-1,2 4 0,-2-2 0,0 2 0,-18 0 0,35 0 0,-35 0-1,30 0 1,-30 0-1,28 4 0,-28-4 1,24 4-1,-24-4 1,24 8-1,-24-8 0,29 4 0,-29-4 0,30 0 0,-30 0 0,30 0 0,-30 0 0,28-2 0,-28 2 0,27-2 0,-27 2 0,24-4 0,-24 4 0,24-2 0,-24 2 0,22 0 0,-22 0 0,0 0 0,24 4 0,-24-4 0,0 0 0,0 0 0,0 0 0,0 0 0,12 21 0,-12-21-1,0 0-1,-6 18 0,6-18-2,0 0-3,2 26-11,-2-26-15,0 0 2,0 20-1,0-20 1</inkml:trace>
  <inkml:trace contextRef="#ctx0" brushRef="#br0" timeOffset="6920">1320 4217 18,'0'0'26,"0"0"-3,-8-34-3,8 34-1,8-44-5,10 26-1,-14-16-5,17 9 0,-15-5-4,12 4-1,-10-4-2,6 4 1,-2-2-1,2 0-1,0 0 0,-2 0 0,3 2 1,-3-1-1,4 5 0,-4 2 0,-12 20 0,20-28 0,-20 28 0,0 0 0,14-18 0,-14 18 0,0 0 0,0 0 0,0 0 0,12-20 0,-12 20 0,0 0 0,14-20 0,-14 20 0,0 0 0,0 0 0,12-18 0,-12 18 0,0 0 0,0 0 1,0 0-1,0 0 0,0 0 0,-8 18 0,8-18 0,0 0 0,0 0 0,0 0 0,0 0 0,-8 22 0,8-22 0,-4 18 0,4-18 0,-6 24 1,6-24-1,-6 34 0,6-34 1,-2 37-1,0-17 0,2 0 1,2 0-1,0 2 1,0-2-1,0 0 0,0 0 1,-2-20-1,2 34 1,0-16 0,-2-18 0,-4 34-1,4-34 1,-4 34 0,2-16-1,0 3 0,-2-3 1,2 0-1,4 2 0,-2-20-1,-6 30 1,6-30-2,-6 22 2,6-22-1,0 0 1,0 0-1,-6 18 1,6-18 0,0 0-1,0 0 1,0 0-2,0 0 0,0 0-1,0 0-3,18-2-7,-18 2-10,0 0-9,2-20 2,-2 20-1</inkml:trace>
  <inkml:trace contextRef="#ctx0" brushRef="#br0" timeOffset="7936">1782 3699 19,'0'0'26,"26"-22"-3,-26 22-3,16-22-6,-16 22-3,20-20-2,-20 20-3,24-18 0,-24 18-1,25-18-1,-25 18-1,22-12 0,-22 12 0,20-8-1,-20 8 0,20-2-1,-20 2 0,20 8 1,-20-8-2,20 14 1,-20-14 0,19 22-1,-19-22 0,14 26 1,-14-26-1,6 26 0,-6-26 1,2 30-1,-2-30 0,-8 34 0,2-14 0,-4 0 0,0 1 1,-1 1-1,1-2 0,0-2 0,10-18 0,-16 24-1,16-24 1,0 0 0,-10 18 0,10-18 0,0 0 0,0 0 0,0 0 0,0 0 0,6-20 0,-6 20 0,0 0 0,12-18 0,-12 18 0,0 0 0,12-18 0,-12 18 0,0 0 0,0 0 0,0 0 0,0 0 0,20-2 0,-20 2 0,0 0 0,0 0 0,19 14 0,-19-14-1,0 0 1,18 20 0,-18-20 0,0 0 0,16 24 1,-16-24-1,0 0 0,14 26 0,-14-26 0,6 18 1,-6-18-1,6 22 0,-6-22 1,4 28-1,-4-28 1,0 26 0,0-26-1,-2 26 0,2-26 1,-6 22-1,6-22 0,-6 21 0,6-21 1,-8 18-1,8-18 0,0 0 0,-14 22 1,14-22-1,0 0 1,-16 24 0,16-24-1,0 0 1,-18 22-1,18-22 1,0 0 0,-23 14-1,23-14 1,-18 4-1,18-4 0,0 0 0,-28 10-1,28-10 1,-20 2-2,20-2 0,-24 0-3,24 0-5,-31-2-13,9-10-10,22 12 2,-32-28-2</inkml:trace>
  <inkml:trace contextRef="#ctx0" brushRef="#br0" timeOffset="11884">1473 1961 17,'0'0'22,"0"0"-2,0 0-4,0 0-2,0 0-3,0 0-4,0 0 0,21-6-1,-21 6-1,0 0-1,22 12 0,-22-12 0,22 10-1,-22-10 0,24 16-1,-24-16 1,24 26-1,-24-26-1,27 32 1,-15-13-1,2 1 0,-4-2 0,2 0 0,-12-18-1,20 30 1,-20-30-1,16 22 0,-16-22 0,0 0 1,0 0-1,18 14 0,-18-14 0,0 0-1,0 0 0,0 0-1,0 0-3,0 0-3,23 6-7,-23-6-14,0 0 0,0 0-1,0 0 2</inkml:trace>
  <inkml:trace contextRef="#ctx0" brushRef="#br0" timeOffset="12464">1778 1857 22,'0'0'16,"0"0"-2,-18 18-1,18-18-2,-22 14-1,22-14-1,-25 18-2,25-18-1,-28 24-1,28-24-2,-26 28 0,26-28-1,-28 30 0,28-30-1,-29 28 0,29-28 0,-30 26 0,30-26-1,-30 23 1,30-23-1,-24 20-1,24-20 1,-20 20 0,20-20-1,0 0-1,-20 16 0,20-16-1,0 0-1,0 0 0,-19 18-1,19-18-1,0 0 0,-6 20 0,6-20 1,0 0 0,0 0 0,-6 22 1,6-22 0,0 0 1,0 0 0,0 0 1,0 0 1,0 0 1,0 0-1,0 0 1,0 0 0,0 0 0,4 18 0,-4-18-1,0 0 0,0 0-1,0 0-3,0 0-3,0 0-6,0 0-3,0 0 11</inkml:trace>
  <inkml:trace contextRef="#ctx0" brushRef="#br0" timeOffset="13176">1387 2005 20,'0'0'23,"0"0"-2,0 0-3,0 0-2,0 0-2,0 0-3,0 0-1,18-4-2,-18 4-2,18-4 0,-18 4-3,22-6 0,-22 6-1,28-2 0,-28 2-1,31 0 0,-31 0 0,36-2 0,-14 0 0,0 2-1,1 0 0,-5-2 1,0 0-1,0 2 0,0 0 0,-18 0 0,26 4 0,-26-4 0,24 6 0,-24-6 0,21 6 0,-21-6 0,0 0 0,24 4 1,-24-4-1,18 2 0,-18-2-1,18 4 1,-18-4-2,18 2-1,-18-2-4,18 4-11,-18-4-13,18-2 0,-18 2 0,0 0 1</inkml:trace>
</inkml:ink>
</file>

<file path=ppt/ink/ink25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5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5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5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5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0:59:06.24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444 1,'0'0'1805,"0"0"1,0 0-387,0 0 0,0 0-258,-3-13-387,3 13 0,0 0-129,0 0-129,0-17 129,0 17-258,0 0 129,5-21-129,-5 21 129,0 0-258,20-23 0,-20 23-129,15-10 0,-15 10 129,20-9-258,-20 9 0,24-7 0,-24 7 129,25-2-129,-25 2 0,26 0 129,-11 0-129,-15 0 0,30 0 0,-30 0 129,26 2-129,-26-2 0,25 5 0,-25-5 0,20 2 129,-20-2-129,20 0 0,-20 0 0,20 0 0,-20 0 0,21 0 0,-21 0 129,18 0-129,-18 0 0,17-4 0,-17 4 0,0 0 0,19-7 0,-19 7 0,0 0 0,15 0 0,-15 0 0,0 0 0,0 0 0,0 0 129,0 0-129,16 9 0,-16-9 0,0 0 0,5 15 129,-5-15-129,7 17 129,-7-17 129,3 21-129,-3-21 0,3 24 129,-3-24-129,2 29 129,-2-29 0,0 28 129,-2-13-129,2 3 129,-1 3-258,1 7 0,-2-4 0,1 3-129,-4-2 129,2 5-129,-2-4 129,1 6-258,-1-6 258,-3-2 0,2 4 0,-2-2 129,1 3-129,-1 1-129,3 2 129,-1-1-129,0-3 0,1 2 129,1 0-129,0-2 129,-2-2-129,5-5 0,-5-3 0,1-1 0,0 3 0,2-5 0,-2 2 0,1-2 129,4-15-258,-3 24 258,3-24-129,-2 17 0,2-17-129,0 0 129,0 0-258,0 0-387,0 0-129,0 0-903,0-9-1419,0 9-1161,0-26-387</inkml:trace>
  <inkml:trace contextRef="#ctx0" brushRef="#br0" timeOffset="1300">95 991 129,'-19'10'1548,"19"-10"129,0 0-129,0 0 0,0 0 0,0 0-258,0 0-129,0 0 129,0 0-258,-19 0 0,19 0-387,0 0 0,0 0-129,0 0-129,0 0-129,4-13 258,-4 13-258,12-15 0,-12 15 0,17-19 0,-17 19 0,26-24-129,-26 24 258,27-21-129,-12 14-129,-15 7 0,31-17 0,-31 17 0,28-15 0,-28 15 0,27-5-129,-27 5 129,23-2-129,-23 2 0,17 0 129,-17 0-129,17 4 0,-17-4 0,0 0 129,18 7-129,-18-7 0,0 0 0,16 2 129,-16-2-129,0 0 0,20 0 0,-20 0 0,0 0 0,22 0 0,-22 0 0,0 0 0,23 2 0,-23-2 0,16 2 0,-16-2 0,20 0 0,-20 0 0,17 0 0,-17 0 0,18 0 0,-18 0 0,0 0 0,19-2 0,-19 2 0,0 0-129,0 0 0,0 0-129,0 0-258,0 0-516,16 0-774,-16 0-903,0 0-1548,0 0-387,0 0 258</inkml:trace>
  <inkml:trace contextRef="#ctx0" brushRef="#br0" timeOffset="2540">554 170 645,'0'0'1290,"0"0"258,0 0-258,-17 0-129,17 0 129,0 0-258,0 0-129,-8-14 0,8 14 0,0-17-129,0 17-258,0-22 129,0 22-129,6-24 0,-6 24-129,14-23-129,-14 23 0,17-19 129,-17 19-129,20-18 0,-20 18-129,20-14 0,-20 14 129,19-10 0,-19 10-129,0 0 0,17-9 0,-17 9 0,0 0 0,15 0 129,-15 0-129,0 0 0,16 16 0,-16-16 0,11 21-129,-11-21 129,9 26-129,-4-10 129,-1-1-129,0 2 0,-3-2 0,2 4 0,-3 1 258,2-1-258,-2-1 0,0 1 0,0-2 0,-3 1 129,-2-1-129,-3 0 0,0 0 0,-1-1 0,1-1 0,-2 2 129,10-17-258,-19 29 258,19-29-129,-17 30 0,17-30 0,-17 21 0,17-21 129,-13 18-129,13-18 0,0 0 0,-7 17 129,7-17-129,0 0 0,0 0-129,0 0 129,0 0 0,0 0 0,0 0 0,0 0 0,0 0 0,0 0 0,0 0 0,11-3 0,-11 3 0,13-16-129,-13 16 129,16-18 0,-16 18 0,0 0 0,20-19 0,-20 19 0,0 0 0,0 0 0,17-7 0,-17 7 0,0 0 0,0 0-129,3 11 129,-3-11 129,2 19-129,-2-19 0,0 21 129,0-21-129,0 27 0,0-27 129,0 24-129,0-24 0,3 23 129,-3-23-129,5 24-129,-5-24 129,4 20-129,-4-20 129,0 0-129,0 0 258,16 13 0,-16-13 0,0 0 129,18-9-129,-18 9 258,0 0-387,21-20 387,-21 20-387,0 0 0,23-16 0,-23 16 0,0 0 0,23-14-258,-23 14-258,0 0-1161,0 0-2322,19-7-387,-19 7-129,0 0 129</inkml:trace>
</inkml:ink>
</file>

<file path=ppt/ink/ink25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0:59:20.45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75 91 774,'-8'-20'1161,"8"20"258,0 0 0,0 0-129,0 0 387,0 0-258,0 0-129,-17-17-258,17 17 258,0 0-516,0 0 0,0 0-258,-17-7 258,17 7-387,0 0 129,0 0-129,0 0 0,0 0 129,0 0-129,0 0 129,0 0-129,0 0-129,0 0 0,0 0 0,0 0 0,0 0-129,0 0 129,0 0-129,0 0 0,-9 11 0,9-11 0,0 17 0,0-17 0,-5 28-129,5-10 129,-1-1-129,-3 0 0,3-2 0,1-15 0,-2 24 129,2-24-129,0 0 0,-4 18 0,4-18 129,0 0-129,0 0 0,0 0 0,0-14 258,0 14-258,0-21 0,0 21 0,0-26 0,0 26 0,0-28 0,0 28-258,0-30 258,0 30 0,0-28 0,0 28 0,0-27 0,0 27 0,-3-21 0,3 21 0,0 0 258,-4-17-258,4 17 0,0 0 0,0 0 0,0 0 0,0 0 0,-1 8 0,1-8 0,0 0 0,0 22 0,0-22 0,1 21 0,-1-21 0,4 26 0,-4-10 0,0-16 0,3 30 0,-3-30 0,4 26 0,-4-26 0,2 21 0,-2-21 129,1 16-129,-1-16 0,0 0 0,2 19 0,-2-19 0,0 0 0,0 0 0,0 0 0,2 16 0,-2-16 0,0 0 0,0 0 0,0 0 0,0 0 0,0 0 0,0 0 0,0 0 0,0 0 0,0 0 0,0 0 0,0 0 0,0 0 0,0 0 0,15 0 0,-15 0 0,0 0 0,0 0 0,20 0 0,-20 0 129,0 0-129,22-7 0,-22 7 129,18-13 0,-18 13 0,25-15 0,-25 15 0,22-20 0,-22 20 0,20-21 0,-20 21-129,19-17 129,-19 17-129,17-16 0,-17 16 0,15-17 129,-15 17-129,14-18 0,-14 18 0,0 0 0,17-21 0,-17 21 0,0 0-258,0 0 0,0 0-516,0 0-774,0 0-903,13 11-1548,-13-11-645,0 15 0,0-15 0</inkml:trace>
</inkml:ink>
</file>

<file path=ppt/ink/ink25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0:59:23.03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7 40 1,'0'0'1676,"0"0"259,0 0 0,-21-14-258,21 14 0,0 0-516,0 0 0,0 0-258,0 0 0,0 0-129,0 0-129,0 0 129,0 0-129,0 0 258,0 0-387,0 0 0,-6 9 258,6-9-258,0 0 0,16 10-129,-16-10 0,20 4-129,-20-4 129,25 3-129,-25-3-129,31 0 0,-31 0 0,31 0 129,-16 0-129,5 0 0,2 0 0,-2-2-129,4-5 129,-3 4 129,-2 2-258,3-3 129,-4-3-129,1 5 258,-19 2-258,21-11 258,-21 11-258,19-4 0,-19 4 0,16-6 258,-16 6-258,0 0 0,0 0 0,0 0 0,15-2 0,-15 2 0,0 0 0,0 0 0,0 0 0,0 0 129,0 0-129,0 0 0,0 0 0,0 0 0,17-3 0,-17 3 0,0 0 0,0 0 0,0 0 0,0 0 0,0 0 0,0 0 0,0 0 0,0 0 0,0 0 0,0 0 0,0 0 0,0 0-258,0 0 387,0 0-387,0 0 258,0 9 0,0-9 0,0 0 0,0 0 0,0 0 0,0 0 0,0 0 258,-15 0-258,15 0 0,0 0 0,0 0-258,-16 17 258,16-17 0,-12 21-129,12-21 0,-16 24 129,16-24-258,-18 27 258,18-27 129,-22 26-258,6-16 258,16-10-129,-24 20 0,24-20 0,-28 16 0,28-16 0,-25 16 129,25-16-129,-17 9 0,17-9 0,0 0 0,0 0 0,-16 13 0,16-13 0,0 0 0,-6 17 0,6-17 0,0 0 0,-8 19 0,8-19 0,0 0 0,-7 22 0,7-22 0,0 0 0,-11 22 0,11-22 0,0 0 0,-13 21 0,13-21 0,0 0 0,-15 20-129,15-20 129,0 0 0,-9 20 0,9-20 0,0 0-129,0 0 0,-5 16 0,5-16-258,0 0-387,0 0-516,0 0-1677,0 0-1419,0 0-258,9 11-258</inkml:trace>
</inkml:ink>
</file>

<file path=ppt/ink/ink2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6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2-10-18T00:59:12.62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48 1177 0,'0'0'0,"-248"281"0,248-281 0,0 0 0,0 0 0,0 0 0,0 0 0,0 0 0,0 0 0,0 0 0,0 0 0,0 0 0,0 0 0,0 0 0,0 0 0</inkml:trace>
  <inkml:trace contextRef="#ctx0" brushRef="#br0" timeOffset="69240">14018 334 0,'0'0'0,"0"0"0,0 0 0,0 0 0,0 0 0,0 0 0,0 0 0,0 0 0,0 0 0,0 0 0,0 0 0,0 0 0,0 0 0,0 0 0,0 0 0,0 0 0,0 0 0,0 0 0,0 0 0,0 0 0,0 0 0</inkml:trace>
  <inkml:trace contextRef="#ctx0" brushRef="#br0" timeOffset="129090">4233 0 0,'0'0'0,"0"0"0,0 0 0,0 0 0,0 0 0,0 0 0,0 0 0,0 0 0,0 0 0,0 0 0,0 0 0,0 0 0,0 0 0,0 0 0,0 0 0,0 0 0,0 0 0,0 0 0,0 0 0,0 0 0,0 0 0,0 0 0,0 0 0,0 0 0,0 0 0,0 0 0,0 0 0,0 0 0,0 0 0,0 0 0,0 0 0,0 0 0,0 0 0,0 0 0,0 0 0,0 0 0</inkml:trace>
</inkml:ink>
</file>

<file path=ppt/ink/ink26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1:05.91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0 360 129,'0'0'1419,"0"0"-258,0 0 0,0 0-258,-11-17 0,11 17 129,0 0-258,0 0 0,0-22-387,0 22 258,5-15-129,-5 15-129,6-18-129,-6 18 129,11-17-129,-11 17-129,11-19-129,-11 19 0,14-19 129,-14 19-129,12-17 129,-12 17 129,0 0-258,17-18 129,-17 18-129,0 0 129,0 0 0,17-11-129,-17 11 0,0 0 0,0 0 129,0 0-129,0 0 0,0 0 129,19-11 0,-19 11-129,0 0 258,0 0 0,22 0-129,-22 0 129,17 0-129,-17 0 258,23 3-258,-23-3 129,23 6-129,-23-6 129,23 3-129,-23-3 129,17 3-129,-17-3 0,0 0 0,22 5 0,-22-5 0,0 0 0,0 0-129,17 11 129,-17-11-129,0 0 129,0 0 0,11 16-129,-11-16 258,0 0-129,3 18 0,-3-18 0,0 17 0,0-17 0,0 20 0,0-20 0,0 24 0,0-7 0,0 0-129,0-2 129,0 5 0,0 1-129,0 3 129,0 0-129,-1 0 129,1 2 129,-4 0-258,1-3 129,0 2 0,2-4-129,-1 0 0,1-1 129,-1-1-129,2-19 0,-1 28 0,1-28 0,0 24 129,0-24-129,-4 22 0,4-22 0,-3 15 0,3-15 129,0 0-258,-11 21 129,11-21-129,0 0-129,-6 16-258,6-16-129,0 0-129,0 0-645,0 0-645,0 0-903,0 0-903,0 0-129</inkml:trace>
  <inkml:trace contextRef="#ctx0" brushRef="#br0" timeOffset="1110">61 630 1032,'0'0'3354,"0"0"-387,0 0-774,0 0-387,0 0-258,0 0-258,0 0-129,0 0-258,0 0 0,0 0-387,8-8 0,-8 8 0,0 0-129,25-4 0,-25 4-129,23-3-129,-23 3 129,22-6-129,-22 6 0,26-9 0,-26 9 0,30-5 0,-30 5 0,29-8-129,-29 8 129,28-7-129,-28 7 129,25-6-129,-25 6 0,25-2 129,-25 2-129,17 0 0,-17 0 0,17 0 129,-17 0-129,0 0 0,17 0 0,-17 0 0,0 0 0,0 0-129,17-3-129,-17 3 0,0 0-387,0 0-258,18-7-1290,-18 7-1548,0 0-645,0 0-258,0 0 388</inkml:trace>
  <inkml:trace contextRef="#ctx0" brushRef="#br0" timeOffset="1970">455 442 1161,'0'0'2709,"0"0"-129,0 0-129,6-8-387,-6 8-258,16-23-516,-12 4-129,-4 19-387,21-36 0,-8 21-258,-3-9-129,5 4-129,-1-5-129,3 1 258,0 0-258,0 0-129,-1-4 129,1 2 0,-2 3-129,4 0 129,-2 4-129,-1 2 0,-6-1 0,-10 18-129,25-27 129,-25 27-129,0 0 129,14-19-129,-14 19 129,0 0 0,0 0 0,0 0 0,0 0 0,0 0 129,0 0-129,0 0 258,2 8-258,-2-8 129,0 0 0,0 22 129,0-22-258,3 23 129,-3-23 0,0 33-129,-3-16 258,0 7-258,-4-5 129,3 5-129,-2-3 129,-4 1-129,6-3 0,-3-1 0,7-18 0,-4 26 0,4-26 0,0 19 0,0-19 0,0 0 0,-3 18 0,3-18 0,0 0-258,0 0 0,0 0-129,0 0-387,4 17-387,-4-17-774,0 0-1032,0 0-1032,16 2-387,-16-2 259</inkml:trace>
  <inkml:trace contextRef="#ctx0" brushRef="#br0" timeOffset="2740">787 308 1161,'0'0'2967,"0"0"-258,0 0-258,0 0-516,15-17-387,-15 17-516,16-19-258,-16 19-129,18-26-258,-5 10-129,-1-1-129,2-1 0,0-1 0,0 1 129,0-3-258,0 2 258,-2 1-258,-12 18 129,24-30-129,-24 30 129,15-17-129,-15 17 129,0 0-129,16-13 0,-16 13-129,0 0 129,0 0 0,0 0 0,0 0 129,15 6-129,-15-6 0,0 0 129,5 18 0,-5-18-129,0 20 129,0-20-258,0 28 258,0-9-129,-2 1 129,-2 1-129,0-2 129,1 3-129,0-2 129,-1 1-129,1-1 129,-1-1-129,3-3 0,-4 2 0,4-2 0,1-16 0,-3 22 0,3-22 0,-2 19 0,2-19 129,0 17-129,0-17-129,0 0 129,0 15-129,0-15-129,0 0-129,0 0-387,0 0-903,0 0-903,0 0-1419,0 0-258,0 0 259</inkml:trace>
</inkml:ink>
</file>

<file path=ppt/ink/ink26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08.93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96 0 1032,'0'0'1548,"0"0"-129,0 0 129,0 0-258,1 9 0,-1-9-387,0 0-387,0 21 129,0-21-129,0 25-258,0-9-129,0-1 129,-1 3-129,-4-2 129,3 4-258,-2-3 129,-2 3-129,3-1 129,-2 1-129,-1 2 0,1-3 0,2 2 129,-3-3-129,3-1 0,-4 1 0,7-18 0,-7 26 0,7-26 0,-7 21 0,7-21 0,-6 16 0,6-16 0,0 0 0,0 0 129,-8 19-129,8-19 0,0 0 0,0 0 0,0 0 0,0 0 0,0 0 0,-10 17 0,10-17 0,0 0 0,0 0 0,0 0 0,0 0 0,0 0 0,0 0 0,0 0 0,0 0 0,0 0 0,0 0 0,0 0 0,0 0 0,0 0 0,0 0 0,0 0 0,0 0 0,0 0 0,0 0 129,0 0-129,0 0 0,0 0 0,0 0 0,0-11 0,0 11 0,6-18 0,-6 18 0,6-25 0,-6 25 0,9-28 0,-1 11-129,-8 17 129,17-28 0,-12 12 0,-5 16-129,12-23 129,-12 23 0,10-18 0,-10 18 0,0 0 0,0 0 129,0 0-129,0 0 0,0 0 129,0 0-129,0 0 129,0 0 129,-7 11-258,7-11 129,0 0 0,-20 16 0,20-16 0,0 0 0,-17 23 0,17-23 129,-12 21-258,12-21 0,-8 19 129,8-19-129,-6 19 0,6-19 0,-5 18 0,5-18 0,-1 16 0,1-16 0,0 0 0,0 0 0,0 17 0,0-17 0,0 0 129,0 0-129,0 0 0,0 0 0,0 18 0,0-18 0,0 0 0,0 0 0,0 0 0,0 0 129,0 0-129,0 15 0,0-15 0,0 0 129,0 0-129,0 0 129,0 0 0,0 0 129,0 0 0,0 0 0,13 0-129,-13 0 0,0 0 129,25-19-129,-25 19 129,22-18 129,-22 18-258,25-13 129,-25 13-129,26-11 129,-26 11-129,28-9 0,-28 9 0,30-6-129,-30 6 129,31-4 0,-31 4-129,29-4 0,-29 4 129,26-1-129,-26 1 0,25-2 0,-25 2 0,23-2 0,-23 2 0,17-2 0,-17 2 0,19-2 0,-19 2 0,17-1 0,-17 1 0,16-2 0,-16 2 0,18 0 0,-18 0 0,16 0 0,-16 0 0,17 0 0,-17 0 258,15-2-258,-15 2 0,0 0 0,19-4 0,-19 4 0,0 0 0,0 0 0,0 0 0,17 0 0,-17 0 0,0 0 0,0 0 0,0 0 0,17 9 0,-17-9 0,0 0 0,0 0 0,0 0 0,0 0 0,17 17 0,-17-17 0,0 0 0,0 0 129,0 0-129,0 0 0,3 15 0,-3-15 0,0 0 0,0 0 0,0 0 0,0 0 0,0 0 0,0 0 0,0 0 0,0 0 0,0 0 0,0 0 0,0 0 0,0 16 0,0-16 129,0 0-129,0 0 0,0 0 0,0 0 129,0 0-129,-12 5 0,12-5 0,0 0 0,-22 2 0,22-2 0,-15 0 0,15 0 0,-19 0 0,19 0 0,-19 0 0,19 0 0,-17 0 0,17 0 0,0 0-129,-15 1 0,15-1-258,0 0-129,0 0-387,0 0-1032,-11 17-1032,11-17-1161,0 0-258</inkml:trace>
  <inkml:trace contextRef="#ctx0" brushRef="#br0" timeOffset="2160">190 15 903,'0'0'1677,"0"0"-129,2 12 129,-2-12 0,0 16-516,0-16-258,-5 22 0,5-22-387,-8 27 0,5-11 0,3-16-129,-9 32 0,9-32 0,-6 33-129,1-18 129,5-15-258,-5 28 0,5-28 0,-4 30-129,4-30 129,-3 22-129,3-22 0,0 0 0,0 0 129,-3 15-129,3-15 0,0 0 0,0 0 129,-3-9-129,3 9 0,0 0-129,-7-22 129,7 22-129,-1-23 0,1 5 0,0 18 0,0-23 0,0 8-129,0 15 129,0-28 0,0 28 0,6-25 0,-6 25 129,3-18-129,-3 18 129,0 0 0,0 0 0,0 0 129,0 0 0,0 0 0,0 0 0,8 10 258,-8-10-258,0 18 129,0-18-129,0 25 129,0-25-129,-3 30 0,3-30 129,-5 28-258,4-7 129,1-21-129,-7 30 0,7-30 129,-4 23-129,4-23 0,-2 18 0,2-18 0,0 0 0,0 0-129,-1 15 129,1-15 0,0 0 0,0 0 0,0 0 0,0-11 0,0 11 0,3-15 0,-3 15 0,4-20 0,-4 20 0,0 0 0,10-17 0,-10 17 0,0 0-129,0 0 129,0 0 129,20 0-258,-20 0 129,0 0 129,0 0-129,0 0 0,15 0 0,-15 0 0,0 0 0,0 0 0,17 0 0,-17 0 0,0 0 0,20 0 0,-20 0 129,19 4-129,-19-4 129,22 13 0,-22-13 129,23 18-129,-23-18 129,26 25 0,-26-25-129,27 29 129,-27-29-258,26 32 129,-26-32-129,26 30 129,-26-30-129,24 24 0,-24-24-129,17 16 0,-17-16-645,15 6-1032,-15-6-2064,0 0-129,0 0 0</inkml:trace>
</inkml:ink>
</file>

<file path=ppt/ink/ink26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06.44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152 1419,'12'2'1806,"-12"-2"0,19-4 0,-19 4-258,23-26-387,-23 26 129,25-30-387,-25 30-387,26-29 129,-26 29-258,24-28 129,-24 28-387,23-17 0,-23 17 0,20-13-129,-20 13 0,19-7 0,-19 7 0,0 0 0,15-4 129,-15 4-129,0 0 129,0 0-129,0 0 129,0 0 129,0 0 0,0 0-129,0 0 0,0 0 0,0 0 0,0 0 0,-15 9 0,15-9 0,-19 10-129,19-10 129,-19 11 0,19-11-129,-23 19 258,23-19-258,-23 25 0,23-25 129,-25 28-129,14-13 0,11-15 0,-18 20 0,18-20 0,0 0 0,-16 16 0,16-16 0,0 0 129,0 0-129,0 0 0,0 0 129,0 0-129,0 0 0,0 0 129,0 0-129,0 0 0,0 0 0,0 0 0,0 0 0,-8-9-129,8 9 129,0 0 0,0 0 0,13-10 0,-13 10 0,15-8 0,-15 8-129,20-10 129,-20 10 0,24-9 0,-24 9 0,20-7 129,-20 7-258,0 0 129,20-7 0,-20 7 0,0 0 0,0 0 0,0 0 0,0 0 0,15 0 0,-15 0 0,0 0 0,0 0 0,0 0 0,18 0 0,-18 0 129,0 0-129,0 0 0,0 0 0,0 0 0,0 0 0,0 0 0,-8 5 0,8-5 0,0 0 0,-23 14 0,23-14 129,-18 13-129,18-13 0,-20 11 0,20-11 0,0 0 0,-17 9 0,17-9 0,0 0 0,0 0 0,0 0 0,-18 11 0,18-11 0,0 0 0,0 0-129,-13 17 129,13-17 0,0 0 0,0 0 0,-8 17-129,8-17-129,0 0-774,0 0-1161,0 0-1677,0 0-258,0 17 258</inkml:trace>
</inkml:ink>
</file>

<file path=ppt/ink/ink26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1:11.17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493 1161,'0'0'2193,"0"0"-258,0-19 129,0 19-387,0-18-387,0 18 129,0-21-387,0 21 0,9-26-258,-9 26 0,11-30-129,-11 30 129,13-33-387,-13 33 0,15-28-129,-15 28-129,16-23 0,-16 23 0,10-16-129,-10 16 258,0 0-258,0 0 0,0 0 0,0 0 0,0 0 0,16-2 0,-16 2 0,0 0 0,12 9-258,-12-9 258,0 0 0,20 19 0,-20-19 0,18 13 0,-18-13 0,17 11 0,-17-11 0,17 8 0,-17-8 0,18 3 0,-18-3 0,16 0 0,-16 0 0,0 0 0,20 0 0,-20 0 0,0 0 0,0 0 258,17-3-258,-17 3 0,0 0 0,0 0 0,0 0 0,0 0 0,17 7 0,-17-7 0,0 0 129,5 19-129,-5-19 0,3 20 129,-3-20-129,0 26 129,0-7 0,0 1 0,0 4 0,-2 3 0,-4-1 0,3 2 0,-2 2 0,1 1 129,-1-3-129,2 4 0,-2-7 0,2 0 0,0-5-129,0 2 129,0-7-129,3-15 129,0 25-129,0-25 0,-2 20 0,2-20 0,0 0 0,0 17 0,0-17 0,0 0-129,0 0 0,0 18-129,0-18-129,0 0-129,0 0-387,0 0-387,0 22-387,0-22-774,0 0-774,0 0-1290,0 0 645</inkml:trace>
  <inkml:trace contextRef="#ctx0" brushRef="#br0" timeOffset="980">76 800 645,'0'0'2580,"0"0"-129,0 0 129,0 0-645,0 0-129,0 0-516,0-11-129,0 11-129,0 0-258,15-11 0,-15 11-258,18-8 0,-18 8 0,21-8 0,-21 8-258,27-9 0,-27 9 0,29-9 0,-12 6-129,-1-1-129,1 0 129,-2 0-129,2-3 129,0-1-129,-17 8 129,28-9-129,-28 9 129,25-17-129,-25 17 0,15-9 0,-15 9 0,0 0-129,0 0 0,18-6 0,-18 6-258,0 0 0,0 0-258,0 0-516,17 1-387,-17-1-1290,0 0-1290,0 0-258,0 0 258</inkml:trace>
  <inkml:trace contextRef="#ctx0" brushRef="#br0" timeOffset="1780">425 307 903,'0'0'1677,"0"0"0,0 0-258,0 0 258,0 0-129,-8-8-258,8 8 0,0-16 0,0 16-516,16-21 129,-16 21-258,17-25-129,-17 25-258,21-32 129,-21 32 0,28-33-258,-12 17 0,-1-5 129,1 0-129,2 2 0,1 0 0,-5 1 0,1 1 0,-15 17 129,21-25-129,-21 25 129,0 0-129,12-16 129,-12 16-258,0 0 129,0 0 0,0 0-129,0 0 129,0 0-129,0 13 129,0-13 0,-3 18 0,3-18 0,-9 25 0,9-25-129,-11 30 258,4-12-258,-2 2 129,3-1-129,-3 5 258,-5 4-258,3-2 258,-2 2-258,1-2 129,1 2 0,-1-1 0,4-2-129,0-4 0,8-21 0,-9 24 0,9-24 0,0 0-129,0 0-129,0 0-129,9 5-258,-9-5-387,16-5-774,-16 5-1161,11-23-1419,-11 23 0,20-20 0</inkml:trace>
  <inkml:trace contextRef="#ctx0" brushRef="#br0" timeOffset="2580">819 143 1419,'0'0'1548,"0"0"-258,0 0 129,0 0-129,0 0-129,-8 11-258,8-11 0,-6 18-129,6-18-129,-10 25 0,3-8-258,2-1 129,2 3-387,-3 4 129,1-3-129,0 0-129,4-1 129,-1 3-129,2-5 0,0 1 0,0-18 258,0 28-258,0-28 0,6 21 0,-6-21 0,0 0 129,16 16-129,-16-16 0,15 0 0,-15 0 129,16 0-129,-16 0 129,19-9 0,-19 9 0,17-20 129,-17 20 129,14-24-129,-7 9 0,-7 15 0,11-30 129,-11 30-129,8-30 0,-3 14 0,-4-3 0,2 3 0,0-3 0,0 2 0,0 0-129,-1 1 129,0-1 0,-2 17-258,1-28 129,-1 28-129,0-23 129,0 23-129,0-20 0,0 20 0,0 0 0,-9-19 0,9 19-129,0 0-258,-19-18-258,19 18-516,-20-11-1032,20 11-774,-31-8-903,31 8-516</inkml:trace>
</inkml:ink>
</file>

<file path=ppt/ink/ink26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0:59:26.47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78 573 1806,'-12'-28'2580,"12"28"0,0 0-387,-8-19-516,8 19-258,0 0 129,0 0-258,0 0-387,-20-20 0,20 20-258,0 0 0,-10-15 0,10 15-129,-1-17-129,1 17 0,0-19-129,0 19 0,0 0 0,6-20-129,-6 20 0,0 0-129,25-9 0,-25 9 129,20-6-129,-20 6 0,25-7 0,-25 7 0,25-4 0,-25 4 0,21-1 0,-21 1 0,22 0 129,-22 0-129,17 1 0,-17-1 0,0 0 0,13 24 0,-13-24 0,7 19 0,-7-19 129,6 20-129,-6-20 0,5 24 129,-5-24-129,2 23 258,-2-23-516,0 26 516,0-26-129,1 26 0,1-8 0,-2-1 0,1 3 0,-1-3 0,0 8 129,0-4-129,0 2-129,0 3 129,-1 0 0,-4 2 0,0 2 0,-1 2-129,0-1 129,1 3 0,-1-3 0,-2-3-129,4 2 129,-2-4 0,1-2-129,-3-1 0,4-5 129,-3-1-129,7-17 0,-7 28 258,7-28-258,-10 19 0,10-19 0,-4 16 129,4-16-129,0 0 0,0 0-129,-8 19-129,8-19 0,0 0 0,0 0-258,0 0-258,0 0-516,0 0-387,-2-15-1032,2-4-1290,0 19-516,0-31-258</inkml:trace>
  <inkml:trace contextRef="#ctx0" brushRef="#br0" timeOffset="930">0 1033 1935,'0'0'2451,"0"0"129,0 0-129,0 0-129,0 0-516,0 0 0,0 0-258,-2-18-258,2 18-129,0 0-258,0 0-258,11-17-129,-11 17 0,16-9-129,-16 9-129,20-9 0,-20 9-129,26-9 129,-9 7-129,2-4 129,1 4-129,-2-3 0,3 3 0,-3-2 0,4 3-129,-3-3 129,2 2 0,-1-1-129,-3 0 258,5-3-258,-3 3 0,-4-4 129,2 3-129,-17 4 0,20-7 0,-20 7 0,0 0 129,16-2-129,-16 2 0,0 0 0,0 0 0,0 0-129,0 0 0,0 0-258,0 0-129,0 0-258,0 0-258,15 9-903,-15-9-1161,0 0-1419,0 0-129,0 0 0</inkml:trace>
  <inkml:trace contextRef="#ctx0" brushRef="#br0" timeOffset="1810">626 197 1161,'0'0'2451,"5"-19"-129,-5 19 0,4-16-387,-4 16-129,13-17-258,-13 17-258,18-18-129,-18 18-258,27-25-258,-9 13-129,1-4 0,6 4-258,1-4 0,4 4 0,-3 0-129,4 3 129,-4 3-129,4 3 0,-6 3 0,-1 0 0,-8 5 0,-16-5 0,22 26 0,-18-8 0,-4-1-129,0 9 129,-3-4-129,-8 1 0,-1-1 129,-4 4-129,4-7 0,-2 0 0,2-3 0,12-16 129,-20 23-129,20-23 0,0 0 0,-18 19 0,18-19 0,0 0 0,0 0 0,0 0 0,0 0-129,0 0 129,0 0 0,10 16 0,-10-16 0,0 0 0,0 0 0,15 15 0,-15-15 0,0 0 0,16 16 0,-16-16 0,0 0 0,18 18-129,-18-18 129,0 0 129,16 20-258,-16-20 258,11 15-129,-11-15 0,6 18 0,-6-18 0,8 19 0,-8-19 0,4 17 0,-4-17 0,3 16 0,-3-16 0,0 0 0,4 17 0,-4-17 0,0 0 0,0 0 0,-4 20 0,4-20 0,0 0 129,-15 19-129,15-19 129,0 0-129,-19 22 0,19-22 129,-18 10-129,18-10 0,-25 5 0,25-5 0,-25 0 129,25 0-258,-26 0 258,9 0-129,0 0-258,-3 0-129,1 2-516,-3 9-645,-3 1-1419,-9-5-1419,11 12 129,-14-6-387</inkml:trace>
</inkml:ink>
</file>

<file path=ppt/ink/ink26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00.51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37 134 129,'0'0'1677,"0"0"-129,0 0 0,0 0-129,0 0-129,0 0-258,0 0-129,-16-13 0,16 13-129,0 0 129,0 0 129,0 0-258,0 0-129,0 0 129,0 0-258,-17-4-129,17 4 258,0 0-258,0 0 0,0 0 0,0 0 129,0 0-258,0 0 129,0 0 0,0 0-129,0 0 0,0 0 0,0 0-129,0 0 129,0 0-129,0 0 0,0 0 0,0 0-129,0 0 0,0 0 0,0 0 0,0 0 0,0 0 0,0 0 0,0 0 0,0 0 0,13 4 129,-13-4-129,0 0 0,18 13 0,-18-13 0,0 0 0,17 23 0,-17-23 0,0 0 0,14 22 0,-14-22 0,0 0 0,0 0 0,20 15 0,-20-15 0,0 0 0,0 0 0,16 9 129,-16-9-129,0 0 0,11 15 0,-11-15 0,0 0 0,4 17 0,-4-17 0,0 0 0,0 0 0,0 0 0,0 0 0,17 17 0,-17-17-129,0 0 129,0 0 0,17 7 129,-17-7-129,0 0 0,0 0-129,0 0 129,16 9 0,-16-9 0,0 0 0,0 0 0,0 0 0,0 0 0,0 0 0,0 0 0,17 12 0,-17-12 0,0 0 0,0 0 0,0 0 0,0 0 0,0 0 0,0 0 0,0 0 0,0 0 0,0 0 0,0 0 0,0 0 0,0 0 0,0 0 0,0 0 0,0 0 0,0 0 129,0 0-129,0 0 0,0 0 0,0 0 129,0 0-129,0 0 0,0 0 129,0 0-129,0 0 0,0 0 0,0 0 0,0 0 0,0 0-129,0 0 129,0 0-129,0 0-129,0 0-129,0 0-129,0 0-387,0 0-903,0 0-1548,0 0-774,0 0-387,0 0 129</inkml:trace>
  <inkml:trace contextRef="#ctx0" brushRef="#br0" timeOffset="1640">79 22 2193,'0'0'2451,"0"0"-129,0 0 0,0 0-387,0 0-129,-15-18-387,15 18-258,0 0-258,0 0-387,0 0-129,0 0-129,0 0-129,0 0 0,0 0 129,9-10 0,-9 10 0,0 0-129,0 0 129,19 8-129,-19-8 0,0 0 129,18 20-129,-18-20-129,14 23 129,-14-23-129,14 21 129,-14-21-129,13 21 129,-13-21-129,9 19 0,-9-19 0,8 21 129,-8-21-129,9 22 0,-9-22 129,6 21-129,-6-21 0,10 19 0,-10-19 0,6 18 0,-6-18 0,0 0 0,0 0 0,9 20 0,-9-20 0,0 0 0,0 0 0,0 0 0,0 0 0,0 0 0,11 17 0,-11-17 0,0 0 0,0 0 0,0 0 0,11 15 129,-11-15-129,0 0 0,14 16 0,-14-16-129,0 0 129,14 17 0,-14-17 0,0 0 0,0 0 0,12 19 0,-12-19 0,0 0 0,0 0 0,0 0 0,0 0 0,0 0 0,0 0 0,0 0 129,0 0-129,9 17 0,-9-17 0,0 0 0,0 0 0,0 0 129,0 0-129,0 0 0,0 0 0,0 0 0,0 0 0,0 0 129,0 0-129,0 0 0,0 0 0,-9 0 0,9 0 0,0 0 0,-15-4 0,15 4 129,0 0-129,-18-5 0,18 5 0,0 0 0,-17-4 0,17 4 0,0 0 0,0 0 0,-17 0 129,17 0-129,0 0 129,-17 0 0,17 0-129,0 0 129,0 0 0,-18 0-129,18 0 129,0 0 129,0 0-258,0 0 129,-17-4 0,17 4-129,0 0 129,0 0 0,-19-9 0,19 9-129,0 0 129,0 0-129,-15-6 0,15 6 0,0 0 129,0 0-129,-19 0 0,19 0 0,0 0 0,-19 11 0,19-11 0,0 0 0,0 0 0,-17 17 0,17-17 0,0 0 0,0 0 0,-12 16 0,12-16 0,0 0 0,0 0 0,0 0 0,-12 18 0,12-18-129,0 0 129,0 0-129,-14 17 0,14-17-129,0 0-387,-11 18 0,11-18-516,0 0-1161,0 0-1677,0 0-387,-13 17-258,13-17 259</inkml:trace>
</inkml:ink>
</file>

<file path=ppt/ink/ink26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04.73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1 60 774,'0'0'774,"-10"-22"0,10 22 129,0 0 0,0 0 0,0 0 129,-18-15 129,18 15-387,0 0 129,0 0-387,0 0 258,0 0-129,0 0-129,0 0 129,-10-16-129,10 16 129,0 0-258,0 0 129,0 0-129,0 0-129,0 0-129,0 0 129,9-7-129,-9 7 0,0 0 129,15 0-129,-15 0 0,0 0 129,22 9-129,-22-9 258,16 12-258,-16-12 0,23 16-129,-23-16 129,20 20 0,-20-20-129,23 22 129,-23-22-129,24 21 0,-24-21 129,23 22-129,-23-22 0,22 22 0,-22-22 0,18 17 0,-18-17 129,14 17-129,-14-17 0,0 0 0,0 0 0,19 15 0,-19-15 0,0 0 129,0 0-129,0 0 0,0 0 0,0 0 0,0 0 0,0 0 0,0 0 0,0 0 129,0 0-129,0 0 0,0 0 0,0 0 129,0 0-129,0 0 0,0 0 0,0 0 129,0 0-129,0 0 0,0 0 0,0 0 0,0 0 0,0 0 0,0 0 129,0 0-129,0 0 0,0 0 0,0 0-129,0 0 129,0 0 0,0 0 0,6-8 0,-6 8 0,0 0 0,11-16 0,-11 16 0,0 0 0,15-21 0,-15 21 0,11-18 0,-11 18 0,12-19 0,-12 19 0,16-21 0,-16 21 0,14-22 0,-14 22 0,14-19 0,-14 19 0,9-16 0,-9 16 0,0 0 0,0 0 0,11-17 0,-11 17 0,0 0 0,0 0 0,0 0 0,0 0 0,0 0 0,0 0 0,0 0 0,0 0 0,0 0-129,0 0-258,0 0-129,17-6-516,-17 6-645,0 0-1419,3 15-903,-3-15-258</inkml:trace>
</inkml:ink>
</file>

<file path=ppt/ink/ink26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0:59:14.23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8 182 903,'0'0'1419,"0"0"129,6-16-387,-6 16-129,0 0 258,0 0-387,0 0-129,0 0-258,0-16 0,0 16-129,0 0 0,0 0-258,0 0 129,0 0-129,0 0 258,0 9-129,0-9 0,0 19 0,0-3 129,0 0-129,-3 4-129,1 0 129,-1 1 0,2 6-129,-1-4 0,1 1 0,1 1-129,0-1 129,-3 0-129,3-2 129,0-1-129,0-1 0,0-1 0,-2 0 129,2-19-129,0 30 0,0-30 0,-2 23 129,2-23-129,-1 19 0,1-19 129,0 0-129,0 0 258,0 0-258,0 0 0,0 0 0,0 0-258,0 0 258,0 0 0,0-11 0,0 11-129,0-30 129,0 15 0,0-4 0,0-4 0,0-4 0,0 1 0,0-4 0,3 1 0,-3-3 0,2 2-129,-2 0 129,3 2 0,-3 5 0,0 2 0,0 4 129,0-3-129,0 20 0,0-30 0,0 30 0,0-24 0,0 24 129,0-23 129,0 23-129,0-18 129,0 18-129,0 0 129,-5-19 0,5 19 129,0 0-129,0 0-129,0 0 129,-2-16-129,2 16 0,0 0 0,0 0 0,0 0-129,0 0 129,0 0 0,0 0-129,0 0 129,0 0-129,0 0 129,0 0 129,0 0-258,0 0 129,0 0 0,0 0 0,0 0 129,13 2-129,-13-2 0,0 0 129,15 12-129,-15-12 129,0 0-129,24 17 129,-24-17-129,20 6 0,-20-6 129,20 5-129,-20-5 0,20 8 0,-20-8-129,17 3 129,-17-3 0,19 9 0,-19-9-129,17 5 258,-17-5-129,17 7-129,-17-7 129,20 5-129,-20-5 129,16 4 0,-16-4-129,0 0 129,17 9-129,-17-9 129,0 0 0,0 0-129,20 17 129,-20-17 0,0 0-129,11 16 129,-11-16-129,6 18 0,-6-18 129,0 0-129,9 19 0,-9-19 0,0 0 0,5 16 0,-5-16 0,0 0 129,6 19-129,-6-19 0,0 0 0,3 16 0,-3-16 0,0 0 0,0 0 0,6 17 0,-6-17 0,0 0 0,0 0 0,0 0 0,0 0 129,0 0-258,0 0 258,0 0-258,0 0 258,0 0-129,0 0 0,8 17 0,-8-17 0,0 0 0,0 0 0,6 15 0,-6-15 0,0 0 0,0 0 0,0 0 129,8 16-129,-8-16 0,0 0 129,0 0-129,0 0 129,0 0-129,0 0 129,-11-9-129,11 9 0,-17-14 0,17 14 0,-23-19 0,6 8 129,0-1-129,-2-2 0,2 0 0,-2-4 0,2 3 0,0-3 0,0 6 0,17 12-129,-23-22 129,23 22 0,-25-12 0,25 12 0,-20-5 0,20 5 0,-15-7 0,15 7 0,0 0 0,-19-14 0,19 14 0,0 0 0,-16-14 0,16 14 0,0 0 0,-15-17 0,15 17-129,0 0 258,-11-17-258,11 17 129,0 0 0,0 0 0,0 0 0,0 0 0,0 0 129,0 0-258,0 0 129,0 0 0,0 0 0,0 0 0,0 0 0,0 0 0,12-12 0,-12 12 0,0 0 0,16 5 0,-16-5 0,14 16 0,-14-16 0,17 19 129,-17-19-129,17 25 0,-17-25 0,20 26 0,-11-8 0,1-3 129,1 3-129,-1 1 0,-10-19 0,18 32 0,-9-16 0,-9-16 0,23 25 0,-23-25 0,19 19 0,-19-19 0,17 16 0,-17-16-129,17 12 258,-17-12-129,0 0-129,0 0 129,12 16 0,-12-16 0,0 0 0,0 0 0,0 0 0,0 0 129,0 0-129,0 0 0,0 0 0,0-13 0,0 13 0,0-17 0,0 17 129,-14-20-129,14 20 0,-21-21 0,21 21 0,-24-28 0,24 28 0,-25-29 0,15 13 0,0-2 0,10 18 0,-18-28 0,18 28 0,-19-24 0,19 24 0,-20-23 0,20 23 0,-19-18 0,19 18 0,-18-21 0,18 21 0,-16-23 0,16 23 0,-12-15 0,12 15 0,0 0 0,-14-19 0,14 19 0,0 0 0,0 0 0,0 0 258,0 0-258,-16-17 0,16 17 0,0 0 129,0 0-129,0 0 129,0 0-129,0 0 129,0 0-129,0 0 129,0 0 0,0 0-129,0 0 0,0 0 129,0 0-129,0 0 0,0 0 0,0 0 0,0 0 0,0 0 129,0 0-129,13 8 0,-13-8 0,0 0 129,0 0-129,14 17 0,-14-17 0,0 0 129,14 23-129,-14-23 0,11 25 0,-11-25 0,10 22 0,-10-22 0,10 21 0,-10-21 0,9 23 0,-9-23 0,9 23 0,-9-23 129,7 28-129,-6-11 0,-1-17 0,6 31 0,-6-31 0,3 30 0,-3-30 0,2 26 0,-2-26 0,1 26 0,-1-26 129,0 26-129,0-26 0,0 27 0,0-27 0,0 26 0,0-26 0,0 20 0,0-20 0,0 19 0,0-19 0,0 0 0,5 19 0,-5-19 0,0 0 0,0 0 0,0 0 0,16 16-129,-16-16 129,0 0 0,0 0 0,0 0 0,0 0 0,0 0 0,15 13 0,-15-13 0,0 0 0,0 0 0,0 0-129,0 0 0,0 0 0,0 0 0,0 0-129,0 0-129,0 0 0,0 0-129,0 0 129,0 0-258,0 0 0,0 0-387,0 0-129,-17-15-645,17 15-774,0 0-1290,0 0-516,0 0-258</inkml:trace>
  <inkml:trace contextRef="#ctx0" brushRef="#br0" timeOffset="3660">73 353 2193,'18'-20'2580,"-2"10"-516,-16 10-387,23-26-387,-23 26-387,20-20-258,-20 20-129,16-12-258,-16 12 0,0 0-129,0 0 129,20-4-258,-20 4 129,0 0 0,0 0-129,19-7 129,-19 7-129,0 0 129,0 0 0,0 0-129,0 0 129,0 0 129,6 13-129,-6-13-129,-3 17 129,3-17 0,-17 22-129,17-22 129,-25 30 0,25-30-129,-25 30 129,13-14 0,12-16 0,-25 30-129,12-14 258,13-16-258,-18 28 129,18-28-129,-20 27 0,20-27 0,-16 24 129,16-24-129,-11 15 0,11-15 129,0 0 0,0 0-129,0 0 258,0 0 0,0 0 129,13-20-129,-13 20 129,21-32 0,-21 32 0,22-32 129,-22 32-129,23-28-129,-23 28-129,16-19 0,-16 19 0,0 0-129,17-10 0,-17 10 0,0 0 0,0 0 129,0 0-129,15 5 0,-15-5 0,0 0 0,22 24-129,-22-24-645,14 19-1677,-14-19-1548,0 0-129,0 0-516</inkml:trace>
</inkml:ink>
</file>

<file path=ppt/ink/ink26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41.94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90 241 1032,'0'0'1677,"0"0"-258,-9-1-258,9 1 258,0 0-516,0 0-258,0 0 0,0 0-129,0 0 0,-5-20 0,5 20 0,0 0-258,3-25 0,-3 25 129,14-19-129,-14 19-129,17-22 0,-17 22-129,22-18 129,-22 18-129,27-17 0,-27 17 0,23-17 0,-23 17 0,21-7 258,-21 7-258,18 0 0,-18 0 0,0 0 0,21 22 0,-21-22 0,13 28 0,-9-13 0,-4-15 0,14 28 0,-14-28 0,17 20 0,-17-20 0,22 8 0,-22-8 0,25 6 0,-25-6 0,21 0 0,-21 0 0,19 0 0,-19 0 0,16 1 0,-16-1 0,0 0 0,20 8 0,-20-8 129,0 0-129,0 0 0,14 19 0,-14-19 129,4 19 0,-4-19 0,0 28 129,0-9 129,0 1-129,0 3 129,-3 1 258,-1 10-129,-7-6 0,1 5 258,-5 1-129,6 4-258,-5 1 387,1 6-129,-2-4-129,2 2-129,-4-4 0,5 0 0,-5-2-258,8-2 258,-4-10-387,4-4 258,1-3-258,8-18 0,-12 22 0,12-22 0,0 0 0,0 0 0,0 0 0,0 0-258,0 0 0,0 0-258,0 0-129,-20 9-258,20-9-645,0 0-774,0 0-1032,0 0-1032,-22 0-129</inkml:trace>
  <inkml:trace contextRef="#ctx0" brushRef="#br0" timeOffset="940">0 815 1935,'0'16'2322,"0"-16"129,0 0-129,0 0-258,19 9-258,-19-9-258,20 3-258,-20-3-129,20 2-258,-20-2 0,27 0-258,-27 0 0,29 0-258,-29 0 129,26-5-129,-26 5-129,28-5 129,-28 5-258,28-5 129,-28 5-129,27-6-129,-27 6 129,26-3-129,-26 3 0,25-6 129,-25 6-129,28-10 0,-28 10 0,26-11 0,-26 11 0,31-9 0,-31 9 0,23-8 0,-23 8 129,16-5-129,-16 5-129,0 0 129,0 0 0,15-7-129,-15 7-129,0 0 0,0 0-258,0 0 0,0 0-258,0 0-387,0 0-903,0 0-1161,0 0-1290,0 0 0,0 0 258</inkml:trace>
  <inkml:trace contextRef="#ctx0" brushRef="#br0" timeOffset="1930">568 343 774,'15'0'1806,"-15"0"0,20-12-129,-20 12-129,28-21-258,-11 3-258,0 1-258,2-3-129,1-1-129,3-1-258,-2-2 0,0 0-129,-1 1 258,2-1-258,-5 0 0,3 5 0,-6 0-129,-14 19 129,25-28 0,-25 28-129,16-20 0,-16 20 0,0 0 0,15-7 0,-15 7 258,0 0-258,0 0 0,0 0 0,0 0 0,0 0 0,0 0 0,0 0 0,0 0 0,0 0 0,0 0 129,0 0-129,0 0 129,9 11 129,-9-11-129,0 18 129,0-18 129,-4 25-129,4-25 129,-9 33-129,1-18 258,2 8-129,-2-3-129,2 1 0,-2-2 0,2 6 0,-5-4-129,3-1 0,3 0-129,2-1 258,-3-2-258,3 1 0,0 0 0,-2 0 0,2-3 0,2 5 129,-3-5-129,0 2 0,4-17 0,-6 29 0,6-29 0,-10 27 0,10-27 0,-9 22-129,9-22 129,-5 18-258,5-18 0,0 0-129,-4 23 0,4-23-516,0 0-258,0 0-645,0 0-516,-3 15-1032,3-15-774</inkml:trace>
  <inkml:trace contextRef="#ctx0" brushRef="#br0" timeOffset="2870">1231 136 1419,'0'0'1677,"0"0"-129,0 0-258,-18 5 129,18-5-516,-17 15 0,17-15 0,-22 20 129,22-20-258,-25 23-129,25-23 0,-22 21 0,5-10-129,17-11-129,-21 26 0,21-26-258,-22 28 0,14-12 0,8-16 0,-14 34-129,14-34 0,-11 29 129,11-29-129,0 28 0,0-28 0,0 25 0,0-25 0,4 20 0,-4-20 0,6 20 0,-6-20 0,7 19 0,-7-19 0,0 0 0,21 21 0,-21-21 0,18 7 0,-18-7 129,20 2-129,-20-2 0,21 0 0,-21 0 0,24-9 0,-24 9 0,25-13 0,-25 13 0,27-18 129,-27 18-129,18-18 129,-18 18 0,14-19 129,-14 19 0,12-20-129,-12 20 0,11-20 0,-11 20-129,14-23 129,-14 23 0,11-25-129,-11 25 129,9-26 129,-9 26-129,8-30 129,-3 13 0,-5-1 0,3 0-129,-2-1 0,1 1 0,3 1 0,-2 1-129,-3 16 129,6-26-129,-6 26 0,5-21 0,-5 21 129,0 0-129,1-20 0,-1 20 0,0 0 0,0 0 0,0 0 0,-14-17-129,14 17 0,-20-2-258,20 2-258,-26 0-258,10 6-645,-12-5-645,-1-1-1935,6 12-258,-15-8 129</inkml:trace>
</inkml:ink>
</file>

<file path=ppt/ink/ink2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7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36.37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357 2580,'0'0'2451,"0"0"129,8-15-387,-8 15-645,11-21-129,-11 21-258,23-29-258,-9 13-129,0-5-129,3 0-129,-1 3-129,5 2-258,0 2 0,-3 4-129,-2 5 129,1 3-129,0 2 0,-17 0 0,31 7 0,-14 3 0,2 1 0,-19-11 0,32 22-129,-15-13 129,-1 2 0,2-3 0,-18-8-129,30 15 129,-30-15 0,28 7 0,-28-7 0,24 0 0,-24 0 0,21 0 0,-21 0 129,18-7-129,-18 7 0,0 0 0,22-17 0,-22 17 0,0 0 0,0 0-129,0 0 129,15-9 0,-15 9 0,0 0 0,2 11 0,-2-11 0,0 20 129,0-20-129,0 25 0,0-9 129,-5-1-129,-1 4 129,0 1 0,-3 1 0,-1 3 0,1 2 0,-3-2 129,-5 4-129,3 5 129,1-3 0,-1 4 0,0-1-129,0-1 0,0-1 0,3-4 0,1-1 0,2-7-129,0 2 0,8-21 0,-11 27 0,11-27 0,-4 24-129,4-24 129,-3 19-129,3-19 0,0 0-129,-7 20-129,7-20-129,0 0-387,0 0-387,0 0-516,-23 10-774,23-10-903,0 0-645,-20 0 129</inkml:trace>
  <inkml:trace contextRef="#ctx0" brushRef="#br0" timeOffset="1010">50 759 2193,'12'-4'2193,"-12"4"258,18-4-258,-18 4-387,20-3-258,-20 3-129,26-15-129,-7 5-387,-19 10 0,32-20-258,-13 11 0,-2-3-129,0 5-129,3 1-129,2 1 0,-4 3-129,-1 0 0,2 0 0,-3 2-129,4 0 129,-5 0-129,2 2 0,-17-2 129,30 2 0,-30-2-129,28 2 0,-28-2 129,23 0-129,-23 0 0,20 0 0,-20 0 129,22 0-129,-22 0-129,18 0 129,-18 0 0,16 0-129,-16 0 0,0 0-129,23 0-258,-23 0-387,0 0-774,19-7-903,-16-11-1677,-3 18-516,14-18 516</inkml:trace>
  <inkml:trace contextRef="#ctx0" brushRef="#br0" timeOffset="1760">695 461 1161,'8'0'2709,"4"-20"-645,-12 20 129,23-30-774,-10 15 129,1-4-516,0 0 0,1-3-258,4 2-129,-4-4 0,7 1-258,-8-1-129,6-5-129,-1 3 129,1-2-258,-1 1 258,1 1-129,-3 2-129,0 2 129,-5 3 0,-12 19-129,22-26 129,-22 26-129,0 0 129,15-18-129,-15 18 129,0 0-129,0 0 0,0 0 129,0 0-129,0 0 129,0 0-129,0 0 129,0 0 0,10 11-129,-10-11 129,0 0 0,0 16 0,0-16-129,0 0 258,-5 21-129,5-21 0,-8 24-129,8-24 129,-9 32 0,3-14 0,3 1-129,-2 0 129,-3 4-129,2-2 129,1 2 0,1-3-129,-1 2 129,0-1-129,2-2 0,0-1 129,3-18-129,-6 28 0,6-28 0,-1 19 129,1-19-129,0 0 0,0 0-129,0 16 129,0-16 0,0 0-129,0 0-129,0 0-258,0 0-258,0 0-129,0 0-516,0 0-774,0 0-645,0 0-1548,0 0 258</inkml:trace>
  <inkml:trace contextRef="#ctx0" brushRef="#br0" timeOffset="2610">1030 407 1806,'12'-19'3096,"-12"19"-387,17-17-774,-17 17-387,17-23-387,-17 23-258,21-25-258,-12 10-129,-9 15-129,22-35 129,-10 17-258,0-1 0,4-1 0,-4-1 0,1 2 0,-1-3-129,0 3-129,-12 19 129,22-28-129,-22 28 129,16-19-129,-16 19 0,0 0 0,0 0 129,0 0-129,0 0 0,0 0 0,0 0 0,0 0 129,0 0-129,0 0 129,0 0-129,0 0 129,0 0 0,0 0 0,12 12 0,-12-12 0,0 20 0,0-20 0,0 24-129,0-24 258,-6 27-129,1-12-129,5-15 129,-4 30 0,4-30-129,-4 29 129,4-29 0,-6 28 0,6-28-129,-7 30 129,7-30 0,-10 28-129,10-28 129,-9 26-129,9-26 0,-9 22 0,9-22 0,-5 22 0,5-22 0,-6 21 0,6-21 0,-5 19 129,5-19-129,-1 16 0,1-16-129,0 0 129,-5 19 0,5-19-129,0 0-129,0 0-129,0 0-258,0 0-129,-6 20-774,6-20-1161,0 0-1290,0 0-387,0 0 258</inkml:trace>
</inkml:ink>
</file>

<file path=ppt/ink/ink27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22.07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4 230 1677,'13'-17'1677,"-13"17"-258,0 0-258,7-16 258,-7 16-516,0 0-129,0 0 129,11-17 0,-11 17 0,0 0-129,10-25 129,-10 25 0,9-21-129,-9 21-258,12-19-129,-12 19-129,0 0 129,17-17-129,-17 17-129,0 0 0,17-5 0,-17 5 0,0 0 0,22 0 129,-22 0-129,22 2 129,-22-2 129,23 9-258,-23-9 129,30 16-129,-30-16 0,27 23 0,-27-23 0,30 28 0,-16-13-129,3 1 129,-2-1-129,4 0 0,0-2 129,-4-1-129,7-3 0,-4 0 0,1-4 0,-3-2 0,2-1 129,1-2-129,-4 0 0,2-4 0,-17 4 0,28-17 0,-28 17 0,23-21 0,-23 21 0,19-22 0,-19 22 0,0 0 0,17-19-129,-17 19 129,0 0 0,0 0 0,0 0 0,0 0 0,0 0 0,0 0 0,5 16 0,-5-16 0,-2 30 0,-4-12 129,0 2-129,-7 4 0,4 2 129,-3 4 0,-2 3 0,-2 4 129,-2 5 0,-4 10 129,-3 0-129,3 6 258,-4 3-258,1 2 129,-1 8-129,0-2 0,-2 0 0,4 0-129,-2-1 0,3-1 0,-4 0 0,7-7 0,2-4-129,4-8 129,1-5-129,1-4 0,4-8 0,3-3 0,4-5 0,1-4 0,0 1 0,0-20 0,0 28 0,0-28 0,0 21 0,0-21-129,0 0 0,-2 16-129,2-16-129,0 0-258,0 0-774,0 0-1032,0-16-2064,0 16-387,0-28 129,0 28 130</inkml:trace>
  <inkml:trace contextRef="#ctx0" brushRef="#br0" timeOffset="1110">0 1064 258,'8'-15'3999,"-8"15"258,19-16-1290,-13 0-258,-6 16-645,18-22-516,-18 22-258,20-17-258,-20 17-258,24-15-258,-9 12 129,-15 3-129,33-10-258,-18 7 129,9 1-129,-3-2-129,7 4 0,-6 0 0,9 0 0,-3 0-129,0 0 129,0 0-129,3 0 129,-7 0-129,-2-1 0,1 1 0,-2 0 0,-4 0 0,-17 0 0,26 1 0,-26-1 0,17 4 0,-17-4 0,0 0 0,19 0 0,-19 0 0,0 0 0,15 0 129,-15 0-129,0 0-129,0 0 129,16 0 0,-16 0 0,0 0 0,0 0 0,15 0 0,-15 0-129,0 0 129,20 0 0,-20 0-129,0 0 129,17 2 0,-17-2-129,0 0 0,0 0 0,17 3-129,-17-3-129,0 0-129,0 0-516,16 2-774,-16-2-2064,0 0-645,0 0-258,6-14 0</inkml:trace>
  <inkml:trace contextRef="#ctx0" brushRef="#br0" timeOffset="8960">899 436 2193,'0'0'2451,"-4"-9"-129,4 9-129,0 0-387,11-23-387,-11 23-258,23-23-387,-8 10 0,4-7-387,1 3-129,0-4 0,3-3 0,1 0 0,1-2-129,-4 0 129,2-2-258,1 1 129,-6-2 0,-1 7-129,2 3 0,-5 1 129,-14 18-129,26-28 0,-26 28 0,16-14 0,-16 14 0,0 0 0,0 0 0,18-14 0,-18 14 0,0 0 0,0 0 0,0 0 0,0 0 0,16-11 0,-16 11 0,0 0-129,0 0 129,0 0 0,0 0 0,0 0 0,0 0 0,0 0 0,0 0 0,0 0 0,0 0 0,12 11 0,-12-11 129,0 0-129,0 22 129,0-22-129,0 26 129,0-26 0,-6 26 0,3-11 0,0 3 0,0-2 0,-2 5 129,2-2-258,0 4 129,-3 0-129,1 0 129,-3 0-129,4-1 0,-1 0 0,-1 1 0,1-5 129,-1 2-129,6-20 0,-6 28 0,6-28 0,-6 25 0,6-25 0,-3 17 0,3-17 0,-5 20 0,5-20 0,-8 21 0,8-21 0,-11 22 0,11-22 0,-7 22 0,7-22 0,-10 17 0,10-17 0,0 0 0,0 0-129,-8 16 0,8-16-387,0 0 0,0 0-258,0 0-645,0 0-1419,14-3-1290,-14 3-129,0 0 130</inkml:trace>
  <inkml:trace contextRef="#ctx0" brushRef="#br0" timeOffset="10180">1408 193 516,'11'-15'1806,"1"-5"-258,-12 20-258,16-22-129,-16 22 0,20-21-258,-20 21-129,21-23 0,-21 23-258,22-20 0,-22 20-129,19-13 129,-19 13-258,21-9 0,-21 9-129,21-8-129,-21 8 0,17-1 258,-17 1-258,18 0 0,-18 0 0,0 0 129,17 9-129,-17-9 129,7 17-129,-7-17 129,3 20-129,-3-20 0,0 24 129,0-9-129,0-15 0,0 36 129,0-20 0,-2 3 129,-4 1-258,1 1 258,-3-2-129,1 2 0,-6 2 0,1-1 0,0-3 0,-1 3 0,-1-3-129,2 1 258,-7-1-258,8-2 129,-4-2-129,15-15 0,-20 26 0,20-26 0,-20 20 0,20-20 0,0 0-129,-22 20 129,22-20 0,0 0 0,0 0-258,0 0 258,0 0 0,0 0 0,0 0 0,0 0 0,0 0 0,0 0 0,0 0 0,12 2 0,-12-2 0,17-5 258,-17 5-129,17-15 0,-17 15 129,24-15 0,-24 15 0,17-15-129,-17 15 258,0 0-129,21-8-129,-21 8 0,0 0 0,0 0-129,0 0 129,14 12 0,-14-12-129,3 18 0,-3-18 129,2 19-129,-2-19 0,5 17 0,-5-17 0,4 17 0,-4-17 129,0 0-129,11 17 0,-11-17 0,0 0 129,0 0-129,17 11 129,-17-11 0,0 0-129,19 0 258,-19 0-129,0 0 0,20-9 0,-20 9 0,22-14-129,-22 14 129,24-18 0,-24 18-129,21-12 0,-21 12 129,0 0-129,20-14 0,-20 14-129,0 0 0,0 0 0,0 0-258,18-9-516,-18 9-645,0 0-1548,19-12-1290,-19 12 0,0 0 130</inkml:trace>
</inkml:ink>
</file>

<file path=ppt/ink/ink27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2:01.73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23 856 1032,'-4'-12'2064,"4"-10"-258,0 22 129,12-28-258,-4 11-129,3-3-258,-4-2 129,6-3-645,-2-1 129,4-4-258,-1-1-129,8 1-129,-5-5 129,5 1-258,-2-1 0,0 3 0,0 1-129,-1 3 0,-2 1 0,-3 4 0,-5 8-129,-9 15 129,19-23-129,-19 23 0,0 0 0,0 0 0,15 0 0,-15 0 0,0 0 0,13 14 0,-13-14 0,12 19 0,-12-19 0,19 23 0,-19-23 129,24 24-129,-24-24 0,30 25 0,-15-14 0,-15-11 0,30 24 0,-12-13 129,-1-2-129,0-1 0,1-3 0,0 1 0,2-2 0,2-6 0,0 2 0,2 0 0,1-4 0,2-5 0,1-1 0,1-3 0,2-1 0,-3-1 0,0-1 0,-2-4 0,-4 7 0,0-2 0,-7 3 0,-15 12 258,19-17-258,-19 17 0,0 0 0,0 0 129,0 0 0,0 0-129,0 15 129,0-15-129,-8 25 129,0-9 0,-1 0 0,1-1 0,-4 5 0,1-1 0,-2 0 0,1 3 0,-2 0 129,3 3-258,-4-1 129,2 8 0,-2 1 0,1 4 0,-5 2 0,5 4 129,-4 7-258,-2 2 258,-2 3-129,3 5 129,-6-4 0,1-2-129,-3 8 0,-1-4 0,1-1 0,-4-1 0,3-2 0,1-2-129,1-2 129,0-1-129,2-2 129,6-3-258,-1-5 129,0 0 0,6-3-129,0 1 129,2-6 0,0-3 0,4-3-129,2 0 258,0-4-258,2-2 258,2-1-129,-1-1 0,2-17 0,-3 26 0,3-26 0,0 22 0,0-22 0,0 0-129,0 15 0,0-15-129,0 0-258,0 0-129,0 0-258,0 0-516,0-8-774,0 8-903,0-27-903,0 27-516,0-26 258</inkml:trace>
  <inkml:trace contextRef="#ctx0" brushRef="#br0" timeOffset="1300">0 1542 645,'3'-20'1677,"-3"20"0,0 0 258,27-11 129,-27 11-516,23-10 0,-8 4-258,4 1-258,0 1-258,1-3-129,1 5-129,3-1-129,0 0 0,1-1 129,5 3-258,-7-5 129,3 2-129,-2-3 0,0 4 0,0-4 129,-4 4-129,1-3-129,-3 4 0,0-3 0,-1 0 0,-1 1-129,2 2 129,-18 2-129,27-4 0,-27 4 0,26-4 0,-26 4 0,20-2 129,-20 2-129,20-3 0,-20 3 0,0 0 0,24-8 0,-24 8-129,15-5 0,-15 5-129,0 0-129,19-9-258,-19 9 0,0 0-516,23 0-516,-23 0-1032,0 0-1290,19 0 129,-19 0 1</inkml:trace>
  <inkml:trace contextRef="#ctx0" brushRef="#br0" timeOffset="2150">988 656 258,'1'-11'1935,"16"-15"-129,2 11 0,-10-5-129,10-1-645,-2-4 0,5-5-387,1 0 0,-2-2-129,6 1-129,-4-3 0,3 0-129,-4 2 258,0 2-258,-5 2 129,0 1 0,0 3-129,-1 3 0,-4 3-129,0 1 0,-1 1 0,-11 16-129,19-26 0,-19 26 258,15-27-258,-15 27 0,14-22 129,-14 22 0,11-20 0,-11 20 0,0 0 129,14-17-129,-14 17 0,0 0 258,0 0-129,0 0-129,0 0 129,0 0-129,-1 15 129,1-15 0,0 29 0,-2-12-129,-3 4 258,1 3-258,-1-2 129,2 4-129,-5-1 0,5 3 129,-3-2-129,1 5 0,2-5 0,0 4-129,-5-4 129,7 0-129,-1-2 129,1 3-129,-4-4 0,3 0 129,1 1-129,-1-5 0,-1 1 129,0-1-129,0-3 129,0-1-129,3-15 0,-6 27-129,6-27 258,-5 25 0,5-25-129,-5 21 129,5-21-258,-4 17 258,4-17-258,-5 16 258,5-16-387,0 0-129,-1 16-258,1-16-387,0 0-516,0 0-774,0 0-1290,0 0-903,0-12 387</inkml:trace>
  <inkml:trace contextRef="#ctx0" brushRef="#br0" timeOffset="3110">1505 195 1548,'16'-15'2064,"3"-1"129,-19 16-387,23-19-129,-23 19-258,28-23-387,-28 23-258,32-25 0,-18 9-129,6 4-258,-4-4 0,4 7 129,-3-2-258,5 2 0,-4-4 0,3 7-129,-4 4 0,0 2-129,1 0 258,-2 0-258,-16 0 0,26 2 129,-26-2-129,20 20 129,-20-20-129,7 32 129,-7-11 0,0 5 0,0 2 0,-5 4 0,-4-1-129,-1 4 129,-2 1-129,-2 1 129,-2-4-129,1 2 0,-2-1 0,-2 1 129,-4-3-129,-2-1 129,3-1-129,-2-2 0,0-2 129,1-3-258,3-2 129,0-1 129,6-5-258,14-15 258,-17 22-258,17-22 129,0 0 0,0 0 129,0 0-129,0 0-129,0 0 129,0 0-258,9 0 258,-9 0-129,0 0 129,22-9-258,-22 9 258,0 0-258,0 0 258,17-8 0,-17 8 0,0 0 0,0 0 0,17 9 258,-17-9-258,0 0 129,17 23-129,-17-23 258,12 21-258,-12-21 258,17 23-129,-17-23-129,18 26 129,-18-26 129,13 23 0,-13-23-129,18 16 0,-18-16 129,20 5-129,-20-5 0,18 0 129,-18 0-129,22-3 129,-22 3-129,17-14 0,-17 14 0,17-17 0,-17 17 0,19-19-129,-19 19 129,14-15-129,-14 15 0,0 0-129,18-22-129,-18 22-387,0 0-258,17-11-1032,-17 11-1032,0 0-1290,0 0-516,0 0 516</inkml:trace>
  <inkml:trace contextRef="#ctx0" brushRef="#br0" timeOffset="5560">2183 930 1677,'0'0'2322,"0"0"-258,0 0 258,15 7-516,-15-7 0,21 12-516,-21-12-258,21 12-129,-21-12-387,34 6 0,-13-6 129,2 2-258,0-2 0,10 0 0,-7 0 129,3 0-258,1-4 0,1 0 0,-2-1-129,4 1 0,-5 1 0,0-1 0,1-2 0,1 4-129,-1-3 129,-3 3 0,-1-2 0,0 4 0,-5-3-129,4 1 129,-6-2 0,-1 2 0,-1 2-129,-16 0 129,31-3 0,-31 3 0,29-2-129,-29 2 129,30 0-129,-30 0 129,31 0-129,-16-1 0,-15 1 0,31 1 129,-12-1-129,-2 0 0,3 0 258,-1 0-258,2 0 0,-1 0 129,-3 0-129,0 0 0,-1 0 0,-1 0 0,-15 0 0,25 0 129,-25 0-129,24-1 0,-24 1 0,24-5 0,-24 5 0,22-4 0,-22 4 0,20-4 0,-20 4 0,0 0-129,22-5 0,-22 5-387,0 0 0,0 0-258,0 0-387,0 0-645,0 0-1032,0 0-1419,0 0-129,0 0 129</inkml:trace>
  <inkml:trace contextRef="#ctx0" brushRef="#br0" timeOffset="6610">2181 1279 1548,'0'16'1935,"0"-16"-129,0 0 258,0 0-387,0 0-258,11 0 0,-11 0 0,17 0-387,-17 0 0,28 0-258,-28 0-129,34 0-129,-18 0 0,7 0-129,0-2 0,2 0-258,-2 0 129,4-1 0,1-2-129,0 2 0,1-6 0,0-1 0,1 2 0,-1-2 0,2-1 0,-1 2-129,-2 1 129,0-2 0,-4 5 0,0 3-129,-1 0 0,-3 1 129,-4 1-129,2 0 0,-18 0 0,28 3 0,-28-3 0,28 4 129,-28-4-129,33 0 0,-18-6 0,1 5 0,2-9 129,-1 6-129,0-5 0,2 2 0,0 1 0,-1 2 0,-2 2 0,-16 2 0,28 0 0,-28 0 0,26 6-129,-26-6 129,25 8 0,-25-8 0,23 9 0,-23-9 0,17 3 0,-17-3 0,20 4 0,-20-4 0,17 4 0,-17-4 0,17-2 0,-17 2 0,22 0 0,-22 0 0,22 0-129,-22 0 0,21 0 0,-21 0 0,24 0-258,-24 0 0,21 0-387,-21 0-387,17-6-516,-17 6-903,0 0-1419,0 0-258,0 0 129</inkml:trace>
  <inkml:trace contextRef="#ctx0" brushRef="#br0" timeOffset="7700">2093 1635 1935,'0'0'2193,"0"0"0,0 0-258,0 0-258,0-15-258,0 15-258,0 0-129,0 0-258,14-18 0,-14 18-258,17-8 0,-17 8 0,20-4-129,-20 4-129,25-3 129,-9 3-129,1 0-129,3-2 258,3 2-129,2 0-129,3 0 0,-2 0 0,2-2 0,-2 2 0,2 0-129,-1 2 0,-3-2 129,1 0-129,-2 0 0,-1 0 0,0 0 0,1-2 129,-1-3-129,1-1 0,-3 1 0,2 2 129,-2-1-129,-1 1 129,2 1-129,-4 0 129,4-1-129,-21 3 0,31-4 0,-31 4 0,29-4 0,-12 4 0,-17 0 0,31-3 0,-31 3 0,28-2 129,-28 2-129,26 0 0,-26 0-129,24 0 258,-24 0-258,20 0 129,-20 0 0,17 9 0,-17-9 0,0 0 0,20 9 0,-20-9 0,0 0 0,22 4 0,-22-4 129,17 0-129,-17 0 0,15 0 0,-15 0 0,17-8 0,-17 8 0,22-11 0,-22 11 0,26-11 0,-26 11 0,30-17 0,-12 10 129,-2 4-258,1 0 129,-2 1 0,4 0 0,-2 2 0,2 0 0,-4 0 0,-15 0 0,30 8 0,-30-8 0,20 11 0,-20-11 0,0 0 0,9 18 0,-9-18 0,0 0 0,0 0-129,0 0 129,0 0-129,0 0-129,0 0-258,0 0-516,0 0-516,0 0-1032,0 0-1419,0 0-387,0 0 258</inkml:trace>
  <inkml:trace contextRef="#ctx0" brushRef="#br0" timeOffset="8990">1800 2654 2322,'11'0'2322,"-11"0"-129,0 0-129,23-16-516,-23 16-129,25-24-387,-11 6 0,5-1-387,1-4 0,3-5-129,0 0-258,5-3 0,0-1 0,3-3-258,-3-1 0,3 3 129,-3 3-129,1 2 0,-4 0 0,-2 6 0,-4 5 0,-2 3 0,-17 14 0,25-17 0,-25 17 0,0 0 0,0 0 0,17-11 0,-17 11 0,0 0 129,0 0-129,0 0 129,0 0-129,0 0 129,0 0-129,0 0 129,0 0 0,1 13 0,-1-13 0,0 0 0,-1 20 129,1-20-129,0 20 0,0-20 258,-2 21-258,2-21 0,-1 24 0,-1-7 0,2-17 0,-3 29 0,3-29 0,-1 32 0,1-32 0,-4 32-129,3-17 129,-1 1 0,1 0-129,1 0 129,-2-1 0,2-15-129,-4 28 0,4-28 129,-4 28-129,3-11 129,1-17-129,-3 24 0,3-24 0,-3 26 129,3-26-129,-3 26 0,3-26 0,-2 26 0,2-26 0,-3 24 0,3-24 0,-8 21 129,8-21-129,-6 16 0,6-16 0,0 0 0,0 0 0,-9 17 0,9-17 0,0 0 0,0 0 0,0 0-129,0 0-129,0 0-129,0 0-387,0 0-645,0 0-1032,12-5-1806,-7-11 0,-5 16-258</inkml:trace>
  <inkml:trace contextRef="#ctx0" brushRef="#br0" timeOffset="10050">2526 2177 516,'18'-30'3354,"-18"30"-387,16-13-645,-16 13-387,21-12-516,-21 12-129,24-11-258,-24 11 0,24-9-258,-24 9-258,27-5 0,-27 5-129,28-2 0,-28 2-129,26 0-129,-26 0 0,23 13-129,-23-13 129,16 21 0,-16-21-129,9 29 129,-7-12-129,-1-2 0,1 5 0,-2-3 0,-2 1 0,2-2 0,0 0 0,0 1 0,0-17 129,-8 24-129,8-24 0,-12 22 0,12-22 0,-17 21 0,17-21 0,-23 22 0,23-22 0,-25 28 0,9-11 0,16-17 0,-24 28 0,24-28 0,-19 22 0,19-22 0,0 0 0,-17 18 0,17-18 0,0 0-129,0 0 129,0 0 0,0 0 0,0 0 0,0 0 129,0 0-129,11 0 0,-11 0 0,0 0 0,22-10 0,-22 10 0,17-4 0,-17 4 0,21-2 0,-21 2 0,24 0 0,-24 0 0,18 2 0,-18-2 0,17 9 0,-17-9-129,0 0 129,14 17 0,-14-17 0,0 0-129,8 22 129,-8-22 0,5 15 0,-5-15 0,1 18 0,-1-18 0,0 21 0,0-21 129,0 21-129,0-21 0,0 24 129,0-24-129,-8 24 0,8-24 129,-10 28-129,10-28 0,-18 22 129,18-22-129,-20 17 129,20-17-129,-18 15 129,18-15-129,-22 11 129,22-11 0,-19 8 0,19-8 0,-20 11-129,20-11 129,-23 9 0,23-9-129,-23 13 129,23-13-129,-28 11 129,28-11-129,-28 15-258,28-15 129,-30 13-387,30-13 129,-34 0-516,34 0-516,-31-7-774,17-12-1677,14 19-129,-31-24-387</inkml:trace>
  <inkml:trace contextRef="#ctx0" brushRef="#br0" timeOffset="11960">3950 1720 1548,'10'-14'1935,"-10"14"-129,0 0 129,15-17-516,-15 17 129,8-18-387,-8 18 0,11-21-258,-11 21-258,17-30-129,-5 14-258,1-3 258,1-4-258,4-4 0,-1-1 0,2-5 129,-1-2 0,3-4-129,0 2 129,3-9-129,-3 7 0,3-4-129,-3-1 129,1 2 0,0 3-258,-2-5 129,3 3-129,-1 0 129,-4 0-129,2 2 129,-1 2 0,4 3-129,-7 2 129,1 4-129,-3 0 0,-2 5 0,-2 4-129,-1 2 258,-9 17-129,15-27 0,-15 27 0,13-23 129,-13 23 0,11-19-129,-11 19 129,14-22-129,-14 22 129,14-22-129,-14 22 129,12-21-129,-12 21 129,14-18-129,-14 18 129,15-19-129,-15 19 0,11-17 129,-11 17-129,0 0 129,13-18-129,-13 18 129,0 0-129,0 0 129,0 0 0,0 0-129,0 0 129,0 0 0,0 0 0,0 0 0,0 0-129,0 0 129,0 0 0,0 0 129,0 0-129,0 0-129,9 9 129,-9-9 0,0 0 129,1 24-129,-1-24 129,0 25 0,5-7-129,-5 1 129,2 2 0,-2 2 0,0 5-129,-2 4 258,5 1-129,-3 4-129,0 1 258,0 1-258,0 7 258,0-3-387,0 3 387,-3-5-258,-2 2 0,1-2-129,1 2 129,-5 0-129,5 3 129,-2-3-129,4 2 129,-2 2-129,1-3 0,0-2 129,2-4-129,-1-1 0,1 0 0,-5-7 0,5-2 0,0-2 129,0 1-129,3-4 0,0 1-129,2-5 129,-2 0 0,2-1 0,-4 0-129,-1-2 129,0-16-258,0 32 0,0-32-258,-9 31-258,9-31-516,-15 34-645,-1-22-1419,16-12-1419,-23 28 0,23-28-258</inkml:trace>
</inkml:ink>
</file>

<file path=ppt/ink/ink27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1:35.29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889 1563 1161,'0'0'1548,"0"0"0,0 0-129,0 0-129,0 0-129,0 0-129,0 0-129,-10-8 0,10 8 0,0 0-258,0 0 129,0-20-129,0 20-129,0 0-129,0-15 129,0 15-258,0 0 0,10-24 0,-10 24-129,9-24 129,-9 24-258,9-26 129,-9 26 0,11-30 0,-3 15 0,-8 15-129,11-30 129,-7 12-129,4-1 129,-2 3-129,2-3 0,-8 19 0,14-28 0,-9 11 129,-5 17-129,11-26 0,-11 26 0,7-19 129,-7 19-129,4-20 0,-4 20 0,4-20 0,-4 20 0,6-25 0,-3 9 0,1-1 0,2 0 0,-2-2 0,0 2 0,2-3 0,-3 5 0,0-3 0,2 3 0,-5 15 0,3-28 0,-3 28 0,4-25 0,-4 25 0,5-21 0,-5 21 129,3-23-258,-3 23 258,5-23-258,-5 23 129,6-25 0,-6 25-129,3-24 129,-3 24 0,3-21 0,-3 21-129,6-24 129,-6 24 0,3-24 0,-3 24 0,4-23 0,-4 23 0,3-20 0,-3 20 0,4-22 0,-4 22 0,3-21 0,-3 21 129,3-21-129,-3 21 0,5-22 0,-5 22 0,2-24 0,-2 24 0,1-24 0,-1 24 0,0-26 0,0 26 0,2-25 0,-2 25 0,3-24 0,-3 24 0,0-27 0,0 27 0,1-21 0,-1 21 0,0-21 0,0 21 0,0-21 0,0 21 0,0-21 0,0 21 0,0-17 0,0 17 129,0-17-129,0 17-129,4-19 258,-4 19-258,3-21 129,-3 21 0,3-23 0,-3 23 0,1-15 0,-1 15 129,0 0-129,0 0 0,3-18 0,-3 18 0,0 0 0,0 0 0,0 0 0,0 0 0,3-16 0,-3 16 0,0 0 0,0 0-129,0 0 129,0 0 0,0 0 0,0 0 0,0 0 0,0 0 0,0 0 0,0 0 0,7-18 0,-7 18 0,0 0 129,3-15-129,-3 15 0,0 0 0,0 0 0,0 0 0,0 0 0,0 0 0,0 0 0,0 0 0,0 0 0,0 0 0,0 0 0,0 0 0,0 0 0,0 0 0,0 0 0,0 0 0,0 0 0,0-18 0,0 18-129,0 0 0,0 0 0,0 0-387,0 0-258,0 0-258,0 0-387,0 0-774,0 14-516,0-14-1161,0 0 129</inkml:trace>
  <inkml:trace contextRef="#ctx0" brushRef="#br0" timeOffset="1740">906 375 645,'4'-9'1935,"-4"9"-129,21-21-258,-21 21 129,10-23-387,-10 23-258,14-30-258,-14 30-129,16-22-129,-16 22-129,19-25-129,-9 9 258,-10 16-258,25-28 0,-15 11 129,3-1-129,0-5-129,4 2 129,-5-2-129,2 4 0,0-2 129,0 5-129,-14 16 0,19-26-129,-19 26 129,11-17-129,-11 17 129,0 0-129,0 0 129,0 0-129,0 0 0,0 0 0,0 0 129,0 0-129,0 0 0,0 0 0,0 0 129,0 0-129,17 4 0,-17-4 129,0 0 0,0 0 129,4 20-129,-4-20-129,0 0 129,0 0 0,3 19 0,-3-19 0,0 0-129,2 16 129,-2-16 0,0 0-129,0 15 0,0-15 129,0 0-129,5 19 129,-5-19-129,0 0 129,7 20-129,-7-20 129,0 0-129,13 21 129,-13-21-129,9 18 129,-9-18-129,6 17 258,-6-17-258,0 0 129,11 21 0,-11-21-129,0 0 129,8 20 0,-8-20-129,0 0 0,3 21 129,-3-21-129,0 0 129,3 20-129,-3-20 0,0 0 0,0 0 129,5 20-129,-5-20 0,0 0 0,0 0 0,0 0 0,4 16 0,-4-16-129,0 0-129,0 0-258,0 0-516,0 0-516,0 0-1290,21 20-1290,-21-20-129,0 0 258</inkml:trace>
  <inkml:trace contextRef="#ctx0" brushRef="#br0" timeOffset="3860">904 4987 1,'0'0'1676,"0"0"-128,0 0 0,0 0-258,0 0 0,0 0-387,0 0-129,0 0-258,0 0-129,0 0-129,0 0 0,0 0 0,0 0 0,0 0 0,0 0 0,0 0 129,8-13-129,-8 13 129,16-19 0,-16 19-129,21-30 0,-4 12-129,-3-5 129,2 4-129,1-4-129,0-3 129,0 0-129,2-1 129,1-1-129,-2 2 0,-1-2 0,-1 3 0,-2-3 129,1 5-258,-2-1 129,-4-4 129,3 3-129,-4 0 0,5-1-129,-7-2 387,5 2-258,-5-2 258,3-2-258,-3 5 129,4-3 129,-4 1-129,-2 3 0,1-2-129,-2 0 0,0-4 0,4 2 0,-4-2 0,1-3 0,4-1 0,-2-1 129,5-6-258,0 2 258,3 0-129,-3-4 0,4-1 0,-4 4 0,5 0 0,-4-1 0,0 6 0,1-1 129,-2 5-129,-2 1 129,-1 4-129,1 0 0,-1 1 129,-2 1-129,2-2 129,-2 0-129,2 2 129,-4-2-129,3-2 129,-3 2-129,2-13 0,-1 11 0,0-9 0,1-2 258,-1 1-129,4-1 0,-5-4 0,4 3-129,-3 6 258,3-5-258,-4 5 258,4 1-258,-3-1 0,2 3 0,-2-5 0,3 5 0,-2-3 0,2 3 129,-4-4-129,3 5 0,-4-4 129,1 3-129,1 1 0,-2-4 129,-1 3-129,2-1 0,-1 4 0,-1-2 129,-2 2-129,0-1 0,0 2 129,0-1-129,0 4 0,0-3 0,0 2 0,0-1 0,0 0-129,0-2 258,2 2-258,-1 0 129,2-3 0,0 3 129,4-2 0,-6 1 129,2-1-129,2 2-129,-4 0 129,2-2 0,-1 1 0,0 1-129,2-1 0,-2 1 0,-1-4 129,2 4-129,-1-4 0,-2 2 0,5-1 0,-2-3 0,-3 5 0,3-7 0,-2 5 0,1 2 0,-1 1 0,3-2 0,-3 4 0,-1 1 0,2-6 0,-1 7 0,-1-1 0,2 2 0,-1-2 0,1 4 0,3 0 0,-5-1 129,1 5-129,1-2 0,-1 0 0,1 1 0,-2 16 129,1-26-129,-1 26 0,3-26 0,-3 26 0,5-25 0,-5 25-129,5-28 129,-5 28-129,7-27 129,-7 27-129,4-24 258,-4 24-258,1-25 129,-1 25 129,0-17-129,0 17 0,2-20 0,-2 20 0,3-22 0,-3 22 0,1-26-129,-1 26 129,2-28 0,-1 11 0,-1 0 0,0-1 0,0 1 0,0-4 0,0 3 0,0-1 0,0-3 0,0 3 0,0-1 0,-1 0 0,-1 1 0,2-2 0,-4 3 0,2 1 0,1-1 0,-1 2 0,2 16 0,-3-26 0,3 26 0,-6-16 0,6 16 129,0 0-129,-7-19 0,7 19 0,0 0 0,0 0 0,0 0 0,0 0 0,0 0 0,-9-16 0,9 16 129,0 0-129,0 0 0,0 0 0,0 0 0,0 0 0,-1-16 0,1 16 0,0 0 0,0 0 0,0 0 0,0 0 0,-5-16 0,5 16 0,0 0-129,0 0 129,0-23 0,0 23 0,0 0 0,0-15 0,0 15 0,0 0 0,0 0 0,0 0 0,0 0 0,0 0 0,0 0 0,0 0 0,0-16 0,0 16 0,0 0 129,0 0-129,0 0 0,0 0 0,0 0 0,0 0 0,0 0 129,0 0-129,0 0 0,0 0 0,0 0 0,-12-9 0,12 9 0,0 0 0,0 0 0,0 0 0,-17 7 0,17-7 0,-5 16 0,5-16 0,-5 17-129,5-17 129,-6 25 0,6-25 0,-5 30 0,5-30 0,-1 29 0,1-29 0,-5 27 0,5-27 0,-1 21 0,1-21 0,0 0 0,0 0-129,-2 17 129,2-17 0,0 0 0,0 0 129,0 0-129,0 0 0,0 0 0,0 0 0,0 0 0,0 0 0,0 0 0,0 0 0,0 0 0,0 0 0,0-9 0,0 9 0,0 0 0,0-24 0,0 24 0,0-19 0,0 19 0,0-22 0,0 22 0,3-22-129,-3 22 129,8-23 0,-8 23 0,6-17 0,-6 17 0,0 0 0,9-18 0,-9 18 0,0 0 0,0 0 0,0 0 0,0 0 0,0 0 0,16-14 0,-16 14 0,0 0 0,0 0 129,0 0-129,17-18 0,-17 18 0,0 0 0,0 0 0,0 0 129,0 0-258,0 0 129,0 0 0,0 0 129,0 0-129,0 0 0,15-1 129,-15 1-129,0 0 129,10 9 0,-10-9 0,0 0 0,9 22 0,-9-22-129,8 16 129,-8-16 0,4 16-129,-4-16 0,0 0 0,7 20 129,-7-20-129,0 0 0,7 19 0,-7-19 129,8 17-129,-8-17 0,13 22 129,-13-22-129,10 20 129,-10-20-129,13 18 129,-13-18 0,0 0-129,15 18 129,-15-18-129,0 0 0,0 0 0,0 0 129,0 0-129,0 0 0,0 0 0,0 0 129,0 0-129,0 0 129,0 0-129,0 0 0,13 15 0,-13-15 0,0 0 0,0 0 0,0 0 0,0 0 0,0 0 0,0 0 0,1 16 0,-1-16 0,0 0 0,0 0 0,0 0 0,0 0 0,0 0 0,10 15 0,-10-15 0,0 0 0,0 0 0,0 0 0,0 0 258,6 19-258,-6-19 0,0 0 0,0 0 0,0 0 0,0 0 0,1 17-258,-1-17 258,0 0 0,0 0 0,0 0 0,0 0 0,0 0 0,0 0 0,0 0 0,0 0 0,0 0 0,0 0 0,0 0 0,0 0 258,0 0-258,0 0 0,0 0 0,0 0 0,0 0-258,0 0 0,0 0-258,0 0-645,0 0-1419,11 16-1677,-11-16-129,0 0-258</inkml:trace>
  <inkml:trace contextRef="#ctx0" brushRef="#br0" timeOffset="9320">4 6836 1548,'-2'15'1806,"2"-15"0,0 0-129,0 0-129,-2 17-387,2-17-258,0 0 0,0 0-129,0 0-129,18 0-258,-18 0 0,0 0 0,15-2 0,-15 2-129,0 0-129,19-9 258,-19 9-258,0 0-129,18-4 129,-18 4 0,0 0-129,25-5 129,-25 5-129,22-9 0,-22 9 129,20-7-129,-20 7 0,23-7 129,-23 7-129,20-5 129,-20 5-129,19 0 129,-19 0-129,0 0 129,23-4-129,-23 4 258,0 0-258,17 0 0,-17 0 129,0 0-129,19 0 0,-19 0 0,0 0 0,20 0 0,-20 0 0,17 0 129,-17 0-129,19-4 0,-19 4 0,21-8 0,-21 8 0,24-11 0,-24 11 0,27-12 0,-27 12 0,25-7 0,-25 7 129,25-5-129,-25 5 0,22-4 0,-22 4 0,21-3 0,-21 3 0,22-2 0,-22 2 129,20-4-129,-20 4 0,24-3 0,-24 3 129,24-4-129,-24 4 0,22-5 0,-22 5 0,25-3 0,-25 3 0,26-7 129,-26 7-129,27-6 0,-27 6 0,31-7 129,-16 2-129,5 1 0,-4 0 129,2 0-129,1-3 0,1 1 129,-1 1-129,-1 0 129,1-2-129,-2 0 129,5-2-129,-5 1 129,0-1-129,0 0 129,-2 0-129,2 2 0,-1-3 0,-16 10 0,29-17 258,-29 17-258,30-19 129,-30 19-258,25-19 258,-25 19-129,24-20 129,-24 20-129,24-17 129,-24 17-129,20-18 0,-20 18 129,20-21-129,-20 21 129,22-20-129,-22 20 0,17-24 0,-17 24 129,22-28-129,-22 28 0,21-28 129,-21 28-129,27-30 0,-15 15 0,-12 15 0,22-30 0,-5 14 0,-8 1 0,7-4 0,-7 4 0,2-3 0,1 3 0,-3-2 0,2 2 0,-3-1 0,-8 16 0,20-30 129,-14 15-129,-6 15 0,14-34 0,-14 34 129,11-28-129,-11 28 0,11-30 0,-11 30 129,9-24-129,-9 24 0,11-25 0,-6 8 0,-5 17 0,12-30 0,-4 13 129,1-3-129,1 1 0,-1-1 0,2 1 129,-2 0-129,2-3 0,-2 3 0,2-1 0,0 3 129,-3-2-129,1 1 0,2-3 0,0 3 0,-4-3 0,4-3 0,2 2 0,-2-6 0,1 0 0,-1 0 129,1 2-129,2-4-129,-3 4 258,1 0-258,-2 0 0,1 0 129,-1 2-129,0 2 0,1-1 129,-5-1 0,5 4-129,-7-5 129,6 1 0,-3 0 0,-1 2 0,4-3 0,-2 1 129,1-3-129,0 1 0,-3-2 0,2 0 0,1 5 0,-4-3 0,0 1 0,2-2 0,1 5 0,-2-4-129,4 3 129,-3-2 0,3-2 0,1 1 0,-1 4 0,0-3 0,-2 2 0,-1-2 0,1 7 0,-2-2 0,0 2 0,-1 2 0,1-1 0,-6 17 0,6-30 0,-6 30 0,5-24 0,-5 24 0,3-26 0,-1 9 129,-2 17 0,6-24-129,-6 24 258,3-28-258,-3 28 258,3-28-258,-3 28 129,3-25-129,-3 25 0,5-27 0,-5 27-129,9-26 129,-9 26-129,6-30 129,-2 15-129,0-1 0,-1 0 0,2 0 129,0 1 0,-2-3-129,1-1 129,4-1 0,-5 1 0,3-2 0,1-1 0,-1 2 0,-2-5 0,0 3 0,2-4 0,-2 4 0,3-4 0,-3-2 0,1 0 0,1 1 0,0 0 0,1 1 0,-3 2-129,2-2 129,-3 1 0,2 2 129,0 0-258,-2 0 258,0 3-129,0-4 0,2 3 0,-2 1 0,-2-2 0,2 1 0,2 2 0,-2-1 0,-1 1 0,1 0 0,2-2 0,-4 2 0,2-3 0,0 3 0,-1-2 0,2 1 0,0 3-129,-1-2 129,0-8 0,3 8 0,-3-9 0,3 9 0,-1-10-129,-2 1 258,2 2 0,-4 0-129,1 7 258,-1-6-258,1 6 129,-2-8 0,1 9 0,1-2 0,0-1-129,1 1 0,-2-1 0,1 2 0,-2-3 129,1 4-129,-1-3 0,0 1 0,0-1 0,2 4 0,-2-1-129,0-1 129,0-1 0,0 3 0,0-4 0,-2-1 0,2 2 0,0-1 129,0-4-129,0 4 0,0 0 0,0-2 0,0 2 0,0 0 0,-1 1 0,-1 1 0,2 2 0,-1-3 0,-2 3 0,-1-5 0,3 3 0,-1 0 0,1-1 0,-1 1 0,1-1 0,1 0 0,1 1-129,-1-1 129,0 1 0,0-2-129,0 1 129,0 1 129,0 2-258,0-3 258,0 1-258,0-1 258,0 1-129,2-1 129,-2-2 0,0-2-129,0 3 129,0-4-129,0 2 258,0-3-258,0 0 129,1-1-129,1-1 0,1-1 0,-1-5 0,1 4-129,0-1 129,-2 1 0,1 0 0,-1 0 0,-1 0 0,2 5 0,-2 4 0,0-1 129,0 2-129,0 5 0,0-2 0,0 0 0,0 2 129,-2-2-129,1-1 0,-1 1 0,1-2-129,2-2 258,-2 3-258,1-1 129,0 1 0,0 1 0,0 1 0,0 1 0,0 15 0,0-27 0,0 27 0,0-27 0,0 27-129,0-22 258,0 22-129,0-23 0,0 23 0,0-22 0,0 22 0,0-26 0,0 26 0,0-28 0,0 13-129,0-1 129,0 0-129,0-2 129,0 3 0,0-2-129,0 0 129,0 17 0,-2-28-129,2 12 129,-1 1 0,1 15 0,-5-28 0,5 28 0,0-23 0,0 23 0,-2-18 0,2 18 0,0 0 0,-3-19 0,3 19 0,0 0 0,0-18 129,0 18-129,0 0 0,-1-21 0,1 21 0,0-16 0,0 16 0,0-17 0,0 17-129,-2-23 129,2 7 0,0-1 0,0-4 0,0-1 0,0-2 0,0 0 0,0 1 0,0 1 0,0 3 0,0 3 0,0 16 0,0-23 0,0 23 0,0 0 0,0-15 0,0 15 0,0 0 129,0 0-129,0 0 0,0 0 129,0 0-129,0 0 0,0 0 129,0 0-129,0 0 0,0 0 0,0 0 0,0 0-129,0 0 129,0 0 0,-11-5 0,11 5 0,0 0-129,0 0 129,0 0 0,-12 8 0,12-8 0,0 0 0,-9 22 0,9-22 0,-7 17 0,7-17 0,-9 24 0,9-24 0,-8 27 0,8-27 0,-4 28 0,4-28 0,-5 26 0,5-26 0,0 23 0,0-23 0,-3 16 0,3-16 0,0 0 0,0 17 0,0-17 0,0 0 0,0 0 0,0 0 0,0 0 0,0 0 0,0 0 0,0 0 0,0 0 0,0 0 0,0 0 0,0 0 0,0 0 0,0 0 0,0-10 0,0 10 0,5-18 0,-5 18 0,1-22 0,-1 22 0,5-26 0,-5 26 0,5-24 0,-5 24 0,3-26 0,-3 26 0,4-26 0,-4 26 129,6-21-129,-6 21 0,8-24 0,-8 24 0,8-24 0,-8 24 0,9-24 0,-6 7 0,-3 17 129,7-22-129,-7 22 0,0 0 0,0 0 0,0 0 0,0 0 0,0 0 129,0 0-129,0 0 0,0 0 0,0 0 129,0 0-129,0 0 129,18 7-129,-18-7 0,0 0 129,5 24-129,-5-24 0,3 20 258,-3-20-258,5 25 129,-5-25-129,3 24 0,-3-24 0,4 26 129,-4-26-129,10 25 0,-10-25 0,11 21 0,-11-21 0,9 18 0,-9-18 0,0 0 129,12 16-129,-12-16 0,0 0 0,0 0 0,0 0-129,0 0 129,0 0 0,0 0 0,0 0 0,0 0 129,0 0-129,0 0 0,0 0 129,0 0-129,0 0 129,0 0-129,0 0 0,0 0 0,0 0 0,0 0 0,0 0 0,-12 0 0,12 0 0,0 0 129,-20 1-129,20-1 0,-16 3 0,16-3 0,0 0 0,-22 8 0,22-8 0,0 0 0,-15 5 0,15-5 0,0 0 0,0 0 0,0 0 0,0 0 0,0 0 0,-16 5-258,16-5-258,0 0-1161,0 0-2064,-17 6-645,17-6-129,-15 8-129</inkml:trace>
</inkml:ink>
</file>

<file path=ppt/ink/ink27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6:41.029"/>
    </inkml:context>
    <inkml:brush xml:id="br0">
      <inkml:brushProperty name="width" value="0.05292" units="cm"/>
      <inkml:brushProperty name="height" value="0.05292" units="cm"/>
      <inkml:brushProperty name="color" value="#548DD4"/>
      <inkml:brushProperty name="fitToCurve" value="1"/>
    </inkml:brush>
  </inkml:definitions>
  <inkml:trace contextRef="#ctx0" brushRef="#br0">0 1129 1,'36'-63'2321,"-19"30"1,0-3-516,-1 6 129,-1-3-387,1 7 0,-4-6-516,-1 11 258,1-4-774,-4 3 387,4 4-258,-7-2 0,-5 20-129,13-18-129,-13 18 0,0 0-129,0 0 258,21-4-516,-21 4-129,8 9 129,-8-9-258,14 23 258,-6-5-258,3 4 258,-1 3 0,3-8-129,2 13 387,2-7-258,5 11 129,1-10-129,4 2 258,-1-2-258,3 1 0,-1-2 0,-1-4 0,2-3 0,-6-2 0,5-5 0,-6-3 129,3-5-129,-5-1 0,0 0 0,0-9 129,-1-1-129,0-4 0,-4-2 129,1 0-129,-2-5 0,-2 5 0,0-2 0,-12 18 0,22-24 129,-22 24-129,11-15-129,-11 15 129,0 0 0,0 0 0,0 0 129,0 0-129,0 0 129,0 0 0,12 17 129,-12-17 0,0 31 0,0-10 129,0 6-129,-1 7 258,-9 0-129,3 12 129,-6 5-129,4 10 0,-10 6 0,2 11-129,-4 0 0,-3 8 0,0 3 0,0 0 129,-1 2-258,-1-1-129,3-3 258,1-3-258,-3-1 129,8-6-129,-4 1 0,2-7 0,2-4 0,3-9 129,0-5-129,2-6 129,5-8-129,1-4 0,5-10 0,-1-5 0,2-20 129,-1 24-129,1-24 0,0 0 0,0 0-129,0 0 0,0 0-129,0 0-387,0 0-129,0 0-387,0 0-1161,0 0-1806,-2-11-645,2 11-129,-6-35 0</inkml:trace>
  <inkml:trace contextRef="#ctx0" brushRef="#br0" timeOffset="1060">143 2311 2967,'0'0'3354,"19"-20"-129,-19 20-516,15-6-258,-15 6-387,0 0-387,20-13-387,-20 13-258,22-4-258,-5 4 0,-17 0-129,34-5-258,-14 1 0,7 2-129,-1 0 0,3 0 129,-4-2-129,3 3-129,3-3 129,-1 2-129,-1-1 0,1-1 0,-3-1 0,3 0-129,-1 1 129,1-1-129,-4 0 129,1-3-129,-7 3 0,0-1 129,-5 0-129,-15 6 0,25-7 0,-25 7 129,0 0-129,0 0 0,16-5 0,-16 5 0,0 0 0,0 0-129,0 0 0,0 0 0,0 0-129,0 0-129,0 0 0,18 0-258,-18 0 0,0 0-645,20 5-1032,-20-5-1677,0 0-774,0 0-129,17-2 0</inkml:trace>
  <inkml:trace contextRef="#ctx0" brushRef="#br0" timeOffset="2140">1233 290 2322,'12'-16'2451,"-12"16"129,0 0-516,10-21 0,-10 21-129,0 0-258,4-20-516,-4 20 129,0 0-387,0 0-129,0 0-258,0 0-129,0 0 0,0 0-258,0 0 0,0 0 0,0 0-129,5 22 129,-5-5-129,0 5 0,-2 6 0,-1 1 0,-1 3 0,-1 4 0,-4-3 0,1 4 0,0-5 0,-3 2 0,2-5 0,-3-1 0,5-3 0,-3 0 129,6-6-129,-3 0 0,7-19 0,-3 29 0,3-29 0,0 0 0,0 17 0,0-17 0,0 0 0,14 0 0,-14 0 0,17 0 0,-17 0 0,18-7 0,-18 7 129,0 0-129,22-7 0,-22 7 0,19-3 129,-19 3-129,15-5 0,-15 5 0,17-2 0,-17 2 0,20 0 0,-20 0 0,23 0 129,-23 0-129,28 0 0,-28 0 129,33 0-129,-14 0 258,-1-2 0,4 0-129,1-2 129,5 3-129,-5-5 129,7 3 0,-4-2-129,-1 2 0,3-3-129,-6 2 0,-5-1 0,0 3 0,-17 2 129,17-3-129,-17 3 0,0 0 0,0 0 0,0 0 0,0 0 0,0 0 0,0 0 0,0 0 0,0 0 0,0 0 0,14 10 0,-14-10 0,0 0 0,0 0-129,1 21 129,-1-21-129,0 0 129,0 0-258,0 20 0,0-20-258,0 0-387,0 0-516,-11 28-645,11-28-1290,0 0-903,0 0-387,-17 0 129</inkml:trace>
  <inkml:trace contextRef="#ctx0" brushRef="#br0" timeOffset="3220">1707 225 3096,'-12'8'2580,"12"-8"0,-6 20-387,4-3-258,2-17-129,-8 39-258,2-20-129,6 12-387,-9-1 0,6 9-387,-5-6-129,3 10-129,-2-3-129,0 2 129,-2 8-258,1 6 0,-2-6-129,0 3 258,-1 0-129,1 0 0,-3-3 0,2 4 0,-1-17 0,1 2 0,3-5-129,2-1 129,0-3-129,3-6 129,-2-2-129,4-3 0,1-3 0,0-16 0,-2 19 0,2-19 129,0 0-129,0 0-129,0 0 129,0 0-258,0 19 0,0-19-258,0 0-516,0 0-387,0 0-1161,0 22-1806,0-22-129,0 19-129</inkml:trace>
  <inkml:trace contextRef="#ctx0" brushRef="#br0" timeOffset="4130">2307 2079 2193,'-21'-30'2709,"16"15"-129,-3-2-129,5-4-516,2 3 129,-1-4-645,2 6-258,0-5-258,3 4-129,5-4-129,-8 21-129,18-32-258,-18 32 0,22-22-129,-22 22 0,19-8 0,-19 8 0,20 0-129,-20 0 0,0 0 0,14 23 129,-14-23 0,1 28-129,-1-13 129,0 2-129,-4 0 129,-7 1 0,0-3-129,-1 1 129,12-16-129,-27 25 129,27-25-129,-29 16 129,29-16 0,-20 0 0,20 0 129,-16-9-129,16 9 0,-9-30 0,9 14-129,0-3 129,6 0-129,0-1 0,5 3 0,5 1 0,-4 0 0,-12 16 0,25-20 0,-25 20 0,20-3 0,-20 3 0,15 3 0,-15-3 0,10 22 0,-10-22-129,6 28-129,-6-28-387,6 28-129,-6-28-645,3 23-1677,2-7-1161,-5-16-387,5 21 0</inkml:trace>
  <inkml:trace contextRef="#ctx0" brushRef="#br0" timeOffset="5090">3127 1136 1032,'-27'-14'3612,"27"14"-1290,-10-28-129,10 10-387,8 1-258,4-6 0,7 3-387,1-4-258,8 3-129,-5-1-258,5 5-387,-1 0 129,0 1-387,1 3 258,0-8-129,0 10 129,3-6-258,-3 8 258,3-4-129,0 6 0,0-4 0,-3 9 129,0 2-129,-2 0-129,-2 7 129,-3 0 0,-2 9 0,-1-7 0,-4 7 129,-14-16-129,24 24 129,-24-24-129,21 18 387,-21-18-387,0 0 258,16 19-258,-16-19 129,0 0 0,12 16 0,-12-16 0,0 0 129,11 22 0,-11-22 0,3 20 0,-3-20 0,0 32 0,0-11 129,0-1-129,0 6 129,-9 0-129,3 6 0,-4 6 0,4 2 0,-5 4 0,2 7 0,-2 2-129,-1 7 129,-1 5-129,4 1 0,-6 3 0,1 1 258,0 4-258,1-4 0,-1 6 0,0-2-129,4-3 129,2-2-129,-3-2 129,3-2-129,-1-6 0,4-1-129,1-7 129,-3-2 0,1 2 129,0-5-129,0-3 0,0-2 129,-1-6-129,1 1 0,3-8 129,0-8-129,0 0 0,3-20 0,-9 26 0,9-26 0,0 0-258,-8 18 0,8-18-129,0 0-258,0 0-258,0 0-645,0 0-903,0-16-1935,0-6-387,0 2-258,0-16 258</inkml:trace>
  <inkml:trace contextRef="#ctx0" brushRef="#br0" timeOffset="6040">3131 2079 1032,'35'-27'4128,"-16"20"516,-1-1-1935,-1-10 0,5 11-387,-5-9-516,10 11-258,-10-4-387,6 7-258,-1-2-258,5 4-129,-2-6 129,6 6-387,-4 0 129,2 0-129,1-3-129,2 3 129,-4-4-129,0 2 0,3-1 0,-3 3-129,0-2 0,0 0 129,-2 2-129,-1-2 0,0 0 0,-4 0 0,-1-4 0,-1-1 0,-3 2 0,-16 5-129,21-11 0,-21 11-258,0 0-387,0 0-516,0 0-387,0 0-1161,0 0-1935,0 0 0,-9-2-645,9 2 1033</inkml:trace>
  <inkml:trace contextRef="#ctx0" brushRef="#br0" timeOffset="7240">4427 0 1032,'0'0'1548,"0"0"0,0 0-387,0 0 0,0 0-129,0 0-129,0 0-258,0 0-129,0 0 129,0 0-387,0 0 129,0 0-129,0 0 0,0 0-129,0 0 129,0 0-129,0 0 0,0 0-129,0 0 129,0 0 0,0 0 0,0 0 258,0 0-258,0 0 129,0 0 0,-16 5 129,16-5-258,0 0 0,0 0-129,0 0 129,-8 16 0,8-16 0,0 0 0,0 0 0,0 0 258,0 0-258,-7 18 129,7-18 0,0 0-129,0 0 129,0 0-129,0 0 129,0 0-129,0 0 0,0 0 0,0 0 0,0 0 0,0 0 0,0 0 0,-16 13 0,16-13 0,0 0 0,0 0 0,0 0 0,0 0 0,0 0 129,0 0-129,0 0-129,0 0 0,-19 11 129,19-11-129,0 0 129,0 0 0,0 0-129,0 0 129,0 0-129,0 0 0,0 0 129,0 0-129,0 0 0,0 0 0,0 0 0,0 0 0,0 0 129,0 0-129,0 0 0,0 0 0,0 0 0,0 0 0,0 0 129,0 0-129,0 0 0,0 0 0,0 0 0,0 0 0,0 0 0,0 0 0,0 0 0,0 0 0,0 0 0,0 0 0,0 0 0,0 0 0,0 0 0,0 0 0,0 0 0,0 0 0,0 0 0,0 0 0,0 0 129,0 0-129,0 0 0,0 0 0,0 0 129,0 0-129,0 0 0,0 0 129,0 0-129,0 0 0,0 0-129,0 0-129,10 0-258,-10 0-516,0 0-903,0 0-1161,0 0-1161,0 0-258,0 0 388</inkml:trace>
  <inkml:trace contextRef="#ctx0" brushRef="#br0" timeOffset="10070">4399 112 2451,'0'0'2709,"0"0"-129,4-15-258,-4 15-516,0 0-258,0 0-258,-4-22-129,4 22-258,0 0-258,-16-12 0,16 12 0,-18-5-258,18 5 0,-19-4 0,19 4-129,-25 0 0,25 0 129,-23 0-258,23 0 129,-26 16-129,26-16-129,-30 25 0,15-6 0,-2 2 0,-2 2 0,0 7 0,-1-4 0,0 4 129,1-2-129,1 0 0,1 0 0,3-1 0,5-4 0,1-3 0,3 0 0,5-1 0,0-2 129,9 0-129,5-2 0,3 1 0,5-1 0,3 4 129,0-4-129,1 3 0,-1 1 0,1 0 258,-1 3-258,0 0 0,-8 8 0,3 0-387,-4 1 387,-2 1-129,-4-2 129,-3 2-129,-3 1 129,-4-5-129,0-5 129,0-2 129,-9-2-129,-2-1 0,-3 1 0,-1-5 0,15-14 0,-33 23 0,18-15 0,-2-2 0,-2-4-129,2-1 129,1-1 0,16 0 0,-28-9 0,28 9 0,-24-24 0,14 9 0,1-2 0,3 0 0,0-3 0,4 1 0,1 0 0,1 1-129,0 1 129,3-7-129,6 0 258,3 0-129,2 0 129,2-1-129,5 0 0,1-3 258,0 0-258,3 3 258,6-1-258,-5 0 0,2-4 0,0-1 258,-3-1-258,-4 2 129,-2 2 0,-4 0-129,-4-3 129,-1 7 0,-7 0 129,-2-1-129,-1 3 0,0-4 0,-1 2-129,-7 0 129,-1 1 0,-4 1-129,-1 2 0,-4 2 0,-2 4-129,-5-1-129,2 11 0,-7-1-258,2 5-387,-12 0-387,13 15-903,-13 3-1290,1 1-1032,12 11-258,-8-4 258</inkml:trace>
  <inkml:trace contextRef="#ctx0" brushRef="#br0" timeOffset="12250">4413 1596 129,'-19'-3'2451,"19"3"0,0 0-129,0 0-387,-9-18-129,9 18-129,0 0-387,0-16-129,0 16-129,12-16-129,-12 16-129,19-15 129,-19 15-258,26-19-129,-7 6 129,4 4-258,-1-5 0,9 5-129,0-7 129,3 4-129,-2-2 0,10 0-129,-6-2 0,6 3 0,-4 0 0,0 1 0,-4 5-129,3-2 129,-6 3-129,-3 5 129,-5-1-129,4 0 0,-10 2 0,0 0 129,0 0-129,-2 2 0,-15-2 0,31 3 0,-12-3 129,-4 0-129,2 0 0,7 0 0,-3 0 0,4-3 129,1-3-129,1 0 0,1-3 0,1 0 0,-1 1-129,-3-5 129,0 4-129,-4 2 0,-4 2-129,-17 5-129,24-7-129,-24 7-387,0 0-258,0 0-516,0 0-387,0 0-1032,-10 0-1032,10 0-774,-21 14 517</inkml:trace>
  <inkml:trace contextRef="#ctx0" brushRef="#br0" timeOffset="13090">4427 1736 903,'0'0'1806,"0"0"129,0 0-129,0 0 129,0 0-129,10-3 0,-10 3-387,25-12 0,-25 12-258,31-13-129,-11 4-258,5 7-129,-3-7-129,4 5-129,2-5-129,0 3 0,0-2-129,5 1 0,-2 0 0,1 0 0,1 0-129,1 2 129,1-2-129,-2 3 129,1-3 0,3 3-129,-6 0 129,3 0-129,-1-1 0,-2 1 129,-2 0-129,1-1 0,-1 1 0,-8 0 0,2 2 129,-6-2-129,1 3 0,-2-3 0,-16 4 0,25-4-129,-25 4 129,23 0-129,-23 0 0,26 0 0,-9 0 0,-17 0 0,33 0-129,-16 0-129,3 2-129,-4-2 0,1 6-387,-17-6-129,29 5-1161,-29-5-1419,0 0-645,23 14-129</inkml:trace>
  <inkml:trace contextRef="#ctx0" brushRef="#br0" timeOffset="13990">4504 1989 645,'-15'0'1806,"15"0"-387,0 0-129,-16 0 0,16 0-129,0 0-129,0 0 129,0 0-129,0 0 0,13-13 0,-13 13-129,17-9-129,-17 9 0,18-11-258,-18 11-129,0 0 258,20-10-258,-20 10 0,0 0 0,25-6 129,-25 6-129,23-5 0,-23 5 0,30-5 0,-30 5 0,37-6 0,-15 3-129,-2 3 0,2-2 0,-1 2 0,1-2 0,1 2-129,1-3 0,-1 3-129,0-3 129,-1 1-129,3-5 0,-1 5 0,-2 0 0,1-2 0,-3 1 0,4 1 0,-4-2 0,-2 2 0,1 0 0,-2-4 0,5 5 0,-5-1-129,1 2 129,0 0 0,-3 0 129,1 0-129,4 0 0,-5 0 0,-15 0 129,30 0-129,-30 0-129,26 0 258,-26 0-258,23 0 129,-23 0 0,20 0 0,-20 0 0,16-7 0,-16 7 0,17-8 0,-17 8 0,19-6-129,-19 6-129,18-9 129,-18 9-387,17-11 129,-17 11-258,0 0-258,28-12-258,-28 12-1161,0 0-1677,0 0-516,0 0 0</inkml:trace>
  <inkml:trace contextRef="#ctx0" brushRef="#br0" timeOffset="14990">4448 2970 1,'0'-34'3482,"0"34"-902,2-26 0,1 8-387,-3 18-516,14-35 0,-2 16-258,-1-6-258,8 3-387,-7-4-129,7 2-129,-5-6-387,4 2 129,1-2-258,-2 4 129,-5-2 0,7 1 0,-7 1 0,1 3 0,-1 2 0,-3 3 0,-9 18-129,21-30 129,-21 30-129,14-20 129,-14 20-129,0 0 0,14-18 0,-14 18 0,0 0 0,0 0 129,0 0-129,0 0 129,0 0 0,15-14 0,-15 14 129,0 0-129,0 0 129,0 0-129,0 11 0,0-11 258,0 21-387,0-6 129,0-15 0,0 30-129,-1-12 129,-1 1-129,0 3 129,1 0-129,-1 3 0,2-3 129,-1 8-129,-2 2 0,1-4 129,1 3-129,1 0 0,-2 1 129,-3-1-129,2 0 129,0 0-129,0 0 129,0-3-129,0-1 258,-2-5-129,2-3 0,2-3-129,1-16 258,-5 23-258,5-23 129,0 0-129,0 0 0,0 0 0,0 0-129,0 0 0,0 0-387,0 0-258,0 0-516,5-10-774,-5 10-1548,4-31-1032,-4 31-516,16-34 387</inkml:trace>
  <inkml:trace contextRef="#ctx0" brushRef="#br0" timeOffset="15890">4940 2409 1806,'20'-9'2322,"-20"9"-129,0 0 0,15-9-387,-15 9 0,17-6-129,-17 6-387,19-11-387,-19 11 0,26-11-387,-26 11-129,28-9-129,-12 8 129,6 1-129,-4 0-129,1 0 0,-1 7 0,-18-7-129,28 21 129,-28-21-129,24 27 0,-17-12 0,-7 5 129,0-3-129,0-17 0,-3 30 0,-6-14 129,9-16-129,-23 26 0,23-26 0,-28 25 0,28-25 0,-28 29 0,28-29 0,-25 23 0,25-23 0,-20 24 0,20-24 0,-11 15-129,11-15 129,0 0 0,0 0 0,0 0-129,-9 16 129,9-16 0,0 0 0,0 0 0,0 0 0,0 0-129,0 0 129,7 10 0,-7-10 0,0 0 0,0 0 0,24 5 0,-24-5 0,0 0 0,20 10 0,-20-10 0,0 0 0,17 15 0,-17-15 0,11 20 0,-11-20 0,11 22 0,-8-6 0,-3-16 0,11 29 0,-7-14 0,-1 1 0,3 0 0,-2-1 0,-4-15 0,3 27 0,-3-27 129,0 26-129,0-26 0,-8 21 0,8-21 129,-12 20-129,12-20 129,-14 17-129,14-17 129,0 0 0,-22 15 0,22-15 129,-16 8-129,16-8 129,-18 3-129,18-3 0,-16 2 0,16-2 0,-21 0-129,21 0 129,-21-5-258,21 5 129,-24-12-129,24 12-129,-25-11-258,25 11-645,-20-7-1032,20 7-2064,-22-2 0,22 2-645</inkml:trace>
  <inkml:trace contextRef="#ctx0" brushRef="#br0" timeOffset="20780">6037 1691 774,'-9'19'2451,"9"-19"-387,0 0 129,0 0-516,0 0-129,0 0-387,0 0 0,0-12-258,0 12-129,11-18 0,-11 18-258,25-31 129,-8 12-129,-3-9-129,7 1 0,1-6 129,1-2-258,2-6 0,5 4-129,-1-5 0,-1-2-129,6 0 129,-1 4-129,-1-8 0,5 6 129,-7 0-129,-1 0 129,2 1-129,-3 5 129,-3-5-129,0-3 0,-8 3 129,5-2 0,-7 4-129,2 2 129,-4 3 0,-1 2 0,-1 3 0,0 9 129,-2 4-129,-9 16 0,12-30 0,-12 30 0,14-18 0,-14 18-129,0 0 129,0 0-129,16-13 0,-16 13 0,0 0 0,0 0 129,5 15-129,-5-15 0,0 26 0,0-6 258,0-1-258,0 2 0,-4 11 129,0 3-129,-2 0 0,1 4 0,2 2 129,-3 0-129,3 7 0,-4-1 129,3-4-129,-1 0 0,0 5 129,2-3-129,0 5 0,0-2 129,-2 0-129,2 3 0,0-1 129,-1 0-129,-3 3 129,4-4-129,-3 2 129,1-3 0,-1-1 0,2-1 0,-4-3 0,2-2 0,-1-2 0,3-1 129,-2 0-129,1-1-129,0-3 0,4-1 0,-1-5 129,2 0-258,-4-3 129,2-3 0,2-4 0,0-2 0,0-16 129,-2 25-129,2-25 0,0 19 129,0-19-129,0 16 0,0-16 0,0 0 258,0 21-258,0-21 0,0 0 0,0 0 0,0 0-258,0 0 129,0 0-258,0 0-258,0 0-516,0 0-1290,0 0-2064,0 0-387,-1-11-258,1 11 130</inkml:trace>
</inkml:ink>
</file>

<file path=ppt/ink/ink27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7:37.469"/>
    </inkml:context>
    <inkml:brush xml:id="br0">
      <inkml:brushProperty name="width" value="0.05292" units="cm"/>
      <inkml:brushProperty name="height" value="0.05292" units="cm"/>
      <inkml:brushProperty name="color" value="#548DD4"/>
      <inkml:brushProperty name="fitToCurve" value="1"/>
    </inkml:brush>
  </inkml:definitions>
  <inkml:trace contextRef="#ctx0" brushRef="#br0">217 91 903,'0'0'2580,"0"0"-516,-11-16-129,11 16-516,0 0-129,0 0-129,0 0-129,0 0-129,0 0-129,0 0-129,0 0 0,0 0-258,0 0-129,0 0 0,0-17 0,0 17-129,0 0-129,0 0 129,19 2-129,-19-2 0,23 2 129,-23-2 0,25 2 129,-25-2 0,29 4 0,-29-4 0,31 4 129,-31-4-129,26 14 0,-26-14-129,22 14 129,-22-14-258,14 16 129,-14-16 0,5 22-129,-5-22 129,0 30 0,0-13-129,-5 3 129,-6 1 0,0 1-129,-1 4 0,-4-2 0,-4 4 0,0-2 129,-3 2-129,-2 0 0,-1 3 0,-2-3 0,2-2-129,-4-1 258,4-6-258,-1 1 129,3-5 0,5 0 0,3-7-129,16-8 129,-24 10 0,24-10 0,0 0-129,0 0 129,0 0 0,0 0-129,0 0 129,-10 17 0,10-17 0,0 0 0,0 0 0,0 21 0,0-21 129,0 0-129,16 15 129,-16-15 129,22 11-129,-22-11 129,27 11 0,-10-6 129,2-1-129,0 2 129,2-2-258,1-1 129,-2 1-129,2-2 0,0-2 129,-1 0-129,1 0 0,3-2-129,-7-5 129,4 3 0,-2-2-129,-3 2 0,-1-1 0,-16 5 0,26-6 0,-26 6-129,20-2-129,-20 2 0,0 0-258,0 0-516,21 0-387,-21 0-774,0 0-1806,0 0-516,7-17-258,-7 17 517</inkml:trace>
  <inkml:trace contextRef="#ctx0" brushRef="#br0" timeOffset="1210">65 344 1677,'0'0'2709,"0"0"-129,0 0-258,0 0-258,0 0-387,0 0-129,0 0-387,0 0 0,0 0-387,0 0 0,0 0-258,0 0 0,15 0 0,-15 0 0,16 0-129,-16 0 0,23 1 0,-23-1 129,33 0-129,-18 0-129,8-2 0,-2-4 0,2 1-129,-1-1 0,2 3 0,-5-3 0,1 3 0,-1 0-129,-4 3 129,-15 0-129,28-2 0,-28 2 0,19 0 0,-19 0 0,17 0 0,-17 0 0,0 0 0,22 5 0,-22-5 0,0 0 129,20 9-129,-20-9 0,0 0 0,21 9-129,-21-9 129,19 3-129,-19-3 0,17 4-129,-17-4-129,20 2-387,-20-2-387,0 0-387,17 0-1161,-17 0-1935,0 0 0,0 0-129</inkml:trace>
  <inkml:trace contextRef="#ctx0" brushRef="#br0" timeOffset="1980">787 624 516,'0'0'3483,"0"0"0,0 0-774,0 0-645,0 0-129,0 0-516,0 0-129,0 0-387,0 0 0,0 0-387,0 0 0,0 0-258,0 0 0,0 0-129,16-8 0,-16 8 0,0 0 0,0 0 0,0 0 0,17 8 0,-17-8 0,0 0 0,0 19-129,0-19 129,-5 17 0,5-17 129,-12 21-258,12-21 129,-16 19 0,16-19-129,-17 15 129,17-15-129,-15 2 129,15-2-129,0 0 0,-19-8 129,19 8-129,-3-20 129,3 20-129,2-28 129,-2 28 0,0-22-129,0 22 0,10-17 129,-10 17-129,0 0 0,18-18 0,-18 18 0,0 0-129,20-9 0,-20 9-129,0 0-129,20 0-516,-20 0-129,0 0-774,0 0-2064,0 0-516,18 7-516,-18-7 387</inkml:trace>
  <inkml:trace contextRef="#ctx0" brushRef="#br0" timeOffset="2770">1237 158 774,'-2'-23'3483,"2"23"-387,0 0-516,0 0-387,0 0-387,0 0-258,0 0-258,0 0-387,0 0 129,0 0-258,-15 11-258,15-11 0,0 0-129,-2 24-129,2-24 0,-3 28 0,0-10 0,2 3 0,-4 1-129,2 6 0,-2 0 0,1 8 0,0-5-129,0 1 129,-1 1-129,2-1 0,-2 0 0,2-6 129,2-4-129,-1-5 0,2-17 0,-3 24 0,3-24 129,0 0-129,0 0 0,0 0 0,0 0-129,0 0 129,0 0-258,0 0 0,0 0-129,0 0-129,0 0-129,3-17 0,-3 17-129,11-28 0,-3 12 0,-7-5 129,7-4 129,-5 2-129,3 0 258,-4 1 129,-1-4 0,-1-1 129,0 0 129,0-1-258,0 6 258,-1-1 258,-5 1-129,3 2 129,0 3 0,3 17 0,-10-27 258,10 27-129,-4-20 0,4 20 0,0-20 129,0 20-129,0-18 0,0 18-129,4-19 129,-4 19-129,14-19 0,-14 19 129,19-24-129,-19 24-129,21-19 129,-3 8-129,-18 11 129,26-17-258,-26 17 129,28-14 258,-28 14-387,28-3 129,-28 3-129,26 0 129,-26 0-129,23 8 0,-23-8 0,19 22-129,-19-22 129,19 21 0,-19-21 0,15 19 0,-15-19 129,11 19-129,-11-19 0,5 21 129,-5-21-129,0 23 0,0-23 0,0 24 129,0-24-129,0 27 0,0-27 0,-8 27 0,8-27 129,-14 26-129,14-26 0,-20 22 0,20-22 0,-22 23 0,22-23 129,-19 18-129,19-18 0,-21 15 0,21-15 0,-16 13 0,16-13-129,-15 13 129,15-13 0,0 0 0,-16 17-129,16-17 129,0 0 0,0 0 0,-5 17-129,5-17 129,0 0 0,0 0 0,10 0 0,-10 0 0,0 0 0,23 0 0,-23 0 0,19 2 0,-19-2 0,21 9 0,-21-9 0,22 12 0,-22-12 0,20 14 0,-20-14 0,16 18 0,-16-18 0,12 15 0,-12-15 0,8 20 0,-8-20 0,1 25 0,-1-25 0,0 22 0,0-22 0,-3 28 0,3-28 0,-11 25 129,11-25-129,-10 23 0,10-23 0,-16 19 0,16-19 129,-22 17-129,22-17 0,-27 17 129,11-12-129,1-1 129,-6-3 0,6-1 0,-4 0-129,19 0 129,-31-9 0,16 0 0,-4 0 0,19 9 0,-29-21-129,29 21 0,-30-20 129,30 20-129,-25-18-129,25 18 129,-20-10-129,20 10-129,0 0 0,-17-6-258,17 6-129,0 0-645,0 0-645,0 0-1290,0 11-1290,0-11-258,0 0 129</inkml:trace>
  <inkml:trace contextRef="#ctx0" brushRef="#br0" timeOffset="4520">1762 568 2451,'2'-19'3354,"-2"19"258,0-18-1935,0 18-516,0 0 0,0 0-258,0 0 129,0 0-129,0 0 129,0 0-258,0 0-129,0 0-129,0 0-129,0 0-129,0 8-129,0-8 129,-2 21 0,1-5 0,1-16 0,-6 24 0,6-24-129,-10 25 129,10-25 129,-7 21-258,7-21 129,0 0 0,-13 17 0,13-17 0,0 0 129,0 0-129,0 0 0,-14-15 258,14 15-387,0-24 129,0 7-129,0 17 0,0-26 0,0 26-129,5-17 0,-5 17-129,0 0 0,0 0-258,0 0-645,0 0-1032,0 0-2193,0 0-645,0 0 0,8 17-258</inkml:trace>
</inkml:ink>
</file>

<file path=ppt/ink/ink276.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10-17T19:01:16.20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0</inkml:trace>
</inkml:ink>
</file>

<file path=ppt/ink/ink27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7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7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8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8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2-10-18T00:59:12.62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48 1177 0,'0'0'0,"-248"281"0,248-281 0,0 0 0,0 0 0,0 0 0,0 0 0,0 0 0,0 0 0,0 0 0,0 0 0,0 0 0,0 0 0,0 0 0,0 0 0</inkml:trace>
  <inkml:trace contextRef="#ctx0" brushRef="#br0" timeOffset="69240">14018 334 0,'0'0'0,"0"0"0,0 0 0,0 0 0,0 0 0,0 0 0,0 0 0,0 0 0,0 0 0,0 0 0,0 0 0,0 0 0,0 0 0,0 0 0,0 0 0,0 0 0,0 0 0,0 0 0,0 0 0,0 0 0,0 0 0</inkml:trace>
  <inkml:trace contextRef="#ctx0" brushRef="#br0" timeOffset="129090">4233 0 0,'0'0'0,"0"0"0,0 0 0,0 0 0,0 0 0,0 0 0,0 0 0,0 0 0,0 0 0,0 0 0,0 0 0,0 0 0,0 0 0,0 0 0,0 0 0,0 0 0,0 0 0,0 0 0,0 0 0,0 0 0,0 0 0,0 0 0,0 0 0,0 0 0,0 0 0,0 0 0,0 0 0,0 0 0,0 0 0,0 0 0,0 0 0,0 0 0,0 0 0,0 0 0,0 0 0,0 0 0</inkml:trace>
</inkml:ink>
</file>

<file path=ppt/ink/ink28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38:01.192"/>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82 362 1,'-19'0'1547,"4"0"130,15 0-258,0 0-258,0 0-129,-17-7-129,17 7-129,0 0-129,0-18-258,0 18 258,0 0 0,0-21-129,0 21 129,0 0-258,6-23 129,-6 23-129,0 0-129,11-18 129,-11 18-258,0 0 129,0 0-129,18-10 0,-18 10-129,0 0 129,21 5-129,-21-5 129,17 11-129,-17-11 0,28 7 0,-13-5 0,2-2 258,0 0-258,0 0 0,0 0 0,-1 0 0,-16 0 0,25 0 0,-25 0 0,17 10 0,-17-10 0,0 0 129,21 19-129,-21-19 0,17 4 0,-17-4 0,21 0 129,-21 0-129,20-5 0,-20 5 0,21-9 0,-21 9 0,0 0 0,17-4 0,-17 4 0,0 0 0,0 0 129,17 7-129,-17-7 129,0 0-129,19 15 129,-19-15-129,16 6 129,-16-6 0,0 0 0,20 11 258,-20-11-129,0 0 129,12 18 0,-12-18 0,2 19-129,-2-19 258,0 24-129,0-24-129,0 32 0,-2-14 129,-4 3-129,0-2 0,-2 4 0,0-4 0,2 7 0,-2-3 0,-1 2-129,1-4 129,5 2-129,-2-3 129,1 2-129,-2 6 0,3 0 129,-4-2-129,4 2 129,-5-2-129,5 4 129,-6-4-129,4-2 0,2-7 0,-1-1 0,4-16 0,-8 28 0,8-28-129,-8 19 258,8-19-258,-6 18 0,6-18 0,0 0 129,-11 23-129,11-23 0,-9 15 0,9-15 0,-11 22 0,11-22 0,-14 24 0,14-24 129,-14 28-129,14-28 0,-14 30 0,14-30 0,-11 23 0,11-23 0,-9 22 129,9-22-129,-3 17 0,3-17 0,0 0 0,-2 20 0,2-20 0,0 0 0,0 0 0,0 0 0,0 15 0,0-15 0,0 0 0,0 0-129,0 0-129,0 0-258,0 0-129,0 0-516,13 11-1032,-13-11-1935,0 0-387,15 0-129,-15 0-258</inkml:trace>
  <inkml:trace contextRef="#ctx0" brushRef="#br0" timeOffset="1530">0 859 258,'12'-26'1935,"-12"26"-129,0 0 0,0 0 129,0 0 129,0 0-387,0 0 0,0 0-258,19-9-129,-19 9-258,0 0-258,0 0 0,23-17-258,-23 17 0,0 0-258,22-22 0,-22 22 0,0 0 0,20-13 0,-20 13 0,22-10 0,-22 10-258,20-4 258,-20 4-258,21 0 129,-21 0 129,24 0-258,-24 0 129,23 0-129,-23 0 129,25 0-129,-25 0 129,21 0 0,-21 0-129,22 0 0,-22 0-129,20 0 258,-20 0-258,16 0 258,-16 0-258,0 0 258,20 0-258,-20 0 258,0 0-129,17 0 0,-17 0 129,0 0-129,17 0 0,-17 0 0,0 0 129,19-3-129,-19 3 0,0 0 0,17-7 0,-17 7 0,0 0 0,0 0 129,15-8-129,-15 8 0,0 0 0,0 0 0,20-4 0,-20 4 0,0 0-129,22 0 129,-22 0 0,0 0 0,16-2 0,-16 2 0,0 0 129,17 15-258,-17-15 129,0 0-258,15 19 129,-15-19-258,13 17-258,-13-17-129,12 20-516,-12-20-645,0 0-1806,19 30-387,-19-30-387,0 0 258</inkml:trace>
  <inkml:trace contextRef="#ctx0" brushRef="#br0" timeOffset="2890">745 483 1677,'0'0'2322,"0"0"0,-6 15-129,6-15-258,0 0-258,0 0 0,0 0-645,0 0 0,0 0-129,2-11-258,-2 11-129,14-22 0,-10 7-129,7-2-129,-3 2-129,3-1 0,-2-5 0,4 5 0,-3-2 0,3 1-129,-2-1 0,0 3 129,-11 15-129,13-27 0,-13 27 0,11-21 0,-11 21 129,7-15-129,-7 15 0,0 0 0,10-20 0,-10 20 0,0 0 0,0 0 0,0 0 0,0 0 0,0 0 0,16-16 0,-16 16 0,0 0-129,0 0 129,0 0 0,0 0 0,0 0 0,0 0 0,0 0 0,0 0 129,0 0-258,0 0 129,0 0 129,0 0-129,0 0-129,6 8 129,-6-8 129,0 0-129,0 0 0,0 17 129,0-17-129,0 0 129,3 17 0,-3-17 0,0 20 0,0-20-129,0 26 129,0-26 0,0 26-129,0-26 129,0 30-129,0-30 0,0 30 129,0-30-129,0 26 129,0-26-129,2 32 129,-2-14-129,0-3 0,0 1 0,0-16 0,0 30 0,0-30 0,0 23 0,0-23 0,0 16 0,0-16 0,0 0-258,0 0 129,0 0-258,0 0-129,0 0-387,0 0-387,0 19-387,0-19-1032,0 0-1419,0 17-258,0-17 258</inkml:trace>
  <inkml:trace contextRef="#ctx0" brushRef="#br0" timeOffset="4200">1133 290 258,'-2'-25'1548,"2"25"129,0-22-129,0 22 258,0-15-129,0 15-258,0-20-129,0 20 0,7-19-258,-7 19 0,7-19 0,-7 19-387,11-18 129,-11 18-258,0 0-129,20-17 129,-20 17-258,0 0 0,21-13-129,-21 13 129,18-9-129,-18 9 129,19-6 0,-19 6-129,18-2 129,-18 2-129,0 0 0,21-2 0,-21 2-129,0 0 129,21 18-129,-21-18 0,0 0 129,20 23-129,-20-23 0,11 15 0,-11-15 129,5 21-129,-5-21 0,0 26 129,0-11-129,0-15 0,0 32 129,-3-14-129,0 4 0,-2 1 0,-1-2 0,0 2 129,-2-2-129,0 0 0,-1 2 0,1-4 0,2 0 0,-2-3 0,8-16 0,-11 26 0,11-26 0,-7 19 0,7-19 0,0 0 0,0 0 0,-13 19 0,13-19-129,0 0 129,0 0-129,0 0 129,0 0 0,0 0-129,-18 1 129,18-1-129,0 0 129,0 0-129,0 0 129,0 0 0,0 0 0,0 0-129,0 0 258,0 0-129,0 0 129,0 0 0,0 0 0,0 0 129,10-1-129,-10 1 258,0 0-129,0 0 0,0 0 0,21 0 0,-21 0 0,0 0-129,0 0 129,0 0-129,15 0 0,-15 0-129,0 0 129,0 0-129,19 5 0,-19-5 129,0 0-129,17 6 0,-17-6 0,0 0 0,18 9 0,-18-9-129,19 6 0,-19-6-258,23 3-258,-23-3-258,25 2-903,-25-2-1290,22 0-1290,-5 0-387,-17 0 0</inkml:trace>
  <inkml:trace contextRef="#ctx0" brushRef="#br0" timeOffset="5720">1606 599 1161,'0'0'2193,"0"0"0,0 0-129,0 0-387,0 0-129,3-18-258,-3 18-129,0 0-129,0 0 0,17-7-516,-17 7 129,17-5-129,-17 5-129,20-4-129,-20 4 129,22-4 0,-22 4-129,22-5 129,-22 5-129,18-2 129,-18 2 0,24-2-129,-24 2 129,26-1 0,-26 1-129,31-3 0,-16 1 0,-15 2-129,30-7 129,-30 7-129,28-11-129,-28 11 129,31-9-129,-31 9 129,26-6-129,-26 6 0,26-4 129,-26 4-129,22-4 0,-22 4 0,23 0 129,-23 0-129,21 0 0,-21 0 0,18 0 0,-18 0 0,19 0 0,-19 0 0,17 0 0,-17 0 129,20-1-129,-20 1 0,17-2 0,-17 2 0,23 0 0,-23 0 0,27 0-129,-27 0 129,24 0-129,-24 0 0,25 0-258,-25 0-516,0 0-258,24 5-1161,-24-5-1290,0 0-774,0 0-516,0 0 516</inkml:trace>
  <inkml:trace contextRef="#ctx0" brushRef="#br0" timeOffset="6620">1742 702 516,'0'0'903,"-21"0"129,21 0 0,0 0 387,-16 2 0,16-2 258,0 0-258,0 0 0,-19 3 0,19-3-258,0 0-129,0 0-129,0 0-129,0 0 129,0 0-258,0 0 129,0 0-129,13 0-129,-13 0 0,17 0 0,-17 0 0,20-8-258,-20 8 0,23-7 129,-23 7-258,25-9 0,-25 9 0,28-6 0,-28 6-129,25-3 129,-25 3 0,26 0-129,-26 0 129,27 0-129,-27 0 0,27 0 129,-27 0-129,28 0 0,-28 0 0,27 5 0,-27-5 0,18 5 0,-18-5 0,21 2 0,-21-2 0,20 0 0,-20 0 0,18-3 0,-18 3 129,17-6-129,-17 6-129,0 0 129,22-10 0,-22 10 0,20-7 0,-20 7-129,20-4 129,-20 4-129,20-1-129,-20 1 129,22 0-129,-22 0-258,16 0 129,-16 0-129,18 0 0,-18 0-258,0 0-129,0 0-516,19 0-387,-19 0-1032,0 0-516,0 0-1032,0 0 516</inkml:trace>
  <inkml:trace contextRef="#ctx0" brushRef="#br0" timeOffset="7700">1592 958 1161,'0'0'1806,"0"0"-129,0 0 0,0 0 129,-17 2-129,17-2-258,0 0-129,0 0 0,0 0-387,0 0 0,0 0-387,14-5 129,-14 5-258,18-5-129,-18 5 0,27-2 0,-27 2 0,25-2 258,-25 2-258,23 0 129,-23 0 0,25 0-129,-25 0 129,23-1-129,-23 1 129,26 0-129,-26 0-129,27 0 129,-27 0 0,26 0 0,-26 0-129,25 0-129,-25 0 129,21 0 0,-21 0-129,24 0 129,-24 0-129,21 0 0,-21 0 0,24-8 129,-24 8-129,24-3 0,-24 3 0,27-4 0,-27 4 129,26-4-129,-26 4 0,27-4 0,-27 4 129,21-4-129,-21 4 0,17-3 0,-17 3 0,0 0 0,20 0 0,-20 0 0,0 0 0,19 3 0,-19-3 0,17 6 0,-17-6 0,22 1 0,-22-1 0,26 0 0,-26 0 0,25 0 0,-25 0 0,22-3 0,-22 3-129,17-5-129,-17 5 0,0 0-516,15-4-387,-15 4-774,0 0-1548,0 0-903,0 0-516,-11 4 516</inkml:trace>
  <inkml:trace contextRef="#ctx0" brushRef="#br0" timeOffset="8650">1491 1921 258,'0'0'1161,"0"0"129,-15-14 258,15 14 258,0 0 387,-3-19-387,3 19-129,0-18-387,0 18-129,4-27-258,-4 27-258,17-31-129,-6 16 129,-2-5-129,4 1-129,-4-1 0,4-1 129,-1 0-258,2 1-129,-2 1 129,2 0-129,-1 1-129,1 3 129,-14 15-129,23-28 0,-23 28 129,17-22-129,-17 22 0,11-15 0,-11 15 129,0 0-129,12-22 0,-12 22 0,0 0 129,11-17 0,-11 17-129,0 0 0,0 0 129,0 0-129,0 0 129,0 0-129,0 0 0,0 0 0,0 0 129,0 0 0,0 0 0,0 0 0,0 0 129,3 15 0,-3-15 0,0 20 0,0-20 0,0 25 0,0-25-129,0 26 129,0-26-129,0 30 0,0-30 0,-1 31 0,1-13-129,0 0 129,0 2 0,0 0 0,0-3 0,0 5 0,0-3 0,0 2-129,-2-3 129,2-1 0,0-1-129,0 0 258,0-16-129,0 28-129,0-28 0,0 28 0,0-28 129,-8 25-129,8-25 129,-11 24-129,11-24 0,-6 21 129,6-21-129,-6 20 0,6-20 0,-2 19 129,2-19-258,0 15 0,0-15-129,0 0-387,0 24-129,0-24-516,0 0-1419,0 0-1806,0 0-258,17 0-129,-9-18 258</inkml:trace>
  <inkml:trace contextRef="#ctx0" brushRef="#br0" timeOffset="9660">1905 1423 774,'16'-24'1419,"2"9"-129,-18 15 258,25-13 258,-25 13-129,22-14 0,-22 14 0,20-14-258,-20 14-258,17-13 0,-17 13-258,15-6-129,-15 6-258,17 0 129,-17 0-387,13 12 0,-13-12 0,14 28 0,-8-10-129,-1 3 0,-4 1 0,2 5 0,-3 0 0,0 1 129,0-2-129,-1 0 0,-4-4-129,2 6 129,-5-9 0,4 0-129,-1-1 129,-1-3-129,6-15 0,-13 25 0,13-25 0,-17 19 0,17-19 129,-20 16-129,20-16-129,-15 9 129,15-9 0,0 0 0,-16 0 0,16 0 0,0 0 0,0 0-129,0 0 129,-6-9 0,6 9 0,0 0 0,0 0 0,0 0-129,2-18 129,-2 18 0,0 0 0,0 0 0,21-12 0,-21 12 0,0 0 0,23 0 0,-23 0 0,16 5 0,-16-5 0,14 17 0,-14-17 0,15 24 0,-15-24 129,14 26-129,-7-10 0,-7-16 129,14 28-129,-10-12 129,-4-16 129,9 29-129,-9-29 258,10 28-258,-10-28 129,8 30-258,-8-30 258,6 26-258,-6-26 129,0 24 129,0-24-129,0 21 0,0-21 0,-10 19 129,10-19-129,-15 16 129,15-16-258,0 0 129,-22 19-129,22-19 129,-23 9 0,23-9-129,-25 5 258,25-5-258,-28 2 0,11 0 129,2-2-129,-5 0 0,2 0 0,3-5 0,-2 1 0,1-3-387,16 7 0,-23-12-258,23 12-1032,-18-7-1806,18 7-1161,0 0 0,-19-26-387</inkml:trace>
  <inkml:trace contextRef="#ctx0" brushRef="#br0" timeOffset="10980">2628 1103 2193,'0'0'2709,"-8"15"129,8-15-129,0 0-129,0 0-387,0 0-258,0 0-387,9 4-387,-9-4-129,17-9-258,-17 9 0,26-33-387,-7 13 0,-3-8-129,5 0 0,1-3 0,4-10 0,-1-1-258,9 0 129,-4-4-129,4 1 258,3-3-258,0 1 129,0 1-258,-6 2 129,0 4 0,-1 1 0,-5-1 0,-5 1 129,-1 2-129,-6 0 0,0 0 0,-1 4 0,-2 0 129,2-4-129,3 6 0,-4-1 0,2 2 0,-4 2 0,2 3 0,-3 6 0,-4 3 0,-4 16 0,5-19 0,-5 19 0,0 0 0,0 0 0,0 0 0,0 0 0,0 0 0,0 0 0,0 0 0,0 0 0,0 9 0,0-9 0,-2 17 0,2-17 0,0 21 0,0-21 0,-1 23 0,1-23 129,-6 28-258,3-13 258,3-15-129,-7 29 0,6-13 0,-4 1 0,4 1 0,-3-1 129,4 5-129,-1 0 0,1-1 0,0 3 129,0-2-129,0 1 129,1-1-129,3 4 129,0-4-129,1 3 129,-5 1 0,0 2-129,3 2 129,-1-2 0,-2-3 0,0 3 0,0-2 0,0-1 129,0-3-258,0 2 129,0-5 0,0 9-129,0-2 258,0 0-258,-2-1 258,2 0-258,0-1 258,0 0-129,0 0-129,0-9 258,0 2-258,0-17 129,5 29-129,-5-29 129,3 25-129,-3-25 0,1 17 129,-1-17-129,0 0 0,3 20 0,-3-20 0,0 0 0,0 0 0,0 19 0,0-19 0,0 0 0,0 17 0,0-17 0,0 0 0,-6 16 0,6-16 0,0 0 129,-11 17-129,11-17 0,0 0 0,0 0 0,0 0 0,0 0 0,0 0 0,0 0 0,0 0 0,0 0 0,-15 17 0,15-17 0,0 0-129,0 0-129,0 0-129,0 0-258,0 0-387,0 0-1032,-8-13-2322,8 13-516,0-24-387,0 24-129</inkml:trace>
</inkml:ink>
</file>

<file path=ppt/ink/ink28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6:41.029"/>
    </inkml:context>
    <inkml:brush xml:id="br0">
      <inkml:brushProperty name="width" value="0.05292" units="cm"/>
      <inkml:brushProperty name="height" value="0.05292" units="cm"/>
      <inkml:brushProperty name="color" value="#548DD4"/>
      <inkml:brushProperty name="fitToCurve" value="1"/>
    </inkml:brush>
  </inkml:definitions>
  <inkml:trace contextRef="#ctx0" brushRef="#br0">0 1129 1,'36'-63'2321,"-19"30"1,0-3-516,-1 6 129,-1-3-387,1 7 0,-4-6-516,-1 11 258,1-4-774,-4 3 387,4 4-258,-7-2 0,-5 20-129,13-18-129,-13 18 0,0 0-129,0 0 258,21-4-516,-21 4-129,8 9 129,-8-9-258,14 23 258,-6-5-258,3 4 258,-1 3 0,3-8-129,2 13 387,2-7-258,5 11 129,1-10-129,4 2 258,-1-2-258,3 1 0,-1-2 0,-1-4 0,2-3 0,-6-2 0,5-5 0,-6-3 129,3-5-129,-5-1 0,0 0 0,0-9 129,-1-1-129,0-4 0,-4-2 129,1 0-129,-2-5 0,-2 5 0,0-2 0,-12 18 0,22-24 129,-22 24-129,11-15-129,-11 15 129,0 0 0,0 0 0,0 0 129,0 0-129,0 0 129,0 0 0,12 17 129,-12-17 0,0 31 0,0-10 129,0 6-129,-1 7 258,-9 0-129,3 12 129,-6 5-129,4 10 0,-10 6 0,2 11-129,-4 0 0,-3 8 0,0 3 0,0 0 129,-1 2-258,-1-1-129,3-3 258,1-3-258,-3-1 129,8-6-129,-4 1 0,2-7 0,2-4 0,3-9 129,0-5-129,2-6 129,5-8-129,1-4 0,5-10 0,-1-5 0,2-20 129,-1 24-129,1-24 0,0 0 0,0 0-129,0 0 0,0 0-129,0 0-387,0 0-129,0 0-387,0 0-1161,0 0-1806,-2-11-645,2 11-129,-6-35 0</inkml:trace>
  <inkml:trace contextRef="#ctx0" brushRef="#br0" timeOffset="1060">143 2311 2967,'0'0'3354,"19"-20"-129,-19 20-516,15-6-258,-15 6-387,0 0-387,20-13-387,-20 13-258,22-4-258,-5 4 0,-17 0-129,34-5-258,-14 1 0,7 2-129,-1 0 0,3 0 129,-4-2-129,3 3-129,3-3 129,-1 2-129,-1-1 0,1-1 0,-3-1 0,3 0-129,-1 1 129,1-1-129,-4 0 129,1-3-129,-7 3 0,0-1 129,-5 0-129,-15 6 0,25-7 0,-25 7 129,0 0-129,0 0 0,16-5 0,-16 5 0,0 0 0,0 0-129,0 0 0,0 0 0,0 0-129,0 0-129,0 0 0,18 0-258,-18 0 0,0 0-645,20 5-1032,-20-5-1677,0 0-774,0 0-129,17-2 0</inkml:trace>
  <inkml:trace contextRef="#ctx0" brushRef="#br0" timeOffset="2140">1233 290 2322,'12'-16'2451,"-12"16"129,0 0-516,10-21 0,-10 21-129,0 0-258,4-20-516,-4 20 129,0 0-387,0 0-129,0 0-258,0 0-129,0 0 0,0 0-258,0 0 0,0 0 0,0 0-129,5 22 129,-5-5-129,0 5 0,-2 6 0,-1 1 0,-1 3 0,-1 4 0,-4-3 0,1 4 0,0-5 0,-3 2 0,2-5 0,-3-1 0,5-3 0,-3 0 129,6-6-129,-3 0 0,7-19 0,-3 29 0,3-29 0,0 0 0,0 17 0,0-17 0,0 0 0,14 0 0,-14 0 0,17 0 0,-17 0 0,18-7 0,-18 7 129,0 0-129,22-7 0,-22 7 0,19-3 129,-19 3-129,15-5 0,-15 5 0,17-2 0,-17 2 0,20 0 0,-20 0 0,23 0 129,-23 0-129,28 0 0,-28 0 129,33 0-129,-14 0 258,-1-2 0,4 0-129,1-2 129,5 3-129,-5-5 129,7 3 0,-4-2-129,-1 2 0,3-3-129,-6 2 0,-5-1 0,0 3 0,-17 2 129,17-3-129,-17 3 0,0 0 0,0 0 0,0 0 0,0 0 0,0 0 0,0 0 0,0 0 0,0 0 0,0 0 0,14 10 0,-14-10 0,0 0 0,0 0-129,1 21 129,-1-21-129,0 0 129,0 0-258,0 20 0,0-20-258,0 0-387,0 0-516,-11 28-645,11-28-1290,0 0-903,0 0-387,-17 0 129</inkml:trace>
  <inkml:trace contextRef="#ctx0" brushRef="#br0" timeOffset="3220">1707 225 3096,'-12'8'2580,"12"-8"0,-6 20-387,4-3-258,2-17-129,-8 39-258,2-20-129,6 12-387,-9-1 0,6 9-387,-5-6-129,3 10-129,-2-3-129,0 2 129,-2 8-258,1 6 0,-2-6-129,0 3 258,-1 0-129,1 0 0,-3-3 0,2 4 0,-1-17 0,1 2 0,3-5-129,2-1 129,0-3-129,3-6 129,-2-2-129,4-3 0,1-3 0,0-16 0,-2 19 0,2-19 129,0 0-129,0 0-129,0 0 129,0 0-258,0 19 0,0-19-258,0 0-516,0 0-387,0 0-1161,0 22-1806,0-22-129,0 19-129</inkml:trace>
  <inkml:trace contextRef="#ctx0" brushRef="#br0" timeOffset="4130">2307 2079 2193,'-21'-30'2709,"16"15"-129,-3-2-129,5-4-516,2 3 129,-1-4-645,2 6-258,0-5-258,3 4-129,5-4-129,-8 21-129,18-32-258,-18 32 0,22-22-129,-22 22 0,19-8 0,-19 8 0,20 0-129,-20 0 0,0 0 0,14 23 129,-14-23 0,1 28-129,-1-13 129,0 2-129,-4 0 129,-7 1 0,0-3-129,-1 1 129,12-16-129,-27 25 129,27-25-129,-29 16 129,29-16 0,-20 0 0,20 0 129,-16-9-129,16 9 0,-9-30 0,9 14-129,0-3 129,6 0-129,0-1 0,5 3 0,5 1 0,-4 0 0,-12 16 0,25-20 0,-25 20 0,20-3 0,-20 3 0,15 3 0,-15-3 0,10 22 0,-10-22-129,6 28-129,-6-28-387,6 28-129,-6-28-645,3 23-1677,2-7-1161,-5-16-387,5 21 0</inkml:trace>
  <inkml:trace contextRef="#ctx0" brushRef="#br0" timeOffset="5090">3127 1136 1032,'-27'-14'3612,"27"14"-1290,-10-28-129,10 10-387,8 1-258,4-6 0,7 3-387,1-4-258,8 3-129,-5-1-258,5 5-387,-1 0 129,0 1-387,1 3 258,0-8-129,0 10 129,3-6-258,-3 8 258,3-4-129,0 6 0,0-4 0,-3 9 129,0 2-129,-2 0-129,-2 7 129,-3 0 0,-2 9 0,-1-7 0,-4 7 129,-14-16-129,24 24 129,-24-24-129,21 18 387,-21-18-387,0 0 258,16 19-258,-16-19 129,0 0 0,12 16 0,-12-16 0,0 0 129,11 22 0,-11-22 0,3 20 0,-3-20 0,0 32 0,0-11 129,0-1-129,0 6 129,-9 0-129,3 6 0,-4 6 0,4 2 0,-5 4 0,2 7 0,-2 2-129,-1 7 129,-1 5-129,4 1 0,-6 3 0,1 1 258,0 4-258,1-4 0,-1 6 0,0-2-129,4-3 129,2-2-129,-3-2 129,3-2-129,-1-6 0,4-1-129,1-7 129,-3-2 0,1 2 129,0-5-129,0-3 0,0-2 129,-1-6-129,1 1 0,3-8 129,0-8-129,0 0 0,3-20 0,-9 26 0,9-26 0,0 0-258,-8 18 0,8-18-129,0 0-258,0 0-258,0 0-645,0 0-903,0-16-1935,0-6-387,0 2-258,0-16 258</inkml:trace>
  <inkml:trace contextRef="#ctx0" brushRef="#br0" timeOffset="6040">3131 2079 1032,'35'-27'4128,"-16"20"516,-1-1-1935,-1-10 0,5 11-387,-5-9-516,10 11-258,-10-4-387,6 7-258,-1-2-258,5 4-129,-2-6 129,6 6-387,-4 0 129,2 0-129,1-3-129,2 3 129,-4-4-129,0 2 0,3-1 0,-3 3-129,0-2 0,0 0 129,-2 2-129,-1-2 0,0 0 0,-4 0 0,-1-4 0,-1-1 0,-3 2 0,-16 5-129,21-11 0,-21 11-258,0 0-387,0 0-516,0 0-387,0 0-1161,0 0-1935,0 0 0,-9-2-645,9 2 1033</inkml:trace>
  <inkml:trace contextRef="#ctx0" brushRef="#br0" timeOffset="7240">4427 0 1032,'0'0'1548,"0"0"0,0 0-387,0 0 0,0 0-129,0 0-129,0 0-258,0 0-129,0 0 129,0 0-387,0 0 129,0 0-129,0 0 0,0 0-129,0 0 129,0 0-129,0 0 0,0 0-129,0 0 129,0 0 0,0 0 0,0 0 258,0 0-258,0 0 129,0 0 0,-16 5 129,16-5-258,0 0 0,0 0-129,0 0 129,-8 16 0,8-16 0,0 0 0,0 0 0,0 0 258,0 0-258,-7 18 129,7-18 0,0 0-129,0 0 129,0 0-129,0 0 129,0 0-129,0 0 0,0 0 0,0 0 0,0 0 0,0 0 0,0 0 0,-16 13 0,16-13 0,0 0 0,0 0 0,0 0 0,0 0 0,0 0 129,0 0-129,0 0-129,0 0 0,-19 11 129,19-11-129,0 0 129,0 0 0,0 0-129,0 0 129,0 0-129,0 0 0,0 0 129,0 0-129,0 0 0,0 0 0,0 0 0,0 0 0,0 0 129,0 0-129,0 0 0,0 0 0,0 0 0,0 0 0,0 0 129,0 0-129,0 0 0,0 0 0,0 0 0,0 0 0,0 0 0,0 0 0,0 0 0,0 0 0,0 0 0,0 0 0,0 0 0,0 0 0,0 0 0,0 0 0,0 0 0,0 0 0,0 0 0,0 0 0,0 0 129,0 0-129,0 0 0,0 0 0,0 0 129,0 0-129,0 0 0,0 0 129,0 0-129,0 0 0,0 0-129,0 0-129,10 0-258,-10 0-516,0 0-903,0 0-1161,0 0-1161,0 0-258,0 0 388</inkml:trace>
  <inkml:trace contextRef="#ctx0" brushRef="#br0" timeOffset="10070">4399 112 2451,'0'0'2709,"0"0"-129,4-15-258,-4 15-516,0 0-258,0 0-258,-4-22-129,4 22-258,0 0-258,-16-12 0,16 12 0,-18-5-258,18 5 0,-19-4 0,19 4-129,-25 0 0,25 0 129,-23 0-258,23 0 129,-26 16-129,26-16-129,-30 25 0,15-6 0,-2 2 0,-2 2 0,0 7 0,-1-4 0,0 4 129,1-2-129,1 0 0,1 0 0,3-1 0,5-4 0,1-3 0,3 0 0,5-1 0,0-2 129,9 0-129,5-2 0,3 1 0,5-1 0,3 4 129,0-4-129,1 3 0,-1 1 0,1 0 258,-1 3-258,0 0 0,-8 8 0,3 0-387,-4 1 387,-2 1-129,-4-2 129,-3 2-129,-3 1 129,-4-5-129,0-5 129,0-2 129,-9-2-129,-2-1 0,-3 1 0,-1-5 0,15-14 0,-33 23 0,18-15 0,-2-2 0,-2-4-129,2-1 129,1-1 0,16 0 0,-28-9 0,28 9 0,-24-24 0,14 9 0,1-2 0,3 0 0,0-3 0,4 1 0,1 0 0,1 1-129,0 1 129,3-7-129,6 0 258,3 0-129,2 0 129,2-1-129,5 0 0,1-3 258,0 0-258,3 3 258,6-1-258,-5 0 0,2-4 0,0-1 258,-3-1-258,-4 2 129,-2 2 0,-4 0-129,-4-3 129,-1 7 0,-7 0 129,-2-1-129,-1 3 0,0-4 0,-1 2-129,-7 0 129,-1 1 0,-4 1-129,-1 2 0,-4 2 0,-2 4-129,-5-1-129,2 11 0,-7-1-258,2 5-387,-12 0-387,13 15-903,-13 3-1290,1 1-1032,12 11-258,-8-4 258</inkml:trace>
  <inkml:trace contextRef="#ctx0" brushRef="#br0" timeOffset="12250">4413 1596 129,'-19'-3'2451,"19"3"0,0 0-129,0 0-387,-9-18-129,9 18-129,0 0-387,0-16-129,0 16-129,12-16-129,-12 16-129,19-15 129,-19 15-258,26-19-129,-7 6 129,4 4-258,-1-5 0,9 5-129,0-7 129,3 4-129,-2-2 0,10 0-129,-6-2 0,6 3 0,-4 0 0,0 1 0,-4 5-129,3-2 129,-6 3-129,-3 5 129,-5-1-129,4 0 0,-10 2 0,0 0 129,0 0-129,-2 2 0,-15-2 0,31 3 0,-12-3 129,-4 0-129,2 0 0,7 0 0,-3 0 0,4-3 129,1-3-129,1 0 0,1-3 0,1 0 0,-1 1-129,-3-5 129,0 4-129,-4 2 0,-4 2-129,-17 5-129,24-7-129,-24 7-387,0 0-258,0 0-516,0 0-387,0 0-1032,-10 0-1032,10 0-774,-21 14 517</inkml:trace>
  <inkml:trace contextRef="#ctx0" brushRef="#br0" timeOffset="13090">4427 1736 903,'0'0'1806,"0"0"129,0 0-129,0 0 129,0 0-129,10-3 0,-10 3-387,25-12 0,-25 12-258,31-13-129,-11 4-258,5 7-129,-3-7-129,4 5-129,2-5-129,0 3 0,0-2-129,5 1 0,-2 0 0,1 0 0,1 0-129,1 2 129,1-2-129,-2 3 129,1-3 0,3 3-129,-6 0 129,3 0-129,-1-1 0,-2 1 129,-2 0-129,1-1 0,-1 1 0,-8 0 0,2 2 129,-6-2-129,1 3 0,-2-3 0,-16 4 0,25-4-129,-25 4 129,23 0-129,-23 0 0,26 0 0,-9 0 0,-17 0 0,33 0-129,-16 0-129,3 2-129,-4-2 0,1 6-387,-17-6-129,29 5-1161,-29-5-1419,0 0-645,23 14-129</inkml:trace>
  <inkml:trace contextRef="#ctx0" brushRef="#br0" timeOffset="13990">4504 1989 645,'-15'0'1806,"15"0"-387,0 0-129,-16 0 0,16 0-129,0 0-129,0 0 129,0 0-129,0 0 0,13-13 0,-13 13-129,17-9-129,-17 9 0,18-11-258,-18 11-129,0 0 258,20-10-258,-20 10 0,0 0 0,25-6 129,-25 6-129,23-5 0,-23 5 0,30-5 0,-30 5 0,37-6 0,-15 3-129,-2 3 0,2-2 0,-1 2 0,1-2 0,1 2-129,1-3 0,-1 3-129,0-3 129,-1 1-129,3-5 0,-1 5 0,-2 0 0,1-2 0,-3 1 0,4 1 0,-4-2 0,-2 2 0,1 0 0,-2-4 0,5 5 0,-5-1-129,1 2 129,0 0 0,-3 0 129,1 0-129,4 0 0,-5 0 0,-15 0 129,30 0-129,-30 0-129,26 0 258,-26 0-258,23 0 129,-23 0 0,20 0 0,-20 0 0,16-7 0,-16 7 0,17-8 0,-17 8 0,19-6-129,-19 6-129,18-9 129,-18 9-387,17-11 129,-17 11-258,0 0-258,28-12-258,-28 12-1161,0 0-1677,0 0-516,0 0 0</inkml:trace>
  <inkml:trace contextRef="#ctx0" brushRef="#br0" timeOffset="14990">4448 2970 1,'0'-34'3482,"0"34"-902,2-26 0,1 8-387,-3 18-516,14-35 0,-2 16-258,-1-6-258,8 3-387,-7-4-129,7 2-129,-5-6-387,4 2 129,1-2-258,-2 4 129,-5-2 0,7 1 0,-7 1 0,1 3 0,-1 2 0,-3 3 0,-9 18-129,21-30 129,-21 30-129,14-20 129,-14 20-129,0 0 0,14-18 0,-14 18 0,0 0 0,0 0 129,0 0-129,0 0 129,0 0 0,15-14 0,-15 14 129,0 0-129,0 0 129,0 0-129,0 11 0,0-11 258,0 21-387,0-6 129,0-15 0,0 30-129,-1-12 129,-1 1-129,0 3 129,1 0-129,-1 3 0,2-3 129,-1 8-129,-2 2 0,1-4 129,1 3-129,1 0 0,-2 1 129,-3-1-129,2 0 129,0 0-129,0 0 129,0-3-129,0-1 258,-2-5-129,2-3 0,2-3-129,1-16 258,-5 23-258,5-23 129,0 0-129,0 0 0,0 0 0,0 0-129,0 0 0,0 0-387,0 0-258,0 0-516,5-10-774,-5 10-1548,4-31-1032,-4 31-516,16-34 387</inkml:trace>
  <inkml:trace contextRef="#ctx0" brushRef="#br0" timeOffset="15890">4940 2409 1806,'20'-9'2322,"-20"9"-129,0 0 0,15-9-387,-15 9 0,17-6-129,-17 6-387,19-11-387,-19 11 0,26-11-387,-26 11-129,28-9-129,-12 8 129,6 1-129,-4 0-129,1 0 0,-1 7 0,-18-7-129,28 21 129,-28-21-129,24 27 0,-17-12 0,-7 5 129,0-3-129,0-17 0,-3 30 0,-6-14 129,9-16-129,-23 26 0,23-26 0,-28 25 0,28-25 0,-28 29 0,28-29 0,-25 23 0,25-23 0,-20 24 0,20-24 0,-11 15-129,11-15 129,0 0 0,0 0 0,0 0-129,-9 16 129,9-16 0,0 0 0,0 0 0,0 0 0,0 0-129,0 0 129,7 10 0,-7-10 0,0 0 0,0 0 0,24 5 0,-24-5 0,0 0 0,20 10 0,-20-10 0,0 0 0,17 15 0,-17-15 0,11 20 0,-11-20 0,11 22 0,-8-6 0,-3-16 0,11 29 0,-7-14 0,-1 1 0,3 0 0,-2-1 0,-4-15 0,3 27 0,-3-27 129,0 26-129,0-26 0,-8 21 0,8-21 129,-12 20-129,12-20 129,-14 17-129,14-17 129,0 0 0,-22 15 0,22-15 129,-16 8-129,16-8 129,-18 3-129,18-3 0,-16 2 0,16-2 0,-21 0-129,21 0 129,-21-5-258,21 5 129,-24-12-129,24 12-129,-25-11-258,25 11-645,-20-7-1032,20 7-2064,-22-2 0,22 2-645</inkml:trace>
  <inkml:trace contextRef="#ctx0" brushRef="#br0" timeOffset="20780">6037 1691 774,'-9'19'2451,"9"-19"-387,0 0 129,0 0-516,0 0-129,0 0-387,0 0 0,0-12-258,0 12-129,11-18 0,-11 18-258,25-31 129,-8 12-129,-3-9-129,7 1 0,1-6 129,1-2-258,2-6 0,5 4-129,-1-5 0,-1-2-129,6 0 129,-1 4-129,-1-8 0,5 6 129,-7 0-129,-1 0 129,2 1-129,-3 5 129,-3-5-129,0-3 0,-8 3 129,5-2 0,-7 4-129,2 2 129,-4 3 0,-1 2 0,-1 3 0,0 9 129,-2 4-129,-9 16 0,12-30 0,-12 30 0,14-18 0,-14 18-129,0 0 129,0 0-129,16-13 0,-16 13 0,0 0 0,0 0 129,5 15-129,-5-15 0,0 26 0,0-6 258,0-1-258,0 2 0,-4 11 129,0 3-129,-2 0 0,1 4 0,2 2 129,-3 0-129,3 7 0,-4-1 129,3-4-129,-1 0 0,0 5 129,2-3-129,0 5 0,0-2 129,-2 0-129,2 3 0,0-1 129,-1 0-129,-3 3 129,4-4-129,-3 2 129,1-3 0,-1-1 0,2-1 0,-4-3 0,2-2 0,-1-2 0,3-1 129,-2 0-129,1-1-129,0-3 0,4-1 0,-1-5 129,2 0-258,-4-3 129,2-3 0,2-4 0,0-2 0,0-16 129,-2 25-129,2-25 0,0 19 129,0-19-129,0 16 0,0-16 0,0 0 258,0 21-258,0-21 0,0 0 0,0 0 0,0 0-258,0 0 129,0 0-258,0 0-258,0 0-516,0 0-1290,0 0-2064,0 0-387,-1-11-258,1 11 130</inkml:trace>
</inkml:ink>
</file>

<file path=ppt/ink/ink28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8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8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8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8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2-10-18T00:59:12.62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48 1177 0,'0'0'0,"-248"281"0,248-281 0,0 0 0,0 0 0,0 0 0,0 0 0,0 0 0,0 0 0,0 0 0,0 0 0,0 0 0,0 0 0,0 0 0,0 0 0</inkml:trace>
  <inkml:trace contextRef="#ctx0" brushRef="#br0" timeOffset="69240">14018 334 0,'0'0'0,"0"0"0,0 0 0,0 0 0,0 0 0,0 0 0,0 0 0,0 0 0,0 0 0,0 0 0,0 0 0,0 0 0,0 0 0,0 0 0,0 0 0,0 0 0,0 0 0,0 0 0,0 0 0,0 0 0,0 0 0</inkml:trace>
  <inkml:trace contextRef="#ctx0" brushRef="#br0" timeOffset="129090">4233 0 0,'0'0'0,"0"0"0,0 0 0,0 0 0,0 0 0,0 0 0,0 0 0,0 0 0,0 0 0,0 0 0,0 0 0,0 0 0,0 0 0,0 0 0,0 0 0,0 0 0,0 0 0,0 0 0,0 0 0,0 0 0,0 0 0,0 0 0,0 0 0,0 0 0,0 0 0,0 0 0,0 0 0,0 0 0,0 0 0,0 0 0,0 0 0,0 0 0,0 0 0,0 0 0,0 0 0,0 0 0</inkml:trace>
</inkml:ink>
</file>

<file path=ppt/ink/ink28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38:01.192"/>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82 362 1,'-19'0'1547,"4"0"130,15 0-258,0 0-258,0 0-129,-17-7-129,17 7-129,0 0-129,0-18-258,0 18 258,0 0 0,0-21-129,0 21 129,0 0-258,6-23 129,-6 23-129,0 0-129,11-18 129,-11 18-258,0 0 129,0 0-129,18-10 0,-18 10-129,0 0 129,21 5-129,-21-5 129,17 11-129,-17-11 0,28 7 0,-13-5 0,2-2 258,0 0-258,0 0 0,0 0 0,-1 0 0,-16 0 0,25 0 0,-25 0 0,17 10 0,-17-10 0,0 0 129,21 19-129,-21-19 0,17 4 0,-17-4 0,21 0 129,-21 0-129,20-5 0,-20 5 0,21-9 0,-21 9 0,0 0 0,17-4 0,-17 4 0,0 0 0,0 0 129,17 7-129,-17-7 129,0 0-129,19 15 129,-19-15-129,16 6 129,-16-6 0,0 0 0,20 11 258,-20-11-129,0 0 129,12 18 0,-12-18 0,2 19-129,-2-19 258,0 24-129,0-24-129,0 32 0,-2-14 129,-4 3-129,0-2 0,-2 4 0,0-4 0,2 7 0,-2-3 0,-1 2-129,1-4 129,5 2-129,-2-3 129,1 2-129,-2 6 0,3 0 129,-4-2-129,4 2 129,-5-2-129,5 4 129,-6-4-129,4-2 0,2-7 0,-1-1 0,4-16 0,-8 28 0,8-28-129,-8 19 258,8-19-258,-6 18 0,6-18 0,0 0 129,-11 23-129,11-23 0,-9 15 0,9-15 0,-11 22 0,11-22 0,-14 24 0,14-24 129,-14 28-129,14-28 0,-14 30 0,14-30 0,-11 23 0,11-23 0,-9 22 129,9-22-129,-3 17 0,3-17 0,0 0 0,-2 20 0,2-20 0,0 0 0,0 0 0,0 0 0,0 15 0,0-15 0,0 0 0,0 0-129,0 0-129,0 0-258,0 0-129,0 0-516,13 11-1032,-13-11-1935,0 0-387,15 0-129,-15 0-258</inkml:trace>
  <inkml:trace contextRef="#ctx0" brushRef="#br0" timeOffset="1530">0 859 258,'12'-26'1935,"-12"26"-129,0 0 0,0 0 129,0 0 129,0 0-387,0 0 0,0 0-258,19-9-129,-19 9-258,0 0-258,0 0 0,23-17-258,-23 17 0,0 0-258,22-22 0,-22 22 0,0 0 0,20-13 0,-20 13 0,22-10 0,-22 10-258,20-4 258,-20 4-258,21 0 129,-21 0 129,24 0-258,-24 0 129,23 0-129,-23 0 129,25 0-129,-25 0 129,21 0 0,-21 0-129,22 0 0,-22 0-129,20 0 258,-20 0-258,16 0 258,-16 0-258,0 0 258,20 0-258,-20 0 258,0 0-129,17 0 0,-17 0 129,0 0-129,17 0 0,-17 0 0,0 0 129,19-3-129,-19 3 0,0 0 0,17-7 0,-17 7 0,0 0 0,0 0 129,15-8-129,-15 8 0,0 0 0,0 0 0,20-4 0,-20 4 0,0 0-129,22 0 129,-22 0 0,0 0 0,16-2 0,-16 2 0,0 0 129,17 15-258,-17-15 129,0 0-258,15 19 129,-15-19-258,13 17-258,-13-17-129,12 20-516,-12-20-645,0 0-1806,19 30-387,-19-30-387,0 0 258</inkml:trace>
  <inkml:trace contextRef="#ctx0" brushRef="#br0" timeOffset="2890">745 483 1677,'0'0'2322,"0"0"0,-6 15-129,6-15-258,0 0-258,0 0 0,0 0-645,0 0 0,0 0-129,2-11-258,-2 11-129,14-22 0,-10 7-129,7-2-129,-3 2-129,3-1 0,-2-5 0,4 5 0,-3-2 0,3 1-129,-2-1 0,0 3 129,-11 15-129,13-27 0,-13 27 0,11-21 0,-11 21 129,7-15-129,-7 15 0,0 0 0,10-20 0,-10 20 0,0 0 0,0 0 0,0 0 0,0 0 0,0 0 0,16-16 0,-16 16 0,0 0-129,0 0 129,0 0 0,0 0 0,0 0 0,0 0 0,0 0 0,0 0 129,0 0-258,0 0 129,0 0 129,0 0-129,0 0-129,6 8 129,-6-8 129,0 0-129,0 0 0,0 17 129,0-17-129,0 0 129,3 17 0,-3-17 0,0 20 0,0-20-129,0 26 129,0-26 0,0 26-129,0-26 129,0 30-129,0-30 0,0 30 129,0-30-129,0 26 129,0-26-129,2 32 129,-2-14-129,0-3 0,0 1 0,0-16 0,0 30 0,0-30 0,0 23 0,0-23 0,0 16 0,0-16 0,0 0-258,0 0 129,0 0-258,0 0-129,0 0-387,0 0-387,0 19-387,0-19-1032,0 0-1419,0 17-258,0-17 258</inkml:trace>
  <inkml:trace contextRef="#ctx0" brushRef="#br0" timeOffset="4200">1133 290 258,'-2'-25'1548,"2"25"129,0-22-129,0 22 258,0-15-129,0 15-258,0-20-129,0 20 0,7-19-258,-7 19 0,7-19 0,-7 19-387,11-18 129,-11 18-258,0 0-129,20-17 129,-20 17-258,0 0 0,21-13-129,-21 13 129,18-9-129,-18 9 129,19-6 0,-19 6-129,18-2 129,-18 2-129,0 0 0,21-2 0,-21 2-129,0 0 129,21 18-129,-21-18 0,0 0 129,20 23-129,-20-23 0,11 15 0,-11-15 129,5 21-129,-5-21 0,0 26 129,0-11-129,0-15 0,0 32 129,-3-14-129,0 4 0,-2 1 0,-1-2 0,0 2 129,-2-2-129,0 0 0,-1 2 0,1-4 0,2 0 0,-2-3 0,8-16 0,-11 26 0,11-26 0,-7 19 0,7-19 0,0 0 0,0 0 0,-13 19 0,13-19-129,0 0 129,0 0-129,0 0 129,0 0 0,0 0-129,-18 1 129,18-1-129,0 0 129,0 0-129,0 0 129,0 0 0,0 0 0,0 0-129,0 0 258,0 0-129,0 0 129,0 0 0,0 0 0,0 0 129,10-1-129,-10 1 258,0 0-129,0 0 0,0 0 0,21 0 0,-21 0 0,0 0-129,0 0 129,0 0-129,15 0 0,-15 0-129,0 0 129,0 0-129,19 5 0,-19-5 129,0 0-129,17 6 0,-17-6 0,0 0 0,18 9 0,-18-9-129,19 6 0,-19-6-258,23 3-258,-23-3-258,25 2-903,-25-2-1290,22 0-1290,-5 0-387,-17 0 0</inkml:trace>
  <inkml:trace contextRef="#ctx0" brushRef="#br0" timeOffset="5720">1606 599 1161,'0'0'2193,"0"0"0,0 0-129,0 0-387,0 0-129,3-18-258,-3 18-129,0 0-129,0 0 0,17-7-516,-17 7 129,17-5-129,-17 5-129,20-4-129,-20 4 129,22-4 0,-22 4-129,22-5 129,-22 5-129,18-2 129,-18 2 0,24-2-129,-24 2 129,26-1 0,-26 1-129,31-3 0,-16 1 0,-15 2-129,30-7 129,-30 7-129,28-11-129,-28 11 129,31-9-129,-31 9 129,26-6-129,-26 6 0,26-4 129,-26 4-129,22-4 0,-22 4 0,23 0 129,-23 0-129,21 0 0,-21 0 0,18 0 0,-18 0 0,19 0 0,-19 0 0,17 0 0,-17 0 129,20-1-129,-20 1 0,17-2 0,-17 2 0,23 0 0,-23 0 0,27 0-129,-27 0 129,24 0-129,-24 0 0,25 0-258,-25 0-516,0 0-258,24 5-1161,-24-5-1290,0 0-774,0 0-516,0 0 516</inkml:trace>
  <inkml:trace contextRef="#ctx0" brushRef="#br0" timeOffset="6620">1742 702 516,'0'0'903,"-21"0"129,21 0 0,0 0 387,-16 2 0,16-2 258,0 0-258,0 0 0,-19 3 0,19-3-258,0 0-129,0 0-129,0 0-129,0 0 129,0 0-258,0 0 129,0 0-129,13 0-129,-13 0 0,17 0 0,-17 0 0,20-8-258,-20 8 0,23-7 129,-23 7-258,25-9 0,-25 9 0,28-6 0,-28 6-129,25-3 129,-25 3 0,26 0-129,-26 0 129,27 0-129,-27 0 0,27 0 129,-27 0-129,28 0 0,-28 0 0,27 5 0,-27-5 0,18 5 0,-18-5 0,21 2 0,-21-2 0,20 0 0,-20 0 0,18-3 0,-18 3 129,17-6-129,-17 6-129,0 0 129,22-10 0,-22 10 0,20-7 0,-20 7-129,20-4 129,-20 4-129,20-1-129,-20 1 129,22 0-129,-22 0-258,16 0 129,-16 0-129,18 0 0,-18 0-258,0 0-129,0 0-516,19 0-387,-19 0-1032,0 0-516,0 0-1032,0 0 516</inkml:trace>
  <inkml:trace contextRef="#ctx0" brushRef="#br0" timeOffset="7700">1592 958 1161,'0'0'1806,"0"0"-129,0 0 0,0 0 129,-17 2-129,17-2-258,0 0-129,0 0 0,0 0-387,0 0 0,0 0-387,14-5 129,-14 5-258,18-5-129,-18 5 0,27-2 0,-27 2 0,25-2 258,-25 2-258,23 0 129,-23 0 0,25 0-129,-25 0 129,23-1-129,-23 1 129,26 0-129,-26 0-129,27 0 129,-27 0 0,26 0 0,-26 0-129,25 0-129,-25 0 129,21 0 0,-21 0-129,24 0 129,-24 0-129,21 0 0,-21 0 0,24-8 129,-24 8-129,24-3 0,-24 3 0,27-4 0,-27 4 129,26-4-129,-26 4 0,27-4 0,-27 4 129,21-4-129,-21 4 0,17-3 0,-17 3 0,0 0 0,20 0 0,-20 0 0,0 0 0,19 3 0,-19-3 0,17 6 0,-17-6 0,22 1 0,-22-1 0,26 0 0,-26 0 0,25 0 0,-25 0 0,22-3 0,-22 3-129,17-5-129,-17 5 0,0 0-516,15-4-387,-15 4-774,0 0-1548,0 0-903,0 0-516,-11 4 516</inkml:trace>
  <inkml:trace contextRef="#ctx0" brushRef="#br0" timeOffset="8650">1491 1921 258,'0'0'1161,"0"0"129,-15-14 258,15 14 258,0 0 387,-3-19-387,3 19-129,0-18-387,0 18-129,4-27-258,-4 27-258,17-31-129,-6 16 129,-2-5-129,4 1-129,-4-1 0,4-1 129,-1 0-258,2 1-129,-2 1 129,2 0-129,-1 1-129,1 3 129,-14 15-129,23-28 0,-23 28 129,17-22-129,-17 22 0,11-15 0,-11 15 129,0 0-129,12-22 0,-12 22 0,0 0 129,11-17 0,-11 17-129,0 0 0,0 0 129,0 0-129,0 0 129,0 0-129,0 0 0,0 0 0,0 0 129,0 0 0,0 0 0,0 0 0,0 0 129,3 15 0,-3-15 0,0 20 0,0-20 0,0 25 0,0-25-129,0 26 129,0-26-129,0 30 0,0-30 0,-1 31 0,1-13-129,0 0 129,0 2 0,0 0 0,0-3 0,0 5 0,0-3 0,0 2-129,-2-3 129,2-1 0,0-1-129,0 0 258,0-16-129,0 28-129,0-28 0,0 28 0,0-28 129,-8 25-129,8-25 129,-11 24-129,11-24 0,-6 21 129,6-21-129,-6 20 0,6-20 0,-2 19 129,2-19-258,0 15 0,0-15-129,0 0-387,0 24-129,0-24-516,0 0-1419,0 0-1806,0 0-258,17 0-129,-9-18 258</inkml:trace>
  <inkml:trace contextRef="#ctx0" brushRef="#br0" timeOffset="9660">1905 1423 774,'16'-24'1419,"2"9"-129,-18 15 258,25-13 258,-25 13-129,22-14 0,-22 14 0,20-14-258,-20 14-258,17-13 0,-17 13-258,15-6-129,-15 6-258,17 0 129,-17 0-387,13 12 0,-13-12 0,14 28 0,-8-10-129,-1 3 0,-4 1 0,2 5 0,-3 0 0,0 1 129,0-2-129,-1 0 0,-4-4-129,2 6 129,-5-9 0,4 0-129,-1-1 129,-1-3-129,6-15 0,-13 25 0,13-25 0,-17 19 0,17-19 129,-20 16-129,20-16-129,-15 9 129,15-9 0,0 0 0,-16 0 0,16 0 0,0 0 0,0 0-129,0 0 129,-6-9 0,6 9 0,0 0 0,0 0 0,0 0-129,2-18 129,-2 18 0,0 0 0,0 0 0,21-12 0,-21 12 0,0 0 0,23 0 0,-23 0 0,16 5 0,-16-5 0,14 17 0,-14-17 0,15 24 0,-15-24 129,14 26-129,-7-10 0,-7-16 129,14 28-129,-10-12 129,-4-16 129,9 29-129,-9-29 258,10 28-258,-10-28 129,8 30-258,-8-30 258,6 26-258,-6-26 129,0 24 129,0-24-129,0 21 0,0-21 0,-10 19 129,10-19-129,-15 16 129,15-16-258,0 0 129,-22 19-129,22-19 129,-23 9 0,23-9-129,-25 5 258,25-5-258,-28 2 0,11 0 129,2-2-129,-5 0 0,2 0 0,3-5 0,-2 1 0,1-3-387,16 7 0,-23-12-258,23 12-1032,-18-7-1806,18 7-1161,0 0 0,-19-26-387</inkml:trace>
  <inkml:trace contextRef="#ctx0" brushRef="#br0" timeOffset="10980">2628 1103 2193,'0'0'2709,"-8"15"129,8-15-129,0 0-129,0 0-387,0 0-258,0 0-387,9 4-387,-9-4-129,17-9-258,-17 9 0,26-33-387,-7 13 0,-3-8-129,5 0 0,1-3 0,4-10 0,-1-1-258,9 0 129,-4-4-129,4 1 258,3-3-258,0 1 129,0 1-258,-6 2 129,0 4 0,-1 1 0,-5-1 0,-5 1 129,-1 2-129,-6 0 0,0 0 0,-1 4 0,-2 0 129,2-4-129,3 6 0,-4-1 0,2 2 0,-4 2 0,2 3 0,-3 6 0,-4 3 0,-4 16 0,5-19 0,-5 19 0,0 0 0,0 0 0,0 0 0,0 0 0,0 0 0,0 0 0,0 0 0,0 0 0,0 9 0,0-9 0,-2 17 0,2-17 0,0 21 0,0-21 0,-1 23 0,1-23 129,-6 28-258,3-13 258,3-15-129,-7 29 0,6-13 0,-4 1 0,4 1 0,-3-1 129,4 5-129,-1 0 0,1-1 0,0 3 129,0-2-129,0 1 129,1-1-129,3 4 129,0-4-129,1 3 129,-5 1 0,0 2-129,3 2 129,-1-2 0,-2-3 0,0 3 0,0-2 0,0-1 129,0-3-258,0 2 129,0-5 0,0 9-129,0-2 258,0 0-258,-2-1 258,2 0-258,0-1 258,0 0-129,0 0-129,0-9 258,0 2-258,0-17 129,5 29-129,-5-29 129,3 25-129,-3-25 0,1 17 129,-1-17-129,0 0 0,3 20 0,-3-20 0,0 0 0,0 0 0,0 19 0,0-19 0,0 0 0,0 17 0,0-17 0,0 0 0,-6 16 0,6-16 0,0 0 129,-11 17-129,11-17 0,0 0 0,0 0 0,0 0 0,0 0 0,0 0 0,0 0 0,0 0 0,0 0 0,-15 17 0,15-17 0,0 0-129,0 0-129,0 0-129,0 0-258,0 0-387,0 0-1032,-8-13-2322,8 13-516,0-24-387,0 24-129</inkml:trace>
</inkml:ink>
</file>

<file path=ppt/ink/ink2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9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6:41.029"/>
    </inkml:context>
    <inkml:brush xml:id="br0">
      <inkml:brushProperty name="width" value="0.05292" units="cm"/>
      <inkml:brushProperty name="height" value="0.05292" units="cm"/>
      <inkml:brushProperty name="color" value="#548DD4"/>
      <inkml:brushProperty name="fitToCurve" value="1"/>
    </inkml:brush>
  </inkml:definitions>
  <inkml:trace contextRef="#ctx0" brushRef="#br0">0 1129 1,'36'-63'2321,"-19"30"1,0-3-516,-1 6 129,-1-3-387,1 7 0,-4-6-516,-1 11 258,1-4-774,-4 3 387,4 4-258,-7-2 0,-5 20-129,13-18-129,-13 18 0,0 0-129,0 0 258,21-4-516,-21 4-129,8 9 129,-8-9-258,14 23 258,-6-5-258,3 4 258,-1 3 0,3-8-129,2 13 387,2-7-258,5 11 129,1-10-129,4 2 258,-1-2-258,3 1 0,-1-2 0,-1-4 0,2-3 0,-6-2 0,5-5 0,-6-3 129,3-5-129,-5-1 0,0 0 0,0-9 129,-1-1-129,0-4 0,-4-2 129,1 0-129,-2-5 0,-2 5 0,0-2 0,-12 18 0,22-24 129,-22 24-129,11-15-129,-11 15 129,0 0 0,0 0 0,0 0 129,0 0-129,0 0 129,0 0 0,12 17 129,-12-17 0,0 31 0,0-10 129,0 6-129,-1 7 258,-9 0-129,3 12 129,-6 5-129,4 10 0,-10 6 0,2 11-129,-4 0 0,-3 8 0,0 3 0,0 0 129,-1 2-258,-1-1-129,3-3 258,1-3-258,-3-1 129,8-6-129,-4 1 0,2-7 0,2-4 0,3-9 129,0-5-129,2-6 129,5-8-129,1-4 0,5-10 0,-1-5 0,2-20 129,-1 24-129,1-24 0,0 0 0,0 0-129,0 0 0,0 0-129,0 0-387,0 0-129,0 0-387,0 0-1161,0 0-1806,-2-11-645,2 11-129,-6-35 0</inkml:trace>
  <inkml:trace contextRef="#ctx0" brushRef="#br0" timeOffset="1060">143 2311 2967,'0'0'3354,"19"-20"-129,-19 20-516,15-6-258,-15 6-387,0 0-387,20-13-387,-20 13-258,22-4-258,-5 4 0,-17 0-129,34-5-258,-14 1 0,7 2-129,-1 0 0,3 0 129,-4-2-129,3 3-129,3-3 129,-1 2-129,-1-1 0,1-1 0,-3-1 0,3 0-129,-1 1 129,1-1-129,-4 0 129,1-3-129,-7 3 0,0-1 129,-5 0-129,-15 6 0,25-7 0,-25 7 129,0 0-129,0 0 0,16-5 0,-16 5 0,0 0 0,0 0-129,0 0 0,0 0 0,0 0-129,0 0-129,0 0 0,18 0-258,-18 0 0,0 0-645,20 5-1032,-20-5-1677,0 0-774,0 0-129,17-2 0</inkml:trace>
  <inkml:trace contextRef="#ctx0" brushRef="#br0" timeOffset="2140">1233 290 2322,'12'-16'2451,"-12"16"129,0 0-516,10-21 0,-10 21-129,0 0-258,4-20-516,-4 20 129,0 0-387,0 0-129,0 0-258,0 0-129,0 0 0,0 0-258,0 0 0,0 0 0,0 0-129,5 22 129,-5-5-129,0 5 0,-2 6 0,-1 1 0,-1 3 0,-1 4 0,-4-3 0,1 4 0,0-5 0,-3 2 0,2-5 0,-3-1 0,5-3 0,-3 0 129,6-6-129,-3 0 0,7-19 0,-3 29 0,3-29 0,0 0 0,0 17 0,0-17 0,0 0 0,14 0 0,-14 0 0,17 0 0,-17 0 0,18-7 0,-18 7 129,0 0-129,22-7 0,-22 7 0,19-3 129,-19 3-129,15-5 0,-15 5 0,17-2 0,-17 2 0,20 0 0,-20 0 0,23 0 129,-23 0-129,28 0 0,-28 0 129,33 0-129,-14 0 258,-1-2 0,4 0-129,1-2 129,5 3-129,-5-5 129,7 3 0,-4-2-129,-1 2 0,3-3-129,-6 2 0,-5-1 0,0 3 0,-17 2 129,17-3-129,-17 3 0,0 0 0,0 0 0,0 0 0,0 0 0,0 0 0,0 0 0,0 0 0,0 0 0,0 0 0,14 10 0,-14-10 0,0 0 0,0 0-129,1 21 129,-1-21-129,0 0 129,0 0-258,0 20 0,0-20-258,0 0-387,0 0-516,-11 28-645,11-28-1290,0 0-903,0 0-387,-17 0 129</inkml:trace>
  <inkml:trace contextRef="#ctx0" brushRef="#br0" timeOffset="3220">1707 225 3096,'-12'8'2580,"12"-8"0,-6 20-387,4-3-258,2-17-129,-8 39-258,2-20-129,6 12-387,-9-1 0,6 9-387,-5-6-129,3 10-129,-2-3-129,0 2 129,-2 8-258,1 6 0,-2-6-129,0 3 258,-1 0-129,1 0 0,-3-3 0,2 4 0,-1-17 0,1 2 0,3-5-129,2-1 129,0-3-129,3-6 129,-2-2-129,4-3 0,1-3 0,0-16 0,-2 19 0,2-19 129,0 0-129,0 0-129,0 0 129,0 0-258,0 19 0,0-19-258,0 0-516,0 0-387,0 0-1161,0 22-1806,0-22-129,0 19-129</inkml:trace>
  <inkml:trace contextRef="#ctx0" brushRef="#br0" timeOffset="4130">2307 2079 2193,'-21'-30'2709,"16"15"-129,-3-2-129,5-4-516,2 3 129,-1-4-645,2 6-258,0-5-258,3 4-129,5-4-129,-8 21-129,18-32-258,-18 32 0,22-22-129,-22 22 0,19-8 0,-19 8 0,20 0-129,-20 0 0,0 0 0,14 23 129,-14-23 0,1 28-129,-1-13 129,0 2-129,-4 0 129,-7 1 0,0-3-129,-1 1 129,12-16-129,-27 25 129,27-25-129,-29 16 129,29-16 0,-20 0 0,20 0 129,-16-9-129,16 9 0,-9-30 0,9 14-129,0-3 129,6 0-129,0-1 0,5 3 0,5 1 0,-4 0 0,-12 16 0,25-20 0,-25 20 0,20-3 0,-20 3 0,15 3 0,-15-3 0,10 22 0,-10-22-129,6 28-129,-6-28-387,6 28-129,-6-28-645,3 23-1677,2-7-1161,-5-16-387,5 21 0</inkml:trace>
  <inkml:trace contextRef="#ctx0" brushRef="#br0" timeOffset="5090">3127 1136 1032,'-27'-14'3612,"27"14"-1290,-10-28-129,10 10-387,8 1-258,4-6 0,7 3-387,1-4-258,8 3-129,-5-1-258,5 5-387,-1 0 129,0 1-387,1 3 258,0-8-129,0 10 129,3-6-258,-3 8 258,3-4-129,0 6 0,0-4 0,-3 9 129,0 2-129,-2 0-129,-2 7 129,-3 0 0,-2 9 0,-1-7 0,-4 7 129,-14-16-129,24 24 129,-24-24-129,21 18 387,-21-18-387,0 0 258,16 19-258,-16-19 129,0 0 0,12 16 0,-12-16 0,0 0 129,11 22 0,-11-22 0,3 20 0,-3-20 0,0 32 0,0-11 129,0-1-129,0 6 129,-9 0-129,3 6 0,-4 6 0,4 2 0,-5 4 0,2 7 0,-2 2-129,-1 7 129,-1 5-129,4 1 0,-6 3 0,1 1 258,0 4-258,1-4 0,-1 6 0,0-2-129,4-3 129,2-2-129,-3-2 129,3-2-129,-1-6 0,4-1-129,1-7 129,-3-2 0,1 2 129,0-5-129,0-3 0,0-2 129,-1-6-129,1 1 0,3-8 129,0-8-129,0 0 0,3-20 0,-9 26 0,9-26 0,0 0-258,-8 18 0,8-18-129,0 0-258,0 0-258,0 0-645,0 0-903,0-16-1935,0-6-387,0 2-258,0-16 258</inkml:trace>
  <inkml:trace contextRef="#ctx0" brushRef="#br0" timeOffset="6040">3131 2079 1032,'35'-27'4128,"-16"20"516,-1-1-1935,-1-10 0,5 11-387,-5-9-516,10 11-258,-10-4-387,6 7-258,-1-2-258,5 4-129,-2-6 129,6 6-387,-4 0 129,2 0-129,1-3-129,2 3 129,-4-4-129,0 2 0,3-1 0,-3 3-129,0-2 0,0 0 129,-2 2-129,-1-2 0,0 0 0,-4 0 0,-1-4 0,-1-1 0,-3 2 0,-16 5-129,21-11 0,-21 11-258,0 0-387,0 0-516,0 0-387,0 0-1161,0 0-1935,0 0 0,-9-2-645,9 2 1033</inkml:trace>
  <inkml:trace contextRef="#ctx0" brushRef="#br0" timeOffset="7240">4427 0 1032,'0'0'1548,"0"0"0,0 0-387,0 0 0,0 0-129,0 0-129,0 0-258,0 0-129,0 0 129,0 0-387,0 0 129,0 0-129,0 0 0,0 0-129,0 0 129,0 0-129,0 0 0,0 0-129,0 0 129,0 0 0,0 0 0,0 0 258,0 0-258,0 0 129,0 0 0,-16 5 129,16-5-258,0 0 0,0 0-129,0 0 129,-8 16 0,8-16 0,0 0 0,0 0 0,0 0 258,0 0-258,-7 18 129,7-18 0,0 0-129,0 0 129,0 0-129,0 0 129,0 0-129,0 0 0,0 0 0,0 0 0,0 0 0,0 0 0,0 0 0,-16 13 0,16-13 0,0 0 0,0 0 0,0 0 0,0 0 0,0 0 129,0 0-129,0 0-129,0 0 0,-19 11 129,19-11-129,0 0 129,0 0 0,0 0-129,0 0 129,0 0-129,0 0 0,0 0 129,0 0-129,0 0 0,0 0 0,0 0 0,0 0 0,0 0 129,0 0-129,0 0 0,0 0 0,0 0 0,0 0 0,0 0 129,0 0-129,0 0 0,0 0 0,0 0 0,0 0 0,0 0 0,0 0 0,0 0 0,0 0 0,0 0 0,0 0 0,0 0 0,0 0 0,0 0 0,0 0 0,0 0 0,0 0 0,0 0 0,0 0 0,0 0 129,0 0-129,0 0 0,0 0 0,0 0 129,0 0-129,0 0 0,0 0 129,0 0-129,0 0 0,0 0-129,0 0-129,10 0-258,-10 0-516,0 0-903,0 0-1161,0 0-1161,0 0-258,0 0 388</inkml:trace>
  <inkml:trace contextRef="#ctx0" brushRef="#br0" timeOffset="10070">4399 112 2451,'0'0'2709,"0"0"-129,4-15-258,-4 15-516,0 0-258,0 0-258,-4-22-129,4 22-258,0 0-258,-16-12 0,16 12 0,-18-5-258,18 5 0,-19-4 0,19 4-129,-25 0 0,25 0 129,-23 0-258,23 0 129,-26 16-129,26-16-129,-30 25 0,15-6 0,-2 2 0,-2 2 0,0 7 0,-1-4 0,0 4 129,1-2-129,1 0 0,1 0 0,3-1 0,5-4 0,1-3 0,3 0 0,5-1 0,0-2 129,9 0-129,5-2 0,3 1 0,5-1 0,3 4 129,0-4-129,1 3 0,-1 1 0,1 0 258,-1 3-258,0 0 0,-8 8 0,3 0-387,-4 1 387,-2 1-129,-4-2 129,-3 2-129,-3 1 129,-4-5-129,0-5 129,0-2 129,-9-2-129,-2-1 0,-3 1 0,-1-5 0,15-14 0,-33 23 0,18-15 0,-2-2 0,-2-4-129,2-1 129,1-1 0,16 0 0,-28-9 0,28 9 0,-24-24 0,14 9 0,1-2 0,3 0 0,0-3 0,4 1 0,1 0 0,1 1-129,0 1 129,3-7-129,6 0 258,3 0-129,2 0 129,2-1-129,5 0 0,1-3 258,0 0-258,3 3 258,6-1-258,-5 0 0,2-4 0,0-1 258,-3-1-258,-4 2 129,-2 2 0,-4 0-129,-4-3 129,-1 7 0,-7 0 129,-2-1-129,-1 3 0,0-4 0,-1 2-129,-7 0 129,-1 1 0,-4 1-129,-1 2 0,-4 2 0,-2 4-129,-5-1-129,2 11 0,-7-1-258,2 5-387,-12 0-387,13 15-903,-13 3-1290,1 1-1032,12 11-258,-8-4 258</inkml:trace>
  <inkml:trace contextRef="#ctx0" brushRef="#br0" timeOffset="12250">4413 1596 129,'-19'-3'2451,"19"3"0,0 0-129,0 0-387,-9-18-129,9 18-129,0 0-387,0-16-129,0 16-129,12-16-129,-12 16-129,19-15 129,-19 15-258,26-19-129,-7 6 129,4 4-258,-1-5 0,9 5-129,0-7 129,3 4-129,-2-2 0,10 0-129,-6-2 0,6 3 0,-4 0 0,0 1 0,-4 5-129,3-2 129,-6 3-129,-3 5 129,-5-1-129,4 0 0,-10 2 0,0 0 129,0 0-129,-2 2 0,-15-2 0,31 3 0,-12-3 129,-4 0-129,2 0 0,7 0 0,-3 0 0,4-3 129,1-3-129,1 0 0,1-3 0,1 0 0,-1 1-129,-3-5 129,0 4-129,-4 2 0,-4 2-129,-17 5-129,24-7-129,-24 7-387,0 0-258,0 0-516,0 0-387,0 0-1032,-10 0-1032,10 0-774,-21 14 517</inkml:trace>
  <inkml:trace contextRef="#ctx0" brushRef="#br0" timeOffset="13090">4427 1736 903,'0'0'1806,"0"0"129,0 0-129,0 0 129,0 0-129,10-3 0,-10 3-387,25-12 0,-25 12-258,31-13-129,-11 4-258,5 7-129,-3-7-129,4 5-129,2-5-129,0 3 0,0-2-129,5 1 0,-2 0 0,1 0 0,1 0-129,1 2 129,1-2-129,-2 3 129,1-3 0,3 3-129,-6 0 129,3 0-129,-1-1 0,-2 1 129,-2 0-129,1-1 0,-1 1 0,-8 0 0,2 2 129,-6-2-129,1 3 0,-2-3 0,-16 4 0,25-4-129,-25 4 129,23 0-129,-23 0 0,26 0 0,-9 0 0,-17 0 0,33 0-129,-16 0-129,3 2-129,-4-2 0,1 6-387,-17-6-129,29 5-1161,-29-5-1419,0 0-645,23 14-129</inkml:trace>
  <inkml:trace contextRef="#ctx0" brushRef="#br0" timeOffset="13990">4504 1989 645,'-15'0'1806,"15"0"-387,0 0-129,-16 0 0,16 0-129,0 0-129,0 0 129,0 0-129,0 0 0,13-13 0,-13 13-129,17-9-129,-17 9 0,18-11-258,-18 11-129,0 0 258,20-10-258,-20 10 0,0 0 0,25-6 129,-25 6-129,23-5 0,-23 5 0,30-5 0,-30 5 0,37-6 0,-15 3-129,-2 3 0,2-2 0,-1 2 0,1-2 0,1 2-129,1-3 0,-1 3-129,0-3 129,-1 1-129,3-5 0,-1 5 0,-2 0 0,1-2 0,-3 1 0,4 1 0,-4-2 0,-2 2 0,1 0 0,-2-4 0,5 5 0,-5-1-129,1 2 129,0 0 0,-3 0 129,1 0-129,4 0 0,-5 0 0,-15 0 129,30 0-129,-30 0-129,26 0 258,-26 0-258,23 0 129,-23 0 0,20 0 0,-20 0 0,16-7 0,-16 7 0,17-8 0,-17 8 0,19-6-129,-19 6-129,18-9 129,-18 9-387,17-11 129,-17 11-258,0 0-258,28-12-258,-28 12-1161,0 0-1677,0 0-516,0 0 0</inkml:trace>
  <inkml:trace contextRef="#ctx0" brushRef="#br0" timeOffset="14990">4448 2970 1,'0'-34'3482,"0"34"-902,2-26 0,1 8-387,-3 18-516,14-35 0,-2 16-258,-1-6-258,8 3-387,-7-4-129,7 2-129,-5-6-387,4 2 129,1-2-258,-2 4 129,-5-2 0,7 1 0,-7 1 0,1 3 0,-1 2 0,-3 3 0,-9 18-129,21-30 129,-21 30-129,14-20 129,-14 20-129,0 0 0,14-18 0,-14 18 0,0 0 0,0 0 129,0 0-129,0 0 129,0 0 0,15-14 0,-15 14 129,0 0-129,0 0 129,0 0-129,0 11 0,0-11 258,0 21-387,0-6 129,0-15 0,0 30-129,-1-12 129,-1 1-129,0 3 129,1 0-129,-1 3 0,2-3 129,-1 8-129,-2 2 0,1-4 129,1 3-129,1 0 0,-2 1 129,-3-1-129,2 0 129,0 0-129,0 0 129,0-3-129,0-1 258,-2-5-129,2-3 0,2-3-129,1-16 258,-5 23-258,5-23 129,0 0-129,0 0 0,0 0 0,0 0-129,0 0 0,0 0-387,0 0-258,0 0-516,5-10-774,-5 10-1548,4-31-1032,-4 31-516,16-34 387</inkml:trace>
  <inkml:trace contextRef="#ctx0" brushRef="#br0" timeOffset="15890">4940 2409 1806,'20'-9'2322,"-20"9"-129,0 0 0,15-9-387,-15 9 0,17-6-129,-17 6-387,19-11-387,-19 11 0,26-11-387,-26 11-129,28-9-129,-12 8 129,6 1-129,-4 0-129,1 0 0,-1 7 0,-18-7-129,28 21 129,-28-21-129,24 27 0,-17-12 0,-7 5 129,0-3-129,0-17 0,-3 30 0,-6-14 129,9-16-129,-23 26 0,23-26 0,-28 25 0,28-25 0,-28 29 0,28-29 0,-25 23 0,25-23 0,-20 24 0,20-24 0,-11 15-129,11-15 129,0 0 0,0 0 0,0 0-129,-9 16 129,9-16 0,0 0 0,0 0 0,0 0 0,0 0-129,0 0 129,7 10 0,-7-10 0,0 0 0,0 0 0,24 5 0,-24-5 0,0 0 0,20 10 0,-20-10 0,0 0 0,17 15 0,-17-15 0,11 20 0,-11-20 0,11 22 0,-8-6 0,-3-16 0,11 29 0,-7-14 0,-1 1 0,3 0 0,-2-1 0,-4-15 0,3 27 0,-3-27 129,0 26-129,0-26 0,-8 21 0,8-21 129,-12 20-129,12-20 129,-14 17-129,14-17 129,0 0 0,-22 15 0,22-15 129,-16 8-129,16-8 129,-18 3-129,18-3 0,-16 2 0,16-2 0,-21 0-129,21 0 129,-21-5-258,21 5 129,-24-12-129,24 12-129,-25-11-258,25 11-645,-20-7-1032,20 7-2064,-22-2 0,22 2-645</inkml:trace>
  <inkml:trace contextRef="#ctx0" brushRef="#br0" timeOffset="20780">6037 1691 774,'-9'19'2451,"9"-19"-387,0 0 129,0 0-516,0 0-129,0 0-387,0 0 0,0-12-258,0 12-129,11-18 0,-11 18-258,25-31 129,-8 12-129,-3-9-129,7 1 0,1-6 129,1-2-258,2-6 0,5 4-129,-1-5 0,-1-2-129,6 0 129,-1 4-129,-1-8 0,5 6 129,-7 0-129,-1 0 129,2 1-129,-3 5 129,-3-5-129,0-3 0,-8 3 129,5-2 0,-7 4-129,2 2 129,-4 3 0,-1 2 0,-1 3 0,0 9 129,-2 4-129,-9 16 0,12-30 0,-12 30 0,14-18 0,-14 18-129,0 0 129,0 0-129,16-13 0,-16 13 0,0 0 0,0 0 129,5 15-129,-5-15 0,0 26 0,0-6 258,0-1-258,0 2 0,-4 11 129,0 3-129,-2 0 0,1 4 0,2 2 129,-3 0-129,3 7 0,-4-1 129,3-4-129,-1 0 0,0 5 129,2-3-129,0 5 0,0-2 129,-2 0-129,2 3 0,0-1 129,-1 0-129,-3 3 129,4-4-129,-3 2 129,1-3 0,-1-1 0,2-1 0,-4-3 0,2-2 0,-1-2 0,3-1 129,-2 0-129,1-1-129,0-3 0,4-1 0,-1-5 129,2 0-258,-4-3 129,2-3 0,2-4 0,0-2 0,0-16 129,-2 25-129,2-25 0,0 19 129,0-19-129,0 16 0,0-16 0,0 0 258,0 21-258,0-21 0,0 0 0,0 0 0,0 0-258,0 0 129,0 0-258,0 0-258,0 0-516,0 0-1290,0 0-2064,0 0-387,-1-11-258,1 11 130</inkml:trace>
</inkml:ink>
</file>

<file path=ppt/ink/ink29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0T23:05:06.397"/>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97 0 9,'0'0'17,"0"0"-1,0 0-2,0 0 0,0 0-2,0 0 0,0 0-2,0 0-2,0 0-1,0 0-1,0 0-1,0 0-1,0 0-1,-14 18-1,14-18 0,-14 28 0,6-8 0,0 2-1,-2 2 0,4 2 0,-4-2 0,2 2-1,2-4 1,-1 0-1,1-3 1,6-19-1,-8 30 0,8-30 0,-6 24 0,6-24 0,0 0 0,-6 22-1,6-22 1,0 0 0,0 0 0,0 0 0,0 0 1,0 0-1,0 0 0,0 0 0,0 0 1,0 0-1,0 0 0,22-10 1,-22 10-1,0 0 0,21-12 1,-21 12-1,0 0 0,22-6 0,-22 6 0,0 0 0,24 4 0,-24-4 0,0 0 0,24 14 0,-24-14 0,0 0 0,26 26 1,-26-26-1,16 24 0,-16-24 0,17 24 0,-17-24 1,16 26-1,-16-26 0,14 30 0,-14-30 1,12 30 0,-12-30 0,4 28-1,-4-28 2,4 29-1,-4-29 0,-2 26 0,2-26 1,-4 22-1,4-22 0,-8 18 0,8-18 0,0 0 1,-16 22 0,16-22 0,0 0 0,-28 16 0,28-16 0,-25 8 0,25-8 0,-30 6-1,30-6 1,-34 2-1,16-2 0,-2-2 0,1-2 0,-1-2 0,-4 2 0,0-2-1,0 0 1,0-2 0,1 4-1,-1-2 1,4 0-1,0 2 0,20 4 0,-26-4 0,26 4 0,-23 2 0,23-2-2,0 0 0,-26 6-3,26-6-6,0 0-14,-20 8-7,20-8-1,0 0 1</inkml:trace>
  <inkml:trace contextRef="#ctx0" brushRef="#br0" timeOffset="1201">282 72 25,'0'0'24,"0"0"0,0 0-4,0 0-2,0 0-3,0 0-2,0 0-3,0 0-2,0 0-1,0 0-1,0 0-1,0 0-1,0 0 0,24-2 0,-24 2-2,21 2 1,-21-2-1,28 6-1,-28-6 1,34 10-1,-34-10 0,36 10 0,-17-6 0,-1 2 0,-18-6 0,32 4 0,-32-4-1,32 4 1,-32-4 0,26 4-1,-26-4 1,23 2 0,-23-2-1,20 0 1,-20 0-1,0 0 1,24-6-1,-24 6 0,18-6 0,-18 6 0,18-8-2,-18 8 0,22-8-3,-22 8-3,0 0-8,18 0-16,-18 0-2,0 0 0,0 0 1</inkml:trace>
  <inkml:trace contextRef="#ctx0" brushRef="#br0" timeOffset="1997">943 459 5,'0'0'19,"-18"-16"-2,18 16-1,0 0-1,0 0 0,0 0-1,-12-22 0,12 22-2,0 0-2,0 0-1,0 0-2,0 0-2,0 0-1,0 0-1,0 0-1,0 0-1,0 0 0,0 0-1,0 0 0,0 0 1,22-6-1,-22 6 1,0 0-1,26 2 1,-26-2 0,0 0 0,19 2 0,-19-2 0,0 0 1,0 0-1,0 0 1,0 0 0,0 0 1,0 0-1,0 0 1,0 0 0,0 0-1,0 0 1,0 0-2,-21 4 1,21-4-1,0 0 0,0 0-1,0 0 1,-18-4-1,18 4 0,0 0 0,0 0 0,0 0 0,0 0 0,0 0-1,0 0 0,0 0-4,0 0-4,0 0-20,0 0-5,6 20 1,-6-20-1</inkml:trace>
  <inkml:trace contextRef="#ctx0" brushRef="#br0" timeOffset="2886">1389 114 7,'0'0'20,"0"0"1,0-20-4,0 20-1,-4-18-2,4 18-2,0 0-2,-2-18 0,2 18-2,0 0-2,-6-20-1,6 20 0,0 0-2,0 0 0,0 0-1,0 0 0,-14-18 0,14 18 0,0 0-1,0 0-1,0 0 1,0 0-1,-21 2 1,21-2-1,0 0 0,0 0 0,-20 24 0,20-24 0,-14 22 0,14-22 0,-12 24 0,12-24 0,-10 24 0,10-24 0,-8 28 0,8-28 0,-4 32 0,4-32 0,-4 32 0,2-14 0,0 0 1,0 1-1,2-19 0,-2 34 0,2-34 0,0 32 1,0-32-1,2 28 0,-2-28 0,6 22 0,-6-22 0,12 18 1,-12-18-1,0 0 0,24 20 0,-24-20 1,22 8-1,-22-8 0,22 8 1,-22-8-1,23 0 1,-23 0 0,18-6-1,-18 6 1,18-8 0,-18 8 0,0 0-1,26-22 1,-26 22-1,18-18 0,-18 18 0,24-20 1,-24 20-1,21-22 0,-21 22 0,18-20 0,-18 20 0,12-24 0,-12 24 0,8-24 1,-8 24-1,4-29 0,-4 29 0,4-26 0,-4 26 0,0-20 0,0 20 1,0 0-1,0-18 0,0 18 0,0 0 0,0 0 0,0 0 0,0 0 0,0 0-1,0 0 1,0 0 0,0 0 0,-4 18 0,4-18 0,0 24 0,0-24 0,0 31 0,0-13 0,-2 0 0,0 0 0,0 2 1,0 2-1,0 0 0,0 0 1,2 2-1,-2-2 0,0 0 0,-4 4 1,4-4-1,-4 2 0,4-1 0,-6-1 0,4-2 1,-3 0-1,-1 0 1,8-20-1,-12 32 1,12-32-1,-14 24 1,14-24 0,-14 22 0,14-22-1,-12 18 1,12-18 0,0 0 0,-20 22 1,20-22-1,0 0 0,-26 18 1,26-18-1,-18 10 1,18-10 0,-21 6-1,21-6 0,-22 4 0,22-4 0,-22 4-1,22-4 1,-20-2-1,20 2 0,-20-2 0,20 2 1,-20-6-1,20 6 0,-23-6 0,23 6-2,-20-6 0,20 6-3,0 0-3,-28-8-7,28 8-18,0 0-2,0 0 2,-12 24-1</inkml:trace>
  <inkml:trace contextRef="#ctx0" brushRef="#br0" timeOffset="5803">1864 385 9,'0'0'19,"0"0"0,0 0-3,0 0 0,21-8-2,-21 8-2,0 0-1,20-2-1,-20 2-2,0 0-1,20-8-1,-20 8-1,20-4-1,-20 4 0,20 0-2,-20 0 0,24-2 0,-24 2-1,29 4-1,-29-4 1,26 2 0,-26-2-1,32 0 1,-32 0-1,34-4 1,-34 4-1,32-8 1,-13 6-1,-19 2 0,28-8 0,-28 8-1,18-2-1,-18 2-2,0 0-3,20 6-4,-20-6-8,0 0-10,0 0-1,0 0 1,0 0 1</inkml:trace>
  <inkml:trace contextRef="#ctx0" brushRef="#br0" timeOffset="6755">1895 680 25,'0'0'23,"0"0"-3,0 0-1,0 0-4,0 0-1,0 0-3,0 0-1,0 0 0,26-18-2,-26 18-1,24-14-1,-24 14-1,26-12-1,-26 12 0,20-10-2,-20 10-1,0 0 0,25-8 0,-25 8 0,0 0-1,24 2 1,-24-2-1,18 2 0,-18-2 1,26 0-1,-26 0 0,22 2 0,-22-2 0,24 2 0,-24-2 0,25 2 0,-25-2 1,22 0-1,-22 0 0,22 0 0,-22 0 0,0 0 0,24-2 0,-24 2-3,0 0-2,0 0-6,22 0-11,-22 0-11,0 0 1,0 0 0,0 0 0</inkml:trace>
  <inkml:trace contextRef="#ctx0" brushRef="#br0" timeOffset="7597">2666 114 44,'0'0'29,"0"0"1,0 0-8,7-24-3,-7 24-6,0 0-5,0 0-2,0 0-3,0 0-1,0 0-1,-2 24-1,2-24 1,-3 32-1,-1-12 1,-2 4-1,0 6 1,-2 3-1,-2-1 0,-2 4 0,-2 0-1,0 0 1,0 2 0,0-4 0,2-4 0,0-2-1,5-5 2,1-3-2,6-20 1,-6 22 0,6-22 1,0 0-1,0 0 0,0 0 1,23 12 0,-23-12 1,22-2 0,-22 2 0,26-6 0,-26 6 0,28-8 0,-28 8-1,28-6 1,-28 6-2,25-6 1,-25 6 0,22-4-1,-22 4 0,18-2 0,-18 2 1,20-2-1,-20 2 0,20 0 0,-20 0 0,20 0-1,-20 0 1,18 2 0,-18-2 0,0 0 0,19 2 0,-19-2 0,0 0 0,0 0-1,0 0 0,22 2-2,-22-2 0,0 0-4,0 0-5,0 0-10,20 4-11,-20-4 1,0 0 0,0 0 1</inkml:trace>
  <inkml:trace contextRef="#ctx0" brushRef="#br0" timeOffset="8409">2900 232 34,'-6'27'24,"-2"-9"-4,4 2-2,-2 8-2,-2-6-3,2 10-2,-6-6-3,6 10-1,-4-6-1,0 4-2,0-3 0,0 1-1,-1-6 0,3 4-1,0-8 0,0 2 1,-2-4-2,6-2 1,4-18 0,-12 28-1,12-28 0,-10 22-1,10-22 1,0 0 0,-12 22-1,12-22 0,0 0 1,0 0-1,0 0 1,-4 18-1,4-18 0,0 0 0,0 0 0,0 0-1,0 0-1,0 0-3,0 0-3,0 0-8,24-16-12,-24 16-4,18-10 0,-18 10 1</inkml:trace>
  <inkml:trace contextRef="#ctx0" brushRef="#br0" timeOffset="9033">3211 267 1,'0'0'17,"0"0"4,0 0-3,0 0 0,-4 20-2,4-20-1,-10 30 0,5-4-3,-9-8-2,6 12-2,-10-6-3,6 8 0,-2-6-2,2 4-1,-2-6 0,4 3 0,-2-7-1,6-2 0,6-18 0,-9 28 0,9-28-1,-4 18 0,4-18 1,0 0-1,0 0 0,4 18 0,-4-18 1,0 0-1,0 0 0,21 4 0,-21-4 1,0 0-1,28-6 0,-28 6 0,24-2 1,-24 2-1,28-4 0,-28 4 0,30-2 0,-30 2 0,27 2 0,-27-2 0,24 8 0,-24-8 0,18 8 0,-18-8 0,0 0 0,12 22 0,-12-22 0,0 0 0,2 22 1,-2-22-1,0 0 1,4 26 0,-4-26 1,0 0-1,-14 26 1,14-26-1,-20 32 1,20-32-2,-34 37 0,18-15-1,-5 2 2,3-2-1,0-2 0,0-2 0,18-18 0,-30 20 2,30-20-2,-29 0 0,29 0-1,-28-24-2,20 6-2,-8-10-8,10 0-16,-4 0-4,0-5 1,6 1 0</inkml:trace>
  <inkml:trace contextRef="#ctx0" brushRef="#br0" timeOffset="9859">3156 263 42,'0'0'29,"0"0"1,0 0-7,0 0-7,20 10-2,-20-10-3,0 0-2,27-8-2,-9 10-2,-18-2-1,36-6-1,-12 4 0,4 0-1,3-2 0,1 0 0,0-3-1,2 1 0,-1-2 0,3 2 0,-4-2-1,0-2-1,-1 4-1,-3-6-3,2 10-5,-12-12-12,4 4-13,3 2 1,-7-4-1,4 4 2</inkml:trace>
  <inkml:trace contextRef="#ctx0" brushRef="#br0" timeOffset="10499">3892 485 34,'0'0'24,"-20"12"-3,20-12-3,0 0-2,0 0-5,0 0-1,0 0-2,0 0-1,0 0-1,0 0-1,0 0 1,36-2-1,-14-4 0,10 2-1,-1-6-1,7 4 0,-4-4-1,4 2-1,-3 0 0,1 0 0,-6 0-1,-2 2 1,-3 0-1,-5 2 0,-2 2 0,-18 2-1,26 0-1,-26 0-2,0 0-2,0 0-3,20 20-7,-20-20-6,0 0-11,-20 26 1,20-26 2,-22 24 0</inkml:trace>
  <inkml:trace contextRef="#ctx0" brushRef="#br0" timeOffset="11076">3849 694 13,'0'0'21,"0"0"-2,0 0-1,0 0-2,0 0-1,-2 22-2,2-22-1,0 0-1,19-2-1,-1 4-2,-18-2 0,32-4-2,-14 0-2,4 4 0,2-6-2,3 2 0,-3 0-1,4 2 0,-4-2 0,2 2-1,-5-2 1,3 2-1,-6 2 1,0-2-1,-18 2 1,32-2-1,-32 2 0,27-2 0,-27 2 0,24-4-1,-24 4-1,22-10-4,-4 12-11,-18-2-16,22-10 1,-22 10 0,0 0 0</inkml:trace>
  <inkml:trace contextRef="#ctx0" brushRef="#br0" timeOffset="11934">3866 981 24,'0'0'20,"0"0"-3,0 0 1,0 0-2,0 0-1,0 0-2,0 0-2,0 0-1,0 0-3,0 0 0,20-10-3,-20 10 0,22-2-2,-22 2 1,26-2-2,-26 2 0,34-2 0,-11 0 0,-3-2 0,4-6-1,-2 6 1,4-8-1,-4 6 0,3-6 1,-25 12-1,32-16-1,-32 16 2,32-4-1,-32 4-1,24-2 1,-24 2-1,24 0-1,-24 0-2,25 0-4,-7 4-9,-18-4-15,18 10 0,-18-10 2,0 0-2</inkml:trace>
  <inkml:trace contextRef="#ctx0" brushRef="#br0" timeOffset="15179">4033 1348 29,'2'22'24,"-2"-22"-4,0 0-2,0 0-3,0 0-3,0 0-2,0 0-2,0 0 0,18-24-1,-18 24-1,20-20-2,-20 20-1,28-26-1,-9 10 0,-7-2-1,-12 18 0,28-32-1,-28 32 1,28-26-1,-28 26 0,22-22 0,-22 22-1,0 0 1,20-12 0,-20 12-1,0 0 1,0 0 0,0 0 0,0 0 0,0 0 0,0 22 0,0-22 0,-4 18 0,4-18 0,-6 22 0,6-22 0,-6 26 0,6-26 1,-6 24-1,6-24 0,-6 26 0,6-26 0,-8 26 0,8-26 1,-8 26-1,8-26 0,-8 26 0,8-26 0,-4 25-2,4-25 0,0 0-3,0 0-5,0 22-9,0-22-11,0 0 0,0 0 0,0 0 0</inkml:trace>
  <inkml:trace contextRef="#ctx0" brushRef="#br0" timeOffset="15834">4319 1200 26,'0'0'23,"0"0"-4,0 0-1,0 0-3,20 8-1,-20-8-4,20-2-2,-20 2-2,31-2-1,-11 0-1,-20 2-2,38-4-1,-20 0 1,-18 4-1,30-2 0,-30 2 0,25 2 0,-25-2 0,0 0 0,0 0 0,14 20-1,-14-20 1,-6 20 0,6-20 0,-14 24 0,14-24 0,-23 24 0,23-24-1,-22 24 1,22-24-1,-18 20 0,18-20 0,0 0 0,-18 18 0,18-18 0,0 0 0,0 0 0,0 0 0,0 0 0,0 0 0,0 0 0,0 0 0,14 18 0,-14-18 1,0 0-1,18 10 0,-18-10 0,0 0 0,20 12-1,-20-12 2,0 0-1,12 19 0,-12-19 0,6 18 0,-6-18 0,-2 22 0,2-22 1,-8 20-1,8-20 1,-14 18 0,14-18-1,-18 14 1,18-14 0,-22 8 0,22-8 0,-24 4-1,24-4 0,-28 0-2,28 0-2,-33-8-9,33 8-18,-22-14 0,22 14 0,-18-16 0</inkml:trace>
  <inkml:trace contextRef="#ctx0" brushRef="#br0" timeOffset="17441">5244 385 14,'0'0'24,"20"-18"-2,-20 18-2,0 0-3,0 0-2,-6-26-2,6 26-3,0 0-1,0 0-3,-20-20-1,20 20 0,0 0-2,0 0 1,-28-16-2,28 16 1,0 0-1,0 0 0,-24 2-1,24-2 0,0 0 0,-27 18 0,27-18-1,-20 22 1,20-22 0,-24 34 0,10-16-1,0 4 1,0 2 0,0 2-1,-2 0 1,1 4 0,1-1-1,2-1 1,-2 0-1,2 2 1,0-4 0,4 0-1,0-2 1,2 0-1,2-4 0,2-2 1,2 0-1,0-18 0,4 41 0,2-17 0,-2-2 1,2 2-1,2-2 0,-2-2 0,0 0 0,0 0 0,-6-20 0,10 20 0,-10-20 0,0 0 1,0 0-1,22 20 0,-22-20 0,0 0 1,23 6-1,-23-6 0,0 0 1,28-2-1,-28 2 1,22-10-1,-22 10 1,26-14-1,-26 14 0,30-20 1,-30 20-1,29-32 0,-15 10 0,-2 0 1,-2 2 0,0 0-1,-4 2 1,-6 18 0,8-32-1,-8 32 2,0 0-1,0 0 0,0 0-1,2-21 1,-2 21-1,0 0 1,0 0-1,-18-16 0,18 16 1,0 0-1,-18-12 0,18 12 0,0 0 0,-24-10 0,24 10 0,-19-2 0,19 2 0,-20 0 0,20 0 0,-22 0 0,22 0 0,-24 4 1,24-4-1,-26 4 0,26-4 0,-26 6 0,26-6 0,-25 6 0,25-6 0,-22 12 0,22-12 0,-24 12 0,24-12 0,-22 17 0,10 1 0,0 0 0,0 0-1,1 2 1,-1 0 0,0-2 0,2 4-1,-4-2 0,14-20-2,-22 22-2,18-4-7,4-18-22,-14 20-2,14-20 1,0 0 0</inkml:trace>
</inkml:ink>
</file>

<file path=ppt/ink/ink29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0T23:05:45.85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634 175 14,'0'0'17,"0"0"-2,0 0-2,0 0-2,0 0-2,-11-18-1,11 18 0,0 0-1,0 0 0,0 0-1,-18-14-2,18 14 0,0 0-2,0 0 0,0 0-1,-10-19-1,10 19 1,0 0-1,0 0 0,0 0 0,0 0 1,0-18-1,0 18 0,0 0 1,0 0-1,0 0 0,0 0 1,0 0-1,0 0 0,0 0 1,0 0 0,0 0 0,-12-18 1,12 18 0,0 0 1,0 0 0,-20-10 1,20 10 0,0 0 0,-22-2 0,22 2 1,-22 0-1,22 0-1,-27 2 1,27-2-2,-30 6 1,30-6-2,-28 10 0,28-10 0,-28 14 0,28-14 0,-26 20-1,26-20 1,-29 29-1,13-11 1,0 4-1,-2 4 0,-2 6 1,-4 2-1,-3 0 0,1 10 0,0 2 0,-2 7 0,0-1 0,1 2 0,3-2 1,4 6-1,2-1 0,4-9 0,4-2 0,4-6 0,4-2 0,2-6 0,6 0 1,2-6 0,4-3 0,4-3 0,4-4 0,6-4-1,3-6 1,1-4 0,4-4-1,2-6 0,1-4-1,-1-4 1,0-2-1,-4-7 0,1 1 1,-5 2-1,-2-2 0,-6 2 1,-4 0 0,-6 4 0,-10 18 1,11-26-1,-11 26 1,-8-24-1,8 24 1,-17-18-1,17 18 0,-26-12 1,26 12-1,-36 0 0,16 6 0,-4 4-1,-3 6 1,-3 4 0,-4 4 0,0 0 0,-1 4 0,1-2 0,4 0 1,2-4 0,5-3-1,5-5-1,18-14-1,-18 16-3,18-16-4,0 0-11,0 0-15,22-18 2,-22 18-1,31-27 2</inkml:trace>
  <inkml:trace contextRef="#ctx0" brushRef="#br0" timeOffset="1170">960 626 59,'10'-20'34,"-10"20"1,-4-22 0,4 22-17,-14-24-5,14 24-4,0 0-3,-20-22-2,20 22-2,0 0 0,-20-16-2,20 16 1,0 0-1,0 0 0,-2-20-1,2 20 1,0 0-1,10-28-1,-10 28-2,12-22 0,-12 22-5,16-18-4,6 18-12,-22 0-10,30-11 1,-9 9-1,-21 2 2</inkml:trace>
  <inkml:trace contextRef="#ctx0" brushRef="#br0" timeOffset="1669">1353 134 31,'0'0'19,"0"0"-1,-20-14-2,20 14-1,0 0-3,0 0-2,-18-18-1,18 18-2,0 0-1,0 0-2,0 0 0,28-16-1,-28 16 0,34-10 0,-14 4-1,7 2 1,-3-2-1,2 6 0,-2 2 0,0 2-1,-6 2 0,1 6 0,-19-12 0,16 36 0,-14-11 0,-4 3 0,-6 4-1,-2 8 1,-7-2 0,-5 4-1,-2 2 1,0 4-1,-4 1 0,2-3 0,1-6 0,3-6 0,4-4 0,8-4 0,10-26 0,-14 26 0,14-26 0,0 0 0,0 0 0,0 0 0,24-8 0,-24 8 0,26-10 0,-26 10 0,28-12 0,-9 10 0,-19 2 0,34-6 1,-34 6-1,32 0 0,-32 0 0,28 6 0,-28-6 0,20 14 0,-20-14 0,15 22 0,-15-22 0,8 30 0,-6-9 0,-4 1 0,0 2 0,-6 4 0,-1-2 0,1 4 1,-4-2-1,-6 2 0,0-4 2,-2 0-1,-2-4 1,0 1 1,-5-7 0,5 0 0,-6-4-1,4-2 1,-2-2-2,-1-2 1,1-2-1,-2-2 0,2-2-1,0-4 0,3-2 0,1-4-1,22 10-2,-32-32-3,32 32-6,-14-31-19,14 9-2,2 0-3,0-4 2</inkml:trace>
  <inkml:trace contextRef="#ctx0" brushRef="#br0" timeOffset="3135">2129 197 17,'0'0'18,"-30"-4"1,30 4-1,0 0-2,-24-4-1,24 4-2,0 0-1,0 0-2,0 0-1,0 0 0,0 0-2,12 18-1,-12-18-1,34 12 0,-14-8-1,10 4-1,-1-6 0,5 0-1,-2-4 0,4 2 0,-3-4-1,-1-2 0,-2 2 0,-4 0-1,0 0 1,-5 2-1,-1-2 0,-2 2 1,-18 2-1,30-6-1,-30 6 1,26-12-2,-26 12-1,20-14-1,-20 14-5,0 0-3,25-12-11,-25 12-10,0 0 0,0 0 1,0 0 1</inkml:trace>
  <inkml:trace contextRef="#ctx0" brushRef="#br0" timeOffset="3837">2064 506 15,'0'0'15,"0"0"-1,0 0 0,0 0 0,0 0-2,0 0-1,0 0-1,0 0 0,0 0 0,0 0-1,31-2-1,-31 2-1,30 0-1,-30 0 0,42-8-2,-20 0 0,9 2-1,-3-4 0,6 4 0,-6-6-1,5 8-1,-3-6 0,-2 6 0,0-7 0,-2 11 0,-3-2 0,-1 0-1,-2 2 0,-2-4 1,-18 4-1,32-8 1,-32 8-1,25-4 0,-25 4 0,18-8 0,-18 8-1,0 0-1,0 0-2,0 0-3,20-2-1,-20 2-4,0 0-9,0 0-11,-18 12 1,18-12 0,-18 10 3</inkml:trace>
  <inkml:trace contextRef="#ctx0" brushRef="#br0" timeOffset="13572">2957 863 24,'20'-4'26,"-9"-14"1,7-8-7,6-4 0,2-18-3,12-3-4,-7-13-4,15 2-1,-4-14-2,11 5-2,-5-3-1,4 6-1,-3 2-1,-3 14 0,-4 1-1,-5 13 0,-9 10 1,-8 8-1,-20 20 1,22-16 0,-22 16 0,0 0 0,-6 24 0,0-6 1,-4 0-2,0 6 1,0 4 0,-2 5-1,0 3 1,0 2 0,0 2 0,-3 4 0,1 6 1,-2 4 0,-4 3-1,0 3 1,-4 0-1,2 2 0,-3-2 0,5-1 0,-2-7-1,4-8 1,2-8-1,6-8 0,2-6 0,8-22-1,-6 26 0,6-26-1,0 0-3,0 0-3,36-16-6,-28-4-14,14 0-5,4-4-1,3-10 1</inkml:trace>
  <inkml:trace contextRef="#ctx0" brushRef="#br0" timeOffset="14118">3937 239 31,'14'-22'29,"-14"22"1,0 0-6,0 0-5,0 0-3,-12-18-2,12 18-3,0 0-4,0 0-3,0 0 0,0 0-2,0 0 1,-10 20-1,10-20-1,0 0 0,-14 26 0,14-26 0,-11 30 0,7-8 0,-2 0-1,-2 4 1,2 2 0,0 2 0,-2 3-1,4 3 1,-2-2-1,4 0 0,-2-2 0,2 0 1,2-2-1,2-2 0,0-4 0,0-2 0,2-3 0,-4-19 0,8 34 0,-8-34 1,6 28-1,-6-28 0,8 28 0,-8-28 0,12 30 0,-12-30 0,8 30 0,-8-30 0,13 32 0,-13-32 0,6 32 0,-6-32 2,2 28-2,-2-28 2,-6 30-1,6-30 0,-13 25 0,13-25 0,-20 20 0,20-20-1,-26 10 1,26-10-1,-28 2 0,28-2 0,-30-6 0,30 6 0,-27-12 0,27 12 0,-20-16-1,20 16 0,-12-21 0,12 21 0,-6-20 0,6 20 0,4-26 0,-4 26 0,12-30 0,-12 30 1,25-30 0,-9 12 0,2-2 0,6-2 0,0-4 0,8-4 0,1-4 0,3-7 0,0-3 0,0-4 0,-1 2 0,-1 0 0,-4 2 1,-8 4-1,-1 3 1,-7 5-1,-2 4 1,-4 6 0,-2 0-1,-4 4 1,-2 18 0,-4-30 0,4 30-1,-16-22 1,16 22-1,-22-14 0,22 14 1,-29-8-2,29 8 1,-28-4-1,28 4 0,-22 0-1,22 0-1,0 0-2,-18 0-3,18 0-5,-6-18-17,6 18-4,-2-30-1,4 11 2</inkml:trace>
  <inkml:trace contextRef="#ctx0" brushRef="#br0" timeOffset="15366">4743 221 24,'0'0'28,"-20"6"1,20-6 2,0 0-12,-28 8-3,28-8-3,0 0-2,0 0-3,0 0-1,0 0-2,0 0-1,36 12-1,-12-14-1,10 0 1,5-4 0,5-2-1,2-4 0,5 0 0,-1-2-1,-2 0 0,-3 2 0,-5 2 0,-6 0-1,-3 5 1,-9 3-1,0 2 0,-22 0 0,24 5-1,-24-5 1,0 0-2,20 14-1,-20-14-1,18 6-4,-18-6-4,0 0-10,0 0-13,20 8 0,-20-8 1,0 0 0</inkml:trace>
  <inkml:trace contextRef="#ctx0" brushRef="#br0" timeOffset="15896">4719 554 27,'0'0'26,"-20"22"-2,20-22-3,0 0-1,0 0-3,0 0-3,0 0-3,0 0-1,0 0-3,0 0 0,22-20-2,0 12 0,-4-6-1,8 4-1,0-6-1,7 4 0,-5-2 0,4 4-1,2 0-1,-1 0 1,-3 2 0,0 2-1,-2 2 0,1 0 1,-5 6-1,-2-2 0,-2 0 0,0-2 0,-2 6-1,-18-4-1,33 2-2,-33-2-1,32 2-5,-32-2-7,24-6-18,-24 6 1,0 0 0,18 0 1</inkml:trace>
  <inkml:trace contextRef="#ctx0" brushRef="#br0" timeOffset="16442">4763 861 12,'-22'8'26,"22"-8"2,0 0 2,0 0-9,0 0-2,0 0-3,0 0-2,0 0-4,0 0-1,0 0-3,0 0-1,0 0-2,26 8 0,-26-8-1,28-2 0,-6 0-1,1 0 0,5-2 0,2 0 0,4-2 0,1-2-1,-3 0 1,2 0-1,-2 0 1,-1-2-1,-3 4 0,-4-2 0,-2 4-1,-2-2 0,-2 4-2,-18 2-4,35 0-7,-35 0-13,0 0-8,22 0 0,-22 0 1</inkml:trace>
  <inkml:trace contextRef="#ctx0" brushRef="#br0" timeOffset="17050">4523 1738 49,'0'0'28,"0"0"2,0 0-6,10-18-10,-10-4-4,0 22-1,26-42-3,-3 20-1,-3-12-2,8 1-1,0-3 0,2-2-1,3-2-1,-1 4 1,-2 2-1,-4 4 0,-3 4 0,-5 4 1,-18 22-1,26-27 0,-26 27 1,0 0-1,0 0 1,0 0 0,0 0-1,0 31 1,-4-13 0,0 4-1,-2 4 0,2 4 1,-4-2-1,2 6 0,0 0 0,-2 2 0,-1-4 0,1 1 1,2-1-1,-2-2 0,4-2 0,-2-6 0,4-2 0,2-20-2,0 32-1,0-32-1,4 20-3,-4-20-2,0 0-7,0 0-10,0 0-6,18-4 1,-18 4 1</inkml:trace>
  <inkml:trace contextRef="#ctx0" brushRef="#br0" timeOffset="17628">5045 1284 24,'18'-8'25,"-18"8"0,20-30-6,-20 30-3,29-22-1,-29 22-2,26-16-3,-26 16-2,22 0-3,-22 0 0,20 6-1,-20-6-1,22 12-1,-22-12 0,21 16-1,-21-16 0,24 16 0,-24-16 0,14 22 1,-14-22-1,4 27 0,-6-9 1,2-18-1,-16 36 0,-2-14 0,3-2-1,1 0 0,0 0 0,0-2 0,14-18-1,-22 24 1,22-24 0,0 0-1,0 0 1,0 0 0,0 0-1,0 0 1,0 0-1,0 0 1,0 0 0,0 0-1,0 0 1,0 0 0,20 0 0,-20 0 0,0 0 0,22-2 1,-22 2-1,18 2 0,-18-2 0,19 8 0,-19-8 0,0 0 0,24 20 0,-24-20-1,18 18 1,-18-18 0,16 20 0,-16-20 0,14 20 0,-14-20 0,14 19 0,-14-19 0,2 18 0,-2-18 1,0 20-1,0-20 0,-10 20 1,10-20-1,-16 18 1,16-18-1,0 0 1,-28 14 0,28-14 0,-18 4 0,18-4 0,-22 6 0,22-6 0,-25 4-1,25-4 1,-28 6-1,28-6 1,-26 0-1,26 0-1,-24 0-1,24 0-3,0 0-8,-26-14-16,26 14-4,-4-24 0,4 24-1</inkml:trace>
  <inkml:trace contextRef="#ctx0" brushRef="#br0" timeOffset="18891">5950 70 9,'0'0'22,"0"0"1,0 0-1,0 0-7,-10 20-3,10-20-2,-16 40-3,0-17-1,10 9 0,-12-2-1,10 6 1,-7-6-2,3 4 0,0-4 0,2 2-1,4-6-1,0-4 0,4-3-1,2-19 0,2 28-1,-2-28 1,0 0-1,12 18 1,-12-18-1,0 0 1,26 8-1,-26-8 1,23 0-1,-23 0 1,34 0-1,-16 0 0,4 2 0,-4-2 1,4 2-2,3 4 2,-3-2-1,-2 2 0,-2 4 0,0 0 0,-18-10 1,24 24 0,-24-24-1,19 28 2,-19-28-1,10 34 1,-10-34 0,-2 32 0,-4-14-1,1 2 1,-7-2 0,2 3 0,-6-3 0,2 4 0,-6-4-1,4 4 1,-4-8 0,0 2-1,-3-4 1,1-2-1,0 0 0,2-2 0,-2-2 0,2-2 0,-3-2-1,1 0 0,2-2 0,0-2 0,2-2-2,-2-8-2,20 12-3,-35-24-6,31 6-19,-6 0-2,4-6 0,2 0 0</inkml:trace>
  <inkml:trace contextRef="#ctx0" brushRef="#br0" timeOffset="19702">5910 72 28,'0'0'28,"0"0"1,24-4-2,-24 4-8,0 0-3,24 6-3,-24-6-2,20 8-3,-20-8-1,33 6-2,-15-4 0,4 4-2,2-4 0,4 0-1,-2-2-1,5 0 1,-5-2-1,0 2 0,-2-2-1,0 2 1,-5-2-1,-19 2 0,32 2-1,-32-2-3,28 12-6,-28-12-21,0 0-4,24 16 0,-24-16-1</inkml:trace>
</inkml:ink>
</file>

<file path=ppt/ink/ink29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9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9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9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9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98.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10-10-20T23:45:49.43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29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57:57.125"/>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686 667 16,'-13'-18'17,"13"18"-1,-16-17-3,16 17-2,0 0-1,-14-22-1,14 22-2,-21-13-1,21 13-1,-19-12-1,19 12 0,-18-8 0,18 8-1,-19-7 1,19 7-1,-28-6 0,28 6 0,-29-2 0,10 0-1,19 2 0,-33 0 0,33 0 0,-30 2-1,30-2 0,-27 2 0,27-2 0,-27 8 0,27-8-1,-27 11 1,27-11-1,-31 18 0,31-18 0,-32 23 1,13-10-1,19-13 0,-31 31 0,15-11 0,1-1 0,-1 3 0,1 3 0,-1-2 0,-5-2 1,7 3-1,-4 3 0,1-6 0,3 2 1,5-3-2,-5 1 2,4-2 0,1-1-1,3 3 1,0-2-2,4 1 2,0 1-2,-4 2 2,2-1-2,4 1 1,-2-4-1,2 3 1,-2-1 1,4 0-1,-2-1 0,0-1-1,0 0 1,6 1 0,-6-20 0,8 31 0,-8-31 0,14 31-1,-14-31 1,21 29 0,-21-29-1,17 29 1,-17-29 0,20 25 0,-20-25-1,21 20 1,-21-20 0,20 11 0,-20-11 0,23 8 1,-23-8-1,20 2 0,-20-2 0,25 0 0,-25 0 0,21-2 0,-21 2 0,22-2 0,-22 2 0,17-4 0,-17 4 0,20-4 1,-20 4-1,17-8 0,-17 8 0,18-11 0,-18 11 0,15-18 0,-15 18 0,18-15 0,-18 15 0,15-23 0,-15 23 1,18-24-1,-18 24 0,15-29 0,-15 29 0,18-27 0,-10 10 0,-8 17 0,21-31 0,-21 31 0,20-33 0,-20 33 0,23-33 0,-11 15 0,-1-1 0,-1-2 0,0-1 1,3 1-1,-9 0 1,6-1-1,-6 3 0,4-2 0,-4 1 0,-4 3 0,7 1-1,-1-1 1,-2-2 0,-4 19 0,8-33 0,-6 15 0,-2 18 0,8-25 0,-8 25 0,5-25 0,-5 25 0,0 0 0,0-20 0,0 20 0,0 0 0,0 0 0,8-23 0,-8 23 0,0 0 0,14-19 0,-14 19 0,0 0 0,8-20 0,-8 20 0,0 0-1,0 0 2,0 0-1,0 0 0,5-17 0,-5 17-1,0 0 1,12-19 0,-12 19 0,20-24 0,-20 24 0,19-29 0,-19 29 0,18-27 0,-18 27 0,13-21 0,-13 21 0,0 0 0,0 0 0,12-16 0,-12 16 0,0 0 0,0 0 0,-8 22 0,8-22 0,-12 25 0,5-8 0,-1 5 0,-4-1 0,2 2 0,-1 2 0,1-1 0,-2-1 0,3 0 0,-1-2 0,4-1 0,-2-1 0,4-1 0,4 1 0,-2-3 0,2 1 0,-5 2 0,3 3 1,0 1-1,0 6 0,0-2 0,-6-2-1,6 2 2,-2 1-2,4-1 1,-8 0-1,4-6 1,1 2 0,-1-1 0,-2-1 1,2 0-1,2 1 0,-2-5 0,4-17 0,-6 31 0,6-31 0,0 23 1,0-23-1,4 22 0,-4-22 1,4 19-1,-4-19 0,4 18 0,-4-18 1,0 0-1,14 19 0,-14-19 1,0 0-1,0 0 0,23 13 1,-23-13-1,0 0 0,19 4 1,-19-4 0,0 0-1,22 18 1,-22-18 0,19 11-1,-19-11 1,0 0-1,24 22 2,-24-22-2,19 11 1,-19-11-1,20 10 0,-20-10 0,25 8 1,-25-8-1,29 2 0,-29-2 0,33-10 0,-15 0-1,1 1-2,1-5 0,7 1-2,-4-17-7,14 11-15,-6-4-7,0-6 0,0 2 1</inkml:trace>
  <inkml:trace contextRef="#ctx0" brushRef="#br0" timeOffset="2453">1126 548 21,'0'0'26,"12"-38"-6,-6 14-2,3 7-4,-5-12-4,10 9-1,-8-5-3,7 6-2,1-6 0,-1 3-1,1-1-1,2-2 0,-3 2-1,9-3 0,-11-1-1,7 4 1,-8 0 0,3 1-1,-3 5 1,-10 17 0,14-27 0,-14 27 1,0 0-1,5-19 0,-5 19-1,0 0 1,0 0 0,0 0-1,0 0 0,0 0 1,0 0-1,0 0 0,0 0 0,0 0 0,0 0 0,0 0 0,0 0 1,0 0-1,0 0 1,0 0-1,0 0 1,-13 15 0,13-15-1,-10 27 1,2-9 0,6 1 0,-7 2 0,5 3 0,0-1 0,-4 2 0,2-2-1,2 1 1,-2 1-1,3 0 1,-1 2 0,-2-4-1,4 2 0,-2-1 0,0 1 1,4 0-1,-6-4 0,10 1 0,-4-3 0,0 0 0,0 1 0,0-3 0,0-17 0,-2 33 0,2-15 0,0-18 0,-6 31 0,6-31 0,-2 23 0,2-23 0,-3 19-1,3-19 0,0 0-1,0 0-1,0 0-3,0 0-3,0 0-5,0 0-7,0 0-12,0 0 1,21-21 1</inkml:trace>
  <inkml:trace contextRef="#ctx0" brushRef="#br0" timeOffset="3406">1459 205 21,'0'0'18,"15"-27"-3,-15 27-2,12-21-2,-12 21-2,16-23-2,-16 23-1,23-24 0,-6 13-1,-17 11-1,33-25 1,-17 7-1,5 5-1,-5-5 1,3 8-1,-19 10 0,30-15-1,-30 15-1,23-2 0,-23 2 0,0 0 0,21 15 0,-21-15 0,10 18-1,-10-18 1,10 21 0,-10-21 0,2 25-1,-2-25 1,0 31 0,-2-11 0,-6 1-1,2 2 1,-3 4 0,1 4-1,-8 0 0,3 1 1,-1 4-1,-2-1 1,1 2-1,-3 0 0,3-2 1,-1 2-1,1-3 0,1-1 0,4-6 1,1-1-1,-1-7 0,10-19 0,-10 31 0,10-31 0,-10 23 0,10-23 0,-7 22 0,7-22 0,-8 25 0,8-25-1,-8 23 1,8-23 0,0 0 0,-8 21 0,8-21 0,0 0 0,0 0 0,0 0 0,0 0 0,16-19 0,-16 19 0,15-25 1,-15 25-1,18-31 0,-18 31 0,21-29 0,-21 29 0,16-23 0,-16 23 0,0 0 0,17-18 0,-17 18 0,0 0 0,0 0-1,0 0 1,20 18 0,-20-18 0,4 19 0,-4-19 0,6 21 0,-6-21 0,3 25 1,-3-25-1,10 18 0,-10-18 0,0 0 1,14 19-1,-14-19 1,0 0 0,23-2 1,-23 2-1,23-17 0,-23 17 1,30-25-1,-30 25 0,35-27-1,-18 13 2,-17 14-2,29-23 0,-29 23-2,26-16 0,-26 16-2,21-10-3,-21 10-5,25-11-7,-25 11-14,24-8-1,-24 8 1</inkml:trace>
  <inkml:trace contextRef="#ctx0" brushRef="#br0" timeOffset="6671">2366 736 10,'0'0'13,"0"0"-2,0 0 0,0 0-1,0 0-1,0 0-1,0 0 0,0 0 0,0 0-2,0 0 0,0 0 0,0 0-2,0 0 1,25 2-1,-25-2 0,19 4-1,-19-4-1,26 0 1,-26 0-1,31 2 0,-14-2-1,5 4 0,-7-4 1,5 2-1,1-2 0,-1 0 0,-20 0 0,36 0 0,-36 0 0,34 0 0,-34 0 0,29 0 0,-29 0 0,27 0 0,-27 0 0,25 4 0,-25-4 0,28 4-1,-28-4 1,29 0 0,-29 0-1,27-2 1,-27 2 0,33-8 0,-33 8 0,37-14 0,-21 7 0,1-1-1,1 0 1,1 2 0,-19 6-1,31-11 0,-31 11 1,27-6-1,-27 6 0,20 4 0,-20-4 0,19 4 0,-19-4 0,0 0 0,20 7 1,-20-7-1,0 0 0,0 0 0,23 4 0,-23-4 0,20-2 0,-20 2 0,21-7 0,-21 7 0,27-4 0,-27 4 0,24-6 0,-24 6-1,0 0 0,19-4-1,-19 4 0,0 0-2,0 0-2,0 0-4,0 0-4,0 0-6,0 0-9,20 2-2,-20-2 1</inkml:trace>
  <inkml:trace contextRef="#ctx0" brushRef="#br0" timeOffset="7781">2393 975 4,'0'0'13,"0"0"0,0 0-1,0 0-1,0 0-1,0 0-1,-12-20 0,12 20-1,0 0-2,0 0 0,20-13-2,-20 13 0,0 0-1,0 0 0,21-4 0,-21 4 0,0 0-1,17 4 0,-17-4 1,0 0-2,22 0 1,-22 0 0,17 4-1,-17-4 1,18 3-1,-18-3 0,23 4 0,-23-4 0,24 2 0,-24-2-1,21 0 1,-21 0 0,27 0 0,-27 0-1,22-4 1,-22 4 0,21-2-1,-21 2 1,18-2 0,-18 2-1,21 0 0,-21 0 1,21 2-1,-21-2 0,24 0 1,-24 0-1,27 0 0,-27 0 0,21 0 0,-21 0 0,24 0 1,-24 0-1,19 2 0,-19-2 0,22-2 1,-22 2-1,17 0 0,-17 0 1,23-3 0,-23 3-1,22-8 0,-22 8 1,27-6-1,-27 6 1,23-4-1,-23 4 0,16-4 0,-16 4 0,0 0 1,27 0-1,-27 0 0,18-2 1,-18 2-1,25-4 0,-25 4 0,21-3 0,-21 3 1,22-2-1,-22 2 0,17 0 0,-17 0 0,0 0 0,26 2 0,-26-2 0,17-2 0,-17 2 0,20-2 0,-20 2 0,19-4 0,-19 4 0,18-4 1,-18 4-1,0 0 0,23-2 0,-23 2 0,0 0-1,0 0 0,0 0-1,19-4-2,-19 4-2,0 0-4,0 0-7,0 0-13,0 0-3,6-17 2</inkml:trace>
  <inkml:trace contextRef="#ctx0" brushRef="#br0" timeOffset="9140">2356 1209 18,'0'0'15,"0"0"0,0 0-2,10-17 0,-10 17-2,0 0-2,0 0-2,27-10-1,-27 10-2,0 0 0,17-4-1,-17 4 0,0 0-1,26 6 1,-26-6-1,23 4 0,-23-4 0,25 4 0,-25-4-1,27 0 1,-27 0-1,30 0 0,-30 0-1,31-2 1,-31 2 0,29-6-1,-29 6 1,27-4 0,-27 4 0,22-8-1,-22 8 1,23-4-1,-23 4 1,19-2-1,-19 2 1,24 0-1,-24 0 0,23 0 0,-23 0 0,22 0 1,-22 0-1,25 0 0,-25 0 0,19 0 0,-19 0 1,24 0-1,-24 0 0,19 0 0,-19 0 1,21-3-1,-21 3 1,20-2-1,-20 2 0,17-4 1,-17 4-1,20-2 0,-20 2 1,19-4-1,-19 4 0,24-6 0,-24 6 0,21-8 1,-21 8-1,25-7 0,-25 7 0,28-6 0,-28 6 0,17-4 0,-17 4 0,0 0 0,25 0 0,-25 0 0,0 0 0,0 0 0,18 6 0,-18-6 0,0 0-1,0 0-1,0 0-1,0 0-4,0 0-4,0 0-9,0 0-13,10 19 2,-10-19-1</inkml:trace>
  <inkml:trace contextRef="#ctx0" brushRef="#br0" timeOffset="10187">2280 1860 4,'0'-23'26,"0"23"-4,0 0-4,0 0-2,0 0-3,14-23-4,-14 23-1,0 0-2,0 0-1,19-22-1,-19 22-1,16-19 0,-16 19-1,19-27 0,-19 27-1,18-31 0,-18 31 0,15-29 0,-15 29-1,18-31 1,-18 31-1,17-23 0,-17 23 0,20-30 0,-20 30 0,27-36 0,-14 20 0,5-3 0,-6-3 0,1 3 0,-13 19 1,20-27-1,-20 27 1,0 0-1,0 0 1,0 0 0,0 0-1,0 0 1,0 0-1,-4 21 1,4-21-1,-2 18 0,2-18 0,0 0 0,-2 19 1,2-19-1,0 0 0,0 21 0,0-21 0,-4 20 0,4-20 0,-6 19 1,6-19-1,-8 20 0,8-20 0,-5 19 0,5-19 1,-4 23-1,4-23 0,-4 25 0,4-25 0,-2 29 0,2-29 0,0 31 0,0-31 0,-2 26 0,2-26 0,-2 23 1,2-23-1,0 0 0,-2 23 0,2-23 0,0 0 0,-4 20 0,4-20 0,0 0-1,-2 17 1,2-17 0,0 0-1,0 0 0,-2 19 0,2-19-2,0 0 0,0 0-2,0 0-1,0 0-6,0 0-5,24 0-9,-24 0-4,0 0 0</inkml:trace>
  <inkml:trace contextRef="#ctx0" brushRef="#br0" timeOffset="11171">2766 1540 6,'0'0'19,"14"-21"-1,-14 21-2,8-19-2,-8 19 0,11-25-4,-11 25 0,12-22-2,-12 22-1,18-21-2,-18 21-1,17-19-1,-17 19 0,20-18-1,-20 18 0,21-13 0,-21 13-1,21-10 0,-21 10 0,18-6 0,-18 6-1,17 2 1,-17-2-1,0 0 0,24 8 0,-24-8 0,0 0 1,21 11-1,-21-11 0,0 0 0,20 18 1,-20-18-1,9 19 0,-9-19 0,12 20 0,-12-20 1,12 23-1,-12-23 0,11 27 0,-11-27 0,4 27 0,-4-27 1,0 25-1,0-25 0,-4 22 0,4-22 0,0 0 1,-15 21-1,15-21 0,0 0 0,-22 17 0,22-17 0,0 0 0,-17 10 0,17-10 0,0 0 0,-18-2 0,18 2 0,0 0 0,0 0 0,-17-4 0,17 4 0,0 0 0,0 0 0,0 0 0,0 0-1,0 0 1,0 0 0,0 0 0,0 0 0,0 0-1,0 0 1,0 0 0,0 0 0,0 0 0,0 0 0,17-4 0,-17 4 0,0 0 0,22-4 0,-22 4 0,0 0 0,23 6 0,-23-6 0,18 6 0,-18-6 0,19 8 0,-19-8 0,0 0 0,23 21 0,-23-21 0,0 0 0,22 14 0,-22-14 0,0 0 0,0 0 0,17 19 0,-17-19 0,0 0 0,10 19 0,-10-19 0,4 20 1,-4-20-1,2 21 0,-2-21 0,0 21 0,0-21 0,-2 24 0,2-24 0,-6 17 0,6-17 0,0 0 1,-6 22-1,6-22 0,0 0 0,0 0 1,-11 19-1,11-19 1,0 0-1,0 0 1,-20 17-1,20-17 1,0 0-1,0 0 0,-19 16 1,19-16-1,0 0 1,-18 10-1,18-10 0,0 0 1,-23 5-1,23-5 1,-18 4-1,18-4 1,-17 4-1,17-4 1,-20 6-1,20-6 0,-21 8 1,21-8-1,-23 7 0,23-7 0,-24 4 0,24-4 0,-21 2 0,21-2 0,-20-4 0,20 4-1,-17-9-1,17 9-1,-18-16-2,18 16-4,-17-23-5,17 23-12,-8-18-8,8 18 2,-15-19 0</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00.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58:10.468"/>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978 19,'0'0'21,"0"0"-2,0 0-3,0 0-1,0 0-3,0 0-1,0 0-1,19-36-2,-19 36-2,22-35 0,-5 17-2,-7-7 0,6 0-2,-1-4 0,1-2 1,-3-4-3,3 2 1,-2-6-1,5-1 1,-3-5-1,1 0 1,1 3-2,1-5 1,1 3 0,-3-1 0,-1 10 0,-1-2 0,-5 12 0,-2 0 0,-2 8 1,-6 17-1,7-22 0,-7 22 0,0 0 0,0 0 1,2-19-1,-2 19 0,0 0 0,0 0 0,8-19 0,-8 19 0,0 0 0,0 0 0,0 0-1,4-20 1,-4 20 0,0 0 0,0 0 0,0 0 0,0 0 0,0 0 0,0 0 0,0 0 0,0 0 0,0 0 0,4-21 0,-4 21 0,0 0-1,10-23 1,-10 23 0,13-24 0,-13 24 0,12-19 0,-12 19 0,10-21-1,-10 21 1,9-18 0,-9 18-1,0 0 1,16-19 0,-16 19-1,0 0 1,0 0-1,0 0 1,0 0 0,0 0 0,0 0 0,0 0 0,0 0 0,0 0 0,0 0 0,0 0 0,0 0 0,0 0 0,0 0 0,0 0 0,0 0 0,15 19 0,-15-19 0,0 0 0,6 25 0,-8-5 0,2-3 0,0 5 0,0 5 0,-4-2 0,3 2 1,-1 0-1,0 0 1,0 2-1,-2-3 0,-2 1 1,4-2-1,0 0 0,0 0 0,-2-3 1,0 1-1,4 0 0,-2-2 0,2 1 0,0-1 0,0-2 0,0 1 0,0-3 0,0 3 0,-2-3 1,1 2-1,-1 5 1,2-5-2,-2 2 2,2 1-2,-2-1 2,0-2-2,0 1 1,2-1-1,0-19 1,0 31 0,0-31 0,-2 29 0,2-29 0,-2 31 0,2-13 0,-2-1 1,2 1-1,-2-1 0,2 0 0,0 1 1,0-18-1,-4 33 0,4-33 0,0 29 1,0-29-1,2 21 0,-2-21 0,-2 18 0,2-18 1,0 0-1,2 17 0,-2-17 0,0 0 0,0 0 0,0 0 0,2 18 0,-2-18 0,0 0-1,0 0 0,0 0 0,0 0-2,0 0-3,27 17-4,-27-17-9,0 0-13,0 0-2,0 0 2</inkml:trace>
</inkml:ink>
</file>

<file path=ppt/ink/ink301.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0:01:02.765"/>
    </inkml:context>
    <inkml:brush xml:id="br0">
      <inkml:brushProperty name="width" value="0.07938" units="cm"/>
      <inkml:brushProperty name="height" value="0.07938" units="cm"/>
      <inkml:brushProperty name="color" value="#40618B"/>
      <inkml:brushProperty name="fitToCurve" value="1"/>
    </inkml:brush>
  </inkml:definitions>
  <inkml:trace contextRef="#ctx0" brushRef="#br0">751 814 23,'0'0'19,"-9"-22"0,9 22-3,-10-17-1,10 17-3,0 0-2,-20-23-2,20 23-1,0 0-2,-15-22 0,15 22-1,0 0-1,-27-19 0,27 19-1,-18-14 1,18 14-1,-27-7 0,27 7-1,-35-4 1,13 6-1,-3 0 0,-2 0-1,0 3 1,1-1 0,-1 4-1,4 0 1,-2 0 0,1 1-1,7 1 1,17-10-1,-31 25 0,17-7 2,0 1-1,1 0-1,-1 3 1,2 5-1,3 0 1,-1 0 0,-2 2-1,6 4 1,-5 2-1,1 0 0,4 2 0,-4 1-1,5 1 1,-3 2-1,2 0 1,-4-3-1,4-1 1,1 2 0,1 0 0,-2-4 0,4-3 0,2-2 1,4-5-1,0-2 0,1-8 0,-5-15 1,16 30-1,-16-30 0,21 19 0,-21-19 0,24 14 1,-24-14-1,27 13 0,-27-13 1,29 2-1,-11-2 1,-18 0-1,33-10 0,-33 10 1,35-15-1,-18 5 0,-17 10 1,32-31-1,-15 12 0,4-5 1,1-1-1,1-6 0,1-6 0,3 1 0,-4-5 0,4-2 1,1 3-1,-1-3 0,-4-4 0,-3 7 0,7-1 1,-10 4-1,1 2 1,-1 4-1,-5 4 1,0 0-1,-2 10 1,-10 17-1,11-25 0,-11 25 0,4-20 0,-4 20 0,0 0 0,0-19 0,0 19 0,0 0 0,0 0 0,0-18 0,0 18 0,0 0 0,0 0 0,0 0 0,0 0 0,-21 8 0,21-8 0,-18 18 0,18-18 0,-17 27 0,5-10 1,4 2-1,-2 5 0,-3 5 0,1 2 0,0 0-1,3 2 1,-3 2 0,0-1-1,1 3 0,3 4 0,-4-6 1,3 0 0,3 2 0,-4-3 1,6 1-1,-2 2 0,0-6 0,3-2 1,1 2-1,-2-4 0,4-3 0,0-3 0,4-2 0,-4-19 0,5 31 1,-5-31-1,18 24 0,-18-24 0,19 15 0,-19-15 0,24 2 0,-24-2 1,31-12-1,-12 3 0,1-7 0,5 1 0,2-1-1,1-5-2,5 5-2,-2-15-8,10 12-13,-2-2-8,-10-1-1,0-1 1</inkml:trace>
  <inkml:trace contextRef="#ctx0" brushRef="#br0" timeOffset="2188">1298 17 11,'0'0'19,"0"0"-1,4-17 0,-4 17-2,0 0-1,0 0-2,0 0-2,0 0-2,0 0-3,0 0-1,0 0-2,0 0-1,-10 21-2,10-21 0,-15 39 1,9-18-1,-2 3 0,0 1 0,3 0 0,-1 2 0,2-2 0,-2 2 1,2-3-1,2-5 0,0 0 0,-2-1 0,4-18 0,2 27 0,-2-27 0,2 21 0,-2-21 0,0 0 0,0 0 0,2 20 0,-2-20 0,0 0 0,0 0 0,0 0 1,0 0-1,0 0 0,0 0 1,0 0-1,0 0 1,0 0-1,0 0 0,0 0 1,0 0-1,0 0 0,-2 17 0,2-17 1,0 0-1,0 0 0,0 0 1,0 0-1,-6 17 1,6-17-1,0 0 0,0 0 0,0 0 0,0 0 1,-7 20-1,7-20 0,0 0 0,0 0 0,-8 19 0,8-19 0,0 0 1,-8 25-1,8-25 0,-10 24 0,10-24 0,-8 21 0,8-21 0,-7 19 0,7-19 0,0 0 0,0 0 0,-6 20 0,6-20 0,0 0 0,0 0 0,0 0 0,0 0 0,6 17 0,-6-17 0,0 0 0,0 0-1,0 0 2,0 0-1,0 0 0,0 0 0,0 0 0,0 0 0,17-4 0,-17 4 0,0 0-1,0 0 0,0 0-2,0 0-6,20-2-5,-20 2-11,0 0-6,0 0 1,17-19 0</inkml:trace>
  <inkml:trace contextRef="#ctx0" brushRef="#br0" timeOffset="4641">1213 430 4,'0'0'7,"0"0"1,0 0-1,0 0 0,0 0-1,0 0-2,-18-10 0,18 10-2,0 0 0,0 0-1,0 0 1,0 0 0,0 0 1,0 0 0,0 0 0,0 0 1,0 0 0,0 0 0,0 0 0,0 0 0,0 0 0,0 0-1,0 0 1,0 0-1,0 0 0,0 0 1,0 0-1,0 0 0,18 10-1,-18-10 1,0 0-1,23 6 0,-23-6-1,17 4 1,-17-4-1,18 6 0,-18-6 0,19 3 0,-19-3-1,0 0 1,24 8-1,-24-8 1,0 0 0,21 8-1,-21-8 1,0 0 0,22 2-1,-22-2 1,0 0 0,27 4 0,-27-4-1,19 0 1,-19 0-1,24 0 1,-24 0 0,21 0 0,-21 0-1,19-2 1,-19 2 0,20 2-1,-20-2 1,21 4-1,-21-4 1,20 4-1,-20-4 1,21 1 0,-21-1 0,22-1 0,-22 1 0,19-2-1,-19 2 1,0 0 0,23-2-1,-23 2 0,20-4 1,-20 4-1,0 0 0,25-6 0,-25 6 1,20-6-1,-20 6 0,19-6 0,-19 6-1,0 0-1,23-4 0,-23 4-2,0 0-2,0 0-4,0 0-5,0 0-12,0 0-3,4 16 1,-4-16 2</inkml:trace>
  <inkml:trace contextRef="#ctx0" brushRef="#br0" timeOffset="5656">1654 52 12,'0'0'17,"-25"10"-2,25-10-3,-12 17-1,12-17-2,-13 27 0,5-11-3,2 3 0,-2 7-1,2 1-1,-1-2-1,1 8 0,-2-2 0,0 4-1,-1 3 0,3-3-1,-4 4 0,0 4 1,0-3-1,1-1 0,-1 0 1,2 0-1,-1-4 1,-1-3-1,2-2 0,-2-3 0,2-4-1,3 0 1,1-5-1,4-18 0,-8 31 0,8-31 1,-6 21-1,6-21 0,0 0 0,-6 17 0,6-17 0,0 0-1,0 0 1,0 0-1,0 0-1,0 0-2,6 20-3,-6-20-4,0 0-8,0 0-9,0 0 1,0 0 0</inkml:trace>
  <inkml:trace contextRef="#ctx0" brushRef="#br0" timeOffset="6891">2020 874 5,'0'0'15,"-12"-20"-1,12 20-2,0 0-2,0 0-2,0 0-1,0 0-1,0 0 2,18-1-2,-18 1 1,19 0-1,-19 0 0,26 0 0,-7 0 0,-19 0-1,35-2-1,-35 2-1,37-6 1,-37 6-2,37-2 0,-37 2 0,39 0-1,-21-2 1,1 0-1,0 0 0,1 4 0,1-2 0,-1 2 0,1 0 0,-5 0 0,3 2 0,3 1-1,-5-3 1,1 2 0,3-2 0,-2 2-1,1-4 1,5 0 0,-5-4-1,1 4 1,-3-4 0,5 2-1,-6 0 1,-17 2-1,30-5 0,-30 5 0,27-2 1,-27 2-1,23-2 0,-23 2 0,20 0 0,-20 0 0,25 0 0,-25 0 0,19 0 0,-19 0 0,24 0 0,-24 0 0,17-2 0,-17 2 0,24-2 1,-24 2-1,17-6 0,-17 6 0,26-4 0,-26 4-1,21-8 0,-21 8 0,21-3-2,-21 3-1,0 0-2,0 0-4,22 0-3,-22 0-6,0 0-8,0 0-3,-22 11 1</inkml:trace>
  <inkml:trace contextRef="#ctx0" brushRef="#br0" timeOffset="7875">1942 1083 5,'0'0'11,"0"0"-1,0 0 2,0 0 0,0 0-1,0 0-1,0 0-1,0 0 1,0 0-3,0 0-1,0 0-2,0 0 0,0 0-1,27 8 0,-27-8 0,30 2 0,-30-2 0,33 2-1,-16-2 0,3 0 0,1 0 0,1 0-1,-1-2 1,0 0-1,-1 0 0,-1 2 1,-19 0-1,35 0 0,-35 0 0,31 4 1,-31-4-1,28 4 0,-28-4 0,31 2-1,-12-2 1,-19 0-1,35-2 1,-35 2-1,35-10 0,-15 6 0,-3 0 1,1 0-1,-18 4 0,31-5 0,-31 5 0,29-4 1,-29 4-1,25 2 0,-25-2 0,26-2 0,-26 2 0,27-2 0,-27 2 1,29-2-1,-29 2 0,31-2 0,-31 2 0,26-2 0,-26 2 0,19 0 0,-19 0 0,18 0 0,-18 0 1,0 0-1,15 2 0,-15-2 0,0 0 0,20 4 0,-20-4 0,0 0 0,19 6 0,-19-6 0,0 0 1,18 0-1,-18 0 0,0 0 0,19 1 0,-19-1 0,0 0 0,23 0 0,-23 0 0,18-1 0,-18 1 0,19-6-1,-19 6 1,0 0-1,26-2-1,-26 2-2,21 2-1,-21-2-3,19 6-4,-19-6-5,0 0-10,30 11-2,-30-11-1</inkml:trace>
  <inkml:trace contextRef="#ctx0" brushRef="#br0" timeOffset="9125">1989 1352 14,'0'0'14,"0"0"-3,0 0-1,0 0-2,0 0-1,0 0-1,0 0 0,19 0 0,-19 0 0,0 0-1,20 4 0,-20-4 0,0 0 0,25 4-1,-25-4 1,20 0-1,-20 0-1,27-2 1,-27 2-1,29-2-1,-29 2 1,27 0-1,-27 0 0,29 0-1,-29 0 0,30 4 0,-30-4 0,27 2 0,-27-2-1,25 4 1,-25-4-1,27 2 1,-27-2-1,26 0 1,-26 0-1,23-2 1,-23 2-1,27 0 0,-27 0 1,24-2-1,-24 2 0,23-4 0,-23 4 0,27-2 0,-27 2 0,24-4 0,-24 4 0,21 0 0,-21 0 0,18 0 0,-18 0 0,0 0 0,21 2 0,-21-2 0,0 0 0,17 6 0,-17-6 0,0 0 0,20 6 0,-20-6 0,17 8 0,-17-8 0,20 6 0,-20-6 0,27 1 0,-27-1 0,33 0 0,-15 0-1,-1-1 1,1-1-1,1 2-1,-19 0-1,37-8-1,-37 8 0,27-2-2,-27 2-3,24-4-3,-24 4-3,21-6-7,-21 6-5,20 0 1</inkml:trace>
  <inkml:trace contextRef="#ctx0" brushRef="#br0" timeOffset="10750">1915 2205 11,'8'-31'22,"9"4"-5,1 0-1,1-4-6,5 4 1,-5 0-5,4 1-2,1-1-1,1 2-1,-2-6 0,3 2-1,-5 0 0,4-2-1,-1 2 0,-5 0 1,1 4-1,-1 1 1,-11 7-1,-8 17 1,21-19 0,-21 19 0,0 0 0,0 0 0,0 0 0,0 0 0,0 0-1,-17 23 1,17-23 0,-12 17-1,12-17 1,-8 25-1,8-25 1,-5 26-1,5-26 0,0 29 1,0-29-1,0 33 1,0-16 0,0 2-1,0 1 1,0-3 0,0 6 0,-2-1 0,-4-1 0,2 6 0,4 0 0,-4 1 0,-2 1-1,0 2 0,0 2 0,-3-2 0,5-4 1,-6 2-2,0 0 2,6-4-2,-3 0 1,1-4 0,-2-1 1,2-1-1,2-1 0,-3-1 0,7-17 0,-6 31 0,6-31 0,-4 21-1,4-21 0,0 0-1,6 24-1,-6-24-3,0 0-3,0 0-5,21-2-10,-21 2-3,18-10 0</inkml:trace>
  <inkml:trace contextRef="#ctx0" brushRef="#br0" timeOffset="11531">2682 1800 4,'0'0'12,"0"0"-1,0 0-1,0 0-2,-8 27-1,8-27 1,-16 27-2,10-7-1,-5-3 0,1 4-1,-2 3-1,3 1 2,-1 0-3,0 0-1,2 2 0,-3 3-1,3-3 1,-2 0-2,8 0 1,-4 0 0,5 0 0,-1 0 0,4-2 0,-2-1-1,1-1 1,5-2 1,-4 3-1,2-3 0,2-2 1,-2 1-1,-4-20 0,10 29 0,-10-29 1,9 23-1,-9-23 1,0 0 0,20 14 0,-20-14 0,0 0 1,23-4 0,-23 4 0,23-14 0,-23 14-1,30-21 1,-30 21-1,35-33 0,-14 13 0,-3-3-1,5-4 1,-6 4 0,7-4 0,-7 0-1,7-3 1,-7 3 2,1 0-2,-3 2 1,-3 0 0,2 5 0,-7-1 0,-1 0 1,-12 3-1,6 18 0,-7-31 1,7 31-1,-18-27-1,18 27 1,-19-33-1,9 14 0,0 0 0,0-3-1,1-1 1,-1 2-1,-2 1 0,1 5 0,11 15-1,-28-27 1,28 27-2,-29-10 0,29 10-2,-33 0-2,33 0-4,-31 12-6,31-12-13,-25 17-1,7-9 2</inkml:trace>
  <inkml:trace contextRef="#ctx0" brushRef="#br0" timeOffset="12688">3511 1583 24,'5'-17'20,"7"-3"0,4 1-1,7-2-2,-3-14-3,16 8-2,-2-14-3,8 6-2,-3-12-1,8 7-3,-4-5 0,2-1-2,-3-3 0,-1 1 1,-4 3-1,-4-3 0,-2 1 0,-3 1 0,-3 1 0,-2 4 0,-1 3-1,-3-1 0,-1 8 0,-3 0 0,-3 6 0,0 3 0,-12 22 0,15-27 1,-15 27-1,0 0 0,0 0 0,0 0 0,0 0 0,0 0 0,0 0 0,-19 4 0,19-4 0,0 0 0,-16 23 0,16-23 0,-12 24 0,7-5 0,5-19 0,-14 35 0,4-12 0,2 4 0,1 0 0,-3 4 0,2 1 0,-3 2 1,1 7-1,0 4 0,2-3 0,0 3-1,1-3 1,-1 7 0,2-8 0,4 3-1,-6-3 1,3-6 0,3 2 0,-4-6 0,2 2 0,2-4 1,-2 2-1,-2-4 1,2-6-1,2-2 1,2-19-1,-9 28 1,9-28-1,-4 17 0,4-17 0,0 0 0,0 0-1,0 0 0,0 0-2,0 0-3,2 21-4,-2-21-9,0 0-13,0 0-1,0 0 1,0 0 1</inkml:trace>
  <inkml:trace contextRef="#ctx0" brushRef="#br0" timeOffset="15078">92 2823 4,'0'0'9,"0"0"2,0 0 0,0 0 0,0 0 0,0 0-1,0 0 0,0 0 0,0 0-3,0 0-1,0 0-2,0 0 0,25 8-1,-7-4-1,-18-4 1,35 17-2,-18-3 0,-1 1 0,1 3 0,3 1 0,-7 3 0,3 1-1,-8-2 1,3 2 0,1-5-1,-2 1 1,-4-1-1,5 1 1,-11-19-1,20 29 0,-20-29 0,25 18 1,-8-13-1,3-5 1,1 0 0,5-5-1,-3-5 1,6 2 0,-6-6 0,5 3 0,-5-1 0,-2 3-1,-1 3 1,-20 6-1,29-4 0,-29 4 1,20 11-1,-20-11 0,17 26 1,-7-9-1,0 3 0,-3-1 0,3 0 0,2 1 0,-1-1 0,-11-19 0,30 29 1,-13-21-1,3 2 0,5-5 0,2-1 0,4 0 0,8-10 0,-4 4 0,4-7 0,2-3 0,-4 2 0,-4-5 1,0 1-1,-8 5 0,1 3 0,-9 2 0,-17 4 0,26 6 1,-26-6-1,15 17 0,-15-17 0,14 27 1,-14-27-1,15 29 0,-15-29 0,26 29 0,-26-29 0,29 18 0,-29-18 0,33 17 0,-16-11 0,5-4 0,-5-2 0,7-2 0,-7-6 0,3 1 0,1-3 0,-3-2 1,-1 3-1,-17 9 0,29-20 0,-29 20 0,20-9 0,-20 9-1,0 0 1,0 0 0,17 9 0,-17-9 0,6 23 0,-6-23 0,6 31 0,-2-11 0,0-1 1,1 1-1,3-3 0,-8-17 0,22 29 0,-22-29 1,31 14-1,-14-14 0,5-2 0,-3-4 0,-1 0 0,3-4 0,-3-3 0,1-1 0,1 1 0,-3 1 0,-17 12 1,35-23-1,-35 23 0,27-12 1,-27 12-1,28 2 0,-28-2 0,29 12 1,-10-4-1,-3 1 1,7-1-1,2 0 1,1-1 0,3-3-1,0-2 1,2-4-2,0-3-1,-9-9-6,7 6-12,-4-5-11,-15-7 0,-4 3 0</inkml:trace>
  <inkml:trace contextRef="#ctx0" brushRef="#br0" timeOffset="16656">107 2785 4,'0'0'13,"-17"-18"0,17 18 0,0 0-1,0 0-2,-18-12-1,18 12-1,0 0 0,0 0-1,0 0-2,-9 22 0,9-22-1,-2 25-1,0-6 1,0 7-1,-2 3-1,0 5 0,2 3-1,-2 4 0,-2 0 0,2-1 0,2-3-1,-1 2 1,3-8-1,0-4 0,0-6 0,3-3 0,-3-18 0,8 19 1,-8-19-1,0 0 0,0 0 0,20-4 1,-20 4-1,5-17 0,-5 17 0,4-23 1,-4 23-1,2-26 0,-2 26 0,-4-31 0,-1 14 0,5 0 0,-4-5 0,0 3 0,-2-1 0,4-1 0,-2 0 1,-4 0-1,6-1 0,-1 1 0,-3 0 1,2-1-1,-2 1 1,6 21-1,-8-37 1,8 37-1,-2-35 1,2 35 0,0-37-1,0 22 1,0-4-1,0-5 1,0 24-1,0-31 1,0 31-1,-2-25 1,2 25-1,0 0 1,0 0-1,0 0 1,0 0-1,0 0 0,0 0 0,0 0 0,0 0 0,0 0 0,0 0 0,0 0 1,18 2-1,-18-2 0,0 0 0,15 17 1,-15-17-1,18 18 1,-18-18 0,21 19-1,-21-19 1,26 18 0,-26-18 0,27 21 0,-27-21 0,25 16 0,-25-16 0,33 11 0,-15-11 0,-3 4 0,5-4 0,1-2-1,1 2 1,1-4 0,-6 2-1,5-3 1,-22 5 0,29-4 0,-29 4-1,19 0 1,-19 0 0,0 0-1,22-4 1,-22 4 1,17-2-2,-17 2 0,18 0 0,-18 0 0,25-2 1,-25 2-1,16 2 0,-16-2 0,0 0 0,0 0 0,0 0 0,-2 17 1,2-17-1,-22 10 0,22-10 1,-19 10-1,19-10 0,-20 9 0,20-9 0,-19 8 0,19-8 0,0 0 0,-19 16 0,19-16 0,0 0 0,-28 19 0,28-19 0,-25 19-1,25-19 1,-27 26 0,13-9 0,-3-2 0,1 5 0,1-3 0,-1 3 0,0-3 0,3 1 0,-3-1 0,16-17 0,-23 27 0,23-27 0,-22 27-1,22-27 1,-21 25 0,21-25 0,-14 22 0,14-22-1,-7 17 1,7-17 0,0 0 0,-6 18 0,6-18 0,0 0 0,0 0 0,0 0 0,0 0 0,13-20 0,-13 20 0,14-23 0,-14 23 0,16-33 0,-9 16 0,-1-5 0,4 3 0,-6-2 0,4 1 0,-4 1 0,-1 1-2,-1 1 2,-2 17 0,2-29 0,-2 29-1,0-21 1,0 21 0,0 0 0,4-24 0,-4 24-1,0 0 1,0 0 0,-4-17 0,4 17 0,0 0 0,0 0 0,0 0 0,0 0 0,-19 21 0,19-21-1,-6 25 1,6-25 0,-8 29 0,8-29 0,-11 30 0,11-30 0,-6 23 0,6-23 0,0 0 0,-12 17 0,12-17 0,0 0 0,0 0 0,0 0 0,0 0 0,0 0 0,16-19 0,-16 19 0,0 0-1,9-23 0,-9 23 0,0 0-3,2-22-2,-2 22-5,0 0-7,0 0-14,0 0 0,-19 12 0</inkml:trace>
</inkml:ink>
</file>

<file path=ppt/ink/ink30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0:04.346"/>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484 11 13,'0'0'9,"0"0"-1,-24-15-2,24 15-1,0 0-1,-24 2-1,24-2 0,-16 8-1,16-8 0,-16 12 1,16-12-1,-20 13 0,20-13 0,-22 14 1,22-14-1,-22 15 0,22-15 0,-22 11 1,22-11-1,-20 9 0,20-9 0,-16 2 0,16-2 0,0 0 0,-18-8 0,18 8-1,0 0 1,-19-12-1,19 12 0,0 0 1,-18-13-1,18 13 0,0 0 1,-18-9-1,18 9 0,0 0 0,-20 2 0,20-2 0,0 0 0,-18 9 1,18-9-1,0 0 0,-20 16 1,20-16-1,0 0 0,-20 16 1,20-16-1,0 0-1,-19 20 1,19-20 0,0 0-1,-20 20 1,20-20-1,-9 17 0,9-17 0,-9 20 0,9-20 0,-9 25 0,9-25 0,-7 27 1,3-11-1,-1 3 0,-1-3 0,1 2 0,-1 0 1,3-1 0,-3 1 0,-1-2-1,5 0 0,2-16 0,-7 29 0,7-29 0,-4 24 0,4-24 0,-2 18 0,2-18 1,0 0-1,0 0 1,0 18 0,0-18 0,0 0 0,0 0 0,0 0 0,0 20 0,0-20 1,0 0-1,2 24 0,-2-24 0,2 21 0,-2-21 0,2 28 0,-2-28 0,2 27 0,-2-27 0,2 29 0,-2-29 0,3 25 0,-3-25 0,4 22 0,-4-22 0,5 20 0,-5-20 0,0 0 1,8 22-1,-8-22 0,0 0 0,20 21 1,-20-21-1,0 0 0,18 18 0,-18-18 0,20 13 0,-20-13-1,20 13 1,-20-13 0,27 14-1,-27-14 1,31 15-1,-15-8 1,3 0-1,-1 1 1,-2-1-1,1 0 1,-17-7-1,29 9 1,-29-9-1,25 2 0,-25-2 1,20-4 0,-20 4-1,20-9 1,-20 9-1,18-12 1,-18 12-1,19-19 1,-19 19-1,21-20 1,-21 20-1,24-23 0,-24 23 0,24-25 1,-24 25-1,23-24 0,-23 24 0,24-24 0,-24 24 0,18-18 1,-18 18-1,17-14 0,-17 14 0,16-13 0,-16 13 0,0 0 0,26-16 0,-26 16 0,16-13 0,-16 13 0,20-16 0,-20 16 0,18-17 1,-18 17-1,18-19 0,-18 19 0,20-22 0,-20 22 0,19-24 0,-19 24 0,20-22 0,-20 22 0,16-23 0,-16 23 1,11-24-1,-11 24 1,9-23-1,-9 23 1,7-24-1,-7 24 2,2-23-2,-2 23-1,-2-22 1,2 22-1,-5-24 1,5 24-1,-11-23 0,11 23 0,-11-27 1,6 10 0,5 17-1,-8-25 1,8 25 0,-7-24 0,7 24 0,-5-20 0,5 20 0,0 0 0,-11-21 1,11 21-1,-9-17 0,9 17 0,-11-18 0,11 18 0,-13-18 0,13 18 0,-15-18 0,15 18 0,-20-11 0,20 11 0,-23-7 0,23 7 1,-26-6-1,26 6 0,-22-7 0,22 7 0,-27-9 0,27 9 0,-25-7-1,4 5-1,21 2-1,-38 7-2,20 10-2,-7-7-4,6 14-7,-2 3-13,-5-5 1,8 5 0,-6-9 3</inkml:trace>
  <inkml:trace contextRef="#ctx0" brushRef="#br0" timeOffset="2448">453 852 8,'0'0'17,"0"0"-1,-17-2-1,17 2-2,0 0-1,0 0-2,0 0-2,0 0 0,0 0-2,0 0-1,0 0-1,-16-2-1,16 2-1,0 0 0,-7 17 0,7-17 0,-11 16 0,11-16 0,-13 22 0,13-22 0,-14 27-1,14-27 0,-15 29 0,6-13 0,9-16 0,-13 26 0,13-26 0,-13 20-1,13-20 1,-9 18-1,9-18 1,-9 18 0,9-18-1,-7 16 1,7-16 0,0 0-1,-11 18 2,11-18-2,0 0 1,0 0 1,0 0-2,0 0 1,0 0 0,-15 18-1,15-18 0,0 0 0,0 0 0,-7 19 0,7-19 0,-3 16 0,3-16 0,-8 16 0,8-16 0,-5 17 0,5-17 0,-6 16 0,6-16 1,0 0-1,-9 22 0,9-22 0,-5 16 0,5-16 0,-4 16 0,4-16 1,0 0-1,-7 18 0,7-18 0,0 0 1,0 0-1,-6 20 0,6-20 1,0 0-1,-3 17 0,3-17 0,-4 16 1,4-16-1,-5 18 0,5-18 0,-6 16 1,6-16-1,0 0 0,0 0 0,0 0 0,-7 18 0,7-18 1,0 0-1,0 0-1,0 0-1,0 0-2,0 0-6,0 0-11,-4-19-7,4 19-2,4-29 1,1 10 0</inkml:trace>
  <inkml:trace contextRef="#ctx0" brushRef="#br0" timeOffset="3440">114 1042 32,'0'0'24,"0"0"-1,0 0-5,0 0-6,0 0-2,-16 0-2,16 0-1,-4 17-1,4-17-1,-2 16 0,2-16-1,0 0-2,4 24 0,-4-24 0,0 0-1,4 23 0,-4-23 1,3 22-2,-3-22 1,6 25 0,-6-25 0,3 26 0,-3-26 0,6 20-1,-6-20 1,5 18-1,-5-18 1,0 0 0,9 23 0,-9-23 0,6 18 0,-6-18 0,5 19 0,-5-19 0,6 16 0,-6-16-1,0 0 1,7 20-1,-7-20 0,0 0 0,11 18 1,-11-18-1,0 0 0,0 0 0,9 16 0,-9-16 1,0 0-1,0 0 0,0 0 1,0 0-1,0 0 0,0 0 0,0 0 1,0 0-1,0 0 0,0 0 0,0 0 0,15-16 0,-15 16 1,0 0-1,0 0 0,0 0 0,0 0 0,18-13 0,-18 13 0,0 0 1,16-11-1,-16 11 0,0 0 0,22-20 0,-22 20 0,22-23 0,-22 23 0,27-31 0,-9 13 0,3 0 0,-1-2 0,3 0 1,3 2-1,1-2 0,0 3 0,-3-1 0,-2 2 0,0 0 0,-2 3 0,-4 2 0,-16 11 0,24-16 0,-24 16 0,0 0 0,18-13 0,-18 13 1,0 0-1,0 0 0,0 0 0,0 0 1,0 0-1,0 0 0,0 0-1,0 0 1,0 0-1,0 0 0,0 0 0,0 0-2,0 0-2,0 22-2,0-22-3,0 0-5,-7 22-11,7-22-4,-11 21-1,11-21 2</inkml:trace>
</inkml:ink>
</file>

<file path=ppt/ink/ink30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0:16.20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619 0 18,'0'0'13,"-25"-3"-2,25 3-2,0 0-1,-18 9-2,18-9-1,-17 3-1,17-3-1,-16-1 0,16 1 0,-18-2 0,18 2 0,-18 3-1,18-3 0,-24 13 0,24-13 0,-24 16 0,24-16-1,-23 20 0,23-20 0,-26 11 0,26-11 0,-22 2 1,22-2-1,-20-5 0,20 5 0,-20-9-1,20 9 1,-20-9 0,20 9 0,-20-4 1,20 4-1,-20 0 0,20 0 0,-22 4 1,22-4-1,-20 5 0,20-5-1,-22 4 1,22-4-1,-25 1 1,25-1-1,-22 2 0,22-2 1,-22 0-1,22 0 1,-20 0-1,20 0 0,0 0 0,0 0 1,-18 2-1,18-2-1,0 0 1,0 0 0,0 0-1,0 0 0,-20 22 1,20-22-1,-11 20 1,11-20-1,-13 25 1,6-9-1,-2 1 1,2-1 0,1 0 0,1 1 0,-1 1-1,1-2 1,1 0 0,4-16 0,-5 31 0,5-31 0,-4 31 0,4-31 0,-5 31 0,5-31 0,-4 29 0,4-29 0,-4 27 0,4-27 0,-1 24 0,1-24 0,0 21-1,0-21 2,0 22-1,0-22 0,1 24 0,-1-24 0,4 25-1,-4-25 1,5 24 0,-5-24 0,8 25 0,-8-25 0,9 25 0,-9-25 0,11 26 1,-11-26-1,13 23 0,-13-23 0,18 24 0,-18-24 1,22 23-1,-22-23 0,21 19 1,-21-19-1,24 14 1,-24-14-1,22 13 1,-22-13 0,22 9-1,-22-9 1,25 9 0,-25-9-1,24 5 1,-24-5 0,24 4-1,-24-4 1,25 5-1,-25-5 1,29 6 0,-12-1 0,-1-1-1,2 1 1,-1 1 0,1-3 0,2-1 0,2 0 0,-1-2 1,1 0-1,4-5 0,-1-1 1,-1 1-1,1-3 0,1-1 0,-2-1 0,1-1-1,1-2 1,-5-2 0,3 3-1,0-5 1,-4 3-1,-2 1 1,0-1-1,-18 14 1,26-27-1,-26 27 1,20-28-1,-13 12 1,-2 0-1,3-4 1,-3 0-1,1-2 1,-1-1-1,-3-1 1,1 0-1,-1-1 0,0 3 1,-4 1-1,2 1 1,-2 0-1,-1 3 1,-1 1-1,4 16 1,-11-29-1,11 29 1,-12-24-1,12 24 1,-13-23 0,13 23-1,-18-22 1,18 22-1,-19-22 0,19 22 1,-20-21-1,20 21 0,-20-26 0,20 26 2,-21-27-2,21 27 0,-26-27-1,15 11-1,11 16-7,-27-17-10,7 8-11,20 9-1,-33-3 1,33 3-1</inkml:trace>
</inkml:ink>
</file>

<file path=ppt/ink/ink30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0:29.609"/>
    </inkml:context>
    <inkml:brush xml:id="br0">
      <inkml:brushProperty name="width" value="0.07938" units="cm"/>
      <inkml:brushProperty name="height" value="0.07938" units="cm"/>
      <inkml:brushProperty name="color" value="#EA700D"/>
      <inkml:brushProperty name="fitToCurve" value="1"/>
    </inkml:brush>
  </inkml:definitions>
  <inkml:trace contextRef="#ctx0" brushRef="#br0">596 4165 21,'-4'-25'21,"4"25"-2,0 0-1,-11-18-2,11 18-2,-16-18-4,16 18-2,-24-18-2,24 18-1,-33-20-1,33 20 0,-36-18-2,16 10 0,-6-1 1,4 2-1,-7 0 0,4 1-1,-6 3 0,2-1 0,-2 4 0,4 0 0,-1 4-1,5 1 1,1-1-1,5 3 0,17-7 1,-25 16-1,25-16 0,-15 22 0,15-22 0,-9 31 1,6-9-1,-3 1 0,1 1 0,-1 5 0,-1 7 0,1 4-1,-3-4 1,4 2-1,-2-1 1,1 1-1,1-4 1,1 2 0,4-9 0,0 1 2,0-3-2,4-1 1,-3-1 0,5-1-1,-1-4 1,1 0 0,-6-18 0,13 29 0,-13-29 0,14 22 0,-14-22 0,22 14 0,-22-14 0,25 9 0,-25-9 0,31 6 0,-14-6 0,3-2 1,0-2-1,2-1 0,0 0 1,3-4-1,1-2 0,1 0 0,-2-2 0,1 0 0,-1-1 0,3-1 0,-5-1-1,-1 0 1,0-4 0,-4 0 0,2-4-1,-2 3 1,-3-5-1,-1-6 0,-3-1 1,2 0 0,-6 3-1,3 1 1,-5 3-1,0 3 1,-1 1-1,-4 22 2,6-20-2,-6 20 0,0 0 1,0-18-1,0 18 0,0 0 0,-4-17 0,4 17 0,0 0 0,0 0 0,0 0 0,-9-18 0,9 18 0,0 0 0,0 0 0,0 0 0,0 0 0,0 0 0,0 0 0,-15 22 0,15-22 0,-7 20 0,7-20 0,-7 25 0,3-5 0,0 4 0,1 1-1,1 2 1,-2 1-1,2 1 1,1 0 0,1 1-1,0-4 1,1-1 0,-1-3 0,4 0 0,2-2 0,1 0 0,-2-4 0,-5-16 1,19 23-1,-19-23 0,20 15 0,-20-15 0,18 9 1,-18-9-1,16 5 1,-16-5-1,0 0 1,20 6 0,-20-6 0,0 0 0,22 0 0,-22 0 0,18-2 0,-18 2 0,24-5-1,-24 5 1,22-8-1,-22 8 1,20-9-1,-20 9 0,18-9 0,-18 9 1,0 0-1,20-11 0,-20 11 1,0 0-1,22-10 0,-22 10 0,16-8 0,-16 8 0,0 0 0,22-5 0,-22 5-1,0 0 0,16-2 0,-16 2-2,0 0-1,19-14-3,-19 14-11,21-6-16,-21 6 0,17-11 0,-17 11-1</inkml:trace>
  <inkml:trace contextRef="#ctx0" brushRef="#br0" timeOffset="4457">1105 3219 27,'0'0'19,"-9"-18"-2,9 18-2,-7-20-3,7 20-3,-9-20 0,9 20-3,-9-22 1,9 22-2,-9-18 2,9 18-2,-13-16 0,13 16-1,0 0 0,-24-16 0,24 16-1,0 0-1,-22-6 0,22 6 0,-20 4 0,20-4-1,-23 11 1,6-2-1,17-9 0,-33 22 0,17-8 0,-2 2 0,3 3-1,1 2 0,-1 3 0,2-1 0,1 3 0,-1 1-1,2 0 1,0 0 0,0 4 1,2-4-1,0 4 0,0 0 0,3 0 1,3 1-1,1 1 0,2-2 0,4 0 0,-3-2 1,5-4-1,-1 0 1,3-1-1,-1-2 1,2-2 0,0-2 0,0-2 0,-9-16-1,18 29 1,-18-29 0,20 26 0,-20-26 0,20 18 0,-20-18 0,21 12 0,-21-12 0,21 8 1,-21-8-1,20-2 0,-20 2 0,24-7 1,-24 7-1,26-19 0,-26 19 0,27-25 0,-14 9 0,1-2 0,-1-6-1,1 0 1,1 1 0,-2 3-1,-1-5 1,-1 1-1,-1 2 1,-3 2 0,-2 2-1,-5 18 1,0-27 0,0 27-1,-7-22 1,7 22 0,0 0-1,-22-20 1,22 20-1,-16-9 0,16 9 1,-24-9-1,24 9 0,-27-7 0,27 7 0,-31 0 0,13 0 0,-2 4 0,0 1 0,-2 4 0,0 0 0,-2 4 0,2 1-1,-1-1 0,3 5-3,-4-11-4,24-7-17,-25 22-9,25-22 0,-26-14 0,13-12-1</inkml:trace>
  <inkml:trace contextRef="#ctx0" brushRef="#br0" timeOffset="6017">33 0 10,'-9'25'21,"9"-25"0,0 0-4,-18 17-3,18-17-2,0 0-3,-7 20-1,7-20-2,0 0-2,0 0-1,1 16 0,-1-16-1,0 0-1,0 0 1,11 18-1,-11-18 1,6 16-1,-6-16 1,9 24 0,-9-24 0,11 31 0,-4-11 0,0-2 0,1 2 0,-1 0 0,2 1 0,-2 1 0,2 0 0,-3-4-1,3 2 1,-4-4 0,3 2 0,-3-1-1,1 1 1,-6-18-1,9 29 1,-9-29-1,9 31 0,-9-31 0,7 31-1,-7-31 1,9 30 0,-9-30-1,9 33 1,-5-17-1,1 1 1,1-1-1,-1 2 1,1-2-1,-1 1 1,1 1-1,-1 0 1,1-2 0,1 2-1,0-1 1,0 1 0,1-2-1,-1 0 1,-7-16 0,13 29 0,-13-29 2,12 26-3,-12-26 2,10 22-2,-10-22 2,7 29-1,-5-13 2,1 0-3,1 1 1,1 1 0,-1 0-1,2 4 2,-3-6-2,4 2 0,-1 2 0,1-4 0,-1 2 0,1 0 0,0 1 0,-1-3 0,3 2 0,-2-2 0,-1 1 0,3-1 1,-6 0-1,5 1 0,-5-1 0,3 2 0,-3-2 1,3 1-1,-1-1 0,-1 0 0,-4-16 0,13 31 0,-13-31 0,14 27 1,-14-27-1,17 31 0,-12-15 0,-5-16 1,11 33-1,-6-15 0,3 4 0,-3-4 1,1 4-1,-3-2 0,5-2 0,-3 0 0,0 0 0,1-2 0,-6-16 0,9 28 0,-9-28 0,7 20 0,-7-20 0,8 23 0,-8-23 0,9 22 0,-9-22 0,9 25 0,-9-25 1,9 27-1,-9-27 0,9 28 0,-9-28 0,9 27 0,-9-27 0,9 23 0,-9-23 0,9 22 0,-9-22 0,11 20 0,-11-20 0,11 20 0,-11-20 0,11 22 0,-11-22 0,9 18 0,-9-18 1,11 18-1,-11-18 1,9 16-2,-9-16 2,0 0-1,11 24 0,-11-24 0,7 16 0,-7-16-1,0 0 2,9 24-1,-9-24 1,6 16-1,-6-16 0,0 0 1,7 24 0,-7-24-1,6 20 0,-6-20 2,5 23-2,-5-23 2,7 26-1,-7-26 1,4 29-2,-4-29 2,6 25-1,-6-25-1,5 25 1,-5-25-1,2 18 0,-2-18 0,0 0 1,0 0-1,0 0 1,0 0-1,0 0 0,0 0 1,0 0-1,0 0 0,0 0 1,0 0-1,0 0 0,0 0-1,0 0 0,0 0-1,0 0-4,0 0-4,16-16-13,-16 16-12,6-27-1,-6 27 1,5-36 0</inkml:trace>
  <inkml:trace contextRef="#ctx0" brushRef="#br0" timeOffset="7729">514 2052 57,'0'0'29,"-19"-2"0,19 2 1,0 0-16,0 0-4,0 25-4,0-25-1,2 19-2,-2-19 0,8 27 1,-8-27-1,16 32 0,-16-32-2,22 31 2,-22-31-2,29 29 1,-29-29-1,33 24 0,-33-24 1,31 22-1,-31-22 0,29 19 0,-29-19 0,25 15 0,-25-15-1,22 9 1,-22-9 0,18 2-1,-18-2 0,17-2 1,-17 2-1,16-5 0,-16 5 0,0 0 1,22-8-1,-22 8 0,0 0 0,16-7 0,-16 7 0,0 0 0,0 0 0,17-13 1,-17 13-1,0 0 0,0 0 1,16-14-1,-16 14 1,0 0 0,16-24 0,-16 24-1,15-25 1,-15 25-1,15-31 1,-6 15-2,-2-4 3,2 2-3,-4-4 2,5 4 0,-5 0-1,2 1 1,-3 1 0,-4 16 0,5-22-1,-5 22 1,0 0-1,4-16 0,-4 16 1,0 0-1,2-18-1,-2 18 0,2-16-1,-2 16-1,0 0-3,0-28-3,0 28-10,0 0-18,0 0 2,18 20 0,-18-20 1</inkml:trace>
  <inkml:trace contextRef="#ctx0" brushRef="#br0" timeOffset="12005">1719 4116 21,'0'0'15,"0"0"-2,0 0 0,0 0-2,0 0-2,0 0 0,0 0-1,0 0 1,16-12-1,-16 12-1,0 0 0,0 0-1,18 0 0,-18 0-1,18 0-1,-18 0 0,20-2 0,-20 2-1,24 0-1,-24 0 1,24-4-1,-24 4 0,23-3-1,-23 3 1,28-6 0,-28 6-1,25-7 0,-25 7 0,28-7 0,-28 7 0,25-6 0,-25 6 0,24-3-1,-24 3 1,23-2 0,-23 2 0,26-2-1,-26 2 1,27-2-1,-27 2 1,27-3-1,-27 3 1,26-2-1,-26 2 0,24-2 1,-24 2-1,21 0 0,-21 0 0,20 0 0,-20 0 0,17 2 0,-17-2 0,16 3 0,-16-3 0,17 2 0,-17-2 0,16 6 0,-16-6 0,22 3 0,-22-3 0,22 6 0,-22-6 0,23 3 0,-23-3 0,22 0 0,-22 0 0,18 0 1,-18 0-1,17 2 0,-17-2 0,0 0 1,20 0-1,-20 0 0,0 0 0,0 0-2,18 7-2,-18-7-4,0 0-8,0 0-15,0 0-1,7 20 0,-7-20 1</inkml:trace>
  <inkml:trace contextRef="#ctx0" brushRef="#br0" timeOffset="13057">1737 4370 12,'0'0'16,"0"0"-2,0 0-2,0 0 0,0 0-1,0 0-2,0 0-1,0 0-1,0 0 0,16-7-2,-16 7 0,0 0-1,17 4 0,-17-4 0,0 0-1,20-2 1,-20 2-1,20 0 0,-20 0 0,20 0 0,-20 0-1,23 0 0,-23 0 0,26 3-2,-26-3 1,25 4 0,-25-4 0,26 0 0,-26 0 0,23 2-1,-23-2 1,22 0 0,-22 0-1,24 0 1,-24 0-1,20 2 1,-20-2-1,20-2 1,-20 2-1,24-2 1,-24 2-1,23-4 1,-23 4-1,24-5 0,-24 5 1,24-4-1,-24 4 0,22-5 0,-22 5 0,21-4 0,-21 4 0,20-9 1,-20 9 0,22-11-1,-22 11 2,22-10-2,-22 10 1,22-10-1,-22 10 2,20-1-2,-20 1 0,18 0 0,-18 0 0,17 9 0,-17-9-2,18 9 2,-18-9-1,16 11 0,-16-11 0,0 0 1,20 9-1,-20-9 1,0 0 0,22 0 0,-22 0 0,0 0-1,20-2 0,-20 2-2,0 0-3,22 5-4,-22-5-7,0 0-12,0 0 1,0 0 0,22 18-1</inkml:trace>
  <inkml:trace contextRef="#ctx0" brushRef="#br0" timeOffset="14132">1753 4678 7,'0'0'18,"0"0"-1,0 0-3,0 0-5,0 0-2,0 0-2,0 0-3,0 0 0,0 0 0,0 0 0,0 0 1,0 0-1,0 0 1,0 0 0,0 0 1,0 0 1,0 0 1,0 0 1,0 0-1,0 0 1,0 0-1,0 0-1,17-9 0,-17 9-1,0 0-1,21-5-1,-21 5-1,21-7 1,-21 7-1,25-8 0,-25 8 0,27-7 0,-27 7 0,29-7 0,-12 3 0,-17 4-1,29-3 1,-13 3 0,-16 0-1,31-2 0,-14 0 1,-1 0-1,0 0 0,-16 2 0,28-1 1,-28 1-1,25-4 0,-25 4 0,22-2 1,-22 2-1,18 0 0,-18 0 0,18-2 0,-18 2 0,20 0 1,-20 0-1,19 0 0,-19 0 0,20 0 0,-20 0 1,20 2-1,-20-2 0,18 0 0,-18 0 0,20 0 0,-20 0 0,22 0 0,-22 0 0,18 2-1,-18-2 1,16 2 0,-16-2 0,17 0 0,-17 0 0,0 0 0,18 2 1,-18-2-1,0 0-1,22 3 1,-22-3-1,0 0-2,18 6-1,-18-6-3,0 0-5,22 9-14,-22-9-3,0 0-1,22 14 2</inkml:trace>
  <inkml:trace contextRef="#ctx0" brushRef="#br0" timeOffset="17248">2106 5210 12,'8'-22'16,"-8"22"-1,0 0-4,0 0-3,5-20-2,-5 20 0,0 0 0,4-24 0,-4 24 1,0-16 0,0 16-1,-2-18-1,2 18 0,-2-22-1,2 22-1,-4-22-1,4 22 0,-5-25 0,5 25 0,-7-24 1,7 24-1,-9-21 1,9 21 0,-9-17 0,9 17-1,0 0 0,0 0 0,-20-11-1,20 11 0,0 0 0,-20 4 0,20-4-1,0 0 1,-22 9-1,22-9 0,-19 11 1,19-11-1,-16 16 1,16-16-1,-18 18 0,18-18 1,-18 22-1,18-22 0,-17 26 1,17-26-1,-18 30 0,11-13 0,0 1 0,1 0 1,1 2-1,-1-2 0,3 0 0,1-2 0,2 1 0,0-17 0,2 27 0,-2-27 0,5 20 0,-5-20 0,13 18 0,-13-18 0,16 13 0,-16-13 0,20 9 0,-20-9 0,24 3 0,-24-3 1,23-1-1,-23 1 0,26-9 1,-26 9 0,24-15-1,-24 15 0,21-16 1,-21 16-1,20-17 0,-20 17 0,0 0 1,20-18-1,-20 18 0,0 0 0,15-20 0,-15 20 0,0 0 0,13-20 1,-13 20-1,0 0 0,11-16-1,-11 16 1,0 0 0,0 0 0,0 0 0,0 0-1,16-7 1,-16 7 0,0 0 0,0 0 0,0 0 0,13 18 1,-13-18-1,0 0 0,3 20 0,-3-20 0,-1 18 1,1-18-1,-6 24 0,6-24 1,-7 29-1,1-13 0,3 0 1,-1 1-1,4-17 0,-9 27 1,9-27 0,-7 25 0,7-25-1,-8 20 1,8-20 0,-9 18 0,9-18-1,-9 18 1,9-18-1,-11 18 1,11-18-1,-11 17 1,11-17-1,0 0 1,-16 20 0,16-20 0,0 0 0,0 0 0,-22 16 0,22-16 1,0 0-1,-18 7 1,18-7 0,0 0 0,-25 4-1,25-4 1,-20 2-1,20-2 1,-22 0-1,22 0-1,-26-2 1,26 2-1,-31-4 1,11 2-1,2 2 1,-4 0-1,0 2 0,0-2 0,1 2 0,-1-2 0,2 2 1,0 0-2,3-2 2,1-2-1,16 2-1,-31-6-1,31 6-1,-22-5-4,22 5-13,0 0-13,-16 4-1,16-4 1,0 0 0</inkml:trace>
  <inkml:trace contextRef="#ctx0" brushRef="#br0" timeOffset="19617">3226 4805 12,'0'0'20,"-2"-29"2,2 29-5,11-25-2,-4 5 0,2 4-3,0-8 0,6 4-2,-2-7-1,7 2-2,0-8-2,7 2-2,-1-5 1,5-8-3,-1-5 1,5-1-1,0-1 0,1-2 0,-5-1 0,2 1 1,-4 1-2,-2 8 2,-3 6-2,-4 6 1,-4 3-1,-3 9 1,-4 3-1,-9 17 0,7-16 0,-7 16 0,0 0 0,0 0 0,0 0-1,0 0 0,0 0 1,0 0-1,0 0 1,0 0-1,0 0 1,0 0 0,11 20 0,-11-20 0,2 20 0,-2-20 0,2 27 0,-2-7 0,0 0 0,0 5 0,-2 1 0,0 3 1,0 0-1,-1 3 0,-3 8 0,3 4-1,-5-2 1,5-1 0,-3 1 0,5-2 0,-3-2 0,4-2 0,-2-12 0,2-3 1,2-2 0,-2-3-1,0-16 1,2 25-1,-2-25 1,-2 22-1,2-22 1,0 20-1,0-20 0,-2 20 1,2-20-1,0 20 0,0-20 0,0 18 1,0-18-1,0 0 0,2 22 0,-2-22 1,0 0-1,0 18 0,0-18 1,0 0-1,-2 22 0,2-22 1,0 18-1,0-18 0,-2 18 0,2-18-3,0 0-4,-2 16-7,2-16-17,0 0 0,0 0 0,0 0-1</inkml:trace>
</inkml:ink>
</file>

<file path=ppt/ink/ink30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2:07.061"/>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41 0 9,'0'0'19,"0"0"-3,0 0-3,0 0-3,0 0-1,0 0-2,0 0-1,0 0-1,0 0-1,0 0-1,-11 22 0,11-22 0,-5 27-1,3-9 1,-3 6-2,3-1 1,-2 4 0,4 2-1,-4 4 0,4 3 0,-1-1 0,-1 3-1,2-2 0,-2 2 1,2-2-1,0-1 0,0-4 0,0-1 0,0 3 0,2-6 1,0 2-1,-1 0 0,5 0 1,-2 0-2,1 0 2,-3 0-1,-2-5 0,0 5 0,2-4 0,-4-1-1,-2 1 1,2-1 0,-1-1 0,3 1 0,0-1 0,0-1 0,2 2 0,-2-3 0,0 3 0,0 0 0,-2-3 0,2 3 0,-2 0 0,2-3 0,-2 3 0,2-1 0,-2-1 0,2-2 0,-2 0 0,2-2 0,0 0 0,-1 0 0,1-1 0,0-17 0,-2 27 0,2-27 0,-2 23 0,2-23 0,-2 20-1,2-20 1,0 17 0,0-17 0,0 16 0,0-16 0,0 0 1,0 22-1,0-22 0,0 0 0,2 22-1,-2-22-1,2 16-2,-2-16-3,2 16-8,5 2-11,-7-18 1,4 17-1,-4-17 10</inkml:trace>
  <inkml:trace contextRef="#ctx0" brushRef="#br0" timeOffset="1240">638 225 21,'0'0'15,"0"0"0,0 0-3,0 0-2,0 0 0,0 0-3,0 0 0,0 0-1,0 0-1,0 0-2,0 0 0,0 0 0,20 11 0,-20-11 0,22 9-1,-22-9 0,29 7 0,-12-5 0,1 1-1,0-3 1,4 0-2,-2 0 1,2 2 0,-2-4 0,2 2-1,-2-1 1,0 1-1,-2 0 1,2 0-1,-2-2 0,0 0 1,-1 0-1,-1 0 0,2 2 1,-18 0-1,31-3 0,-31 3 0,28 0 0,-28 0 0,27 3 1,-27-3-1,22 6 0,-22-6 0,20 5 0,-20-5 0,18 6 0,-18-6 1,16 2-1,-16-2 0,20 0 1,-20 0-1,20-6 0,-20 6 1,22-5-1,-22 5 0,20-4 0,-20 4 1,22-2-1,-22 2 0,20 2 0,-20-2 0,20 7 0,-20-7 0,22 9 0,-22-9 0,18 11 0,-18-11 0,18 11 0,-18-11 1,19 11-1,-19-11 0,0 0 0,20 16 0,-20-16 0,0 0 0,0 0 0,16 13 0,-16-13 0,0 0 0,0 0 0,0 0 0,0 0-2,0 0-2,18-2-5,-18 2-16,0 0-3,0 0-1,7-29 1</inkml:trace>
  <inkml:trace contextRef="#ctx0" brushRef="#br0" timeOffset="2164">1545 352 21,'0'0'18,"0"0"-2,-9 20-3,9-20-2,-13 18-2,13-18-1,-18 27-2,9-11-1,9-16-1,-24 33 0,9-17-1,3 2 1,12-18-1,-28 29-1,14-11 1,1 1-1,0 1-1,-3-2 0,3 3 0,-3 1-1,3 2 1,-3 1-1,-3-5 1,1 4-1,0-3 0,2 5 0,-4-3 0,1 1 0,-1-2 0,0 1 0,2 3 0,-2-3 0,2-1 0,0-2 0,1-2 0,3-2 0,14-16 0,-26 27 0,26-27 0,-16 20 0,16-20 0,-13 20 0,13-20 0,-13 18 0,13-18 0,-14 22 0,14-22 0,-16 24 0,16-24 0,-19 20 0,19-20 0,-16 20 0,16-20 0,-16 16 0,16-16 0,-17 16 0,17-16 0,0 0-1,-20 22 1,20-22 0,0 0 0,-14 20 0,14-20 0,0 0 0,-15 22 0,15-22 0,0 0 0,-20 21 0,20-21 0,-13 19 0,13-19 0,-14 20 0,14-20 0,-13 19-1,13-19 1,-11 20 0,11-20 0,-9 20 0,9-20 0,-9 17 0,9-17-1,-6 16 1,6-16 0,0 0-1,-9 22-1,9-22-2,0 0-3,-11 16-8,11-16-12,0 0 0,0 0 0,0 0 4</inkml:trace>
  <inkml:trace contextRef="#ctx0" brushRef="#br0" timeOffset="3328">1186 410 6,'-16'11'16,"16"-11"-2,-9 20-3,9-20-1,-18 27-1,8-11-2,1 0 0,-2 4-1,2-2-2,-2 1-1,4-1 0,-2 0-1,2-2-1,-2 2 1,1-1-2,-1-1 1,0 7 0,0-1-1,-4 5 0,1 1 1,-3 2-1,0 1 0,-1 4 1,1-3-1,-3-3 0,4 2 0,-3-6 0,3-1 0,-1-2 1,4-2-1,-1-4 0,1 2 0,11-18 0,-20 31 0,9-15 0,2 4 0,-2-3 0,2 2-1,-2 0 1,2-3 0,-1 0 0,1 1 0,9-17 0,-14 27 0,14-27-1,-18 25 1,18-25 0,-20 24 0,20-24-1,-24 27 1,11-11 0,13-16-1,-31 31 1,17-15 0,-3 2 0,1 1-1,-1-1 1,3-2-1,-1 0 0,15-16 0,-22 24-1,22-24-1,0 0-1,-14 16-1,14-16-4,0 0-7,0 0-6,0 0 0,0 0 8</inkml:trace>
  <inkml:trace contextRef="#ctx0" brushRef="#br0" timeOffset="4044">667 1548 15,'19'7'16,"-19"-7"-1,21 4-3,-21-4-1,28 0-2,-12 0-2,-16 0-1,35-4-1,-35 4-1,31-7 0,-31 7-1,31-7 0,-31 7 0,32-9-1,-15 3 0,1 3 0,0-3-1,0 3 1,-1-1-1,1 2 0,-2 0 0,1 2 0,-17 0-1,29 2 1,-29-2 0,27 2-1,-27-2 0,26 2 1,-26-2-1,21 3 0,-21-3 1,17 4-1,-17-4 0,16 5 0,-16-5 0,0 0 0,20 10 0,-20-10 1,0 0-1,18 9 0,-18-9 0,0 0 1,0 0 0,20 3-1,-20-3 1,0 0 0,19-3 0,-19 3-1,0 0 1,16-8 0,-16 8-1,0 0 1,16-1-1,-16 1 1,0 0-1,0 0 0,0 0-2,0 0-1,0 0-3,13-19-6,-13 19-16,0 0 0,-2-21 0,2 21 0</inkml:trace>
  <inkml:trace contextRef="#ctx0" brushRef="#br0" timeOffset="5800">1605 1798 1,'0'0'8,"0"-34"13,0 34 2,11-29-10,-6 3-2,-1 5 0,0-8-1,1 7-1,-3-4-1,3 7-2,-1-5-1,1 4-1,-1 0-2,1 2 0,-1 2-1,2-1-1,-6 17 0,10-23 0,-10 23 0,13-17 0,-13 17 0,0 0 0,18-9 0,-18 9 0,0 0 0,0 0 0,17 19 0,-17-19 0,3 19 0,-3-19 1,2 29-1,-2-10 0,0 2 0,-2 3 0,2-1 0,-3 5 0,1-1 0,2 0-1,-2-2 1,0-1 0,2 0 0,2-6 1,-2 0-1,0-18 0,4 23 0,-4-23 0,0 0 0,3 18 1,-3-18-1,0 0 0,0 0 0,0 0 0,0 0 1,0 0-1,10 17 0,-10-17-2,0 0-1,5 20-3,-5-20-4,5 20-6,-5-20-11,0 0-1,0 0 0,28 9 11</inkml:trace>
  <inkml:trace contextRef="#ctx0" brushRef="#br0" timeOffset="6536">1971 1512 12,'0'0'24,"0"0"1,5-17-8,-5 17-3,0 0-4,0 0-1,15-19-3,-15 19-2,16-8-1,-16 8 0,20-5-2,-20 5 0,26 0 0,-10 2-1,-16-2 0,29 7 1,-29-7-1,27 11 1,-27-11-1,24 16 1,-24-16 0,16 24 0,-16-24 0,6 29 0,-8-13-1,0 2 1,-5 0 0,0 0-1,-2 2 0,-2-3 0,2-1 0,9-16 0,-22 27-1,22-27 0,-18 18 1,18-18-2,0 0 1,-17 13 0,17-13-1,0 0 1,0 0 0,0 0 0,0 0 0,9-16 0,-9 16 0,0 0 1,0 0-1,20-13 1,-20 13-1,0 0 1,20-4 0,-20 4 0,0 0-1,20-3 1,-20 3 0,0 0 0,0 0 0,19 7 0,-19-7 0,0 0 0,0 0 0,18 23 1,-18-23-1,5 24 0,-1-8 1,-4-16 0,2 33 0,-2-17 0,-4 1 0,2 1 0,2-18 1,-7 29-2,7-29 2,-7 22-1,7-22 1,-9 16-1,9-16 0,0 0 1,-17 11 0,17-11-1,0 0 1,-23 0-1,23 0 0,-21-6 0,21 6-1,-27-14-1,27 14-2,-33-20-2,33 20-6,-31-18-13,8 0-5,23 18 0,-37-33 0</inkml:trace>
  <inkml:trace contextRef="#ctx0" brushRef="#br0" timeOffset="7992">2577 36 8,'0'0'15,"0"0"-2,-7 20-2,7-20-1,-6 17-4,6-17-1,-4 25-1,1-7 1,-1 4-2,2 0 1,1 3-2,-1 4 0,2-4-1,0 4 0,2-1-1,1 1 1,3-2-1,-1 2 0,2 0 0,3 0 0,-1 0 0,-2 2 0,0 1 0,0-1 1,-3 3-1,2 1 1,-5-3-1,-1 3 0,0-2 1,0-1-1,2-5 0,-2 2 0,2-3 0,-2-3-1,2 1 1,1-2 0,1 1 0,-2-1-1,2 3 1,-3-1 0,1 1-1,-2 2 1,2 1 0,-4 1 0,0 0-1,2-4 1,-1 2 0,-1-1-1,2-1 1,0-3 0,2-2-1,-1-2 1,1 0 0,0 2 0,-2-4 0,2 2 0,0-1 0,-2-1 0,1 2 0,-1-2 0,0-16 0,0 31 0,0-31 0,0 24 0,0-24 0,-1 18-1,1-18 1,-2 18 0,2-18 0,0 0 0,-2 24 0,2-24 0,0 18-1,0-18-1,0 0-3,-4 18-4,4-18-10,0 0-3,0 0 1,0 0 14</inkml:trace>
  <inkml:trace contextRef="#ctx0" brushRef="#br0" timeOffset="9201">3147 790 21,'0'0'15,"0"0"0,0 0-2,0 0-2,0 0-3,0 0 0,0 0-2,0 0 0,0 0-2,0 0-1,0 0 0,0 0 0,0 0-1,0 0 0,0 0 0,0 0 0,16-11 0,-16 11 0,24-1 0,-24 1 0,27-4 0,-27 4-1,31-4 0,-15 4 0,2 2-1,-1-2 1,1 2 0,0 0-1,2-2 1,-3 0-1,1 0 1,-2-2 0,1 0 0,-17 2 0,25-5-1,-25 5 1,20-9 0,-20 9 0,17-6-1,-17 6 0,0 0 1,16 0-1,-16 0 0,0 0 0,18 4 1,-18-4-1,0 0 0,20 7 0,-20-7-2,0 0 0,0 0-2,26 6-2,-26-6-3,0 0-5,0 0-8,0 0-7,18 14 2,-18-14 1</inkml:trace>
  <inkml:trace contextRef="#ctx0" brushRef="#br0" timeOffset="10056">3147 1080 21,'0'0'16,"0"0"-1,0 0-3,3-20-3,-3 20-2,0 0-1,0 0-2,18-18 0,-18 18-2,0 0 0,0 0 0,22-7-1,-22 7 0,0 0 0,26-4 0,-26 4 1,20-1-1,-20 1 0,22-4 0,-22 4 0,21-4 1,-21 4 0,21-1 0,-21 1-1,18 0 1,-18 0-1,16 1 0,-16-1 0,0 0 0,24 0-1,-24 0 1,18-3-1,-18 3 0,18-2 0,-18 2 1,17-4-1,-17 4 0,16 0 0,-16 0 0,0 0 1,18 4-1,-18-4 0,0 0 0,17 2 0,-17-2 1,0 0-1,0 0 0,0 0 0,18 0 0,-18 0 0,0 0 0,0 0 1,0 0-1,0 0 0,0 0-1,18-4-1,-18 4-1,0 0-5,0 0-8,0 0-11,0 0 1,9-16 0</inkml:trace>
  <inkml:trace contextRef="#ctx0" brushRef="#br0" timeOffset="10944">4040 1256 23,'0'0'25,"-9"-23"-5,9 3-1,0-7-3,6 1-2,-4-14-4,8 4-1,-2-9-3,4 3-1,-4-7-2,10 2-1,-3-6 0,1 1-1,0-1-1,1 4 1,-3 2-1,1 5 0,-1 8 0,-5 3 0,1 8 0,-10 23 0,10-24 0,-10 24 0,0 0 0,0 0-1,11-18 1,-11 18 0,0 0 0,0 0 0,0 0 0,15-16 0,-15 16 0,0 0 0,0 0 0,0 0 0,0 0 0,0 0 0,0 16 1,0-16-1,-5 20 0,5-20 0,-8 31 0,5-13 0,1 5 0,-2 3 0,2 3 0,-1 2 1,1 1-1,0 6 1,2 0-1,0 6 0,0-2 0,2 3 0,1 4 0,-1 2 0,2-4-1,0-2 1,1 2 0,-1-3 1,-1-3-2,1-4 1,-2-7 0,0-2 1,-1-3-1,1-5 0,-4-4 0,2-16 0,2 20 0,-2-20-1,0 0 0,0 0-1,0 0-2,0 0-2,0 0-4,0 0-11,0 0-8,0 0-1,0-18 1</inkml:trace>
  <inkml:trace contextRef="#ctx0" brushRef="#br0" timeOffset="11800">4532 638 13,'5'-20'25,"-5"20"1,0 0-5,8-25-4,-8 25-2,0 0-3,12-17-2,-12 17-2,0 0-3,17-18-1,-17 18-2,22 0 0,-22 0-1,25 6 0,-25-6-1,27 18 1,-27-18 0,26 31 0,-15-8 0,-4 3 0,2 6 0,-7 6 1,-2 6-1,-4 3 0,-3 9-1,-4 0 0,-2 4 0,-1 2 0,-3-4 0,3 0-1,-3-9 0,5-4 0,-1-10-1,6-5 0,-2-12 0,5-1 0,4-17-1,-7 16 0,7-16 1,0 0 0,0 0 0,0 0 0,3-16 0,-3 16 1,4-17 1,-4 17 0,7-19 0,-7 19 0,8-17 0,-8 17 0,0 0 1,7-16-1,-7 16 0,0 0 0,0 0 0,0 0 1,0 0-1,16 5 0,-16-5 0,0 0 0,0 0 1,13 20 0,-13-20 0,0 0 1,13 24-1,-13-24 1,0 0 1,11 18-1,-11-18 1,0 0 0,18 14-1,-18-14 1,0 0-1,20 2 0,-20-2-1,16 0 0,-16 0-1,18-2-1,-18 2-2,24-7-3,-24 7-7,24-29-19,-6 17 0,-2-12 0,4 4 0</inkml:trace>
</inkml:ink>
</file>

<file path=ppt/ink/ink30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2:24.421"/>
    </inkml:context>
    <inkml:brush xml:id="br0">
      <inkml:brushProperty name="width" value="0.07938" units="cm"/>
      <inkml:brushProperty name="height" value="0.07938" units="cm"/>
      <inkml:brushProperty name="color" value="#EA700D"/>
      <inkml:brushProperty name="fitToCurve" value="1"/>
    </inkml:brush>
  </inkml:definitions>
  <inkml:trace contextRef="#ctx0" brushRef="#br0">69 271 15,'0'0'19,"0"0"-3,0 0-3,-10 27-3,10-27-4,-12 32 0,6-10-1,1 5 0,1 2-2,-1 4 1,1 5 0,0 0-1,3 4-1,1-1 0,-2 5-1,0-1 0,0 2 1,0-7-1,2 5-1,-2-1 1,1-6-1,-1 4 1,-2-6-1,4 2 0,-2-2 0,2 6 0,2-8 0,-2 1 0,2 1 0,2-5 0,-3 0 0,1-4 0,0 0 0,-2-3 0,2-1 0,-2 1 0,2-2 0,-2-3 0,2 0 0,-2-1 0,1-2 0,3 0 0,-4-16 0,4 28 0,-4-28-1,5 23 2,-5-23-1,4 16 0,-4-16 1,0 0-2,2 17 0,-2-17-6,0 0-13,0 0-3,0 0-1,0 0 0</inkml:trace>
  <inkml:trace contextRef="#ctx0" brushRef="#br0" timeOffset="916">274 494 32,'0'0'17,"0"0"0,17-20 0,-17 20-3,0 0-2,18-22 0,-18 22-1,20-18-3,-4 10-1,-16 8-2,29-19 0,-29 19-2,35-15 0,-15 8-2,4 3 0,-1-1 1,3 3-1,-1-2 1,3 1 0,1 1 0,0 0-1,-2 0 0,2 2 1,-1-3-1,-1 3 0,-3 0 0,-1 0-1,-3 0 1,0-2-1,-2 0 1,2 0-1,-1-1 1,-1-1 0,2-2 0,2 1-1,0 0 1,-1-3 0,1 1 0,0 2 0,0-1-1,2 3 1,-4-1-1,1 0 0,-4 1 0,3 1 1,-20 2-1,29-4-1,-29 4 1,27-2 1,-27 2-1,24 0 0,-24 0 0,24 2 0,-24-2 0,23 2 0,-23-2 1,20 2-1,-20-2 0,19 4 0,-19-4 0,0 0 0,23 5-1,-23-5-2,20 7-5,-20-7-6,0 0-18,26 0-2,-26 0 2,20 4-1</inkml:trace>
  <inkml:trace contextRef="#ctx0" brushRef="#br0" timeOffset="1608">1430 363 1,'0'0'17,"0"0"-4,-24 0-1,24 0-2,0 0 1,0 0-1,-23 18-2,23-18-2,-15 16-2,15-16 0,-23 26 0,23-26 0,-33 31-1,15-15 0,-1 6 0,-2-1 0,1 3-1,-4 1 0,2 4 0,-3 2-1,3 4 1,-4-3-1,3 3 0,-3-3 1,4 1-1,-1 0 0,3 1 1,-2 1-1,3-5 0,1 1 0,2 0-1,0 2 0,-1-1 1,1 4-1,1-7 0,1 4 0,-1 0 1,0-2-1,1-1 0,-1-2 0,-3-1 1,2-4-1,-2 1 0,3-2 0,-3-1 1,-2-1-1,2-2 0,-2 2 1,5 0-1,-3-3 0,5-1 0,-2 0 0,15-16 0,-18 22 0,18-22-1,0 0 1,-12 20 1,12-20-1,0 0 0,-10 20 0,10-20 1,-9 22-1,9-22 0,-12 21 0,12-21-1,-9 18 1,9-18-3,0 0-2,0 0-4,-10 19-4,10-19-6,0 0-7,0 0 1,0 0-1</inkml:trace>
  <inkml:trace contextRef="#ctx0" brushRef="#br0" timeOffset="2296">573 1630 28,'0'0'18,"0"0"-1,20 13-2,-20-13-1,23 0-1,-23 0-2,30-4-2,-30 4-1,36-5-2,-36 5 0,35-8 0,-19 1-2,8 2-1,-6-6 1,9 4-1,-9-4-1,6 3 1,-6-1-2,2 0 0,0-2 0,-3 6 0,1-4 0,-18 9 0,33-11-1,-33 11 1,31-11-1,-31 11 1,30-9-1,-30 9 0,31-3 1,-31 3-1,30-2 0,-30 2 0,27 2 1,-27-2-1,22 5 0,-22-5 0,20 5 0,-20-5 0,22 8 0,-22-8 0,20 7 0,-20-7 1,23 7-1,-23-7 0,26 9 0,-26-9 0,22 7 0,-6-5-1,-16-2 1,25 6-1,-25-6 0,24-4-5,-8 6-5,-16-2-19,17-13-1,-17 13-1,18-29 1</inkml:trace>
  <inkml:trace contextRef="#ctx0" brushRef="#br0" timeOffset="3168">880 452 10,'0'0'10,"0"0"-2,0 0 0,-5 22-1,5-22 0,-7 16-2,7-16 0,-8 23-1,8-23 0,-7 20-1,7-20 0,-5 17-1,5-17-1,0 0 0,0 0 0,0 0-1,0 0 1,0 0 0,-8 18 0,8-18 1,-11 20 0,11-20 0,-16 31 0,5-11 0,2 1 1,-4 1-2,1 2 1,2 1-1,-2-3 0,4 1 0,-4 1 1,4-1-1,-3-1 0,4-4 1,-2 2-1,0 0 0,2 6-1,-8-3 1,2 1-1,-3 5 0,3 0 1,-5 9-1,2-6 0,-4 5 0,3-7 0,-1 7 0,0-3 1,-2-3-1,0-2 0,0 0 0,0-2 1,0 0-1,0-1 0,0-3 0,5-1-1,1-2 1,1 0 0,2-4 0,11-16-1,-13 26 1,13-26 0,-7 20 0,7-20 0,0 0 1,0 19-1,0-19 0,0 0 0,0 0 0,4 19 0,-4-19 0,0 0-2,3 16 0,-3-16-3,0 0-4,9 20-6,-9-20-8,0 0 0,0 0 1</inkml:trace>
  <inkml:trace contextRef="#ctx0" brushRef="#br0" timeOffset="5432">1707 1594 24,'0'0'19,"-15"-22"-2,15 22-2,0 0-2,0 0-2,-16-20-2,16 20-1,-7-18-2,7 18-1,-13-22-1,13 22-1,-15-20 0,15 20 0,-18-18-1,18 18-1,-20-9 0,20 9 1,-18-4-1,18 4 0,-17 0-1,17 0 1,0 0-1,-20 11 0,20-11 0,0 0 1,-14 20-2,14-20 2,-6 22-2,6-22 2,0 22-2,0-22 2,0 29-2,0-13 1,0 4 0,0 0 1,-1 4-1,2-3 0,-2 5 0,2-3 0,1-1 0,4-2 0,-6-20 0,16 27 0,-16-27 0,24 13 0,-24-13 0,29-2 0,-11-5 0,-2 0 0,1-4 0,1-2 0,0 2 1,-18 11-1,31-29-1,-31 29 2,24-29-2,-24 29 2,20-27-2,-20 27 1,13-27 0,-13 27 0,9-22 0,-9 22 0,0 0 0,5-20 0,-5 20 0,0 0 0,0 0 0,0 0 0,0 0 0,0 0 0,0 0 0,2 16 0,-2-16 0,0 20 0,0-20 0,2 29 0,-4-9 1,6-3-1,-3 4 0,1 1 0,-4 2 1,2 1-1,0-1 0,0 3 0,0-4 0,-3 1 0,-1-2 0,2 1 0,1-5 1,-1-1-1,2-17 0,-8 27 1,8-27 1,-7 20 0,7-20 0,0 0 0,-13 23 0,13-23 1,0 0 0,-23 9-1,23-9 0,-24 6-1,24-6 0,-27 5 0,27-5 0,-29 2 0,29-2-1,-28 4-1,28-4 0,-20 1-2,20-1-4,0 0-4,-25 10-15,25-10-5,0 0 0,-20-2 0</inkml:trace>
  <inkml:trace contextRef="#ctx0" brushRef="#br0" timeOffset="7463">1623 77 16,'0'0'21,"0"0"-3,0 0-2,0 0-3,7 18-1,-7-18-2,11 18 0,-11-18-2,13 33 0,-8-14-2,6 10-1,-5-1-1,1 6-1,-1 1-1,1-1 0,-4 0 0,3-1-2,-1-4 1,1-4-1,-2-1 1,-1-4-2,3-2 0,-6-18-3,7 25-2,-7-25-3,0 0-11,14 22-7,-14-22-2,0 0 1</inkml:trace>
  <inkml:trace contextRef="#ctx0" brushRef="#br0" timeOffset="7991">1801 218 1,'-16'4'11,"16"-4"-2,-24 21-1,24-21-4,-23 22-1,23-22-1,-24 22-2,8-13 0,16-9 0,-31 18 1,14-9-1,-1-3 0,-2-1-1,0 0 1,-2-1-1,2 0-1,4 1-1,-2-5-1,18 0 0,-26 4 0,26-4 0,-18-2-1,18 2 0,0 0 1</inkml:trace>
  <inkml:trace contextRef="#ctx0" brushRef="#br0" timeOffset="8736">1676 0 12,'0'0'16,"0"0"-1,0 0-3,0 0 0,-11 17-2,11-17 0,-4 16-2,1 2-1,-3-1-1,3 10 0,-7 0-1,3 7 0,-4 1-1,0 3 0,-1-4-2,2 1 0,-2-3 0,1-3-1,2-3 0,1-4-1,3-6 0,5-16-2,-7 23-1,7-23-3,0 0-3,0 0-5,0 0-7,-2 17-3,2-17-2,0 0 1</inkml:trace>
  <inkml:trace contextRef="#ctx0" brushRef="#br0" timeOffset="9252">1370 156 11,'0'0'21,"0"0"-2,0 0-3,0 0-2,15 19 0,-15-19-2,16 16-1,-16-16-2,22 20-1,-22-20-2,34 20 0,-15-13-2,6 4-1,-1-6-1,3 4 1,0-3-1,2 3 0,-1-6 0,-1 3-1,-1-1 1,-3 1-1,-3-3 0,0 3 0,-20-6-1,29 11 0,-12-4-1,-17-7-2,25 16-3,-25-16-2,22 15-6,-22-15-11,0 0-5,20 27-1,-20-27 3</inkml:trace>
  <inkml:trace contextRef="#ctx0" brushRef="#br0" timeOffset="11244">2144 55 6,'0'0'12,"0"0"0,0 0-1,0 0-1,-11 16-1,11-16-1,0 0 0,-8 22-1,8-22-1,-3 18-2,3-18 0,-4 29-1,2-11 0,2 4-1,-1 3 0,-1 3 0,0 2 0,-2-1 1,2 4 0,1 0-1,-1 1 0,-2-1 1,4 3-2,-2-5 2,2 1-2,2 1 0,0-2 0,0-2-1,1 2 1,3-1 0,-2-1-1,-1 2 1,3 0 0,-3 5-1,1-3 0,0 0 0,-1 1 0,-1-3 0,2-4 1,-1 4-2,-1-4 1,0-2 0,0 1 0,-2 3 0,2-4 1,-1 2-1,-1 2 0,0-3 0,0 1 0,0-2 0,2 1 0,-2-3 0,0-1 0,2-2 1,0 0-1,-2-2 0,2 0 1,-2 0-1,3-1-1,-3-1 1,4 0 0,-4 0 0,4 1 0,-4-1 0,1 2 0,3-1 0,-4-1 0,4 0 0,-2 0 0,-2-16 1,1 29-1,-1-29 1,4 26-1,-4-26 0,2 23 1,-2-23-1,2 22 1,-2-22-1,3 20 0,-3-20 0,6 18 0,-6-18 0,0 0 0,5 22 0,-5-22 0,0 0 1,0 16-1,0-16 0,0 17 0,0-17 0,-3 16 1,3-16-1,-2 20 0,2-20 0,-4 16 0,4-16 0,0 0 0,-2 18 0,2-18 0,0 0 0,0 0-3,4 24-2,-4-24-8,0 0-13,0 0-1,0 0 0,0 0 1</inkml:trace>
  <inkml:trace contextRef="#ctx0" brushRef="#br0" timeOffset="13332">2398 920 34,'-21'-10'25,"21"10"-3,0 0-4,-4-19-5,4 19-3,2-17-2,-2 17-1,5-16-1,-5 16-1,0 0-2,26-13 0,-26 13 0,23-7 0,-6 1-1,3 6 0,-2-3-1,2 3 0,-2-4 1,4 2-1,-4-1 0,2 1 0,-1-3 0,-1 3-1,-2-2 1,2 2-1,-18 2 1,31 0-1,-31 0 0,28 2 0,-28-2 1,21 4-1,-21-4 0,20 3 0,-20-3-1,0 0 0,24 11-1,-24-11-3,16 6-3,-16-6-3,17 1-7,-17-1-9,0 0-4,22-3 2,-22 3 1</inkml:trace>
  <inkml:trace contextRef="#ctx0" brushRef="#br0" timeOffset="14052">2327 1166 26,'0'-27'25,"17"18"-1,-10-9-5,8 0-3,-15 18-3,20-28-4,-20 28-3,16-16-1,-16 16-2,0 0 0,20 0-1,-20 0 0,0 0 0,24 5 0,-24-5 0,20 4 0,-20-4 0,27 0 0,-27 0 0,27-7 0,-10 3-1,-17 4 1,31-11-1,-31 11 0,29-12 0,-29 12 0,27-11-1,-27 11 1,24-9-1,-24 9 0,22-8 1,-22 8-1,22-1 0,-22 1 0,20-2 1,-20 2-1,23-2 0,-23 2 0,24 0 0,-24 0 0,20-5 0,-20 5 0,22 0 0,-22 0-1,18 3 0,-18-3-1,0 0-2,25 11-2,-25-11-4,0 0-12,22 7-9,-22-7 1,0 0-1,17-16 1</inkml:trace>
  <inkml:trace contextRef="#ctx0" brushRef="#br0" timeOffset="14948">3664 434 7,'-13'18'17,"-14"-15"-1,5 14-4,3-5-2,-8 7-2,14-3-1,-7 2-1,6 4 0,-3-4 0,5 5-1,1-1 0,-4 2 0,8 1-1,-9 2 0,3 2-1,-2 2 0,-3 4-1,3-1 0,-3-1-1,4 3 1,-1-2-1,1 4 0,1-1 0,4 1 0,0-6 0,1 1 0,3 3-1,-1-3 1,3-2-1,1-2 1,2-4-1,0 0 1,0-1 0,2-2 0,0-2 0,1 0-1,1-2 1,1-2 0,-1 0-1,-4-16 1,15 31 0,-3-14-1,-12-17 1,22 25-1,-22-25 0,27 23 1,-8-13-1,-1-5 0,0-3 1,4-4-1,3 0 1,-3-3-1,2-4 1,-2 0 0,-4-4 0,-2 2-1,3-3 1,-19 14 0,16-20 0,-16 20-1,11-20 1,-11 20-1,3-17 1,-3 17-1,0-16 0,0 16 1,-5-16-1,5 16 0,0 0 1,-20-20-1,20 20 1,-20-11-1,4 9 0,16 2 1,-31-5-1,14 3 0,-3 2 1,4 2-1,-1-1 0,-1 5 0,18-6 0,-31 13 0,15-4 0,0 0-1,-1 7 0,-3-3-2,4 10-3,-4-5-4,3 8-13,6 6-5,-9-6-2,10 10 1</inkml:trace>
</inkml:ink>
</file>

<file path=ppt/ink/ink30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2:47.973"/>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469 916 1,'-12'-17'5,"-7"-3"-2,7 2 0,-3-3 0,1-1 1,1-2-1,2 4 1,2 0 0,-2 4 0,11 16 0,-13-25 0,13 25-1,-11-17 0,11 17-1,-9-16 0,9 16 0,-7-16-1,7 16 0,-6-18 0,6 18 0,-5-24-1,5 24 0,-6-20 1,6 20-1,-9-16 0,9 16-1,0 0-2,0 0-3,-20-17-5,20 17-6,0 0 0,0 0 14</inkml:trace>
  <inkml:trace contextRef="#ctx0" brushRef="#br0" timeOffset="555">69 104 21,'0'0'21,"0"0"-2,-15 16-2,15-16-3,-5 16-2,7 1-2,-2-17-1,-6 39-2,3-13-1,3 12-1,-6 4-1,4 7-1,-3 7-1,1 7 0,-1 6 0,1 7-1,1 2 0,1 2 1,0 5-2,4 0 0,-2 0 0,2-3 0,-1-2 0,3-2-1,-2-2 1,0-4-1,-1-3 1,-1-4 0,0-1 0,-1-2 0,-3-6 0,0-4 0,1-6 0,1-3 0,-2-7-1,2-5 1,1 0-1,1-6-1,0 1 1,-2-4-3,4 3-1,-6-7-4,8 7-8,-3-3-12,-1-22 1,0 31 0,0-31 0</inkml:trace>
  <inkml:trace contextRef="#ctx0" brushRef="#br0" timeOffset="1351">266 666 23,'0'0'12,"0"0"0,0 0 1,0 0-1,-15-19-1,15 19 1,0 0-2,0 0 1,0 0-2,0 0 0,-18-21 0,18 21-2,0 0-2,-2-17 0,2 17-1,0 0 0,0 0-1,0 0 0,18-16 0,-18 16-1,27-2 0,-7 2 1,2-2-1,7 2 0,2-3 0,2 3 0,4-4 0,3 2 0,3-1-1,1-1 1,0-1-1,1-1 0,-1 1 0,-2-2 0,-2-1 0,-2 1 0,0 2-1,0-1 1,-5 3-1,0-1 0,-4 4 1,-3 0-1,-3 2 0,-3 1 0,0-1 0,-20-2 0,29 6 0,-29-6 0,24 5-1,-24-5 1,26 4 0,-26-4 0,23 1 0,-23-1 0,22 0 0,-22 0 1,20 2-1,-20-2 0,16 2 0,-16-2 0,0 0 0,19 2 0,-19-2 0,0 0 0,0 0 0,0 0 0,16 4 0,-16-4 0,0 0 0,0 0 0,0 0-1,18 1-2,-18-1 0,0 0-3,26 18-3,-26-18-4,18 19-9,-18-19-12,16 18 0,-16-18 0,8 21 2</inkml:trace>
  <inkml:trace contextRef="#ctx0" brushRef="#br0" timeOffset="2804">1434 546 20,'0'0'20,"0"0"-2,-20 5-2,20-5-2,0 0-2,0 0-2,0 0-2,-16-3-1,16 3-2,0 0-1,0 0-1,-17 18-1,17-18 0,-18 27-1,5-7 0,-5 2 0,2 3 0,-8 2 0,4 6 0,-7-2-1,0 3 1,-3 2-1,1 1 0,-2-1 0,-1 0 1,1 2-1,2 0-1,1-3 1,6-1-1,2-7 1,4 1-1,5-7 1,4 3-2,7-24 2,-11 25 1,11-25-1,-7 29 0,7-29 0,-11 31 1,2-11-1,-1 2 1,-1 3-1,-3 2 1,-2 2-1,-1 2 1,-3 2-1,2-1 0,-2-3 0,2 0 0,1-5 0,3-4 1,3-4-1,11-16 0,-17 20 0,17-20 0,0 0 0,-9 20 1,9-20-2,-7 18 1,7-18 1,-11 27-1,4-8 0,-2 0 0,-2 1 0,-2 2 0,0-4 0,2 0 1,11-18-1,-25 29 0,25-29 0,-22 22 0,22-22 0,-16 15 0,16-15 0,0 0 0,0 0 0,-18 18 1,18-18-2,0 0 1,0 0 0,-8 16-2,8-16 0,0 0-1,-7 16-1,7-16 0,0 0 0,-24 20-3,24-20-3,-22 24-4,22-24-5,-23 27-3,5-18-1,7 8-1</inkml:trace>
  <inkml:trace contextRef="#ctx0" brushRef="#br0" timeOffset="3696">382 2032 13,'22'-7'18,"-22"7"-2,24-5-3,-24 5-1,30-4-2,-8 6 0,-22-2-1,40-2-1,-21-2-1,6 6 0,-5-5-2,7 3 0,-5-6-1,6 6 0,-5-5-1,6 1 0,-3-3-1,1 3 1,-5-3-1,5 3 0,-5 1 0,2 1 0,-4-2 0,2 4 0,-4 0 0,2 2-1,-2-2 1,0 2-1,-1 0 0,1-1 0,0-2-1,2-1 0,-4-2 1,4 1-1,-1-5 0,1 1 1,-2 0-1,2-2 0,-2 1 0,0 3 1,1 0-1,-1 1 0,-18 4 0,31-2 0,-31 2 0,29 2 0,-13-2 0,-16 0 0,29-4 0,-29 4 1,31-7-1,-14 2 0,-17 5 0,29-9 0,-29 9 0,27-8 0,-27 8 0,22-3 0,-22 3 0,0 0 0,0 0 0,18 0 0,-18 0 0,0 0 0,0 0-1,0 0-1,16-4-4,-16 4-4,15-16-19,-15 16-4,2-17 1,-2 17-1</inkml:trace>
  <inkml:trace contextRef="#ctx0" brushRef="#br0" timeOffset="4884">1034 653 18,'0'0'9,"-13"18"1,13-18-1,-18 24-1,18-24-2,-17 27 0,17-27-2,-18 31-1,18-31 1,-24 32 0,12-16-1,-1 4 1,-2-1-2,5 0 0,-5 0-1,4-1 0,0 0-1,0-2 1,2 0-1,9-16 1,-20 35-1,9-17 0,-2 2 0,1-2-1,-1 4 2,2 1-2,-2-3 2,1 4-2,12-24 1,-22 33 0,22-33 0,-15 27 1,15-27-1,-13 18 0,13-18 0,-7 16 0,7-16 1,-5 17-1,5-17 1,-6 18 0,6-18-1,-7 20 1,7-20 0,-9 21-1,9-21 1,-9 22-1,9-22 1,-13 22-1,13-22 0,-13 25 0,13-25 0,-9 24 0,9-24 0,-7 22 1,7-22-1,-6 21 0,6-21 0,-7 20 0,7-20 0,-7 22 0,7-22 0,-11 24 1,11-24-1,-11 23 0,11-23 0,-11 24 0,11-24 0,-13 21 1,13-21-1,-11 17 0,11-17 0,-9 16 0,9-16 0,-11 16 0,11-16 0,-12 17 0,12-17 0,-15 20 0,15-20 0,-18 23 0,18-23 0,-18 26 0,18-26 0,-20 27 0,20-27 0,-17 25 0,17-25 0,-13 25 0,13-25 0,-9 22 0,9-22 0,-3 17 0,3-17 0,0 0 0,0 0 0,-6 18 0,6-18 0,0 0 0,0 0 0,-3 20 0,3-20 0,-9 18 0,9-18 0,-11 18 1,11-18-1,-11 18 0,11-18 0,0 0 0,-13 20-1,13-20 1,0 0 0,0 0 0,0 0 0,0 0 0,0 0 0,-6 16 0,6-16 0,0 0-1,0 0-2,0 0-4,0 0-9,0 18-8,0-18 1,0 0-2</inkml:trace>
  <inkml:trace contextRef="#ctx0" brushRef="#br0" timeOffset="12712">1658 174 27,'0'0'27,"2"-27"1,-2 27-8,-2-18-4,2 18-3,0 0-3,0 0-2,0 0-3,0 0-1,20 31-1,-11-15 0,6 8 0,-3-3-1,7 7 0,-5-3-1,6 2 1,-2-1-1,1 3-1,-1-4 1,0 2 0,-3 2-1,1 0 0,-1 0 0,1-2 0,-1-1 0,-3-6 1,1-2-2,-13-18 0,22 23-1,-22-23-3,18 6-3,-18-6-5,15-17-13,-15 17-5,16-32 0,-5 14 0</inkml:trace>
  <inkml:trace contextRef="#ctx0" brushRef="#br0" timeOffset="13168">2102 35 13,'-29'16'17,"29"-16"-1,-31 29-1,13-9-2,0 4-1,-4 1-1,2 6-1,-7 1-1,-1 8 0,-6 0-2,3 5-1,-8 3-3,5 1 0,-4-1-1,-1 0 0,7-7-2,1-3 0,5-9 0,4-7-3,10-4-3,12-18-3,-17 6-8,17-6-12,4-24 1,5 6 0,-7-13 1</inkml:trace>
  <inkml:trace contextRef="#ctx0" brushRef="#br0" timeOffset="13588">1556 298 32,'4'-17'25,"-4"17"-4,27-22-3,-27 22-3,31-16-2,-31 16-3,33-3-2,-17 4-1,11 7-1,-7-5-2,10 4 0,-3-5-1,7 0 0,-1-4 0,4 0-1,-3-3 0,1 0-1,-1-1 1,-1 3-1,-2-3 0,0 4-1,-5-1 1,-5 3-1,1 1 0,-4-1 0,-18 0 0,26 0 0,-26 0 0,0 0 0,18 6-1,-18-6 0,0 0-2,0 0-2,22 16-5,-22-16-12,0 0-10,9 17 0,-9-17 0,0 0 0</inkml:trace>
  <inkml:trace contextRef="#ctx0" brushRef="#br0" timeOffset="15068">1689 2342 17,'13'-18'25,"-11"0"0,7 0-8,2 0-2,-4-8-4,9 5-2,-5-14-3,9 4 0,-5-9-2,8 2 0,-3-7-1,6 2-2,-4-3 0,3-1 0,-5 5 0,0 6-1,-3 2 0,-3 7 0,-3 5 0,-2 5 0,-9 17 0,9-18 1,-9 18-1,0 0 0,0 0 0,0 0 0,-3 24 1,3-24-1,-8 29 0,5-9 0,-3-2 0,1 6 1,-1-1-1,-1 2 0,3 1 0,-3 1 1,2 0-1,-1 0 1,-1 1 0,3-1-1,-1-2 1,-1-1 0,1-1 0,1-1 0,3-2 0,-3-2 0,4-2-1,0-16 1,-4 28-1,4-28 0,0 23-1,0-23-1,2 22-2,-2-22-3,4 22-2,-4-22-7,0 0-13,-2 21-2,2-21 2,0 0 0</inkml:trace>
  <inkml:trace contextRef="#ctx0" brushRef="#br0" timeOffset="15723">2235 1840 19,'0'0'23,"0"0"-3,-9 16-5,9-16-4,-9 28-1,9-28-1,-15 36-2,4-18-1,4 6-1,-4-3 0,0 5-1,2-5-1,0 3 0,2-4-1,-2 2 0,5-2 0,0 0-1,3 0 0,2-2 0,1 0-1,0-2 1,-2-16-2,11 27 1,-11-27 0,15 20 0,-15-20 0,0 0 0,21 13 1,-21-13-1,19-7 0,-19 7 0,16-17 0,-16 17 0,22-29 0,-11 11 0,0 0 0,0-4-1,-1 1 1,0-1-1,-1 0 1,-4-1-1,1-1 0,-3 2 1,1-1 0,-2-1 0,0 2 0,-2 2 0,-2 0 0,0 4 0,0 0 0,2 16 0,-9-26 0,9 26 0,-9-16-2,9 16-2,0 0-5,-18-7-18,18 7-2,0 0 0,-26 11-1</inkml:trace>
  <inkml:trace contextRef="#ctx0" brushRef="#br0" timeOffset="16871">2679 0 9,'0'0'12,"0"0"-2,15 22-1,-15-22-2,5 16-1,-5-16-1,0 28 1,0-28-1,2 29 0,-4-11-1,4 2 0,-2 5 1,0 0-1,4 3 0,-4 1 0,1 1-1,-1 3-1,4 1 0,-2 1 0,0-1-1,1 4 0,1-1-1,2 1 1,-3 0-1,-1 2 0,-2-2 1,2 0-1,-2 0 0,0-4 1,-2 4-1,0-5 0,2 1 0,-2-3 0,4 0 1,-2-4-1,0 2 1,2 4-1,3-6-1,-1 2 1,3 4-1,1-3 1,1 1-1,-4-2 1,2 2-1,-3-5 0,0 3 2,-2-6-2,-2 1 2,0-1-2,-2-1 1,2 2 0,-2-1-1,2-1 0,0-2 1,0 2-1,0-3 0,2 0 1,-2 1-1,2-2 1,-2-2 0,0 2 0,1-2 0,-1-16-1,2 29 2,-2-10-1,0-19 0,4 27 0,-4-27 0,4 27 0,-4-27 0,3 27 0,-3-27 0,2 27 0,-2-27 0,2 24 0,-2-24 0,2 20 0,-2-20 0,1 18 0,-1-18-1,4 16 1,-4-16 0,0 18 0,0-18 0,0 20 1,0-20-1,0 20 0,0-20 0,-2 22 0,2-22-1,0 18 0,0-18-1,0 0 0,2 16-1,-2-16-2,0 0-2,0 0-4,4 20-7,-4-20-4,0 0-1,-17 8 14</inkml:trace>
  <inkml:trace contextRef="#ctx0" brushRef="#br0" timeOffset="18215">2965 1102 14,'0'0'23,"0"0"0,0 0-5,5-18-4,-5 18-4,0 0-2,0 0 1,11-23-3,-11 23 2,0 0-3,22-8 1,-22 8-2,18-5 1,-18 5-2,22 4 0,-22-4 0,26 1 0,-26-1-1,31 2-1,-31-2 1,31-2-1,-31 2 0,31-3 0,-31 3 0,29-7 0,-29 7-1,25-10 0,-25 10 0,22-7 0,-22 7 1,18-9-1,-18 9-1,0 0 0,18-7 0,-18 7 0,0 0-3,0 0-1,19 4-5,-19-4-4,0 0-8,0 0-8,5 16-2,-5-16 3</inkml:trace>
  <inkml:trace contextRef="#ctx0" brushRef="#br0" timeOffset="18823">3051 1269 14,'0'0'26,"0"0"0,-6-18-5,6 18-7,0 0-3,0 0-4,2-16-1,-2 16-2,0 0 0,0 0-2,0 0 1,16-2-1,-16 2 0,0 0 1,0 0-1,24 0 0,-24 0 0,0 0 0,22-6-1,-22 6 1,16-1 0,-16 1-1,17-2 0,-17 2 0,0 0 0,21-4 0,-21 4 0,0 0 0,20-3-1,-20 3 1,0 0 0,22-6-1,-22 6 0,0 0 0,20-7 1,-20 7-1,0 0 0,18-6 0,-18 6 0,0 0 0,17-1 0,-17 1 0,0 0 0,16 1 0,-16-1 1,0 0-1,20-1 0,-20 1 0,0 0 0,24-2 0,-24 2 0,0 0 0,0 0 0,0 0 0,16-2 0,-16 2 0,0 0 0,0 0 0,0 0 0,0 0 0,0 0 0,17 11 0,-17-11 0,0 0-1,0 0 0,0 0-1,0 0-2,0 0-4,0 0-10,18 9-13,-18-9-1,0 0 0,0 0 1</inkml:trace>
  <inkml:trace contextRef="#ctx0" brushRef="#br0" timeOffset="19975">3615 631 13,'0'0'22,"0"0"0,-9 18-6,9-18-5,-8 26-3,3-10-4,1 7 0,-1 1 0,1 1-2,-1-1 1,3 1 0,-2-3-1,4 2 0,-3-4-1,1 1 0,-2-3 0,2 4-1,-1 4 0,-1-3-1,4 4 1,-2-5-1,2 3 1,0 1-1,4-3 1,0 1-2,-4-24 3,7 29-1,-7-29 0,11 20 0,-11-20 0,0 0 1,18 4 2,-18-4 0,18-6 0,-18 6 2,24-9 0,-8 5 0,-16 4-1,35-10 0,-19 4 0,4 4-2,-2 1 0,2-1-1,-20 2 0,30 3 1,-30-3-1,30 2 0,-30-2 0,31-2 0,-14 1 0,-1-7 0,2 3 0,2-4 0,-1 5-1,-3-5 2,2 5-1,-18 4 0,29-10 0,-12 10 0,-17 0 0,31-10 2,-31 10-3,27-1 1,-27 1 0,24-6 1,-24 6-2,18-7 2,-18 7-2,0 0 1,20-5-1,-20 5 2,0 0-3,0 0 2,20-2-1,-20 2 0,0 0 0,0 0 0,0 0 0,18 0 0,-18 0-1,0 0 0,0 0 0,0 0-3,0 0 0,0 0-4,15 21-3,-15-21-7,0 0-15,0 0-1,-17 13 1,17-13 2</inkml:trace>
  <inkml:trace contextRef="#ctx0" brushRef="#br0" timeOffset="21020">3986 671 9,'4'20'16,"-4"-20"-2,-7 20-1,7-20-1,-11 25-1,7-8-1,4-17-1,-11 36 0,4-20-2,5 8-2,-4-4-1,6 1-1,-3-1-1,1 4-1,-2-4 0,3 2 0,-3-4-1,2 2 1,0 1 0,0-1-1,1 2 1,1 0-1,0 0 1,0 1-2,-2 1 2,4 1-2,-4-7 1,2 8 0,-2-5 0,-2 1 0,3 2 0,-1-3 1,0 1-1,-2 0 0,1 0 0,1-1 0,-2 1 0,2 0 0,-1 0 0,-1-1 0,0 3 0,-3-2 1,3-1-2,1 1 1,-3-2 0,3-2 0,-1 2 0,4-20-1,-5 31-2,5-31-1,1 29-2,-1-29-6,2 18-11,4-2-4,-6-16 0,0 26 0</inkml:trace>
</inkml:ink>
</file>

<file path=ppt/ink/ink30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0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16T00:03:20.375"/>
    </inkml:context>
    <inkml:brush xml:id="br0">
      <inkml:brushProperty name="width" value="0.05292" units="cm"/>
      <inkml:brushProperty name="height" value="0.05292" units="cm"/>
      <inkml:brushProperty name="color" value="#333399"/>
      <inkml:brushProperty name="fitToCurve" value="1"/>
    </inkml:brush>
  </inkml:definitions>
  <inkml:trace contextRef="#ctx0" brushRef="#br0">0 0</inkml:trace>
</inkml:ink>
</file>

<file path=ppt/ink/ink3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1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0:11:34.640"/>
    </inkml:context>
    <inkml:brush xml:id="br0">
      <inkml:brushProperty name="width" value="0.07938" units="cm"/>
      <inkml:brushProperty name="height" value="0.07938" units="cm"/>
      <inkml:brushProperty name="color" value="#40618B"/>
      <inkml:brushProperty name="fitToCurve" value="1"/>
    </inkml:brush>
  </inkml:definitions>
  <inkml:trace contextRef="#ctx0" brushRef="#br0">771 1117 16,'0'0'17,"-9"-17"-1,9 17-3,-13-17-1,13 17-1,-17-17-2,17 17-2,-21-17 0,21 17-2,-19-20 0,19 20-1,-22-17 0,22 17-1,-25-19 0,25 19-1,-22-21 1,22 21-1,-25-18 1,25 18-1,-26-15 0,9 3-1,17 12 1,-28-9-1,28 9 0,-34-11-1,34 11 1,-30-10 0,30 10-1,-28-11 0,28 11 1,-27-9-1,27 9 0,-24-4 1,24 4-1,-23 0 0,23 0 0,-28 9 0,28-9 0,-32 15 0,15-5 0,17-10 0,-32 22 0,11-7 0,21-15 0,-30 27 0,30-27 0,-30 29 0,19-10 0,-2 0 0,0 0 0,-1-2 0,7 1 0,-1-1 0,1 2 0,-1 0 0,1-1 0,1 3 0,-3 1-1,3 1 1,-1 1 0,1-1 0,-2-3 0,3 7 0,-5-5 0,3-1 0,1-1 0,2 1 0,1-2 0,-1-3 0,2 1 0,2 4 0,0-4 0,0 3 0,2 1 0,0-2 1,2 1-1,-3-1 1,1 2-2,-2-21 2,10 35-1,-10-35 0,11 28 0,-11-28 0,13 30 0,-13-30 0,13 30 0,-13-30 0,12 27 0,-12-27 0,15 28 0,-15-28-1,17 20 1,-17-20 0,20 19 0,-20-19 0,29 13 0,-29-13 0,28 9 0,-11-7 0,3 0 0,-20-2 0,30 0 0,-30 0 0,29-4 1,-29 4-1,26-5 0,-26 5 0,24-11 0,-24 11 0,25-14 0,-25 14 0,26-18 0,-26 18 0,25-17 0,-25 17 0,24-17 0,-24 17 0,23-17 0,-23 17 0,20-15 0,-20 15 0,21-17 0,-21 17 0,19-18 1,-19 18-1,19-21 0,-19 21 0,22-23 0,-22 23 0,21-31 0,-21 31 0,21-38 0,-10 19-1,-2-1 1,1-3 0,1-3 0,-3 2-1,5 3 2,0-5-2,-2 3 2,0-1-1,-3 2 0,3-1 0,1 3 0,-3-5 0,-1 5 0,-5 3 0,7-2 0,-10 19 1,3-30-1,-3 30 0,8-21 0,-8 21 0,0 0 0,4-18 0,-4 18 0,0 0 0,2-19 0,-2 19 0,0 0 0,9-23 0,-9 23 0,0 0 0,6-22 0,-6 22 0,0 0 0,0 0 0,0 0 0,0 0 0,0 0 0,0 0 0,0 0 0,0 0-1,0 0 1,0 0 0,0 0 0,0 0 0,0 0 0,0 0 0,0 0 0,0 0 0,0 0 0,0 22 0,0-22 0,-4 25 0,4-25 0,-10 30 0,7-13 0,-3 0 0,0 5 0,3-1 0,-3-1 1,-1 3-1,3 3 0,-6-5 0,5 1 1,-3 0-1,4 3 0,-1-1 1,-1-3-1,0 1 1,3 3-1,-3-3 1,2 2-1,2-3 1,1 2-1,-5-7 1,6 5-1,-4-6 1,2 4-1,2-19 0,-7 30 0,7-30 1,-2 26-1,2-26 0,-2 22 0,2-22 1,2 17-1,-2-17 0,0 0 0,7 21 1,-7-21-1,0 0 1,0 0-1,21 17 2,-21-17-2,17 5 1,-17-5-1,19 8 1,-19-8-1,22 4 1,-22-4-1,21 5 1,-21-5 0,28-2 0,-28 2 0,30-5 0,-30 5 1,34-12-1,-15 5 0,0-2 0,-2 5 0,0-4 0,0 3-1,-17 5 1,28-6-1,-28 6 0,22-7 0,-22 7 0,19-6 1,-19 6-1,17-4 0,-17 4 0,0 0 0,23-5 0,-23 5 0,17-6 0,-17 6 0,0 0 1,20-7-2,-20 7 0,0 0-2,25 0-2,-25 0-5,19-2-13,-19 2-11,28-8-2,-28 8 2,22-17 0</inkml:trace>
  <inkml:trace contextRef="#ctx0" brushRef="#br0" timeOffset="2594">1232 0 15,'-4'-19'21,"4"19"-7,0 0-1,0 0-4,0 0-1,0 0 0,-2 29-1,2-29-1,-3 22 0,3-22 0,-4 28 0,4-28-2,-4 34 0,4-17 0,-2 3-1,2-3-1,2 4 0,-2-1 0,2 1 0,-2 0-1,4-1 1,-4 1-1,4-1 0,-3 5 1,5-7-2,-2 3 1,2 2 0,-3-5 0,3 3-1,-6-21 1,13 34 0,-13-34 0,15 33-1,-15-33 1,13 30 0,-13-30 0,19 30 0,-19-30 0,17 28 0,-17-28 0,24 25-1,-24-25 1,27 22-1,-27-22 1,28 19 0,-11-12-1,-2 1 1,2-2 0,-17-6-1,32 9 1,-32-9 1,28 7-2,-11-3 1,-17-4-1,28 4 0,-28-4 1,30 2-1,-30-2 1,30-2-1,-30 2 1,31-6-1,-15 3 0,1-3 1,0-2-1,0 3 0,0-5 1,2 3-1,-2-4 0,0-1 1,2-1-1,-2 0 0,0 0 1,1-2-1,-1 0 0,2-2 0,-2 2 1,2-2-1,-6 1 0,4-1 0,-2-2 0,-2-2 1,0-5-1,2 6 0,-3-1 0,-3-3 1,4 3-1,-1 0 1,-1 1-1,-11 20 1,15-30-1,-15 30 0,9-26 0,-9 26 0,6-25 0,-6 25 0,6-20 0,-6 20 0,1-21 0,-1 21 0,0-15 0,0 15 0,-1-19 1,1 19-1,0 0 0,-6-20 0,6 20 0,0 0 0,-15-19 0,15 19 0,0 0 0,-19-19 0,19 19 0,-19-15 0,19 15 0,-20-11 0,20 11 1,-23-9-1,23 9 0,-21-6 0,21 6 0,-20-4 0,20 4 0,-23 0 0,23 0 0,-19 4 0,19-4 0,-19 9 0,19-9 0,-22 10 0,22-10 0,-19 19 0,19-19 0,-26 18 0,26-18 0,-25 19 0,25-19 0,-26 22 0,26-22 0,-21 23 0,21-23 0,-24 24 0,24-24 0,-23 28 0,23-28 0,-21 30 0,21-30 0,-20 30 0,20-30 0,-21 30 0,21-30 0,-21 36-1,14-17 1,-1-3 0,-3 3 0,4 0-1,-1 2 1,-1-1 0,1-1 0,-1-2 0,9-17 1,-17 32-1,9-17 0,-3 3 0,3 1 0,-1-2 1,1-2-1,-1 4 0,-2-1 0,0-1 0,-1 0 0,1 0 0,2 2 1,9-19-1,-17 30 0,17-30 0,-14 28 0,14-28 0,-7 28 0,7-28 0,-9 26 0,9-26 0,-8 30 0,8-30 0,-8 24 0,8-24 1,-3 21-1,3-21 0,-2 17 0,2-17 0,-2 17 0,2-17 0,-6 18 0,6-18 0,-3 19 0,3-19 0,-4 21 0,4-21 0,-8 18 0,8-18 1,-4 19-1,4-19 0,-5 17 0,5-17 0,0 0 0,-6 23 0,6-23 0,0 0 0,-5 18 0,5-18 0,0 0 0,-8 21 0,8-21 0,0 0 0,-4 17 0,4-17 0,0 0 0,0 0 0,-7 20 0,7-20 1,0 0-1,-6 19 0,6-19 0,0 0 0,0 0 1,-7 17-1,7-17 0,0 0 0,0 0 0,0 0 0,0 0 0,0 0 0,0 0 1,0 0-1,0 0 0,0 0 1,0 0-1,0 0-2,0 0 0,0 0-4,0 0-6,7-17-21,-7 17-1,13-22-2,-11 5 1</inkml:trace>
  <inkml:trace contextRef="#ctx0" brushRef="#br0" timeOffset="5594">2679 914 11,'0'0'15,"0"0"0,0 0-1,0 0 0,-15-7-1,15 7 0,0 0-2,0 0-1,0 0-3,0 0 0,0 0-2,0 0-2,0 0 0,26-10-1,-26 10 1,22 2-1,-22-2 0,29 2 1,-29-2-1,32 0 0,-15 0 0,5 0 0,-5 0 0,6 4-1,-5-4 0,3 4 1,-2-2-1,-2 1 1,4 1-2,-4 0 1,1 0 0,3-1 0,-4-3 0,4 2-1,-1-4 1,5 0 0,-8-3 0,7-1 0,-1 1 0,-1-1 0,5 0 0,-3 1-1,-1-3 1,-3 6-1,7-3 1,-5 5-1,-1-4 1,2 4-1,-7-4 1,5 2-1,0 2 0,-21 0 0,28-2 1,-28 2-1,26-1 1,-26 1-1,29-4 0,-29 4 0,26-4 0,-26 4 0,26 0 1,-26 0-1,21 2 0,-21-2 0,23 4 0,-23-4 0,20 3 0,-20-3 0,21 4 0,-21-4 0,21 0 0,-21 0 0,20 0 0,-20 0 1,21-2-1,-21 2 0,17-2 0,-17 2 0,0 0 0,21 2 0,-21-2 0,0 0 0,22-3 0,-22 3 0,0 0 0,23-2 0,-23 2 0,0 0-1,17-6 0,-17 6-2,0 0-3,0 0-1,0 0-7,0 0-5,15-7-11,-15 7-5,0 0 3,0 0 0</inkml:trace>
  <inkml:trace contextRef="#ctx0" brushRef="#br0" timeOffset="6735">2728 1250 12,'-19'5'16,"19"-5"-1,-17-5-2,17 5 1,0 0-1,0 0-1,-21-12-2,21 12-1,0 0-2,0 0-1,0 0 0,0 0-1,0 0-1,0 0-1,0 0 0,19-11 0,-19 11-1,19 0 1,-19 0-1,24 2 0,-24-2 0,25 2-1,-25-2 1,30 0-1,-13-2 0,3 0 0,-1 2 1,2-2-1,1 0 0,-1 2 1,0-1-2,-1 2 1,-1-1 0,2 4-1,-4-2 1,2 0-1,-2 0 0,1-2 1,1 2-1,2 0 0,-4-2 1,0 1-1,0 1 0,0 0 0,-17-2 1,30 6-1,-30-6 0,26 2 1,-9-2-1,-17 0 0,32 0 0,-32 0 1,34-4-1,-19 4 0,4-2 0,1-2 0,-5 1 0,8 3 0,-6-2 0,0-4 0,0 4 1,-17 2-1,32-5 0,-32 5 0,26-4 0,-26 4 0,26-2 0,-26 2 0,21-2 0,-21 2 0,19 0 0,-19 0 0,17 4 0,-17-4 0,0 0 0,24 5 0,-24-5 0,0 0 0,23 4 0,-23-4 0,17 4 0,-17-4 0,0 0 0,21 4 0,-21-4 1,0 0-1,16 5 0,-16-5 0,0 0 0,19 4 0,-19-4 0,0 0 0,23 4 0,-23-4 0,0 0 0,22-6 0,-22 6 0,17-5 0,-17 5-1,0 0-1,19-8-2,-19 8-5,0 0-3,0 0-9,0 0-12,0 0-2,0 0 3,0 0 0</inkml:trace>
  <inkml:trace contextRef="#ctx0" brushRef="#br0" timeOffset="7969">2694 1540 11,'0'0'22,"0"0"-1,0 0-3,0 0-2,0 0-4,0 0-2,0 0-3,0 0-1,0 0-1,0 0-2,0 0 0,0 0-1,0 0 1,0 0-1,0 0 0,0 0 0,0 0 1,24-2-1,-24 2 1,15 4-1,-15-4 0,23 4 0,-23-4-1,34 5 1,-34-5-1,30 6 0,-13-8 0,3 2 0,-1-2 0,4-4 2,-3 3-2,5-5 0,-1 4 0,3-5-1,-5 2 1,3-3 0,-3 1 0,1 9 0,-3-8-1,1 7 1,-21 1-1,30-4 1,-30 4-1,30 2 0,-30-2 0,29 7-1,-29-7 2,26 6-2,-9 3 1,-17-9-1,30 6 1,-13-4 0,-17-2 0,32 0 0,-32 0 0,30-2 0,-30 2 0,32 7 0,-32-7 0,28 2 0,-28-2 0,26 2 0,-26-2 0,25 7 1,-25-7-1,22 2 0,-22-2 0,21 8 0,-21-8 0,21 7 0,-21-7 0,21 2 0,-21-2 0,18 4 0,-18-4 0,21 2 0,-21-2 0,23 0 0,-23 0 0,24 0 0,-24 0 0,25 0 1,-25 0-2,22 0 2,-22 0-1,21 2 0,-21-2 0,20 0 0,-20 0 0,19 3 0,-19-3 0,19-3 0,-19 3 0,0 0-1,21 0 1,-21 0 1,0 0-1,17 0 0,-17 0 0,0 0 0,0 0 0,0 0 0,0 0 0,0 0 0,19 3 0,-19-3 0,0 0-2,0 0 0,0 0-3,11-18-5,-11 18-6,0 0-17,0 0-1,22-15 0,-22 15 2</inkml:trace>
  <inkml:trace contextRef="#ctx0" brushRef="#br0" timeOffset="9891">4590 1493 14,'0'0'15,"0"0"-1,5-17 0,-5 17 0,14-18 2,-9 1-3,-5 17 0,23-36-3,-6 21 0,-8-13-2,10 7 0,-6-7-2,10 4-1,-8-8-1,3 4-1,1-8 0,-2 1-1,2-5 0,4-3-1,1-5 0,-3-3 0,3-1-1,4-3 1,1-3-1,1 4 0,-4 3 1,0 5-1,-1 4 0,-4 5 0,-5 5 0,0 6 1,-5 1-1,-6 5 0,3 3 0,-8 17 0,7-26 0,-7 26 0,4-28 0,-4 28 0,6-32 1,0 13-1,-1 0 1,3 1-1,1 1 1,2-2-1,3 0 1,-14 19 0,22-28-1,-22 28 0,21-20-1,-21 20 1,0 0 0,0 0 0,0 0 0,0 0 0,0 0-1,0 20 1,-2-3 0,-2 0-1,-3 5 1,3 1-1,-6 1 1,7 2-1,-3-1 1,-1 1-1,1 0 0,-3 2 1,1 0 0,2 2 0,-1 2 0,-1 2 0,1 2 0,-3 3 0,5 0 0,-1 1 0,0 6 0,1-2 0,-3 4 0,3-1 0,-1-2 0,0 2 0,-3-4 0,5 0 0,-3-4 0,1-1 0,-2-4 0,3-3 0,3-4 1,-7 1-1,5-6 0,0 1 0,-2-3 0,5-3 1,-1 0-1,2-17 0,-10 36 0,6-20-1,1 1 2,1 0-2,2-17 1,-10 30-1,10-30 1,-1 30-1,1-30 1,-4 19 0,4-19 0,-6 20 0,6-20 0,-6 19 0,6-19 0,-7 23 1,7-23-2,-8 18 0,8-18-2,0 0-4,0 27-4,0-27-12,0 0-11,0 0-1,0 0 1</inkml:trace>
</inkml:ink>
</file>

<file path=ppt/ink/ink31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0:12:03.781"/>
    </inkml:context>
    <inkml:brush xml:id="br0">
      <inkml:brushProperty name="width" value="0.07938" units="cm"/>
      <inkml:brushProperty name="height" value="0.07938" units="cm"/>
      <inkml:brushProperty name="color" value="#9DBB61"/>
      <inkml:brushProperty name="fitToCurve" value="1"/>
    </inkml:brush>
  </inkml:definitions>
  <inkml:trace contextRef="#ctx0" brushRef="#br0">653 633 12,'0'0'17,"0"0"-1,-15-19-1,15 19-2,0 0 1,-23-13-4,23 13 0,-19-9-1,19 9-2,-30-6 0,6 1-2,3 8 1,-11-5-2,4 8-1,-12 2 0,3 3 0,-6-2-1,1 2 0,3 6-1,-1-2-1,8 2 1,2-4-1,8 4 1,5-2-1,17-15 0,-19 28 0,19-28 0,2 28 1,-2-28-1,15 28 0,-15-28 0,24 29 0,-24-29 1,30 31-1,-11-12 1,-4 0-1,4 0 1,2-1-1,-1 3 1,3 1 0,1-3-1,-1 2 1,1-3 1,1 1-1,-1 0 0,-1 0 0,-2-4 0,-1 1-1,-1-4 1,2 5 0,-21-17 0,24 24 0,-24-24 0,10 22 0,-10-22 1,-6 21-1,6-21 0,-21 19 1,21-19-1,-28 17 0,28-17 0,-26 15-1,9-10 1,17-5 0,-34 11 0,15-3 0,2-6-1,-3 5 1,3-5 0,-4 6-1,0-5 0,1 1 0,1-2 1,2 2-1,-8-2 0,8 1 0,-5-1 0,3-2-1,-2 2 1,1-2-1,-1 0-2,-2-7-1,23 7-3,-39-12-6,39 12-7,-21-1-15,21 1 0,0 0 1,-15-19 1</inkml:trace>
  <inkml:trace contextRef="#ctx0" brushRef="#br0" timeOffset="1094">941 719 7,'0'0'16,"0"0"1,0 0-2,0 0-2,0 0-1,-6 25 0,6-25-3,-6 24 0,6-24-2,-3 37 0,-5-14-2,6 9 0,-5-6 0,3 11-1,-4-1 0,5 5-1,-7 0 0,5 6 0,1-6-1,-2 4 1,-1-3-1,5 3 0,-4 1 0,2 1-1,2-2 2,1 2-2,-5-2 0,2-2-1,0 0 0,3 0 0,-7-11 1,8 0-1,-4-4 1,4-2-1,0-3 1,0-3-1,0-1 0,0-19 0,0 28 0,0-28 1,-2 21-2,2-21 1,0 0-2,0 0-2,0 0-4,0 0-5,0 0-8,0 0-12,-3-26-2,3 26 2</inkml:trace>
  <inkml:trace contextRef="#ctx0" brushRef="#br0" timeOffset="1765">796 873 18,'0'0'19,"11"-28"0,-11 28-4,11-28-1,-11 28-3,15-27-2,-15 27-1,15-26-1,-15 26-2,21-24 0,-21 24-1,26-21 0,-26 21 0,31-18-1,-31 18-1,35-17 0,-12 7 0,3 1 0,1 0-1,1-1 1,0 5-1,8-1 0,-8 0 1,2 6-1,-5 4 0,-1 2-1,-3 5 1,-1 4 0,-5 2 0,2 5-1,-5-1 1,-1 5 0,-4-3 0,3-1 1,-6 2-1,-3 3 1,-1-7-1,2 6 1,-7-5-1,1 2 0,-4-1 1,5 4-1,-7-7-1,-3 0 1,0-2 0,13-17 0,-30 26-1,11-15 1,-2-5-1,3-3 0,-5 1 1,-2 2-1,3-2-1,-4-1 0,1 5-2,-3-3 0,7 7-3,-11-9-2,15 10-4,-9-13-6,26 0-14,-23 4-2,23-4 2,0 0 1</inkml:trace>
  <inkml:trace contextRef="#ctx0" brushRef="#br0" timeOffset="2734">1368 800 14,'18'-8'22,"-14"-10"-2,-4 18-2,23-23-2,-23 23-3,22-11-2,-22 11-2,15-4-2,-15 4-1,0 0-1,19 17-1,-19-17-1,10 22 0,-3-3-1,-7-19 1,6 32 0,-6-11-1,4 5 0,-3-2-1,5 6 0,-4 2 0,4 0 0,-3-2-1,3 4 1,0-12 1,-1 4-2,-1-7 1,0-4 0,-4-15 0,5 22 0,-5-22 0,0 0-1,0 0 1,0 0 0,0 0 0,0 0-1,0 0 1,0 0 0,15-22-1,-15 22 1,8-37-1,-2 14 1,-3-1-1,1-4 0,0-4 0,-2 2 1,3-2-1,-1-2 0,0 2 0,-2 1 0,-2 1 0,4 1 0,-1 3 0,1 2 0,-2 1 0,-2 3 0,0 20 0,8-28 0,-8 28-1,0 0 1,5-17 0,-5 17 0,0 0 0,0 0 0,0 0-1,0 0 1,17 19 0,-17-19 0,0 0 0,0 0 0,23 18 0,-23-18 0,0 0 0,22 10 0,-22-10 0,21 7 0,-21-7 0,34 2 1,-15-2-1,-2 0 0,5-2 0,-5 2 0,-17 0 0,36 2 0,-36-2 0,26 0 0,-26 0 0,19 4 0,-19-4 0,0 0 0,17 5 0,-17-5 0,0 0 0,0 0 0,15 23 0,-15-23 0,9 22-1,-9-22 0,10 27 0,-5-11 0,1 1 0,0 2-1,-3 7 1,5-3 1,-4 1-1,-2-1 0,3 1 1,-3-5 0,2 1 0,-2-3 0,-2-17 0,5 24 0,-5-24 0,0 0 0,6 25 0,-6-25 0,0 0 0,2 19 0,-2-19 0,0 0 0,-2 16 0,2-16 1,0 19-1,0-19 0,0 0 0,-2 23 0,2-23 0,-2 18 0,2-18 1,-2 21-1,2-21 0,-1 22 1,1-22-1,0 19 0,0-19 1,0 0-1,0 0 0,1 17 1,-1-17-1,0 0 0,0 0 0,0 0 1,0 0-1,14-19 0,-14 19 0,0 0 0,0 0-2,7-22-1,-7 22-6,0 0-7,0 0-17,2-19-1,-2 19 1,-2-15 0</inkml:trace>
  <inkml:trace contextRef="#ctx0" brushRef="#br0" timeOffset="4094">2050 384 25,'-9'-26'30,"9"26"1,-15-23-1,15 23-16,-19-11-4,19 11-4,-21 4-5,21-4 0,0 0-1,0 0-1,-15 20-1,15-20 0,0 0-3,0 0-1,0 0-4,23 10-6,-23-10-8,0 0-5,30 13 1</inkml:trace>
  <inkml:trace contextRef="#ctx0" brushRef="#br0" timeOffset="5265">2560 738 11,'0'0'16,"0"0"-2,0 0-1,0 0-2,2-19-1,-2 19 0,0 0 0,0 0-2,-21-17 0,21 17-1,-18-3-1,18 3-1,-23 0-1,23 0 0,-24 3 0,24-3-2,-27 10 1,27-10-1,-24 9 0,24-9 0,-25 11 0,25-11-1,-28 19 1,28-19-1,-22 24 0,22-24 0,-27 32 0,16-15 0,11-17 0,-25 32 0,20-13 0,-5-1 0,3 5-1,-1-2 1,3 5-1,-1-2 1,0 4-1,3 0 2,-3-3-1,4-1 0,2-2-1,0-1 1,-2-2-1,2-19 1,8 22-1,-8-22 1,19 19-1,-19-19 0,26 6 0,-7-6 1,1 0-1,7-6 0,3 2-1,2-7 0,5 2-3,-3-12-3,17 8-4,-10-19-6,12 10-8,-4-8-9,-4-8 1,2 6 2</inkml:trace>
  <inkml:trace contextRef="#ctx0" brushRef="#br0" timeOffset="6078">3049 0 8,'-11'28'17,"11"-28"-1,-11 30-1,5-6-1,0 6-3,3 4 1,-7 4-3,1 6-1,-8 0-2,6 8-1,-6-3 0,5 5-1,-8-5-1,7 9 1,-4-4-1,3 2-1,-1-3 1,2 3-1,0-2-1,0 1 0,0-5 0,1 1 0,7-10-1,-3-2 0,4-7 0,3-4 1,1-9-1,1 0 0,-1-19 0,0 0 1,0 0-1,17 11 1,-17-11-1,19-15 1,-19 15 0,21-26-1,-6 9 1,0 0 0,9-5-1,-7-1 1,10-3-1,-1 1 0,0 1 0,3 2 0,-1-1 1,0 4-1,-3-1 0,1 7 1,-5-2 0,1 5 0,-1 1 1,-2 3-1,-1-1 0,-1 1 2,2 4-2,-2 1 0,0-1 0,2 4 0,-19-2 0,30 7 0,-30-7-1,22 15 1,-22-15-1,12 30 0,-7-13 0,-3 3 1,-4 7-1,-1-5 1,-3 8-1,2 0 0,-5 0 1,3 2-1,-5-2 0,2 0 1,1-2-1,0 0-1,5-7 0,-5-1-2,8 1-1,0-21-5,-2 26-6,2-26-13,0 0-5,0 0-1,0 0 2</inkml:trace>
</inkml:ink>
</file>

<file path=ppt/ink/ink31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0:12:15.156"/>
    </inkml:context>
    <inkml:brush xml:id="br0">
      <inkml:brushProperty name="width" value="0.07938" units="cm"/>
      <inkml:brushProperty name="height" value="0.07938" units="cm"/>
      <inkml:brushProperty name="color" value="#9DBB61"/>
      <inkml:brushProperty name="fitToCurve" value="1"/>
    </inkml:brush>
  </inkml:definitions>
  <inkml:trace contextRef="#ctx0" brushRef="#br0">177 691 16,'-7'-22'28,"7"22"-2,0 0-2,0 0-4,0 0-4,0 0-3,0 0-3,0 0-3,0 0-1,0 0 0,-17 7-3,17-7 0,-11 32-1,3-7 0,4 5-2,-5 1 1,7 7-1,2-1 1,-2 5-1,2-1 1,0 2-1,-2 0 0,0-2 1,0 0-1,-1 4 0,-3 0 1,2-2-1,1-3 1,-3-1-1,-2-3 1,7-3-1,-3-5 0,0-1 1,-2-7-1,4 1 0,-1-6 1,3-15-1,-2 28 0,2-28 0,-6 17 0,6-17-1,0 0 1,-4 17-2,4-17 0,0 0-2,0 0-1,0 0-5,0 0-7,0 0-12,17-32-5,-2 9-2,-3-16 3</inkml:trace>
  <inkml:trace contextRef="#ctx0" brushRef="#br0" timeOffset="640">10 768 16,'0'0'21,"0"0"-3,-15-4-1,15 4-3,0 0-1,0 0-3,6-15-1,-6 15-3,0 0 0,22-20-1,-7 12 0,-15 8-1,36-17 0,-36 17 0,34-16-2,-15 6 0,3 3 0,3-3-1,-1 5 1,-1-3-1,1 5 0,0-5 0,3 4 0,-6 2 0,-1 2 0,-3 2 0,0 2 1,-17-4-1,30 11-1,-30-11 1,21 19 0,-21-19-1,30 21 1,-30-21 0,28 26 0,-28-26-1,25 26 1,-25-26 0,24 30 0,-24-30 0,13 32-1,-13-32 1,6 30-1,-6-30 2,4 26-2,-4-26 0,-6 21 0,6-21 1,-8 17 0,8-17-1,0 0 0,-22 24 1,22-24-1,-25 21 0,25-21 0,-24 22 1,24-22-1,-32 28 0,32-28 1,-26 26-1,26-26 1,-19 21-1,19-21 1,0 0-1,-25 15 1,25-15-1,0 0 1,-22-4-1,22 4 0,-25-5 0,25 5 1,-35-10-1,14 6 0,-3-1 0,-3 1 0,1 0 0,0-1 0,1 1-1,4-4 0,4 3-1,-1-5 0,18 10-2,-17-20-3,17 20-6,-6-19-11,6 19-11,9-19 0,-9 19 1,21-20 1</inkml:trace>
  <inkml:trace contextRef="#ctx0" brushRef="#br0" timeOffset="1734">755 0 21,'7'17'17,"-7"-17"-2,-3 24-1,3-7-2,-4 2 1,4 7-4,-6 0-1,8 6 0,-8-2-2,5 6 0,-5-4-1,6 7 0,-4-3-2,4 5 1,-6-4-2,5 4 1,-5-5-1,4 2 0,-5-3 0,3 3-1,-6-8 0,5 3 1,1-1 0,-4-2-2,3-2 2,-1 0-3,2-1 3,4-1-3,0-6 3,0-1-3,0-19 1,2 30 1,-2-30-1,4 23 1,-4-23-1,4 22 2,-4-22-2,-4 21 0,4-21 1,0 0-1,-2 15 0,2-15 0,0 0 1,0 0-1,0 0 0,0 0 1,0 0-1,0 0 0,0 0 0,-6 16 0,6-16 1,0 0-1,0 0 0,0 0 0,0 0 0,0 0 1,0 0-1,0 0 1,0 0-1,0 0 1,0 0 0,0 0-1,21-20 1,-21 20-1,17-26 1,-17 26-1,19-28 1,-19 28-1,24-29 1,-10 13 0,-14 16-1,28-34 1,-13 15-2,0 2 2,2-1-2,5 1 2,-7-2-2,0 8 2,-15 11-2,29-21 2,-29 21-1,18-11 0,-18 11 0,0 0 1,21-6-1,-21 6 0,0 0 0,17-4 0,-17 4 0,17 0 0,-17 0 0,0 0 0,23 0 1,-23 0-1,0 0 0,22 8 1,-22-8-1,0 0 1,0 0-1,0 0 1,17 15-1,-17-15 1,0 0-1,6 19 1,-6-19-1,0 0 0,7 24 1,-7-24-1,0 28 1,0-28-1,0 30 1,-2-13-1,2 0 2,-1 2-3,1-19 2,-10 30-1,10-30 0,0 30 1,0-30-1,-2 29 1,2-29-1,0 30 0,0-30 1,2 27-1,-2-27 1,-6 24-1,6-24 1,-3 23-1,3-23 0,-4 20 0,4-20 1,0 17-1,0-17 0,0 0 0,2 17 0,-2-17 0,0 0 0,0 0 0,0 0 0,0 0-1,0 0 1,0 0-1,0 0-1,9-19-2,-9 19-1,6-24-2,-6 24-7,11-26-6,-11 26-14,25-29-2,-25 29 1,17-24 2</inkml:trace>
  <inkml:trace contextRef="#ctx0" brushRef="#br0" timeOffset="3172">1447 643 7,'0'0'26,"0"0"-2,0 0-3,0 0-1,0 0-4,0 18-1,0-18-4,0 0-1,0 0-3,0 0-1,0 0-1,4 19 1,-4-19-2,0 15-1,0-15 0,-2 21 0,2-21-1,-2 24 0,2-24 1,-9 34-2,9-34 1,-6 34-1,6-34 1,-8 33-2,8-33 2,-5 34-2,5-34 1,-4 26 0,4-26-1,0 25 1,0-25-1,-4 24 1,4-24-1,4 22 0,-4-22 1,4 21-1,-4-21 0,0 19 0,0-19 1,-2 18-1,2-18 0,-6 17 1,6-17-1,0 0 0,0 0 1,-5 19-1,5-19 0,0 0 0,0 0 0,0 0 0,0 0 0,0 0 0,0 23 0,0-23 0,-4 20 0,4-20 0,-10 26 0,10-26-1,-5 21 0,5-21 0,0 0-2,0 0 0,0 0-2,5-23-2,-5 23-4,15-48-5,10 25-7,-19-12-7,5-3-7,0 3 3,-5-10 1</inkml:trace>
  <inkml:trace contextRef="#ctx0" brushRef="#br0" timeOffset="4062">1409 382 13,'0'0'19,"2"-17"0,-2 17-1,-2-18 0,2 18-2,-2-21-3,2 21-1,4-21-2,-4 21-2,8-22-2,-8 22-1,7-19-1,-7 19-1,0 0-1,17-17-1,-17 17 0,0 0 1,0 0-1,21-3 0,-21 3-1,0 0 1,13 18 0,-13-18 0,6 23 0,-6-23 0,-2 26 0,2-26-1,-4 26 1,4-26 0,-9 25 0,9-25 0,0 0 0,-17 15 0,17-15 0,0 0 0,0 0 0,-17-8 0,17 8 0,0 0-1,-13-22 0,13 22-1,0 0-1,-10-27-2,10 27-8,0 0-19,0 0-4,0 0-2,0 0 3</inkml:trace>
</inkml:ink>
</file>

<file path=ppt/ink/ink31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6:55.218"/>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193 0 19,'0'0'13,"0"0"-2,-16 5 0,16-5-3,-13 26-2,13-26 1,-13 31-2,10-8 1,-6-3-1,7 4 0,-5-3-1,5 5 0,-6 1 0,3 0-1,-2 4 0,-1-7-1,7 8 0,-9-3-1,7 9 0,-4-5-1,1 1 0,2 4 1,1-1-1,-4-1 0,5 0 1,-2 2-1,2-3 1,0-1-1,2 1 1,0-3-1,0 3 1,4-1 0,-2-1-1,0-1 0,1 1 1,1 0-1,-2 1 1,1-1-1,-1-1 1,-2-3 0,2 0 0,0 0 0,0 0 0,-2-2 1,0-3-1,2 1 0,-2 3 0,0-3 0,0 2 0,0-3 0,-2 1-1,0-3 1,0 3 0,-3-5-1,3 0 1,-4 2-1,3-4 1,-5 4-2,5-6 2,-3 4-1,5-2 0,-3 2 0,2 0 0,0 0 0,0 3 0,-1-1 1,1 4-1,-2-5 1,1 5-1,-1-4 1,2-3 0,0 3-1,1-4 1,1 4-1,-2-4 0,0 2 0,0-2 1,2 0-1,0 1 0,-2-3 1,2-16-1,0 27 0,0-27 1,2 27-1,-2-27 0,2 26 0,-2-26 0,2 27 0,-2-27 0,-2 27 0,2-27 1,0 25-1,0-25 1,-2 28-1,2-12 1,0-16-1,0 29 1,0-29-1,2 31 1,-2-15-1,0 0 1,0-16-1,0 27 0,0-27 1,0 28-1,0-28 1,-2 21 0,2-21-1,0 19 1,0-19-1,0 18 1,0-18-1,0 21 0,0-21 0,-2 20 0,2-20 1,0 18-2,0-18 1,0 0-2,0 17-2,0-17-3,0 0-10,0 0-13,6-24 1,-6 24-1,3-41 1</inkml:trace>
  <inkml:trace contextRef="#ctx0" brushRef="#br0" timeOffset="1685">219 147 18,'0'0'9,"0"0"0,0 0 0,0 0-2,0 0 0,0 0-2,-15-16-1,15 16 1,0 0-1,0 0 2,0 0 0,0 0 0,0 0-1,0 0 0,0 0-1,0 0-1,0 0 1,0 0-2,0 0 0,0 0-1,-14 19 1,14-19-1,-6 26 1,6-8 0,-2 4 1,-1-1-1,1 3 1,-4-6-1,6 8 0,-7-7 0,9 10-1,-8-9 1,5 2 0,-3 2 0,2-1 0,-1-3-1,3 4 1,-2-4-1,0 0 1,0 0-2,-2 0 1,3-2 0,1-2-1,-2 2 1,4-2-1,-4 3 1,0-3-1,2 4 1,4-4-1,-6 6 1,2-2 0,2 2-1,-4-4 1,2 3-1,2 1 1,-4 0-1,2 0 1,-4-2 0,2 0-1,-1 0 1,-3 5-1,3-5 0,-5 2 1,7-4-1,-5 3 1,4-4-1,-1 1 0,1-2 1,2-16-1,3 31 0,-3-31 1,6 27-1,-6-27 0,0 27 0,0-27 0,-2 26 0,2-26 0,-4 20 1,4-20-1,-3 20 1,3-20-1,0 20 1,0-20-2,-2 23 2,2-23-2,2 24 1,-2-24 0,-2 29 0,2-29 0,-2 25 0,2-25 1,2 25-1,-2-25 1,-2 24-1,2-24 0,4 18 0,-4-18 0,3 16 1,-3-16-1,0 0 0,8 24-1,-8-24 1,0 16 1,0-16-2,0 0 1,7 22 0,-7-22 0,0 0 0,5 24 0,-5-24 0,0 0 0,8 21 0,-8-21 0,-2 20 0,2-20 1,0 20-1,0-20 0,5 18 0,-5-18 0,-1 19 0,1-19 0,3 19 0,-3-19 0,-7 24 0,7-24 0,-2 24 0,-5-8 0,7-16 0,-9 33 0,9-33 0,-6 29 0,6-29 0,-9 27 0,9-27 0,-4 23 0,4-23 0,0 0 0,-5 17 0,5-17 0,0 0 0,0 20 0,0-20 1,0 18-1,0-18 0,2 23-1,-2-23 1,2 27 0,-2-27 0,0 29 0,0-29 0,1 28 0,-1-28 0,0 29 1,0-29-1,-1 23 0,1-23 0,-2 24 0,2-24 0,-4 25 0,4-25 0,-3 26 0,3-26 0,-6 29 0,6-29 0,-7 29 0,7-29 0,-4 27 0,4-27 0,-7 27 0,7-27 0,0 20 0,0-20 0,-2 22 0,2-22 0,0 20 0,0-20 0,6 21 0,-6-21 0,0 27 0,0-27 0,0 24 0,0-24-1,0 25 1,0-25 0,-2 29 0,2-29 0,0 29-1,0-12 2,-2-1-2,2-16 1,-6 33 0,3-17 0,3 2 1,-6 0-1,5 0 0,-1 2 0,0-2 0,2 4 0,-2-4 0,-2 0 0,4-18-1,0 33-2,0-33-3,2 24-6,-2-24-19,-2 16 0,2-16 1,0 0-2</inkml:trace>
  <inkml:trace contextRef="#ctx0" brushRef="#br0" timeOffset="4736">870 687 30,'0'0'24,"0"0"-2,0 0-3,0 0-4,0 0-3,0 0-2,0 0-3,0 0 1,-9-18-2,9 18-1,0 0-2,0 0 0,0 0-1,0 0 0,20-9 0,-20 9 0,19-2-1,-19 2 1,29-9-1,-9 5 1,0-3-1,5 3 0,1-5 0,1 2 1,-2-2-1,3 5 0,-6-3 0,1 4 0,-3-3-1,-2 4 1,-1 0 0,-17 2-1,25 0 1,-25 0-1,24 4 1,-24-4-1,25 6 1,-25-6-1,26 10 1,-10-6-1,-16-4 0,33 9 0,-17-3 1,1-3-1,-17-3 0,31 7 1,-31-7-1,29 6 0,-29-6 0,29 7 1,-29-7-1,26 6 0,-26-6 1,29 7-1,-29-7 1,29 5-1,-13-3 1,-16-2-1,31 4 1,-14-3-1,-1 1 1,-16-2-1,29 4 1,-29-4-1,27 4 0,-27-4 1,26 0-1,-26 0 1,27-8-1,-11 5 1,-16 3-1,33-13 1,-16 8-1,-1-1 1,2-1-1,2 3 0,-3-3 1,1 2-1,-18 5 0,27-8 0,-27 8 1,27-7-1,-27 7 0,22-5 0,-22 5 0,20 0 0,-20 0 0,20-6 0,-20 6 0,19-2 0,-19 2 1,20-1-2,-20 1 2,21-4-1,-21 4 0,24 0 0,-24 0 0,27-2 0,-27 2 0,26-2 0,-26 2 0,27-5 1,-27 5-1,18-4 0,-18 4 0,0 0 0,19-3-1,-19 3-1,0 0-2,0 0-3,0 0-6,0 0-8,0 0-14,0 0 0,16-19 1,-16 19 1</inkml:trace>
  <inkml:trace contextRef="#ctx0" brushRef="#br0" timeOffset="5780">2277 629 9,'0'0'23,"0"0"0,0 0 2,0 0-8,-1 24-4,1-24-2,-15 23 0,-1-12-1,7 13-1,-11-5-1,7 10-1,-11-3-2,4 6-1,-9-1 0,4 7-2,-5-5 0,3 5-1,-2-5 1,-2 3-1,2-3 0,0-1-1,0 1 1,0-2-1,-2-1 2,5 3-3,1-4 2,1 0-1,2-4 1,0 3-1,4-5 1,0-1-1,1-2 0,-1 0 1,2 0-1,-2 0-1,-1 0 1,1 1 1,-2 1-1,0 2 0,-2 1 0,1 4 0,-1-2 0,0 2 0,-2 4 0,1 0 0,-3-4 0,1 3 0,-3 1 0,1-1 0,0 3 0,-2-2 0,1 1 0,1-3 0,0 5-1,3-3 1,-2-1 0,3-3 0,-1 0 0,2-2 0,2 1 0,-2-5 0,2 1 0,0-4 0,4-2 0,0 0 0,1-2 0,15-16 0,-25 26 0,25-26 1,-17 16-1,17-16 0,0 0 0,0 0 0,0 0 0,0 0-1,-16 13 0,16-13-2,0 0-2,0 0-4,0 0-4,0 0-8,0 0-11,0 0-1,0 0 2,0 0 0</inkml:trace>
  <inkml:trace contextRef="#ctx0" brushRef="#br0" timeOffset="6608">776 2525 10,'-9'-20'20,"9"20"2,0 0-7,16-7 0,-16 7-2,0 0-2,16-7-2,-16 7-1,20-6 0,-20 6-1,20-4-1,-20 4 0,26-5 0,-26 5 0,27-4-1,-27 4-1,29-5 0,-29 5-1,29-4-1,-29 4 0,31-3 0,-31 3 0,33-2 0,-16 0-1,-1 0 0,2-7 0,0 7 1,-1-7 0,3 6-1,-2-8 0,2 7 1,-2-8-2,2 8 2,0-2-1,2 1-1,-2 0 0,0 1 1,0 2-1,-2 2 0,1 0 1,-1-2-1,-2 2 0,-16 0 0,31 2 0,-31-2 0,27 2 0,-27-2 0,28 0 0,-28 0 0,25 4 0,-25-4 0,22 1 0,-22-1 1,22 4-2,-22-4 2,24 4-1,-24-4 0,25 1 0,-25-1 0,25 4 0,-25-4 0,30 4 1,-30-4-1,27 3 0,-27-3 0,25 2 0,-25-2 0,30 4 0,-30-4 0,27 3 0,-27-3 0,25 6 0,-25-6 0,29 5 0,-29-5 0,28 2 0,-28-2 0,27 2 0,-27-2 1,27-2-1,-27 2 0,22 0 0,-22 0 0,20 0 0,-20 0 0,18 2-1,-18-2 1,17 2 0,-17-2 0,16 0 1,-16 0-1,20-4 0,-20 4 0,18-4 0,-18 4 0,22-3 0,-22 3 0,24-2 0,-24 2 0,25-2 0,-25 2 0,28-2 0,-28 2 0,25 0 0,-25 0 0,18-1 0,-18 1 0,0 0 1,19 0-1,-19 0-1,0 0 1,0 0 0,0 0 0,0 0 0,0 0 0,18 1 0,-18-1 0,0 0 1,0 0-1,0 0 0,0 0-1,0 0-1,0 0-3,0 0-8,0 0-23,0 0 2,0 0-1,3-27 1</inkml:trace>
  <inkml:trace contextRef="#ctx0" brushRef="#br0" timeOffset="8064">1955 712 4,'-16'2'18,"16"20"-2,0-22-1,-20 22-1,20-22-3,-18 18-1,18-18-2,-17 12-1,17-12-2,-18 11-1,18-11-2,-18 15 0,18-15 0,-24 27-1,11-11 1,-3 1-1,3 4 1,-5-2-1,5 1 0,-3-4 0,3 0-1,13-16 1,-22 33-1,13-17 1,-2 2-1,2 2 1,-3 0 0,1 0-1,-4 2 1,-1-2 0,-1 0-1,-1 0 1,2 0 0,-6-1 0,2 3-1,-4 0 1,2 3-1,1-1 1,-1 3-1,0-2 0,-2 4 1,4-3-1,0-1 1,4-3-1,-1 0 1,5-4-1,-1 0 1,13-18 0,-18 27 1,18-27-1,-22 26 0,22-26 0,-20 27 0,7-11 0,0 0 0,-1 2 0,1 1-1,0-1 0,2 0 0,-1 2 1,-1 0-1,-2-4 0,3 6 1,-5-2-1,3 0 1,-5 3 0,-1 6 0,-1-2 0,-1 4 0,-2 2 0,0-2 1,3 0-1,1-1 0,-1-4 0,5-5 0,3-4-1,13-17 0,-16 25 0,16-25 1,-11 20-2,11-20 1,-5 20 0,5-20 0,-6 22 0,6-22 0,-5 23 0,5-23 0,-6 20 1,6-20-1,-5 20 0,5-20 0,-9 24 0,9-24 1,-13 23-1,13-23 0,-16 35 0,3-17 0,2 4 0,-4-2 0,1 3 0,-1 1 1,1-3-1,1 1 0,0-5 0,4-1 1,9-16-1,-13 25 0,13-25 0,0 0 0,-11 18 0,11-18 1,0 0-1,0 0 0,0 0 0,-14 19 0,14-19 0,0 0 0,0 0-1,0 0-2,-9 16-2,9-16-3,0 0-6,0 0-8,0 0-8,-4 16 0,4-16 1</inkml:trace>
  <inkml:trace contextRef="#ctx0" brushRef="#br0" timeOffset="12436">2605 2315 15,'0'0'23,"0"0"0,-9-17 2,9 17-11,0 0-1,0 0-3,0 0-1,0 0-2,0 0 0,-18 17-1,18-17-1,-6 16-1,6-16-1,-5 25-2,3-8 1,-2 4-2,4 5 1,-3-1-1,1 4 0,0 0 1,0 4-1,0-2 0,1 3 0,-1-3 0,0-2 0,-2 4 0,1-6 0,-1-2 0,2-3 0,0-4 0,2-18-1,-3 22 1,3-22 1,0 0-1,0 0 1,0 0 0,0 0 0,0 0 1,0 0-1,11-17 1,-11 17 0,11-27 0,-2 11 0,-2-4 1,4 0-2,-2-3 1,2 3-1,0-2 1,2 4-1,-2 1 1,-11 17-1,20-29-1,-20 29 1,18-20 0,-18 20-1,18-16 0,-18 16 0,22-25 0,-22 25 0,27-29 0,-10 11-1,-1 1 2,2-1-2,0 4 1,1-1 1,-3 6-2,2 0 1,-2 2 0,-16 7 0,28-7 0,-28 7 0,23-2 0,-23 2 0,19 3 0,-19-3 0,16 8 0,-16-8 0,0 0 0,20 10 0,-20-10 1,0 0-1,0 0 0,16 19 0,-16-19 0,0 0 0,8 27 0,-8-27 1,5 29-1,-1-13 0,-2 4 0,-1 0 0,-1 2 0,2 3 1,0-5-1,-2 2 1,0 1-1,-2 1 1,-1-2 0,-1 3 0,0-3-1,-1 0 1,1-1 0,1-1-1,-3-2 1,6-18-1,-5 26 0,5-26 1,-4 16-1,4-16 1,0 0-1,0 0 0,-4 16 1,4-16-1,0 0 0,0 0-1,0 0-1,0 0-3,0 0-7,0 0-20,0 0-3,0 0 0,-7-32-1</inkml:trace>
  <inkml:trace contextRef="#ctx0" brushRef="#br0" timeOffset="13940">2631 227 17,'0'0'22,"0"0"-5,0 0-2,0 0 0,0 16-2,0-16-1,9 20-1,-9-20-1,14 29-1,-14-29-1,18 34-1,-18-34-2,26 35 0,-15-19-1,5 6 0,-1-4-1,3 2 0,-2 0-1,4 0-1,-1 1 1,1 1-1,-8 0 0,8 0-1,-7-1 1,2 1 0,-3-4-1,-1 2 1,0-3-1,0-1 1,-11-16-1,24 27 1,-24-27 0,24 24-1,-24-24 0,18 20 1,-18-20-1,12 16 0,-12-16 0,0 0 0,19 18 0,-19-18 0,0 0-1,0 0 0,0 0-2,0 0-1,16 13-3,-16-13-3,0 0-3,0 0-9,0 0-11,0 0 1,6-27 1,-6 27 1</inkml:trace>
  <inkml:trace contextRef="#ctx0" brushRef="#br0" timeOffset="14608">3124 156 9,'-2'23'20,"2"-23"3,-16 11-8,16-11 0,-19 20-3,5 2-2,-2-7 1,-1 12-1,-3-7-1,6 12 0,-10-6-3,4 10 0,0-9-2,2 4-1,-4-2 0,5 0-1,-3-2 0,2-2 0,5-3 0,1 0-1,12-22 0,-18 27 0,18-27-1,-11 16 1,11-16-1,0 0 0,0 0-1,0 0 0,0 0-2,0 0-2,0 0-4,0 0-3,0 0-5,0 0-10,-28-7-3,28 7-1,-25-3 2</inkml:trace>
  <inkml:trace contextRef="#ctx0" brushRef="#br0" timeOffset="15112">2632 515 28,'0'0'18,"0"0"0,19 9-2,-19-9-2,0 0-2,20 2-2,-20-2-2,0 0-1,27 1 0,-27-1 0,27-5 0,-10-2-2,4 3 0,-1-3-1,4 3-1,-4 1-1,6-1 0,-5 0 0,3 3-1,-2-3 0,3 0 0,-1-3 0,2 3 0,-1-1 0,-1 0-1,-4-1 1,0 4-1,-4-1 1,-16 3-1,22 2 1,-22-2-1,0 0 0,18 9 0,-18-9-1,0 0 0,4 18-2,-4-18-3,0 0-6,0 0-10,0 0-11,-11 20 2,11-20 0,0 0 0</inkml:trace>
  <inkml:trace contextRef="#ctx0" brushRef="#br0" timeOffset="16088">3821 132 29,'0'-16'19,"0"16"-5,0 0-2,0 0-2,0 0-2,0 0-2,0 0-2,-5 25 0,5-25 1,-6 28 0,6-10 1,-7 0-1,7 7 0,-6-1 0,5 5 0,-1-9-1,0 7-1,0-4-1,2 5 0,0-3-1,2 0 0,-2 3 0,4-3 0,-1 2 0,3-1 0,-1-1-1,2 6 1,1-2 0,-1 2-1,0 3 1,1 0-1,-3 4 1,0 1-1,-1 2 1,-2-3-1,0 2 1,-2 2 0,0-4-1,-2 0 1,0-2 0,2 1-1,-2-5 1,2-1 0,0-2 0,0-2-1,2 0 0,0 1 1,0-5 0,0 2-1,1 1 1,-1 1-1,0-2 0,0 3 2,-2-1-2,0 0 1,0 0-1,-2-1 0,2 1 0,0-2 1,-2 2-1,2-1 0,0 1 0,-2-4 0,-1-3 1,3 8-1,-4-5 0,2-1 0,-2 1 0,3 1 1,-3-2-1,2 1 0,2 5 0,0-9 0,0 5 0,0 0 1,2-3-1,2-1 0,-3 0 0,1 0 1,2-2-1,-2 2 0,0-2 0,-2 2 0,1-3 0,-1 3 0,0-2 0,0 0 0,-1 2 0,1-2 1,-2 2-1,2-2 0,-2 0 0,0 0 0,0 0 0,0-1 0,-1 1 0,3-18 0,-4 31 0,4-31 0,0 27 0,0-27 0,-2 23 0,2-23 0,-1 24 0,1-24 1,-2 18-1,2-18 0,-2 20 0,2-20 1,0 22-1,0-22 0,0 16 0,0-16 0,0 20 1,0-20-1,0 18 0,0-18 0,0 16 0,0-16 0,0 19-1,0-19-2,0 21-5,0-21-13,0 0-11,-7 22 0,7-22 0,0 0 0</inkml:trace>
  <inkml:trace contextRef="#ctx0" brushRef="#br0" timeOffset="20364">4138 1434 11,'0'0'12,"0"0"0,0 0-1,0 0 0,0 0 0,0 0 0,0 0-1,0 0 1,0 0-1,0 0-2,0 0 0,0 0-1,0 0-1,0 0-2,0 0 1,0 0-1,0 0-1,0 0 0,18-4 0,-18 4 0,24-2-1,-24 2 0,25-1-1,-25 1 1,26 1 0,-26-1-1,27 2 0,-27-2 1,27 2-1,-27-2 0,27 0 0,-10 2 0,-17-2 1,31 0-2,-15-2 1,1 2 0,-17 0 0,31-4-1,-31 4 1,30-1-1,-30 1 1,26-2-1,-26 2 1,20-2-1,-20 2 0,18-2 1,-18 2-1,18-4 0,-18 4 1,19-1-1,-19 1 0,18-4 0,-18 4 1,18-7-1,-18 7 0,16-4 0,-16 4 0,0 0 0,20-3 1,-20 3-1,0 0 0,19-2 0,-19 2 0,0 0 0,0 0 0,18 2 1,-18-2-1,0 0 0,0 0 0,0 0 0,0 0-3,0 0-1,23 3-2,-23-3-4,0 0-5,0 0-6,0 0-12,24-9 1,-24 9 1,0 0 1</inkml:trace>
  <inkml:trace contextRef="#ctx0" brushRef="#br0" timeOffset="21376">4009 1805 19,'0'0'16,"0"0"-2,0 0 0,20 8-2,-20-8 0,18 3-1,-18-3-1,20 2-2,-20-2-1,23 0-1,-23 0 0,20 0-2,-20 0 0,19 0-1,-19 0-1,18-2 0,-18 2 0,22-3 0,-22 3 0,29-4 0,-13 2 1,1 0-1,1-1 0,-18 3 0,33-7 0,-17 5-1,-16 2 1,29-9-1,-29 9-1,26-9 0,-26 9 1,21-6-1,-21 6 1,0 0-1,22-5 0,-22 5 1,0 0-1,0 0 1,17-2-1,-17 2 0,0 0 0,0 0 1,21-2-1,-21 2 0,0 0 0,22 0 0,-22 0 0,0 0 1,20 0-1,-20 0 0,0 0 1,20 0-1,-20 0 0,0 0 0,17 2 0,-17-2 0,0 0 1,18-2-1,-18 2 0,0 0 0,22 0 0,-22 0 0,18 0 0,-18 0 0,16 0 0,-16 0 1,0 0-1,22 4 0,-22-4 0,0 0 0,18 0 0,-18 0 0,0 0 0,0 0 0,0 0 0,19 5 0,-19-5-2,0 0-2,0 0-3,0 0-7,0 0-17,0 0-1,21-9 1,-21 9-1</inkml:trace>
  <inkml:trace contextRef="#ctx0" brushRef="#br0" timeOffset="22564">5159 1294 15,'0'0'13,"0"0"0,7 18 0,-7-18 0,6 28 1,-6-28-3,9 32-1,-11-16-1,9 4-1,-10-1 0,12 2-1,-11-3-1,9 6-1,-9-6 0,10 6 0,-5-6-1,6 4 0,-3-3-1,5 3-1,-11-22 1,20 35-1,-20-35 0,27 32-1,-11-15 0,1-1 0,1 0 0,0-1 0,0 1-1,2 0 1,-1-5-1,1 6 1,-2-7-1,0 1 1,0-2 0,-1 2-1,1-2 0,0 0 1,0 2-1,0-7 0,1 3 0,-3-3 1,0-2-1,1-1 1,-17-1-1,29-5 1,-29 5-1,29-13 1,-29 13 0,27-23-1,-12 6 1,0 1-1,3-6 0,-2 1 1,2-7-1,0-1 0,3 0 0,-1-5 1,-4 1-1,0 2 0,-1-1 0,-2 1 0,-2 2 0,-2 2 0,-4 0 0,-1 3 0,-4 1 1,2 3-1,-4 0 0,2 20 0,-4-28 0,4 28 0,-9-21 1,9 21-2,-16-15 2,16 15-2,-20-11 2,20 11-1,-24-5 0,24 5 0,-26 0 0,26 0-1,-25 13 1,25-13 0,-27 23 0,14-7 0,-3 3 0,1 1 1,-1 1-1,-3 3 1,3-1-1,-2 1 0,1 3 0,1 2 1,0 2-1,-1-2 0,5 4 0,-3 1 0,4 0 0,2 1 1,0-2-1,0-1 0,3 3 0,1 1 0,1 0 0,2 0 0,-1 2 0,-1-1 0,4 4 0,-2-1 0,0-2 0,-1 0 1,-3-1-2,3-3 2,-3 2-2,1-1 2,-3 3-1,1 0-1,0 0 1,0 2 0,-1 0 0,-1 0 0,0-2 0,2 2 0,0-6 0,-1 0 1,3-1-2,-4 0 1,3-2 1,-1-1-1,0-2 0,-1-1 0,1 0 0,0-4 0,0-3 0,1-1 0,6-19 0,-13 27 0,13-27 0,0 0-1,-5 20-1,5-20-4,0 0-7,0 0-20,0 0 0,0 0-1,0 0 1</inkml:trace>
</inkml:ink>
</file>

<file path=ppt/ink/ink31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8:09.682"/>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489 23,'0'0'23,"0"0"-1,20-14-4,-20 14-1,29-9-2,-29 9-2,36-11-2,-36 11-2,42-13-1,-23 6-1,8 5-2,-7-3 0,5 5-2,-3-6 0,4 4 0,-4-1-2,1 3 1,1-6-1,3 3 1,-1-3-1,-1 1 0,2-3 0,-1 5-1,1-4 1,1 1-1,-3 3 1,-1 1-1,-1 2 0,-3 0 0,0 2 0,0-1-1,-20-1 1,30 8-1,-30-8 1,29 5 1,-29-5-1,29 4 0,-29-4 0,31-2 2,-13 0-2,0 0 1,0 0-1,2-1 0,0 1 0,-1-2 0,1 4 0,0-3 0,0 1 0,-2-2 0,2 2-1,-2 1 1,0-3 0,-1 0 0,-1 3 0,-16 1 0,24-4 0,-24 4 0,22-2 0,-22 2 0,20 0 0,-20 0 0,18 2 0,-18-2 0,25 0 0,-25 0 0,29-2 0,-12 2 0,1-2 0,-2 1 0,4-1 0,-1-2 0,1-1 0,-2 1 0,2-1 0,-2-1 0,-2 3-1,3-1 1,-19 4 0,29-6 0,-29 6 0,25-1 0,-25 1 0,18 0 0,-18 0 0,0 0 0,22 5 0,-22-5 0,0 0 0,0 0 0,17 7 0,-17-7 0,0 0-2,0 0-1,0 0-1,0 0-2,16 13-5,-16-13-6,0 0-10,0 0-6,-22 4 2,22-4 0</inkml:trace>
  <inkml:trace contextRef="#ctx0" brushRef="#br0" timeOffset="1256">146 826 28,'0'0'15,"0"0"-2,0 0-1,0 0-1,0 0-2,0 0-1,0 0-1,0 0-2,0 0 0,0 0 1,0 0-1,0 0 1,16 9-1,-16-9 0,0 0 0,0 0-1,18 9 1,-18-9-1,0 0 0,26 10 0,-26-10-1,21 1 0,-21-1-1,22 2 0,-22-2 0,28 4-1,-28-4-1,27 0 1,-27 0-1,33-2 0,-15-2 1,2 3-1,-2-5 0,2 1 0,0 3 1,-2-2-1,-1 2 0,-1-1 0,2-1 0,-18 4 0,29-2 0,-29 2 0,30-1 0,-30 1 0,27 0 0,-27 0 0,24 1 0,-24-1 0,20 6 0,-20-6 0,20 2 0,-20-2 0,20 1 0,-20-1 0,21-3 1,-21 3-1,24-6 0,-24 6 0,26-5 0,-26 5 0,21-6 0,-21 6 0,20 0 0,-20 0 0,19 2 0,-19-2 0,16 4 0,-16-4 0,18 4 0,-18-4 0,17 1-1,-17-1 1,18 2 0,-18-2 0,20 0 1,-20 0-1,25-2 0,-25 2 0,29-5 0,-12 1 0,-1 1 0,1-1 0,1 0-1,-2 3 1,-16 1 0,31-6 0,-31 6 0,27-2 0,-27 2 0,26 0 0,-26 0 0,22 0 0,-22 0 0,22-1 0,-22 1 0,23-2 0,-23 2 0,22-4 0,-22 4 0,27-5 0,-27 5 0,30-8 1,-30 8-1,32-7 0,-32 7 0,31-11-1,-14 6 1,-17 5 0,29-9 1,-29 9-2,23-8 1,-23 8 0,0 0 0,20-5 0,-20 5 0,0 0 0,0 0 0,0 0 0,0 0 0,0 0 0,0 0 0,0 0-1,0 0 0,0 0 0,0 0-1,0 0-2,-9 24-4,9-24-11,-32 5-12,32-5 0,-31 7 0,31-7 2</inkml:trace>
  <inkml:trace contextRef="#ctx0" brushRef="#br0" timeOffset="2660">1247 0 1,'0'0'18,"-2"22"4,2-22 1,0 0-9,16-11-1,-16 11 0,24-4-2,-24 4-2,22-4-1,-22 4-1,24-1 0,-24 1-1,21 3-2,-21-3-1,24 7-1,-24-7 0,27 17 0,-27-17 0,26 20 0,-26-20-1,23 25 1,-23-25-1,19 29 1,-19-29-1,20 29-1,-20-29 1,16 29 0,-16-29-1,16 25 1,-16-25-1,17 22 1,-17-22-1,14 20 1,-14-20-1,15 20 0,-15-20 0,13 18 1,-13-18-1,14 20 0,-14-20 0,17 20 0,-17-20 0,18 20 0,-18-20 0,16 22-1,-16-22 2,17 20-3,-17-20 3,16 18-2,-16-18 1,18 18 0,-18-18 1,15 18 0,-15-18-1,13 16 2,-13-16-2,0 0 1,18 22 0,-18-22-1,0 0 0,18 16 0,-18-16 0,0 0 0,0 0 0,18 19 1,-18-19-1,0 0 0,18 14 0,-18-14 0,0 0 0,20 16 0,-20-16 0,0 0 0,20 15 0,-20-15 0,0 0 0,19 7 1,-19-7-1,0 0 0,0 0-1,0 0 0,16 11-1,-16-11-2,0 0-1,0 0-2,0 0-5,-18 7-7,18-7-13,0 0 2,-24 0 0,24 0 1</inkml:trace>
  <inkml:trace contextRef="#ctx0" brushRef="#br0" timeOffset="3524">1840 551 24,'0'22'22,"-18"-17"2,13 11-6,-8 1-5,13-17-1,-15 32-2,15-32-1,-18 35-1,2-23 1,10 5-2,-10-8-1,9 7-1,7-16-1,-22 18 0,22-18-2,-22 16 0,22-16 0,-20 15 0,20-15 0,-18 16-1,18-16 0,-22 20-1,22-20 0,-22 27 0,22-27 0,-24 26 0,24-26-1,-27 23 2,27-23-1,-29 28 0,12-16 0,1 1 0,0 1 0,-1-1 0,1 2 0,0-1 0,16-14 0,-28 24 0,28-24 0,-23 23 0,23-23 0,-20 22 0,20-22 0,-15 18 0,15-18 0,0 0 0,-15 20 0,15-20 0,0 0 0,0 0 0,0 0 0,0 0 0,0 0 0,0 0 0,0 0 1,0 0-1,0 0 0,0 0-1,-10 16 1,10-16-2,0 0-1,0 0-4,0 0-13,0 0-12,0 0 0,0 0 1,0 0 0</inkml:trace>
</inkml:ink>
</file>

<file path=ppt/ink/ink31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9:00.04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90 442 17,'0'0'16,"0"0"-3,0 20-1,0-2-3,-2 6-2,-1 14 0,1 11-2,-2 7 0,2 11 0,-3 9-2,1 9 1,-3 11-1,1 6 0,-1 1-1,0 4-1,0 4 0,-1-2 0,5 3-1,-1-3 2,0-6-2,3-5 2,-1-4-2,-2-7 1,2-5 0,0-6 0,1-7-1,-1-9 1,2-2-2,2-10 2,-1-4-2,5-6 1,-2-5 0,1-1 0,0-5 0,-1 1 0,-2-3-1,0 2 1,-2 0-2,-2-3-1,2 1-1,-4-7-4,4-18-6,2 22-9,-2-22 0,-4-20 0,-6-18 4</inkml:trace>
  <inkml:trace contextRef="#ctx0" brushRef="#br0" timeOffset="692">345 339 15,'-13'20'11,"13"-20"-2,-14 27 0,8-11-1,-1 1-2,1 2 0,-1 3 0,3 2-2,1 1 1,-1 11 1,6 1-1,-6 6 0,4 10 0,0 3 0,0 7-1,-2 8 0,1 7 0,-1 0-2,-2 7 1,2 4-2,-3 2 0,-1-1 0,-1 1 1,2 0-1,-3 1 0,1-1 0,2-1 1,-1-1-2,3-6 2,1-5-2,2 6 1,2-12-1,3-5 1,-1-3-1,3-6 0,0-4 1,2-1-1,-1-4 0,1-8-1,0-1-1,-2-2-1,2-5-5,0-2-12,-9-31-5,17 32 0,-17-32-1</inkml:trace>
  <inkml:trace contextRef="#ctx0" brushRef="#br0" timeOffset="1827">7316 235 11,'0'0'17,"0"0"-1,-3 20-2,3-20-2,-2 38-1,0-7-1,0 9-2,2 13 0,-5 14-2,3 14 0,-3 6-2,1 15-1,-5 8 0,2 8-1,-3 9 0,3 4-1,-2-8 1,2-2-2,-2-1 0,3-6 1,1-9 0,3-9 0,-2-14-1,4-10 1,0-10-2,0-11 2,4-8-1,0-10-1,-1-6 1,1 0-1,-1 2 0,1-1 0,-2 6 0,-2 4 0,0 9-1,-4 0 0,2 11-2,-1-7-1,-1 3-3,-3-6-5,1-16-6,6 4-5,0-36 0,0 0 1</inkml:trace>
  <inkml:trace contextRef="#ctx0" brushRef="#br0" timeOffset="2507">7409 303 22,'0'0'12,"0"0"-1,0 0-2,0 0-2,0 0-1,18 5-2,-14 11-1,5 4 1,-3 4 0,3 3 0,-4 7 0,-1-1-1,-1 5 0,-1 9 1,2 4-1,-6 2-1,2 5 0,-5 0 0,-1 3 1,-3 3-2,2 3 1,-4-4 0,2-1-1,-2 8 0,2-2 0,1 4 0,3-3-1,0 0 0,-1-4 0,4 0 1,0-3-1,1-9 1,-1-3-2,0 1 1,0-2 1,0-4-1,1 4 0,1-2 0,-2 2 0,4 4 0,-2 1 1,0-1 0,1 3-1,-1 2 0,0-4 1,0 3-1,0-3 1,-1-3-1,-1-2 0,2 1 0,-4-4 0,0-3 0,3 3-2,-1-7 0,-2-1-2,4-1-1,-2-5-1,2-1-2,2-4-6,-2-27-10,4 42 2,-4-42-1,7 27 7</inkml:trace>
  <inkml:trace contextRef="#ctx0" brushRef="#br0" timeOffset="5195">338 263 13,'25'1'19,"-25"-1"-2,35-12-2,-12 5-2,10-1-2,5 3-2,0-4-2,12 3-1,1-1-2,9 3 0,3-3-1,10 2-1,9-4 0,7 0-1,10-2 1,3 0 0,7-2 0,4 2 0,-2 0 0,5 1 0,-5 1 0,4 1-1,1 3 0,1-1 0,-2 1 0,-3 0-1,3-1 0,-2 4 0,-6-1 0,-1 1 0,-8 2 0,-3 3 0,-8-1 0,4 2 0,-5-2 0,1 0 1,2-4-1,-1 0 0,1-4 1,0 1-1,8 0 0,-1-3 0,-1 5 0,-1-1 0,1 2 0,1 0 0,6 4 0,2 0 0,-2 0-1,0-2 1,7 2 0,0 0 0,2-1 0,-1 1-1,-1 0 1,-2 0-1,3 3 0,-5-1 0,-3 1 1,-4-1-1,2 0 0,-3-3 0,1 5-2,-5-6-2,2 5-4,-6 1-14,-7-12-5,11 8 0,-13-18 0</inkml:trace>
  <inkml:trace contextRef="#ctx0" brushRef="#br0" timeOffset="6451">237 136 1,'35'-17'5,"20"17"12,-8-10-9,6 4-1,-2-1 0,1 0 0,-1-2 1,2 0 1,0 1-1,2-3 0,-3 2-1,3 0-2,0 0-1,3 0 0,0 4-1,2 1-1,2 0 0,0 1-1,4 1 0,-3 0 0,3 4-1,-1 2 1,3-1-1,1 1 0,0 1 1,2 3-1,-2-1 0,6 4 0,1-2 1,-1-2-1,1 2 0,1 0 1,3-2 0,-4-1 0,4-1 0,0-1 0,-1 0 0,-3-4 1,4 1-1,-1-1 0,1 0 0,3-1-1,7-1 1,1-2-1,9-1 0,2-4 0,5 0 1,11-2-1,2 0 0,2 0 0,2 0 0,4 4 0,-1 1 0,6 5 0,-2 2 0,-4 5 0,1 1 0,1 6 0,2 1 0,-2 4 0,1 2 0,-3 0 0,-1 0 0,-1 2-1,1-6 1,-1 1-2,1-7-1,1-2-6,-1-3-11,-2-18-7,14 8 0,-10-24 0</inkml:trace>
</inkml:ink>
</file>

<file path=ppt/ink/ink31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9:07.809"/>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41 335 15,'0'0'18,"-20"-5"-1,20 5-1,0 0-3,-18-17-3,18 17-1,-3-16-3,3 16-1,0 0-1,25-22-3,-5 13 1,2 4-3,9-2 2,7 3-1,2 2 0,9 0 2,6 2-1,7 4 1,2 0-1,8-1 1,7 3-1,3 1 1,7-2-1,2 1-1,2-4 1,-1 1-1,9-3 1,-3 0-1,0-2 1,4-1-1,0-1 0,0 2 1,3 1-1,1 1 0,-2 1 0,-4 3 0,0 1 0,-2 1 0,-3-1 0,0 1 0,-4-1 0,0-1 0,1-2 0,3-2 0,2-2 0,-3-2 0,5 1 0,-5-5 0,1 3 0,-6-4 0,6 0 0,-4 1-1,-4-2 1,-1-1-1,3 3 1,-2-1 0,1 4-1,-1 1 1,0 1 0,-1 1 0,3 0 0,-2 6 0,3-6 0,1 2 0,0-2 0,3-2 0,-1 3 0,-2-3 0,4 0 0,-4-1 0,-2 1 0,-2 1 0,-1-1 0,-6 0 0,-2 1 0,-3-1 0,-4 1 0,2 1 0,-6 0 0,-1 0 0,-1-2 0,3 1-1,-1-3 1,0-1-1,1-2 0,1-4 0,4-1-1,-2-2-1,3 1-4,-3-1-5,-7-8-12,9 19-1,-22-19-1,9 19 1</inkml:trace>
</inkml:ink>
</file>

<file path=ppt/ink/ink32.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18T23:58:58.343"/>
    </inkml:context>
    <inkml:brush xml:id="br0">
      <inkml:brushProperty name="width" value="0.10583" units="cm"/>
      <inkml:brushProperty name="height" value="0.10583" units="cm"/>
      <inkml:brushProperty name="color" value="#FF0000"/>
      <inkml:brushProperty name="fitToCurve" value="1"/>
    </inkml:brush>
  </inkml:definitions>
  <inkml:trace contextRef="#ctx0" brushRef="#br0">533 815 2,'0'0'10,"0"0"0,0 0-2,0 0-2,-3-19 0,3 19 0,0 0-2,1-18 0,-1 18 0,0 0 0,0 0-2,6-17 1,-6 17 0,0 0-1,0 0 1,14-14-1,-14 14 0,0 0 0,17-14 1,-17 14-2,17-14 1,-17 14-1,25-13 1,-25 13-1,26-18 0,-11 11 0,3 1 0,1-1 0,-2 1 0,6 1 0,-4 2 0,-2 1 0,6-1-1,-4 3 1,2 3-1,-4 0 1,4 1-1,-2 3 0,4-4 1,-4 4-1,1 2 0,1 1 1,-2-1-1,0 3 1,1 2-1,-5-2 0,1 3 0,-1-2 0,-1 4 1,0-2-1,-14-15 0,18 30 0,-13-16 1,-3 3-1,-2-17 1,-4 31 0,1-15-1,-4 1 1,-2 2-1,-1 2 0,-1-1 1,-3 5-1,0 1 0,-1 1 0,-3 1 1,-1 1-1,2 2 0,0-1 0,-3-1 0,3-1 0,0 0 0,-1-8 0,3 6 0,-3-7 0,-1-1 1,19-18-1,-27 25 0,27-25 0,-21 18 1,21-18-1,0 0 0,-16 10 0,16-10 1,0 0-1,0 0 0,0 0 0,0 0 0,-16 2 0,16-2 0,0 0 0,-19-2 0,19 2 0,0 0 0,0 0-1,0 0 1,0 0 0,0 0 0,0 0-1,0 0 1,0 0 0,0 0 0,23 7 0,-23-7 0,22 5 0,-22-5 1,21 4-1,-3-3 0,-18-1 0,29 2 0,-10 0 1,0-2-1,0 0 0,2-2 0,0 2 1,2 0-1,-2 2 0,1 0 0,-1 1 0,-2 4 1,0 0-1,-1 5 1,-5 4-1,5 1 1,-4 5 1,-4 3-1,-1 6 1,1 3-2,-3 1 2,-2 3-2,-1 0 2,-1 2-1,-4-2 0,-3 1 0,-3-2 0,-2-1 1,-3 2 0,4 0 0,-11-3 0,3-1 0,-5-3 0,4 2 0,-8-5 1,3-6-1,-6-3 0,2 0 1,-9-5-1,2 2 0,-8-6 1,2-3-1,-4-5 0,0 1 0,-4-11 0,-2 6-2,-5-12 1,2 2-1,-3-4 0,-4-3 0,1 0 0,-4-1-2,4-1-3,1-7-1,10 11-5,-5-12-9,11-3-13,16 8-2,-1-10 2</inkml:trace>
  <inkml:trace contextRef="#ctx0" brushRef="#br0" timeOffset="1907">1618 0 14,'0'0'14,"0"21"-1,-5-6-3,3 6-3,-3 5-1,-2 4 0,-5 9 0,2-2-2,-4 2 1,-2 1-1,2 0-1,-5-5 0,2 4 0,1-2-1,2-1 0,2-3-1,0-2 0,3-2-1,2-3 0,2 0 0,2-5-1,3-21 1,3 26 0,-3-26 1,0 0 0,12 19 0,-12-19 0,21 3 1,-21-3 0,28-1 1,-11-1 0,2-5 0,7 3 0,1-4 0,2-1 0,4-1 0,3-2 0,1 0-1,3-2 0,0 2 0,1-6 0,-1 8-1,4-2 0,-4 5 0,-4-3 0,1 6-1,-4 1 1,-4 3-1,-8 0 0,0 3 1,-4 1-1,-17-4 0,26 1 1,-26-1-1,19 2 0,-19-2 0,0 0 0,0 0 0,14-2-2,-14 2 0,0 0-3,0 0-5,0 0-5,0 0-10,0 0-7,0 0 2</inkml:trace>
  <inkml:trace contextRef="#ctx0" brushRef="#br0" timeOffset="2719">1966 135 7,'-16'24'16,"9"9"0,-7 0-2,4 2-3,-2 4-1,-2 5-2,3-5 0,-6 1-1,5 5-2,-2-7 0,2 4-2,-2-4 1,0 3-2,-2-8 1,6 3-1,-2-5 0,1-3-1,4-2 0,0-2 0,1-5 0,0-2 0,6-17-1,-3 26 0,3-26 1,-2 16-1,2-16 0,0 0-1,0 0 0,0 0-2,0 0-1,0 0-5,0 0-6,0 0-9,0 0-5,17-2 1</inkml:trace>
  <inkml:trace contextRef="#ctx0" brushRef="#br0" timeOffset="5047">2799 915 4,'0'0'13,"0"0"-2,0 0 0,0 0-2,0 0-1,0 0-2,0 0-1,0 0-1,-3-16-1,3 16 0,0 0 0,0 0-1,0 0 2,0 0-2,15-1 1,-15 1 0,0 0 0,19 3-1,-19-3 1,19 0-1,-19 0 1,19 5-1,-19-5 0,28 4 0,-28-4 1,32 5-1,-10-7 0,-3 2 0,9-3 0,1 1 1,-2-2-2,6 1 1,-4-4 0,2 4-1,-5-4 0,6 3 0,-8-1 0,2 2 0,-2-1-1,-3 4 1,2-2-1,-1 2 0,1 2 1,-2 2-1,-1-4 0,3 5 0,-4-3 1,5-1-1,-3 1 0,0 1 1,0-1-1,0-2 1,0 2-1,-1 0 0,3-2 1,0 1-1,-4-1 1,3 0-1,1-1 0,-2-1 1,0 0-1,1 0 1,-1-1-1,0 0 0,1-4 0,-1 5 1,-3-5-1,-1 5 0,-17 2 0,26-8 0,-26 8 0,19-2 0,-19 2 0,0 0-1,0 0 0,0 0-2,0 0 0,0 0-2,9 17-2,-9-17-2,-16 12-4,16-12-5,-24 16-6,15-2-4,-13-9 0</inkml:trace>
  <inkml:trace contextRef="#ctx0" brushRef="#br0" timeOffset="6063">2735 1245 3,'0'0'4,"-25"9"0,25-9 0,-27 10 1,27-10 1,-25 9-1,25-9 0,-19 8 0,19-8 0,0 0-1,0 0 0,0 0 0,0 0-1,0 0 0,0 0 1,19 7 1,-19-7 0,28 0 0,-10-1 1,2 1-1,1-2-1,4 0 1,-6 0-1,10-1 0,-5-2-1,2 3 1,4-3-1,-2 1-1,1-1 1,4 0-1,-5 0 0,5 1 0,-5-1-1,1 0 0,-6 2 0,5-1-1,-4 2 1,-1-1-1,1 1 1,2 2-1,-2-2 0,-1-1 1,1 3-1,-3-2 0,2 2 1,1-2-1,0 1 0,-1-3 0,-4 3 0,5-1 1,-1 0-1,1 0 0,-1-1 0,-3 3 0,1 0 0,5 0 0,-3 2 0,-8 1 0,5-1 0,-1 3 0,-2-2 0,2 1 0,-3 1 0,1-1 0,-17-4 0,31 7 0,-31-7 0,30 5 0,-30-5 1,31 5-1,-31-5 0,28 3 0,-28-3 0,29 0 0,-29 0 1,32-3-2,-32 3 0,26-7-1,-26 7-1,19-2-3,-19 2-1,19-3-4,-19 3-4,0 0-7,16-2-5,-16 2-1</inkml:trace>
  <inkml:trace contextRef="#ctx0" brushRef="#br0" timeOffset="7094">2700 1629 1,'0'0'9,"0"0"0,0 0 0,0 0-2,0 0 1,0 0-1,0 0 1,23 5 1,-23-5-1,24-9 2,-24 9-3,36-12 0,-16 4-2,9 3 0,-3-4-1,4 5-1,6-1-1,4 2 1,-4-2-1,6 1 0,-2-1-1,3 0 1,-3 0-1,6 3 0,-8-2 1,-2 1-1,-3 1 0,4 2 0,-4-2 0,-4 2-1,-1-1 1,1-1-1,-4 0 1,-4 2-1,3 0 0,-2-1 1,-4 1-1,4 0 0,-1 1 0,-3-1 0,4 2 0,-3-2 1,2 2-1,0 1 0,-2-1 0,4 0 0,-6 1 0,4 1 0,-4-1 0,4 0 0,-5-1 0,3 2 0,-4-3 1,-15-1-1,28 6 1,-28-6 0,21 1-1,-21-1 0,0 0-1,16-1-2,-16 1-4,0 0-3,0 0-6,0 0-9,0 0-5,0 0 0</inkml:trace>
  <inkml:trace contextRef="#ctx0" brushRef="#br0" timeOffset="8219">2849 2616 4,'0'0'17,"0"0"-3,0 0 0,0 0-2,0 0 0,0 0-2,4-17 0,-4 17-2,19-21-1,-10 4-2,8 0 0,0-8-1,6-1 0,3-1-1,0-1 0,0-3-1,2-2-1,1 0 0,1-1 0,-6-1 0,4 4-1,-5 0 0,-1 1 1,-1 6-1,-4 2 0,-1 4 0,-2 3 0,-14 15 0,15-16 0,-15 16 0,0 0 0,0 0 0,0 0 0,0 0-1,0 0 1,0 0 0,0 0-1,0 0 1,0 0 0,0 0 0,0 0 0,0 0 0,0 0 0,11 16 1,-11-16-1,0 0 0,-2 22 1,2-22-1,-2 16 1,2-16-1,-5 21 1,5-21-1,-3 19 1,3-19-1,-4 24 1,3-10 0,1-14-1,-4 29 1,2-13-1,2 4 1,-1-1-1,1-1 1,0 3-1,0-2 1,0 1 0,0-1 0,-2 4-1,0-2 1,2 3 0,-7-5-1,5 5 1,-1-3 0,-2 1 0,1-1-1,1 0 1,-4-2 0,3-2-1,1 2 2,1-2-1,2-17 1,-9 28-2,9-28 2,-1 22-1,1-22 1,-7 19-2,7-19 1,0 0-1,-5 21 2,5-21-2,0 0 1,-4 18-1,4-18 1,0 0-1,-7 15 0,7-15 1,0 0-1,0 0 0,0 0 0,0 0 0,0 0 1,0 0-1,0 0 0,0 0 0,0 0 1,0 0-1,0 0 0,0 0 1,0 0-1,0 0 0,0 0 0,0 0 0,0 0-2,0 0 1,0 0-1,9-21-1,-9 21 0,0 0-1,0 0-1,2-19 0,-2 19 0,0 0 0,0 0-1,1-15-1,-1 15-3,0 0-8,0 0-12,0 0 3,0 0-1</inkml:trace>
  <inkml:trace contextRef="#ctx0" brushRef="#br0" timeOffset="10032">3080 2359 7,'0'0'11,"-21"3"1,21-3-2,0 0-1,0 0 0,0 0-1,0 0-2,18-19 0,-18 19-1,17-21 1,-17 21-2,25-26-1,-25 26 1,27-26-2,-27 26 1,21-20-1,-21 20-1,16-14 0,-16 14 0,0 0 0,0 0 0,17-9 0,-17 9-1,0 0 1,0 0-1,17 0 1,-17 0 0,0 0-1,0 0 1,16 19 0,-16-19 0,4 23 0,-4-23 1,0 31-1,-4-14 1,2 6 0,-1-1-1,-1 2 1,-1 0-1,2 4 0,-6-2 0,4 5 0,-4-3 0,2 3 0,-1 0 1,-3 0-1,2 0 1,3 0-1,-5 4 1,1 0-1,1-3 0,-7 5 0,8-4 0,-4-1 0,1-6-1,-1 0 0,2-8 1,10-18-1,-14 20 1,14-20 0,0 0-1,0 0 1,0 0-1,0 0 1,0 0-1,15-22 1,-15 22-1,23-26-1,-23 26 2,28-35-2,-11 22 1,0-5 0,-1-1 0,0 4 0,-16 15 0,26-28 0,-26 28 0,22-12-1,-22 12 1,16 2 0,-16-2 0,10 15 0,-10-15 0,9 26 0,-9-26 0,3 30 0,-3-30 0,0 24 0,0-24 0,4 27 0,-4-27 1,2 26-1,-2-26 1,3 26-1,-3-26 1,4 26 0,-4-26-1,17 23 1,-17-23 0,17 13 1,-17-13-1,18 7 0,-18-7 0,22 2 0,-22-2 0,23-7 0,-23 7-1,26-10 1,-26 10-1,29-17 2,-11 6-2,-3 1-2,-1 1 0,-14 9-1,35-22-3,-26 8-3,10 5-10,-19 9-13,19-21-1,-19 21 2,19-22 0</inkml:trace>
  <inkml:trace contextRef="#ctx0" brushRef="#br0" timeOffset="11344">3961 2153 12,'0'0'12,"-18"5"-1,18-5-2,-19 12-2,19-12 0,-22 21-1,22-21 0,-30 33-1,18-14 0,0 3 1,-4 4-2,2 2 0,-1-1 0,-1 8-1,2-6 0,2 8 1,2-6-2,1 2 1,0-4-2,4 2 1,-2-1 1,4 1-2,-1-4 1,4 1-1,0 3 2,0-3-2,2 0 1,3-1-1,-2-3-1,6 1 1,-4-5-1,6 1 1,-11-21-1,17 31 1,-17-31 0,19 19-1,-19-19 1,23 11 0,-23-11 0,21-2 0,-21 2 0,26-10 0,-9-1 0,-1-1-1,1-2 1,2-5-1,-1 2 1,1-6 0,-4 1 0,1-2 0,-2 0 1,-2-2 0,0-4-1,-2 6 0,-4-7 0,2 3 0,-4-1-1,3-2 0,-7-4 0,2 4 0,-4-5 1,0-1-1,-1 5 1,-3-1 0,-1 3-1,-1 3 1,-1 1-1,0 7 0,-3 1 1,12 18-2,-22-20 1,22 20-1,-26-12 0,10 10-2,16 2-2,-28 7-3,28-7-3,-26 12-4,26-12-8,-19 21-9,19-21 1</inkml:trace>
  <inkml:trace contextRef="#ctx0" brushRef="#br0" timeOffset="12938">4926 1508 8,'0'0'14,"0"0"0,0 0-2,0 0-1,21-12 0,-21 12-1,21-23-2,-6 9 0,3-5-3,2-1 1,0-8-2,4 0 0,-3-6 0,6-3-1,1-1 0,0 0-1,-2-5 0,2 2-1,-2-3 0,0 0 0,-2-5 0,2 4-1,-10-2 1,6 3-1,-2-1 0,-1 3 0,-4 1 0,6 6 0,-7 2 1,0 2-1,0 7 0,-2-2 1,-3 9-1,-4-2 1,-5 19-1,9-21 0,-9 21 0,0 0 0,0 0 0,0 0 0,-7 22 0,3-4 0,4-18 0,-10 38 0,6-19 0,-3 0 1,2 7-1,2-2 1,-8 5-1,8 1 1,-4 4-1,3 2 1,1 4 0,-2 5-1,3 2 1,-2 5 0,1 3 1,-1 0-1,1 1 1,1 3 0,-3-4-1,0 0 1,1-5 0,1-1-1,-4-8 2,3-3-2,1 2 1,0-9-1,-3-3 1,5-2-2,-3-7 1,2-4-1,2-15 1,-1 23-2,1-23 1,0 0-1,0 0-1,0 0-2,0 0-3,-4-17-4,4 17-11,0 0-11,0 0-1,0 0 3</inkml:trace>
</inkml:ink>
</file>

<file path=ppt/ink/ink32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9:08.95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197 1,'0'0'15,"18"-3"3,-18 3-9,34-8-2,-6 5 0,6-1 0,8-3 2,7 0-1,8-3 1,8 0-2,6 2-1,4-1-1,7 4-1,3-1-1,3 5 0,5 2-1,1-1 0,3 2 0,3 0 0,0 0-1,4 0 1,1-1 0,3 1-1,3 0 0,2 4 0,-4 1 0,0 2 0,-2 2-1,1 1 0,-8 3 0,0 1 1,-4-3-1,1 0 0,1-2 0,2-4 0,8-2 0,1-5 0,9-2 0,1-7-1,13 0 0,5-9 0,9 0 0,5-6-1,3 3 1,3-5-1,7 1 1,1 1 0,-1 4 0,0 2 0,0 4 0,-2 1 0,-6 6-1,-1 1 1,2 8-1,-4-2-1,0 7 0,-4-3-3,2 3-4,-2 2-4,-1-7-3,12 13-9,-20-23 2,18 16 11</inkml:trace>
</inkml:ink>
</file>

<file path=ppt/ink/ink32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9:50.617"/>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79 0 4,'0'0'20,"0"0"0,0 0-4,7 23-3,-7-23-1,2 28-1,0-12-3,3 4-2,-3 0 1,7 7-1,-3 4-1,5 1-2,0 3-1,3 3 1,-5 4-2,8 3 1,-4-3 0,3 1-1,-3-5 0,-1-2 0,-1-5-1,-2-4 0,6-5 0,-8-5-1,4-1 0,-11-16-2,15 20-1,-15-20-4,0 0-1,0 0-6,18 9-10,-18-9-1,0 0 1,16-9-1</inkml:trace>
  <inkml:trace contextRef="#ctx0" brushRef="#br0" timeOffset="480">474 268 12,'-13'22'21,"-5"-9"-3,7 5-3,-5 2-2,-2 3-2,-1 4-2,-4-1-3,3 5 0,-9-2-3,5 1 0,-3 1-1,-1-2-1,1 2 0,0 0-1,1-4 0,-1-2-1,5-1 1,0 0-2,4-5-1,2-2-3,16-17-1,-24 14-2,24-14-3,0 0-5,-16-14-5,16 14-1,3-36 5</inkml:trace>
  <inkml:trace contextRef="#ctx0" brushRef="#br0" timeOffset="1052">370 54 8,'0'0'19,"0"0"0,0 0-5,0 0-4,-18 24-2,18-24-2,-11 23 0,6-5 0,-4 4 0,0 5-1,-4 6 1,2 5-2,-5 4 0,5 7-1,-8-2 0,7 7-1,-5-5 0,8 0-1,-2-2-1,2-9-2,6-1-1,-3-10-1,10-4-2,-4-23-3,3 22-6,-3-22-11,0 0 0,19-13 2,-23-10 8</inkml:trace>
  <inkml:trace contextRef="#ctx0" brushRef="#br0" timeOffset="1456">41 567 15,'0'0'20,"14"-18"-5,-14 18-2,17-18-2,-17 18 0,18-9-3,-18 9-2,24-6-1,-24 6-1,29 0-1,-13 0 0,6 2 0,0-2-1,5-2 0,2 1-1,6-1 0,3-4 1,2 1-2,2-2 1,-2-4-3,4 5-5,-4-3-10,-9-5-7,12 10-2,-15-8 1</inkml:trace>
  <inkml:trace contextRef="#ctx0" brushRef="#br0" timeOffset="2192">1235 270 13,'-2'20'16,"2"-20"-2,-13 27-2,8-5-2,-1 3 1,1 6 0,-2 2-2,3 5 0,-3 0-2,5 5-1,-3 3-1,3 4-1,-2-3-1,4 8 0,-4-1-1,4 6-1,0 0 1,2 3-2,-2-1 1,2 0 0,0 1-1,0 0 0,0-1 1,-1 0-1,1-6 0,0-2 1,-2-3-1,2-2 0,0-6-1,-1-3 2,1 2-2,2-8 1,-2 1 0,1-1-1,1-3 1,0-2 0,-1-3 0,1-3-1,0-5 2,-3 2-1,1-3 0,-2-17 0,2 30-1,-2-30 0,0 33-1,0-33-1,0 31-3,0-31-3,0 29-4,0-29-9,-5 16-5,5-16 0,0 0 1</inkml:trace>
  <inkml:trace contextRef="#ctx0" brushRef="#br0" timeOffset="2920">1415 1213 11,'0'0'23,"0"0"1,0 0-6,18-15-3,-18 15-1,0 0-2,28 2-2,-28-2-1,27 2-2,-11-6-1,8 4-1,-4-2-2,6 0-1,-5-1-1,5-4 0,-4-1-1,1 1 0,-3 0 0,0 0 0,0 1-1,-3-3-1,-1 7-3,-16 2-4,26-3-5,-26 3-9,0 0-7,20 10 0,-20-10 1</inkml:trace>
  <inkml:trace contextRef="#ctx0" brushRef="#br0" timeOffset="3356">1526 1387 9,'0'0'21,"0"0"-2,0 0-4,0 0-2,0 0 0,0 0-1,8 19-1,-8-19-2,0 0-2,0 0-3,16 6 0,-16-6-1,16-6-2,-16 6 0,24-9 0,-24 9-1,31-14 0,-11 7-1,-2-2-1,6 3-2,-4-7-3,3 12-5,-1 1-13,-4-6-3,10 15 0,-12-9 1</inkml:trace>
  <inkml:trace contextRef="#ctx0" brushRef="#br0" timeOffset="4136">2314 719 13,'0'0'21,"-16"-3"-3,16 3-1,-20 18-3,11 0-2,-6 0-2,4 9-2,-5-1-1,3 10-1,-5 0-1,7 6-1,-7-2-1,5 3 0,-1-3 0,5 2-1,-2-2-1,5 0 1,-1-2-1,5-2-1,0 0 1,2-1-1,2 1 0,0-2 0,-2-1 0,2 1 0,-2-3 0,0 0 0,-2-2 0,0 0 1,0-2-1,0 0 0,1-1-1,-1-3 2,0-1-2,2 0 1,2 3 0,0-7-1,-1 6 1,3-4-1,2-2 1,-3 0 0,3 0 0,-1-1-1,-5-17 2,9 21-1,-9-21 0,0 0 0,18 17 1,-18-17-1,17 5 0,-17-5 0,20 2 0,-20-2 1,25-4-1,-25 4 0,29-9 0,-12 2 0,-17 7 1,31-22-1,-15 10 1,-3-5-1,0-1 0,-1-2 2,-3 0-2,-1-2 1,-1 1 0,0 3 0,-3-6 0,3 4 0,-3 0-1,-1 2 0,1 0 1,0 2-1,-2-1 0,-2 17 1,-2-27-1,2 27 0,-6-20 1,6 20-1,0 0 1,-18-20-1,18 20 0,-18-5 1,18 5-2,-20 0 1,20 0 0,-24 7 0,24-7 0,-27 15-1,27-15 1,-26 19-2,16-2-2,10-17-3,-22 38-6,7-18-8,1 3-10,4 14 1,-8-7 0</inkml:trace>
</inkml:ink>
</file>

<file path=ppt/ink/ink32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9:39.865"/>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3 534 11,'-5'67'9,"9"13"0,-6-4-3,5 10-2,1-1-2,0 2 0,-1-4-1,3 2-1,-6-7 1,4-3-2,-4-7 2,-2-6-2,0-4 0,0-7-2,-2-4-1,-1-13-4,7 5-4,-13-21-3,18 7 15</inkml:trace>
  <inkml:trace contextRef="#ctx0" brushRef="#br0" timeOffset="728">29 0 4,'-4'20'11,"4"-20"-3,-1 27-1,-1-11-1,5 4 0,-3 0 1,4 4-2,-2 1 1,1 6-2,1 0 0,2 3-1,-3 8-1,3-1 1,-3 8 0,1 0-1,0 2 0,-4 2 0,1 1 1,-4-3-2,1 1 1,-2 5-1,-1-7 0,1 8 0,-1-2-1,1 1 1,0-1 0,3 0-1,1 2 1,0-7-1,1 3 0,1-1-1,-2-6 1,4 4 0,-2-2 0,0-2-1,-1 0 1,-1-4 0,0 3-1,0-8 1,0 2 0,-3-8 0,3-6-1,-2 1-2,2-7 0,0-2-2,0-18-3,2 22-6,-2-22-7,0 0 0,18 21 4</inkml:trace>
  <inkml:trace contextRef="#ctx0" brushRef="#br0" timeOffset="2224">597 261 7,'0'0'9,"20"-2"0,-20 2-2,22 0 0,-22 0-1,27 0-1,-27 0 0,29 0 0,-11 2 0,1 0 0,1-1 0,3 1 0,1 0 0,1-2-1,1 0 0,1-2-1,1 2-1,-3 0 1,2 0-1,-1 0 0,1 2 1,-3-2 0,-1 0 0,1-2-1,0 2 1,-1-2 0,3 1 0,-4-3-1,3 2 0,-1-3 0,3 5 0,-3-4 0,3 4 0,-3 0 0,1 0-1,-1 0 1,1 0 0,-3 0-1,2 0 1,-4 0-1,0-2 1,-2 0-1,0 1 0,-18 1 1,30-6-1,-30 6 0,23-3 0,-23 3 0,20-6-1,-20 6 1,18-2-1,-18 2 0,19-2 1,-19 2-1,25-1 0,-25 1 0,29 0 0,-29 0 0,29-2 0,-29 2 0,28-2-3,-28 2-3,18-2-4,-18 2-6,0 0-7,0 0-7,18 27 1,-18-27 0</inkml:trace>
  <inkml:trace contextRef="#ctx0" brushRef="#br0" timeOffset="2936">1725 253 13,'0'17'19,"0"-17"-4,-20 23-2,8-6-2,-1 1-1,0 4-1,-3-4-2,5 3-1,-7-2-2,5 2-2,-7-3 1,5 4-1,-3-4-1,0 2 1,-2 2-1,0 0 0,-4 3-1,1 2 1,-3 2-1,-1 2 0,1 0 0,-1 0 0,2 0 0,-1 1 0,2-3 0,-1-2 1,1 1-1,2-5 0,1 4 0,1-3 0,-2 1 0,3-3 0,-2 0 0,1 3 0,0-3 0,0 5 0,-2-3 1,-2 1-1,2 0 0,-1 1 0,1-3-1,-2 3 1,2-3 0,2 1 0,0-4 0,2 0 0,2-2-1,-1-2 1,3 2 0,14-18-1,-26 31 0,26-31 0,-22 25 1,22-25-1,-18 22 1,18-22-1,-18 17 1,18-17 1,-20 23-2,7-7 1,13-16-1,-24 33 0,14-17 0,-3 4 0,4-2-1,9-18 1,-17 31-3,17-31 0,-11 22-4,11-22-2,0 0-7,2 24-5,-2-24-1,0 0 4</inkml:trace>
  <inkml:trace contextRef="#ctx0" brushRef="#br0" timeOffset="3704">533 1731 9,'0'0'14,"0"0"-2,0 0 0,20-7-1,-20 7 0,22-13-1,-22 13 0,27-16-2,-27 16 0,31-17-1,-31 17-2,33-12 0,-17 4-1,4 6-1,0-3-1,4 3 0,0-1 0,3 1-1,2-2 1,2 2 0,0 1 0,4-1 0,-3-4 0,3 4 0,0-3 0,1 1 1,-5-1-1,2 1 0,-4-1 0,0 1 0,-4 1-1,1 1 1,-6-2-1,2 4 0,-4-2-1,0 2 0,-1 0 0,-1 0 0,-16 0 0,29 0 1,-29 0-1,29 4 0,-12-4 0,-1 2 0,0 0 0,1-1 0,-1 1 1,2 0-1,-1-2 0,1 2 0,-18-2 0,31 2 0,-31-2 0,27 2 0,-27-2 1,22 1-1,-22-1 0,22 2 0,-22-2-1,24-5 2,-24 5-2,21-6 2,-21 6-2,24-7 1,-24 7-1,22-9-1,-22 9-2,0 0-4,24-5-8,-24 5-15,0 0-1,18-6 1,-18 6-1</inkml:trace>
  <inkml:trace contextRef="#ctx0" brushRef="#br0" timeOffset="4748">1278 382 22,'0'0'12,"0"0"0,0 0-3,-19 9-2,19-9-2,0 0-1,-16 13-1,16-13 0,0 0 1,-20 20 0,20-20 1,-16 22-1,5-6 0,11-16 0,-24 27-1,24-27 0,-24 33-1,10-15-1,1 0 0,-3 4-1,3 1 0,-5 4 1,3 2-1,-3 4 0,-2 3 0,-2 4 0,-1 0 0,1 4 0,-2-3 1,2 3-2,-2-2 1,3-4 0,1-2 1,0-5-1,1 3 0,3-7 0,1 2 0,1-5 0,1 1 0,-1-1 0,1-1 0,-2-1 0,-1 2 0,0 5-1,-6-4 1,2 6-2,-6 1 1,1 1 0,-4 0-1,-1-1 1,1 1 0,4-8 0,1 1 0,2-8 1,6-4 0,16-14-1,-22 22 1,22-22-1,0 0 1,-11 16-1,11-16 1,0 0-1,0 17 1,0-17 0,0 0-1,4 25-1,-4-25 0,2 22-3,-2-22-4,-2 20-8,11 0-5,-9-20-1,5 22 6</inkml:trace>
  <inkml:trace contextRef="#ctx0" brushRef="#br0" timeOffset="8219">1926 1946 12,'0'0'21,"-11"19"2,11-19-8,0 0-2,0 0-2,-20 1-1,20-1 0,0 0-2,0 0-1,-2-20-2,2 20-3,5-18 0,-5 18-2,9-27 1,-1 11-1,-1 0 1,4-3-1,0-1 0,0 1 0,3-3 0,-1 0 0,2 2 0,-1 2 0,-1 2-1,0-1 1,-13 17 0,22-25 0,-22 25 0,18-22-1,-18 22 1,18-20 0,-18 20 0,18-20-1,-18 20 1,17-18 0,-17 18-1,0 0 1,16-14 0,-16 14 0,0 0 0,0 0 0,0 0 0,5 18 1,-5-18-1,-3 18 1,3-18-1,-4 20 1,4-20-1,-4 20 1,4-20 0,-7 22 0,7-22-1,-7 23 1,7-23 0,-7 31 0,3-15 0,0 4 0,1 0-1,-1 2 1,2 1-1,0-1 0,1 2 0,-1-2 0,0-3 0,-2 0 1,2-1-2,2-18 2,-5 25-1,5-25 0,-5 20-1,5-20 0,0 0-1,-11 20-1,11-20-4,0 0-4,0 0-11,-4 16-6,4-16-1,0 0 1</inkml:trace>
  <inkml:trace contextRef="#ctx0" brushRef="#br0" timeOffset="9067">2404 1618 12,'17'4'23,"-17"-4"-1,0 0-6,0 0-4,0 0-3,0 0-2,0 0-2,0 0-2,0 0-1,-4 24 0,4-24 0,-3 18-1,3-18 0,-10 23 0,10-23 0,-12 27 0,12-27 0,-15 31 0,15-31-1,-11 29 0,11-29 0,-5 24 0,5-24 1,-2 16-1,2-16 0,0 0 0,0 0 1,5 16-1,-5-16 1,0 0 0,0 0-1,0 0 1,8 17 0,-8-17 0,0 0 0,0 0 0,0 0 0,0 0 0,0 0 1,18 12-1,-18-12 0,0 0 1,20 2-1,-20-2 1,22 2 0,-22-2-1,29 4 1,-13-2 0,1-2-1,-1 0 1,-16 0-1,31-2 0,-31 2 0,25-2-1,-25 2 1,19-2-1,-19 2 1,16 0-1,-16 0 1,0 0-1,20 2 0,-20-2 1,0 0-1,22 2 0,-22-2-1,0 0 0,22 2-1,-22-2-3,0 0-4,0 0-6,20-19-15,-20 19 0,0 0 0,20-18 1</inkml:trace>
  <inkml:trace contextRef="#ctx0" brushRef="#br0" timeOffset="9819">2687 1633 5,'0'16'22,"0"-16"0,0 0-4,0 0-2,-15 20-3,15-20-2,-5 18-1,5-18-2,-8 26-2,6-10-1,-5 0-1,3 4-1,-1-3-1,1 4 0,-1-1 0,3 2 0,-3-4-1,1 2 1,0-4-1,3 2 0,-3 1-1,2-1 1,2-18-1,-5 31 0,5-31 0,-2 29 0,2-29 0,-2 23 0,2-23-1,-2 20 1,2-20-2,0 0-1,0 25-5,0-25-6,0 0-15,0 0-1,0 0 1,0 0-1</inkml:trace>
</inkml:ink>
</file>

<file path=ppt/ink/ink32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9:57.489"/>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165 1030 5,'0'0'16,"-16"1"0,16-1-2,0 0-1,-19 8-2,19-8-2,0 0-2,0 0-1,0 0-1,0 0-1,0 0-2,0 0-1,0 0 0,22 0 1,-22 0 0,22-2 0,-22 2 0,27 2 1,-8-2 0,-1 0 0,2 1-1,2-2 1,3 1-1,1 0 0,-1 1 0,1-1 0,1 2-1,-3-2 1,-1 4 0,-3-4 0,0 3 0,-1-4-1,-1 2 1,-18-1 0,29-3-1,-29 3 0,25-6 0,-25 6 0,22-5 0,-22 5 0,22-4 0,-22 4-1,24-1 1,-24 1 0,25 0 0,-25 0 0,28-2 0,-28 2 0,27 0-1,-27 0 1,25-4-1,-25 4 1,24 0-1,-24 0 0,22 2 1,-22-2-1,22 2 0,-22-2 0,23 3 0,-23-3 1,22 4-1,-22-4 0,26 2 0,-26-2 1,25 3-1,-25-3 0,20 4 0,-20-4 1,22 5-1,-22-5 0,18 6 1,-18-6-1,17 5 1,-17-5 0,0 0-1,20 4 1,-20-4 0,0 0 0,0 0 0,18-4-1,-18 4 1,0 0-2,9-20-2,-9 20-3,5-18-6,-5 18-16,0 0-5,13-18 0,-13 18 0</inkml:trace>
  <inkml:trace contextRef="#ctx0" brushRef="#br0" timeOffset="1136">285 767 11,'0'0'22,"0"0"2,0 0-7,0 0-5,0 0-2,0 0-2,0 0-3,-16 3-1,16-3-1,-18 11 0,18-11 0,-20 17-2,20-17 1,-26 21-2,26-21 1,-27 27-1,10-10 2,3-1-3,-3 0 1,3 1 0,-2-3 0,3 4 0,13-18 0,-28 28 0,28-28 0,-20 23 0,20-23-1,-14 16 1,14-16 0,0 0 1,0 0-1,0 0 0,0 0 0,0 0-1,0 0 1,-11 17 0,11-17-1,0 0 1,0 0-1,-7 16 1,7-16 0,0 0-1,-6 16 1,6-16 0,0 0 0,0 0 0,-2 20 0,2-20 1,0 0 0,0 0 0,2 18 0,-2-18 0,0 0 0,8 19 1,-8-19-1,0 0 0,12 21 0,-12-21 0,15 17 0,-15-17 0,20 18 0,-20-18 1,25 14-1,-25-14 0,28 13 1,-12-9-1,0-3 0,1 1 0,-17-2 0,33-2 1,-17-1 0,0-1-1,-16 4 0,31-7 1,-31 7-1,28-6 0,-28 6 0,25-5 0,-25 5-1,22-2 1,-22 2-1,0 0 0,22 0-1,-22 0-2,0 0-2,16-2-4,-16 2-7,18 15-14,-18-15-1,17 7 1,-17-7 1</inkml:trace>
  <inkml:trace contextRef="#ctx0" brushRef="#br0" timeOffset="2412">2078 852 29,'0'0'17,"0"0"-1,-25-9-1,25 9-3,-31-7-1,31 7-3,-33-8-1,15 7-3,-4-5-1,4 4 1,-2-3-2,1 5 0,-2-4-1,2 4 0,-1 0 1,2 4-1,2-1 1,-2 1-1,18-4 0,-29 15-1,29-15 1,-26 23-2,26-23 1,-18 26-1,18-26 1,-15 32-1,12-12 1,-1 0 0,2 0 0,0 4 0,4 1-1,0 0 1,2 2 0,1-1 0,1 1 0,1-2 0,4 1 0,-2-6-1,4 2 1,-2-6 0,-11-16 0,27 22 0,-27-22 0,25 9 0,-25-9 0,28 0 0,-28 0 1,27-11-1,-11 5 0,-16 6 0,31-20 1,-13 6-1,-1-2 0,1-4 0,2 0 1,-2-2-1,-1-2 0,-1-1 0,-1 1 0,-4 3 0,1-3 0,-1 2 0,-5 2 1,-1 0-1,-1 2 0,-4 18 0,3-27 0,-3 27 0,2-16 1,-2 16-1,0 0 0,0 0 1,0 0-1,0 0 0,0 0 0,0 0 0,0 0 1,0 0-1,0 0 1,0 0 0,0 0 1,-2 23 0,2-23 0,-5 26 0,5-26 1,-9 32-1,3-13 0,1 4-1,-4 1 1,5 1-1,-5-1 0,5 3 0,-3-2 0,5-3 0,-3 0-1,5-4 0,0-18 0,5 29 0,-5-29 0,11 18 0,-11-18-1,17 13 1,-17-13 0,18 11 0,-18-11 0,18 9 0,-18-9 0,18 12 0,-18-12 0,17 8 0,-17-8 1,0 0-1,21 12 0,-21-12 1,0 0 0,20 4-1,-20-4 1,0 0 0,20-7 0,-20 7 0,0 0 0,22-15 0,-22 15 0,15-16 0,-15 16 0,13-17-1,-13 17 1,12-16-1,-12 16 0,11-16-1,-11 16 0,15-16-1,-15 16-3,18-24-4,0 19-6,-18 5-17,20-22 0,-20 22 0,24-24 0</inkml:trace>
  <inkml:trace contextRef="#ctx0" brushRef="#br0" timeOffset="4688">2617 42 8,'2'-26'18,"-2"26"-4,0 0-2,0 0-3,0 0-1,-11-16-1,11 16-1,0 0-1,0 0-2,-17-4 0,17 4-1,0 0 0,0 0-1,-21 17 1,21-17-1,-15 18 0,15-18 1,-14 29-1,4-11 1,3 2-1,-4 3 0,2 3 1,-2 5-1,2 1 0,-4 1 0,2 3 0,0 0-1,2 2 1,0-3-1,4-1 0,1-3 1,1-4-1,3-1 0,-2-6 0,4 0 0,-1-4 0,3 0 0,-2 1 0,-2-17 0,13 27 0,-13-27 0,14 25 0,-14-25 0,18 20 0,-18-20 1,19 9 0,-19-9 1,18 0 0,-18 0 1,16-9 0,-16 9 0,11-20 0,-11 20 0,9-33-1,-3 17 0,-6-7-1,3 1 0,-3-2 0,2 6 0,2 0 0,-6 2 0,2 16 0,-6-20 0,6 20 0,0 0 0,-20-4-1,20 4-1,-21 9-1,21-9 0,-28 17-1,28-17-2,-25 21 0,7-12-3,8 8-5,-4 1-11,-4-7-3,9 12-1,-10-12 2</inkml:trace>
  <inkml:trace contextRef="#ctx0" brushRef="#br0" timeOffset="5815">3170 643 10,'0'0'18,"0"0"0,0 0-1,0 0-3,0 0-1,0 0-3,0 0-1,0 0-3,0 0-2,0 0-1,0 0-1,0 0 0,0 0 0,0 0 0,0 0 0,24-10 1,-8 8 0,-16 2 0,31-11-1,-31 11 1,33-11-1,-17 6 0,6 1-1,-5-1 1,1 1-1,0 0 0,0 1 0,-1-1 0,-1 2-1,-16 2 1,29-2 0,-29 2 0,26 0-1,-26 0 1,22 2-1,-22-2 1,21 4 0,-21-4-1,20 2 1,-20-2-1,20 3 0,-20-3 1,17 6-1,-17-6 0,18 5 0,-18-5 0,16 6 0,-16-6 0,17 5 0,-17-5 0,0 0 0,23 5 0,-23-5-1,0 0 0,19-1 0,-19 1-2,0 0-3,18-6-3,-18 6-8,3-16-13,-3 16-2,0 0 2,0 0-1</inkml:trace>
  <inkml:trace contextRef="#ctx0" brushRef="#br0" timeOffset="6692">3214 872 13,'0'0'18,"0"0"-4,0 0-3,0 0-2,2-16-2,-2 16-3,0 0 0,0 0-1,0 0 1,20-15-1,-20 15 2,16-7-1,-16 7 1,17-2-1,-17 2 0,21-4-1,-21 4 0,22-3 0,-22 3-1,20-6 0,-20 6 0,22-5 0,-22 5 0,20-6 0,-20 6-1,20-7 0,-20 7 0,18-2 0,-18 2-1,19-1 0,-19 1 1,20-2-1,-20 2 0,18 0 1,-18 0-1,16-4 1,-16 4-1,17 0 0,-17 0 1,0 0-1,20 2 1,-20-2 0,0 0-1,20 4 0,-20-4 1,0 0 0,21 1-1,-21-1 0,0 0 0,24 2 0,-24-2 0,17 2 0,-17-2 0,18 0-1,-18 0-2,0 0-2,25 2-7,-25-2-12,0 0-5,20 0 0,-20 0 1</inkml:trace>
  <inkml:trace contextRef="#ctx0" brushRef="#br0" timeOffset="7587">3212 1088 6,'0'0'21,"0"0"1,0 0-6,0 0-4,0 0-2,7-19-2,-7 19-1,0 0-1,17-1-1,-17 1 0,18-2-1,-18 2 0,22-2-1,-22 2 1,24-2-1,-24 2 1,25-2-2,-25 2 0,26 0 0,-26 0-1,27 0-1,-27 0 1,25 0-1,-25 0 1,28 0-1,-28 0 1,25 2-1,-25-2 0,26-2 1,-26 2 0,25-1 0,-25 1-1,24-2 1,-24 2 0,25-2 0,-25 2 0,24-4-1,-24 4 0,25-2 0,-25 2 0,26 0 0,-26 0 0,24 0 0,-24 0 0,23 0 0,-23 0 1,20 0-1,-20 0 0,17-3 0,-17 3 0,16-4 0,-16 4-1,0 0-1,22-5-1,-22 5-4,18 0-4,-18 0-11,0 0-8,0 0 0,0 0 0</inkml:trace>
  <inkml:trace contextRef="#ctx0" brushRef="#br0" timeOffset="8459">3012 1856 24,'0'0'28,"0"-20"1,0 20-6,0-18-6,0 18-3,0 0-4,0 0-2,16-24-2,-16 24-2,0 0-2,26-25-1,-15 9 0,-11 16-1,31-35 0,-15 14 1,4-3-1,-2-1 0,4 1 0,0-1 0,-2 3-1,-4 0 1,1 6 0,-17 16 0,23-25-1,-23 25 1,20-17-1,-20 17 1,0 0-1,19-20 1,-19 20 0,0 0-1,0 0 1,14-18 0,-14 18 0,0 0 1,0 0-1,0 0 0,-3 22 0,3-22 1,-2 25-1,0-7 0,0 2 1,0 0-1,0 0 0,2 2 0,0-2 0,0 0 1,-1-4-1,1-16 0,0 27-1,0-27 1,0 22 0,0-22 0,-2 20 0,2-20-1,-4 22 0,4-22 0,-5 29-1,5-29 0,-8 31-2,8-31-2,-7 32-2,7-32-3,-9 22-5,9-22-8,0 0-6,0 0 1,0 0 2</inkml:trace>
  <inkml:trace contextRef="#ctx0" brushRef="#br0" timeOffset="9223">3545 1446 17,'0'0'26,"0"0"-5,0 0-5,0 0 0,0 0-2,0 0 0,0 0-4,0 0-2,0 0-4,0 0-1,9 19 0,-9-19-2,0 18 0,0-18-1,0 27 0,0-27 0,0 29 0,0-29 0,-1 31 0,1-31-1,1 23 1,-1-23 0,2 18-1,-2-18 1,0 0-1,4 19 1,-4-19-1,0 0 1,0 0-1,0 0 1,0 0 0,0 0 0,7 16 0,-7-16 0,0 0 0,0 0 1,0 0-1,0 0 2,22-6-1,-22 6 0,18-3 1,-18 3 0,22-4-1,-22 4 1,26-5-1,-26 5 0,23-4 0,-23 4-1,22-4 1,-22 4-1,22-7 1,-22 7 0,20-3-1,-20 3 1,20-6-1,-20 6 1,22-3-1,-22 3 0,23-2 0,-23 2 0,22 2 0,-22-2-1,18 1 0,-18-1-1,19-1-1,-19 1-3,0 0-2,23 10-5,-23-10-8,0 0-9,0 0-1,-1 19 1</inkml:trace>
  <inkml:trace contextRef="#ctx0" brushRef="#br0" timeOffset="10071">3822 1407 23,'0'0'14,"0"0"-1,0 0-1,0 0-1,0 0-2,0 0-3,0 0-2,0 0 0,-11 21-2,11-21 1,-5 24-2,5-24 0,-4 27-1,4-27 1,-4 29 0,4-29-1,-2 33 1,2-33-1,-1 31 0,2-13 0,-2 0 0,1 0 0,0-2 0,-2 2 0,2-1 0,0-1 0,0-16 0,0 29-1,0-29 1,0 27-1,0-27 0,0 26 0,0-26-1,-4 25 1,4-25 0,-2 22 0,2-22-1,-1 20 1,1-20-2,-4 16-2,4-16-4,2 16-10,-2-16-3,0 0 0,0 0 9</inkml:trace>
  <inkml:trace contextRef="#ctx0" brushRef="#br0" timeOffset="10944">4332 1046 3,'0'0'23,"0"0"2,0 0-7,0 0-3,3-29 0,12 13-2,-6-13 1,11 5-2,-9-12-5,11 9 0,-8-8-3,6 6-1,-5-4-2,1 3 1,-1-1-2,-1 0 0,-1 0 1,-2 2-1,0 0 0,0-2 0,0 4 0,-4 0 0,2 3 0,-2 3-1,1 1 1,-1 0 0,-7 20-1,11-29 1,-11 29-1,9-18 0,-9 18 1,0 0 0,9-17-1,-9 17 1,0 0-1,0 0 1,0 0 0,0 0 0,2 22-1,-2-22 1,-2 31 0,0-9 0,1 1 0,1 4 0,0 4 0,-2 2 1,2 0-1,0 1 0,0-1 0,0 3 0,2-4 0,-2 1 1,0 0 0,1-1-2,1 1 2,0 0-1,0-4 1,0 0-2,-1 0 1,1-4-1,2 0 0,-4-5 0,2-2 0,-2-18-2,3 31 0,-3-31-1,6 22-1,-6-22-3,3 18-2,-3-18-4,0 0-12,8 26-2,-8-26 0,0 21 3</inkml:trace>
</inkml:ink>
</file>

<file path=ppt/ink/ink32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30:10.661"/>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145 44 34,'0'0'22,"-3"-22"-1,3 22-3,0 0-3,-9-22-4,9 22-2,0 0-3,-6 24-1,1-4-1,5 11-1,-6 7-2,4 5 1,-3 10 0,1 9 0,-3-1-1,3 3 1,-6 6-2,2 3 0,-1-1 0,4 3 0,-3-1-1,1-2 1,2 1-1,-1 0 1,4-5 0,1-4 0,-3 1 0,0-7 0,1-2 0,-3-5-1,3-4 1,-1-5-1,2-6 0,-2-7 1,3-5-1,-1-3 0,2-21-1,0 28 1,0-28-2,0 0 0,11 20-3,-11-20-4,0 0-6,18 5-12,-18-5 1,0 0-1,15-22 2</inkml:trace>
  <inkml:trace contextRef="#ctx0" brushRef="#br0" timeOffset="1192">509 175 15,'-16'-10'21,"16"10"-4,0 0 0,0 0-4,4-16-2,-4 16-1,12-16-2,-12 16-2,28-17 1,-28 17-2,36-10-1,-16 6-2,5 6 0,1 1 0,3 5 0,-4-1 0,5 2 0,1-4 0,-1 3 0,0-3 0,4 1 0,-3-5-1,4 1 1,-1-2-1,1 0 0,-1-2-1,3 1 1,-1-3 0,-1 4-1,1 0 0,-1 2 1,-4 0-1,-1 1 0,0 3 0,-5-1 1,1 1-1,-3-1 0,-1-3 1,-2 1-1,2-1 0,-2 0 0,2-4 1,-2 2-1,0 0 0,0 0 1,0-2-1,-2 4 0,-2-2 1,1 0-2,-17 0 0,27 2-3,-27-2-3,24 4-4,-24-4-5,25 9-10,-25-9-4,20 11 1,-20-11 1</inkml:trace>
  <inkml:trace contextRef="#ctx0" brushRef="#br0" timeOffset="1884">1741 256 27,'-18'6'21,"18"-6"-4,-18 19-1,18-19-4,-20 24-2,20-24-3,-26 31 0,10-15-3,1 6 0,-3-2-1,0 5 0,-2-3-2,0 2 0,-2-1 0,0 2-1,4 4 0,-4 0 0,0 0-1,2 0 0,-2 0 1,1 2-1,1 0 0,-4 2 0,0-6 1,2 0-1,-3 2 1,1-2 0,2 4 0,-1-4 0,-1 4 0,2-2 0,0-2 0,2 1 0,0-1 0,2-2 0,2-3 0,3-4 0,0 2 0,13-20 0,-18 33 0,18-33 0,-16 27 0,16-27 0,-18 31 0,7-13 0,0 0 0,-2 0 0,-1 0 0,-1 2 0,0 0 0,1-2 0,1 0 0,0-2 0,13-16 0,-18 26 0,18-26 0,-11 16 0,11-16 0,0 0 0,-9 18 0,9-18-1,0 0-1,0 0-1,-11 20-2,11-20-3,0 0-6,0 0-11,0 0-1,0 0 1,-22 7 7</inkml:trace>
  <inkml:trace contextRef="#ctx0" brushRef="#br0" timeOffset="2584">731 1541 18,'0'0'16,"0"0"-1,0 0-4,-20 7-2,20-7-3,-9 17-1,9-17 0,-16 20 0,16-20-1,-18 21 0,18-21-1,-20 20 0,20-20-1,-17 15-1,17-15 0,0 0 0,0 0-1,0 0 0,0 0 0,0 0 1,0 0-1,0 0 0,0 0 0,18-11 0,-18 11 0,17-11 0,-17 11 0,20-9 0,-20 9 0,23-13 1,-23 13 1,29-12 1,-10 3 0,1 5 0,-2-3 1,7 3-1,-6-3 1,6 5 0,-5-2-1,4 3-1,-6-3 0,4 4 0,-4-4 1,0 3-2,0-1 1,2-2 0,-1 1-1,2 1 0,-1-2 0,2 0 0,0 1 0,2-3 0,-1 3-1,3-1 1,-1-1 0,-1 1-1,-2-1 1,-4 3-1,2 0 1,-2 0-1,2 0 0,-2 2 0,-18 0 1,31 0-1,-13 2 0,1-2 0,-3 2 1,-16-2-1,29 2 0,-29-2 0,24 3 0,-24-3 0,20 2 0,-20-2 0,20 6-1,-20-6-1,18 5 0,-18-5-3,18 2-4,-18-2-11,0 0-10,13-16-1,-13 16 1,11-20 0</inkml:trace>
  <inkml:trace contextRef="#ctx0" brushRef="#br0" timeOffset="3688">1248 321 26,'0'0'12,"-16"11"0,16-11 0,-22 17-1,22-17-1,-26 19-2,26-19-2,-23 28-1,12-12-1,11-16-1,-28 34 0,10-14-1,4 4 0,-5 3 0,3 0 0,-2 2-1,1 4 1,-1-2 0,2 3-1,1-3 0,1 2-1,-1-6 1,4 4 0,0-6-1,1 0 1,0 3-1,0 1 1,0-2-1,-1 4 1,2-4-1,-5 5 0,-1 1 0,1-4 1,-1 4-1,1-6 0,1 2 0,2-4 1,-2 1-1,2-5 0,4 3 0,-2-2 1,-2 1-1,0 1 0,-2-1 0,-3 5 0,1-1-1,1-2 1,-2 2 0,-1-1 0,4-3 0,1-5-1,4-1 1,8-17 0,-12 21 0,12-21 0,0 0-1,0 0 1,0 0-1,0 0 0,9 17 0,-9-17-2,0 0-3,0 0-4,18 5-6,-18-5-10,0 0 0,24 11 0</inkml:trace>
</inkml:ink>
</file>

<file path=ppt/ink/ink32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30:24.148"/>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7 156 26,'0'0'22,"0"0"-4,-3-16-3,3 16-1,-4-16-1,4 16-3,0 0-2,0 0-2,0-20 0,0 20-2,0 0-1,0 0 0,0 0-2,0 0 1,0 0 0,16 7-1,-16-7 1,19 22 0,-19-22 0,23 33 0,-12-13 0,4 5 0,-2-1-1,1 5 0,-1-6 0,-2 3 0,0-5 0,2 1 0,-2-2-1,-2-2 1,0-1-1,-2-1 1,-7-16 0,15 27-1,-15-27 1,13 26-1,-13-26 0,9 23 0,-9-23 0,14 22 0,-14-22 0,0 0 0,20 22 0,-20-22 0,0 0 0,0 0 0,0 0 0,17 12 0,-17-12-2,0 0-1,0 0-3,0 0-4,0 0-5,0 0-15,0 0 0,0 0-2,0 0 3</inkml:trace>
  <inkml:trace contextRef="#ctx0" brushRef="#br0" timeOffset="664">374 0 22,'0'0'24,"-20"6"0,20-6-8,0 0-2,-22 13-2,22-13-1,-13 16-2,10 0-1,3-16-1,-17 35-1,3-12-2,4 8 0,-4-4 0,1 6-1,-3-4-1,3 4-1,-2-2 0,3-4 0,1-4 0,1-3-1,3-1 0,2-3 0,5-16 0,-9 25 0,9-25 0,-6 17-1,6-17 1,0 0-1,0 0 0,0 0-2,-14 20 0,14-20-2,0 0 0,-17 7-3,17-7-2,0 0-4,-18 18-5,18-18-9,-20 5 1,20-5 0,-22 2 6</inkml:trace>
  <inkml:trace contextRef="#ctx0" brushRef="#br0" timeOffset="1137">2 340 10,'0'0'24,"0"0"2,0 0-5,0 0-4,0 0 0,0 0-3,0 0-3,0 0-2,24-9-2,-24 9-2,20 2-2,-20-2 0,31 3-2,-11-1 0,2-4 0,3 0 0,2-5-1,4-2 0,-1-4 1,2-1-1,-1-3-1,2 3 0,-2 1-2,-2 10-5,-10-6-4,4 10-12,-6 12-7,-17-13 1,16 35-1</inkml:trace>
</inkml:ink>
</file>

<file path=ppt/ink/ink32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30:26.037"/>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485 14,'0'0'18,"0"0"0,0 0-2,0 0-3,23-17-1,-23 17-1,24-21-3,-13 1-1,7 0-1,1-8-1,2-2-1,0-7-2,2 3 2,-3-3-3,2 5 1,-2 1-1,-2 6 0,-3 3-1,0 5 1,-15 17-1,23-20 0,-23 20 0,20-16 0,-20 16 0,24-16 0,-24 16 0,22-15-1,-22 15 1,0 0 0,16-14 0,-16 14 0,0 0 0,0 0 0,0 0 1,0 0-1,8 23 0,-8-23 1,0 20-1,0-20 0,0 22 0,0-6 1,0-16-1,0 31 1,0-7-1,-2-1-1,2 1 1,-2 0 0,0-1 0,2-1-1,-2-2 1,2 2-1,0-22 2,-5 27-1,5-27 0,-7 24 1,7-24-1,-6 20 0,6-20 0,0 0 0,-3 18-1,3-18 0,0 0-1,0 0-3,0 0-3,0 0-6,0 0-15,0 0 0,0 0 0,0 0 2</inkml:trace>
  <inkml:trace contextRef="#ctx0" brushRef="#br0" timeOffset="780">569 111 24,'0'0'23,"0"0"-3,9-17-5,-9 17-4,0 0-2,0 0-2,0 0-1,0 0-1,0 0 0,0 0-2,-4 20 0,4-20 0,-3 17 0,3-17-2,-8 20 1,5-4-1,3-16-1,-6 33 1,3-17-2,1 2 1,2 0-2,0-1 2,0-1-2,0-16 2,2 20 0,-2-20-1,0 0 1,0 0 0,5 16 0,-5-16 0,0 0-1,0 0 1,0 0 0,0 0 0,18-9 0,-18 9 0,0 0 0,18-11 0,-18 11 0,0 0 0,22-20 0,-22 20 0,0 0 0,22-10 0,-22 10 0,0 0 0,18-8 0,-18 8 0,0 0 0,21 2 0,-21-2 0,0 0 0,23 4 0,-23-4 0,18 2 0,-18-2 1,17 12-1,-17-12 0,0 0 0,20 18 0,-20-18 0,0 0 1,13 24-1,-13-24 0,0 0 1,0 0-1,5 16 1,-5-16 0,0 0 0,0 0 0,-7 20 0,7-20 0,0 0 0,-18 20 0,18-20-1,0 0 1,-22 18-1,22-18 1,-18 4-1,18-4 0,0 0-1,-22 2-1,22-2-2,0 0-3,-26-4-7,26 4-14,0 0-2,-16-2 1,16 2 0</inkml:trace>
  <inkml:trace contextRef="#ctx0" brushRef="#br0" timeOffset="1852">629 67 14,'0'0'16,"0"0"-1,0 0-2,0 0 1,0 0 0,0 0-2,0 0 0,18 9-2,-18-9-2,0 0-2,22-9-1,-22 9-2,22-2-2,-22 2 0,27-5 0,-10 3 0,1-1-1,-2-1 1,1-2-1,1 1 1,0 0-1,-1-1 0,-1 1 0,-16 5-1,31-11-3,-31 11-4,31-7-7,-31 7-14,22-4 1,-22 4-2,18-2 2</inkml:trace>
</inkml:ink>
</file>

<file path=ppt/ink/ink32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30:28.725"/>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15 0 15,'0'0'15,"0"0"0,0 0-3,0 0 0,0 0-2,0 0-1,0 0-3,0 0-2,0 0-1,0 0-1,0 0-2,0 0 1,-16 16-1,16-16 0,0 0 0,0 0 0,0 0 0,0 0 1,0 0 0,0 0 0,0 0 0,0 0 0,0 0 1,0 0 0,0 0-1,0 0 1,0 0 0,0 0 0,0 0 0,0 0 0,0 0 0,0 0-1,0 0-1,0 0 0,0 0 0,0 0 0,0 18 0,0-18 0,0 0 0,0 0 0,0 0 0,0 0 0,9 18 1,-9-18 0,0 0 0,0 0 0,0 0 1,18 9 0,-18-9 0,0 0-1,0 0 1,19 4-1,-19-4 0,0 0 0,16 0-1,-16 0 1,0 0-1,18-2 0</inkml:trace>
</inkml:ink>
</file>

<file path=ppt/ink/ink32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30:42.280"/>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191 1299 6,'0'0'14,"0"0"-2,-9 16-1,9-16-2,0 0 0,0 0-1,0 0-1,0 0 1,16-10 0,-16 10-1,0 0-1,0 0 0,0 0 0,0 0-2,0 0 0,19 1-1,-19-1 0,0 0-1,18-3 1,-18 3-1,16 2 0,-16-2 0,17 0-1,-17 0 1,0 0-1,21 0 1,-21 0-1,0 0 0,21-2 0,-21 2 0,0 0 0,18 3-1,-18-3 1,0 0 0,16 11-1,-16-11 1,0 0 0,24 15-1,-24-15 0,0 0 0,23 5 0,-23-5 1,17 4-1,-17-4 0,16 3 0,-16-3 1,0 0-1,22 6 0,-22-6 1,16 2-1,-16-2 0,17 2 0,-17-2 1,16 3-1,-16-3 1,18 2-1,-18-2 1,19 4-1,-19-4 1,21-2-1,-21 2 0,24-7 0,-24 7 1,24-11-1,-24 11 0,23-13 0,-23 13 1,22-9-1,-22 9 0,20-9 0,-20 9 1,18-6-1,-18 6 0,17-1 0,-17 1 0,0 0 0,25-6 0,-25 6 1,19-2-2,-19 2 1,21-1 0,-21 1 1,26-2-1,-26 2 0,27 0 0,-27 0 0,27 0 0,-27 0 0,24-2 0,-24 2 0,22 0 0,-22 0 1,16 0-1,-16 0 0,0 0 0,0 0 1,19-2-1,-19 2 0,0 0 0,0 0-2,0 0-3,0 0-6,0 0-20,0 0 0,-4-18-1,4 18 0</inkml:trace>
  <inkml:trace contextRef="#ctx0" brushRef="#br0" timeOffset="1121">368 995 13,'-28'12'20,"28"-12"-4,-18 13-2,18-13-2,-23 16-2,23-16-1,-28 20-2,12-11 0,16-9-1,-31 24-2,15-10-1,-4-1 0,3 2-1,-3 1-1,0 4 0,2 0 0,-2 5 0,2-1-1,1-1 0,3 3 0,3-6 1,0-4-1,2 0 0,9-16 0,0 0 0,-13 18 0,13-18 0,0 0 0,0 0 0,0 0 0,0 0 0,0 0 1,0 0-1,0 0 0,0 0 1,0 0 0,0 0-1,0 0 1,20 15 0,-20-15-1,0 0 1,22 25-1,-22-25 1,20 22-1,-20-22 1,20 18-1,-20-18 1,24 18-1,-24-18 1,23 13-1,-23-13 1,28 18-1,-28-18 1,27 22-1,-27-22 1,25 22-1,-25-22 1,28 16 0,-28-16 0,27 9 0,-27-9 0,29 4-1,-29-4 1,26 0 0,-26 0 0,20 0-1,-20 0 1,0 0-1,18 1 0,-18-1 1,0 0-1,0 0-1,0 0-1,0 0-2,0 0-6,0 0-12,0 0-7,0 0-1,14 24 1</inkml:trace>
  <inkml:trace contextRef="#ctx0" brushRef="#br0" timeOffset="2573">2075 946 11,'0'0'20,"-16"-2"-4,16 2-1,0 0-4,-26 0-1,26 0-2,-18 2 0,18-2-2,-18-2 0,18 2-2,-20-4 0,20 4 0,-26-5-1,26 5 0,-25-4 0,9 6-1,-3-4 1,1 8-1,-2-3 0,0 4 0,-2 1-1,4 1 0,-2 0 0,4 4 0,-1-1 0,17-12-1,-27 24 1,27-24-1,-18 22 0,18-22 1,-13 19-1,13-19 0,-7 19 0,7-19 0,-2 18 0,2-18 0,0 27 0,0-11 0,2 2 0,0 2 1,-1 4-1,3 1 0,1 1 0,3-3 0,-1-1 0,0 3 0,4-5 0,2 0 0,0-3 0,-13-17 0,27 25 0,-27-25 0,29 20 0,-29-20 0,29 9 0,-29-9 1,29 7-1,-29-7 0,28 2 0,-28-2 1,25-4-1,-25 4 1,22-14-1,-22 14 1,24-18 0,-24 18 0,23-33-1,-8 13 1,-2-3 0,1-1 0,3-1-1,-3-4 1,1 0-1,1-2 0,-1 0 1,-1 4-1,-1 0 0,0 1 0,-2 3 0,0 3 0,-4 2 0,-7 18 0,9-24 0,-9 24 1,0 0-1,5-18 1,-5 18-1,0 0 0,0 0 1,0 0-1,0 0 1,0 0-1,-12 20 0,12-20 0,-6 18 0,6-18 0,-7 20 0,7-20 1,-7 27-1,7-27 0,-6 27 0,4-10 0,2-17 0,-1 29 0,1-29 0,0 30 0,1-13 1,1 1-1,0 0 0,2 0 0,-3 2 0,3-2 0,0 4 0,1-4 0,-5-18 0,11 29 0,-11-29 0,11 20 0,-11-20 0,0 0 1,18 13-1,-18-13 0,17 2 0,-17-2 0,16 0 1,-16 0-1,18 0 0,-18 0 0,24-4 0,-24 4 0,25-2 1,-25 2-1,26-2-1,-26 2 0,31-3-2,-31 3-3,36-11-6,-36 11-16,31-26-4,-7 10 0,-4-6 1</inkml:trace>
  <inkml:trace contextRef="#ctx0" brushRef="#br0" timeOffset="4473">2601 65 24,'0'0'19,"0"0"-2,0 0-2,-18-13-3,18 13-2,0 0-2,0 0-1,-18 0-2,18 0-1,0 0-1,-13 16-1,13-16 0,-13 18-1,13-18 0,-12 20 0,12-20 0,-11 26-1,11-26 1,-9 27-1,9-27 0,-6 31 0,6-31 0,-4 31 0,3-13 0,1-18 0,-2 32 0,2-32 1,5 29-1,-5-29 0,11 31 0,-11-31 0,20 24 0,-20-24 0,28 23 1,-28-23-1,30 18 0,-30-18 1,30 15-1,-30-15 1,27 11 0,-27-11 0,24 13 1,-24-13-1,16 19 0,-16-19 0,16 26 0,-16-26 0,13 27 0,-9-11 0,-4-16 0,3 29-1,-3-29 1,-5 29 0,-2-12-1,-2 1 1,-2 0-1,-2 0 1,-2 4-1,-1-2 0,0-2 1,-3 0-1,3-4 1,16-14-1,-29 19 0,29-19 0,-26 0 0,26 0 0,-22-17-1,22 17 1,-18-29-1,11 13 1,2-2 0,1 0 0,2 0 0,0-1 0,4 3 0,0-2 0,3 0 0,3-2 0,1 0 0,0-2-1,4-1 2,3-4-2,0-2 1,1-2 0,3-4 0,0 6 0,0-2 0,-2-1 0,2 5 1,-2 1-1,-3-1 0,-1 9 0,-5 2 0,-1-3 0,-3 3 0,-5 16 0,2-29 1,-2 29-1,-2-25 0,2 8 0,0 17 0,-3-29 0,3 29 0,-2-23 0,2 23-1,-6-16-1,6 16-1,0 0-4,0 0-10,0 0-13,0 0 0,0 0 0,-22 20 1</inkml:trace>
  <inkml:trace contextRef="#ctx0" brushRef="#br0" timeOffset="5717">3069 815 29,'0'0'26,"0"0"-3,0 0-4,-20-11-2,20 11-4,0 0-2,0 0-2,0 0-2,0 0-1,15-23-2,-15 23 0,18-13-2,-18 13 0,23-13-1,-6 10 1,-1-1-1,1 4 0,1-4 0,4 4 0,-2 0-1,1 0 0,1-1 1,0 1-1,-2-2 0,0 0 0,-2-2 1,1 3-1,-3-1 0,-16 2 0,27-4 0,-27 4 0,26-3 0,-26 3 0,22-2 0,-22 2 0,20-2-1,-20 2 1,16 0-1,-16 0-2,0 0-2,0 0-4,20 13-5,-20-13-11,0 0-8,-5 16 0,5-16 1</inkml:trace>
  <inkml:trace contextRef="#ctx0" brushRef="#br0" timeOffset="6305">3107 1087 15,'0'0'26,"0"0"2,0 0-7,0 0-3,0 0-2,-3-34-3,3 34-2,14-28-2,-14 28-3,17-27-1,-17 27-1,21-20-2,-21 20-1,28-12 0,-28 12 0,29-8-1,-11 5 0,0-1 1,2 2-1,2-1 0,0-1 0,-2 0 0,2 1 0,-2-1 0,0 2 0,-2-1 0,0 1 0,-1 0 0,-17 2 0,29 0 0,-29 0-1,23 0-1,-23 0 0,20 2-1,-20-2-1,20 2-3,-20-2-3,19 0-8,-19 0-10,0 0-4,0 0 1,0 0 1</inkml:trace>
  <inkml:trace contextRef="#ctx0" brushRef="#br0" timeOffset="6905">3193 1241 9,'0'0'25,"0"0"-2,0 0-2,0 0-3,0 0-1,0 0-2,18-11-3,-18 11-2,0 0-3,16-12-2,-16 12-2,20-6 0,-20 6-1,26-7 0,-26 7-1,29-11 1,-11 4-1,0 0-1,1-3 1,-1 3-1,2 2 0,0-2 0,-2 1 0,-2 2 0,1 3-1,-17 1 0,25-2-1,-8 5-2,-17-3-1,23 6-4,-23-6-6,19-7-18,-19 7 1,18 5 0,-18-5 1</inkml:trace>
  <inkml:trace contextRef="#ctx0" brushRef="#br0" timeOffset="7873">2865 2015 28,'26'-18'24,"-26"18"-4,21-25-5,-21 25-4,30-26-4,-14 17-1,0-5-2,3 5 0,-19 9-1,29-26-1,-29 26 1,23-25-2,-23 25 2,22-27-3,-22 27 1,20-33-1,-11 17 0,0-4 1,1 0-1,-1 2 0,0 0 1,-2-1-1,-7 19 0,13-27 0,-13 27 0,11-18 1,-11 18-1,0 0 0,0 0 0,0 0 0,0 0 0,0 0 0,0 0 0,0 0 1,16 0-1,-16 0 0,0 0 1,0 0-1,0 0 1,-2 22 0,2-22-1,0 0 1,-5 20 0,5-20-1,-4 22 1,4-22-1,-3 23 1,3-23-1,-6 29 1,6-29-1,-4 27-1,4-27-1,2 24-3,-2-24-4,0 0-11,13 25-9,-13-25 1,0 0-1</inkml:trace>
  <inkml:trace contextRef="#ctx0" brushRef="#br0" timeOffset="9084">3455 1435 28,'-18'0'17,"18"0"-1,0 0 0,0 0-2,0 0-2,0 0-2,0 0-3,0 0-1,0 0-2,-17 24 0,17-6 0,0-18-1,-11 36 0,4-18 0,2 6-2,-3-6 0,7 2 0,-5-4 0,6-16-1,-2 24 0,2-24 1,0 0-1,4 16 0,-4-16 0,0 0 0,0 0 0,0 0 0,0 0 0,20 2 0,-20-2 0,0 0 0,0 0 0,20-4 0,-20 4 0,0 0 0,16-3 0,-16 3 0,0 0 0,0 0 0,19 1 0,-19-1 0,0 0 0,0 0 0,16 8 0,-16-8 0,0 0 0,0 0 0,0 0 0,15 18 1,-15-18-1,0 0 0,1 20 0,-1-20 0,0 16 0,0-16 0,-3 18 0,3-18 1,-4 22-1,4-22 0,-11 25 0,11-25 1,-14 29-1,14-29 0,-19 29 1,19-29-1,-18 29 1,18-29 0,-18 20-1,18-20 1,-16 11-1,16-11 0,0 0-1,-22-13-2,22 13-1,-15-25-4,15 25-3,-11-31-11,4 11-8,5 4 0,-1-4 0</inkml:trace>
  <inkml:trace contextRef="#ctx0" brushRef="#br0" timeOffset="10000">3524 1388 23,'0'0'26,"0"0"-1,0 0-8,0 0-1,0 0-2,0 0-2,0 0-2,0 0-1,0 0-3,0 0 0,0 0-1,0 0-2,0 0-1,0 0 0,0 0 0,20-11-1,-20 11 0,27 0-1,-10 2 1,1 0-2,0 0 0,4 1-4,-22-3-7,31-7-21,-15 5 0,-16 2-1,28-7 1</inkml:trace>
  <inkml:trace contextRef="#ctx0" brushRef="#br0" timeOffset="11832">4283 851 19,'-16'17'23,"16"-17"-4,0 0-2,-17 16-1,17-16-3,0 0-2,0 0-1,0 0 0,0 0-3,0 0 0,0 0-2,0 0-1,15-16-1,-10-1-1,8-1 0,-2-7-1,5-2 1,-1-8-2,5-5 1,0-5-1,4-6 1,-1-5-1,3 0 1,-1 3-1,-1 4 0,0 4 0,-2 5 0,-4 9 0,-4 8 0,-14 23 0,20-26-1,-20 26 2,0 0-1,0 0 0,0 0 0,0 0 0,0 0 0,0 0 0,17 11 0,-17-11 0,0 0 0,2 17 0,-2-17 0,0 0 0,1 23 0,-1-23 0,0 27 0,0-7 0,0 2 1,-1 9-2,1 3 2,-2 3-1,0 3 0,-2 1 0,2 5 0,-1-5 0,-1 3 0,0 1 0,3-3 0,-1-2 1,0-1-2,2 0 2,0-5-1,0 0 0,0-3 0,2-4 0,-2 1 0,0-7 0,2-1 1,-2-20-1,1 27 0,-1-27 0,2 22 0,-2-22-1,4 17 0,-4-17-1,4 16-1,3 0-3,-7-16-4,11 33-6,-13-13-15,6 0-2,-3 3 1,-2-3 1</inkml:trace>
</inkml:ink>
</file>

<file path=ppt/ink/ink32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30:36.820"/>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0 5,'0'0'16,"0"0"-4,0 0 0,0 0-3,0 0-2,0 0-1,0 0 0,0 0-1,0 0 0,0 0-1,0 0 0,0 0-2,-2 16 1,2-16 0,0 0-1,4 24 1,-4-24-1,2 19 0,-2-19-1,1 22 1,1-5-1,-2-1 0,0 0 0,0-16 0,2 33 0,-2-17 1,2 4-1,-2-2 0,2 4 1,-2-4-1,1 4 1,-1-2-1,2 2 1,-2-3-1,2 3 1,-2-4-1,0 2 0,0-2 0,0-1-1,2-1 0,-2-16 1,0 29-1,0-13 0,0 2 0,2 1-1,-4-1 1,4 0-1,-4 2 2,2 3-2,0-1 1,-2 0 0,4-4 0,-6 4 1,6-4-1,-4 4 0,2-4 1,0 0-1,0-2 1,0 2 0,0-18 0,-2 29-1,2-29 1,0 26 0,0-26-1,-1 21 1,1-21-1,1 20 0,-1-20 1,0 20-1,0-20 0,2 26 0,-2-26 0,4 27 1,-4-27-1,0 27 0,0-27 0,2 24 0,-2-24 1,2 21-1,-2-21 0,0 22 1,0-22-1,3 22 0,-3-22 1,0 31 0,0-15-1,-2 0 1,1 1 0,1-1-1,-4 2 1,4-18 0,-2 27-1,2-27 0,-2 20 1,2-20-1,0 18 0,0-18 0,0 0 0,4 17 0,-4-17 0,0 0 0,0 21 0,0-21 0,0 19 0,0-19 1,0 19-1,0-19 0,0 22 0,0-22 0,0 17 0,0-17 0,0 0 0,2 19 0,-2-19 0,3 17 0,-3-17 1,0 20-1,0-20 0,0 25 1,0-25-1,-1 29 1,1-29 0,-6 29 0,6-29-1,-2 24 1,2-24-1,-3 20 1,3-20-1,0 0 0,0 0 1,0 16-1,0-16 0,0 0 1,0 0-1,0 0 0,0 0 1,0 0-1,0 20 0,0-20 0,0 0 0,0 0 1,0 16-1,0-16 0,0 0 1,0 0-1,0 0 0,-2 16 0,2-16 1,0 0-1,0 0 0,0 0 0,0 0 0,0 0 0,0 19 0,0-19 0,0 0-2,0 0-2,5 25-8,-5-25-20,0 0 1,0 0 1,0 0-1</inkml:trace>
  <inkml:trace contextRef="#ctx0" brushRef="#br0" timeOffset="1668">189 801 18,'0'0'24,"0"0"-1,0 0-3,0 0-3,0 0-3,0 0-2,0 0-3,0 0-1,0 0-3,0 0 0,0 0-3,0 0 1,0 0-2,0 0 1,22-9-1,-22 9 0,16-2 0,-16 2-1,22-4 1,-22 4-1,24-9 0,-24 9 1,20-7-1,-20 7 0,20-7 0,-20 7 0,0 0 0,25-6 0,-25 6 0,19-3 0,-19 3 1,18-4-1,-18 4 0,16-4 0,-16 4 0,0 0 0,18-3 0,-18 3 0,0 0-1,0 0 0,0 0-1,0 0 0,0 0-2,17 14-1,-17-14-3,0 0-3,0 0-4,0 0-10,0 0-4,0 0 1,0 0 0</inkml:trace>
  <inkml:trace contextRef="#ctx0" brushRef="#br0" timeOffset="2368">253 919 23,'0'0'24,"0"0"-2,0 0-3,0 0-4,0 0-2,0 0-2,0 0-2,0 0-1,0 0-2,0 0-1,0 0-1,0 0-1,0 0-2,0 0 1,0 0-1,0 0-1,11-17 1,-11 17-1,0 0 1,20-7-1,-20 7 0,0 0 0,24-4 0,-24 4 0,0 0 0,18-1 0,-18 1 0,0 0 0,0 0 0,18 7 0,-18-7 0,0 0 0,18 9 0,-18-9 0,0 0 0,24 5 0,-24-5 0,20 0 0,-20 0 0,0 0-1,22-5-1,-22 5-1,16-2-2,-16 2-4,0 0-7,16-2-15,-16 2 1,0 0-1,0 0 1</inkml:trace>
  <inkml:trace contextRef="#ctx0" brushRef="#br0" timeOffset="3312">1068 351 12,'0'0'25,"0"0"0,0 0-6,-18-12-3,18 12-4,0 0-2,-22-8-3,22 8-2,0 0-1,-23 0-1,23 0 0,-22 4 0,22-4-1,-24 7-1,24-7 1,-23 15-1,23-15 0,-24 22-1,24-22 0,-22 27 1,13-11-1,9-16 0,-11 31 0,4-15 0,7-16-1,-8 33 1,7-15 0,1 2-1,-4 2 1,6 1-1,-6-1 1,6 1-1,-4 1 1,4 0 0,-2-4 0,2-1 0,-2-2 0,3 1 0,-1 0 0,4 0 0,-1 0 1,-1 4-1,1-2 0,1 4 0,3-3 1,-2 1-1,6 0 1,-2 0 0,3-3-1,5 0 1,-3-1 0,2 2 0,0-6 0,1 4 0,-1-1 0,0 1 0,-3-2 0,-1 2-1,-1-1 1,0 1-1,-1 2 1,1-4-1,-13-16 0,20 29 0,-20-29 1,16 27-1,-16-27 0,13 20 0,-13-20 1,6 18-1,-6-18 0,-2 22 0,2-22 0,-7 23 0,7-23-1,-17 28 1,8-12-1,9-16 0,-22 25-1,22-25 1,-23 20 0,23-20-1,-24 11 1,24-11 0,-22 2 0,22-2 0,-24-7 0,24 7 0,-29-17 0,11 7 0,0-3 1,1 0-1,-1 2 1,2-3-1,0 3 1,16 11 0,-24-22 0,24 22 0,-15-22-1,15 22 1,-7-21 0,7 21 0,-2-26 0,2 26 0,2-29 0,-2 29 0,9-29 0,-9 29 1,11-31-1,-11 31 0,15-32 0,-8 14 1,4-4-1,2 0 1,1-5-1,1-2 1,3-5 0,4-1 0,-2-1 0,3-2-1,-3-2 1,2 4 0,-4 1-1,2 3 1,-5 1-1,1 0 1,-6 2-1,0 0 2,0 2-1,-3 1 0,0 3 0,-3 1 0,-2 2 0,-2 20 0,0-23-1,0 23-1,0 0-2,-15-17-2,15 17-18,0 0-7,-25 2 1,25-2-2</inkml:trace>
</inkml:ink>
</file>

<file path=ppt/ink/ink3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18T23:59:18.781"/>
    </inkml:context>
    <inkml:brush xml:id="br0">
      <inkml:brushProperty name="width" value="0.10583" units="cm"/>
      <inkml:brushProperty name="height" value="0.10583" units="cm"/>
      <inkml:brushProperty name="color" value="#FF0000"/>
      <inkml:brushProperty name="fitToCurve" value="1"/>
    </inkml:brush>
  </inkml:definitions>
  <inkml:trace contextRef="#ctx0" brushRef="#br0">106 218 12,'9'-22'15,"-9"22"-2,0 0-3,0 0-2,0 0-2,0 0-1,0 0-2,-2 22-1,2-22-1,-12 33 0,3-14 0,1 2-1,-5-1 1,3 6-1,-2-1 1,1-1-1,-1 0 0,4-2 1,-1 3-1,2-8 0,5 2 0,2-19 0,0 22 0,0-22 1,0 0-1,19 21 1,-19-21 2,21 5-2,-21-5 2,28-1 0,-7-1 0,-2-3 0,7 0 1,0-4 0,5-1-1,2-3 0,5 3 0,-5-2-1,0 2-1,-3-1 0,-4-1 0,-4 7 0,-2-2-1,-20 7 0,22-9 0,-22 9 0,0 0 0,0 0-1,0 0 1,16 0-2,-16 0 0,0 0-2,0 0-1,0 0-3,0 0-4,0 0-8,1 25-6,-1-25 0</inkml:trace>
  <inkml:trace contextRef="#ctx0" brushRef="#br0" timeOffset="734">380 145 6,'-12'25'11,"9"-6"0,-9 0 0,3 5-2,-1-2 0,-3 6 0,-1 3-2,2 2 0,0 3 1,0-5-3,-2 7 0,2-5-1,2 5 0,-3-5-1,5 0 0,-4-5-1,3-2 0,2-4 0,2-1 0,0-4 0,-1-1-1,6-16 1,-3 21-1,3-21 0,0 15 0,0-15-1,0 0-1,-2 16 1,2-16-1,-3 19-1,3-19-2,-7 22-1,7-22-2,-11 23-5,11-23-8,-19 12-7,19-12 1</inkml:trace>
  <inkml:trace contextRef="#ctx0" brushRef="#br0" timeOffset="1437">634 438 8,'0'0'12,"0"0"-2,0 0 0,14 19-2,-14-19-1,-4 26-1,3-9 0,-5-2-1,5 10-1,-8-6 0,4 5 1,0-2-3,-1 3 1,1-3 0,0-1-1,0 1 1,3-3-1,-1-3 0,3-16-1,0 24 1,0-24-2,1 17 1,-1-17-1,0 0 1,0 0-1,0 0 1,0 0-1,19 2 1,-19-2 0,14-19-2,-14 19 1,21-28-1,-9 9 1,2 0-1,0 0 1,3-1-2,-1-1 2,0-2 0,-1 4 0,-3 0 0,7 0 0,-6 2 0,2 0-1,-3 3 1,-12 14 0,23-26-1,-23 26 1,16-16 0,-16 16 0,0 0-1,15-8 1,-15 8 0,0 0-1,0 0 1,0 0 0,0 0 0,14 21 0,-14-21 0,2 15 1,-2-15-1,-2 23 0,2-23 0,-2 29 0,1-12 0,-3-1 0,-1 1 0,2 2 0,-4-2 0,3 1 0,1-1 2,-1 2-2,-1-3 1,3-1-1,2-15 1,-3 28-1,3-28 1,-2 22 0,2-22-1,0 16 0,0-16 0,0 0 0,0 0 0,0 0 1,16-4-1,-16 4 0,0 0 0,15-20 0,-15 20-1,18-19 1,-18 19-1,20-25 1,-20 25-1,26-31 1,-10 14-2,0 0 2,1-1 0,-3 1 0,0 3 0,-14 14 0,26-26 0,-26 26 0,24-19-1,-24 19 1,0 0 0,21-15 0,-21 15 0,0 0 0,17-9 0,-17 9 0,0 0 0,14-3 0,-14 3 0,0 0 0,0 0 0,0 0 0,18 3 0,-18-3 0,0 0 1,0 21-1,0-21 0,-7 17 0,7-17 0,-5 23 0,5-23 0,-9 26 0,9-26 0,-9 22 1,9-22-1,-5 28 0,5-28 1,-9 26-1,9-26 2,-1 22-2,1-22 1,-2 21-1,2-21 1,0 15 0,0-15-1,0 0 0,3 16 0,-3-16 0,0 0 0,0 0 0,0 0 0,14 14 0,-14-14 0,0 0 1,18 2-1,-18-2 0,0 0 0,17-4 0,-17 4 0,0 0 0,19-5 0,-19 5 0,0 0 0,17-9 0,-17 9 0,0 0 0,16-17 0,-16 17 0,14-12-1,-14 12 1,21-21-1,-21 21 1,22-19-1,-22 19 1,19-24-2,-19 24 2,21-24 0,-21 24 0,23-25 0,-23 25-1,19-22 1,-19 22-1,19-21 1,-19 21 0,16-17-1,-16 17 1,0 0 0,15-19 0,-15 19 0,0 0 0,0 0 0,0 0 0,0 0 0,0 0 0,0 0 0,0 0-1,0 0 1,0 0 1,-3 17-1,3-17 0,0 0 0,-14 21 0,14-21 0,-9 21 0,9-21 0,-10 24 0,10-24 0,-5 24 1,5-24 0,-7 24-1,7-24 2,-2 25-2,2-25 1,7 22 0,-7-22 0,3 19-1,-3-19 0,2 17 0,-2-17 0,0 0 0,0 0 0,19 16-1,-19-16-1,16 2-3,-16-2-5,19 0-9,-19 0-7,19-4 0</inkml:trace>
  <inkml:trace contextRef="#ctx0" brushRef="#br0" timeOffset="3297">1488 123 1,'11'-21'23,"-15"-12"0,18 14 0,-21 4-16,14-4-5,-7 19-1,12-26-1,-12 26-1,0 0-2,0 0-4,0 0-6,18 12-7,-18-12-3</inkml:trace>
  <inkml:trace contextRef="#ctx0" brushRef="#br0" timeOffset="3906">1535 745 11,'0'0'13,"2"-15"0,-2 15-2,17-11 0,-17 11-2,21-15 0,-21 15-1,31-24-1,-15 12-3,6-6 0,-6 3-2,7 1 0,-8-2 0,3 3 0,-18 13-1,27-19 1,-27 19-1,23-11-1,-23 11 1,0 0 0,21 4 0,-21-4-1,0 0 1,10 20 0,-10-20-1,0 23 1,0-23 0,-5 31 0,2-17 1,1 3-1,-5 0 0,3 2 0,-3-1 0,0-1 0,2 0 1,5-17-1,-17 26-1,17-26 1,-4 16-1,4-16 1,0 0 0,0 0-1,0 0 1,0 0-1,14-11 0,-14 11 0,23-17 0,-23 17 0,24-22-1,-24 22 0,30-30 0,-9 13 1,-6-2-1,6 2 0,-4-2 0,8 0 1,-8 1 0,4 1 0,-4 3 0,-17 14 0,28-22-1,-28 22 1,19-12 0,-19 12 0,0 0 0,16 0-1,-16 0 1,0 0 0,0 0 0,7 17 0,-7-17 0,-2 15 1,2-15-1,-7 18 0,7-18 0,-5 24 1,5-24-1,-11 24 0,11-24 0,-10 24 0,10-24 1,-5 25-1,5-25 1,-5 22-1,5-22 1,-2 23 0,2-23 0,3 20-1,-3-20 0,5 21 1,-5-21-1,6 21 0,-6-21 0,8 17 0,-8-17 0,0 0 0,16 9 0,-16-9 0,0 0 0,23-12 0,-23 12 0,17-19 0,-17 19 0,24-23 0,-24 23 0,26-22-1,-10 10 0,1-2 1,-3 0-1,4-2 1,1 1-1,-4-3 1,1 3-2,1 1 2,-17 14 0,28-26 0,-28 26 0,19-19 0,-19 19 0,0 0-1,19-17 1,-19 17 0,0 0-1,0 0 1,16-4 0,-16 4 0,0 0-1,0 0 1,12 18 0,-12-18 0,0 17 0,0-17 0,-3 24 1,-3-8-1,3-1 1,-6 4-1,4 0 1,1 2 0,-2 2 0,0-4 0,5 3-1,-5-6-1,5 3-3,1-19-3,0 19-10,0-19-12,0 0 0,22 0 2</inkml:trace>
  <inkml:trace contextRef="#ctx0" brushRef="#br0" timeOffset="5203">2502 88 20,'0'-34'23,"0"34"0,7-19-13,-7 19-6,10-21-3,-10 21-2,0 0-1,16-7-4,-16 7-4,0 0-6,9 21-6,-9-21-1</inkml:trace>
  <inkml:trace contextRef="#ctx0" brushRef="#br0" timeOffset="5750">2457 766 11,'14'-15'12,"-14"15"-1,10-16-2,-10 16-2,16-21-2,-16 21 1,22-26-2,-22 26-1,28-29-1,-12 15 1,1-1-2,1 2 1,-18 13 0,29-22-1,-29 22 0,24-16-1,-24 16 1,18-5 0,-18 5-1,0 0 1,0 0 1,0 0-1,15 16 1,-15-16 0,0 0 0,-3 24 0,3-24 1,-5 19-1,5-19 0,-5 26 0,-1-10 1,3 1-1,-1 0 0,-3 4 0,2 3 0,0-1-1,-2-4 1,5-2-1,-5 0-1,7-17 1,-5 24-1,5-24 0,0 0 0,0 0 0,0 0 0,0 0 0,24-27 0,-24 27-1,20-30 0,-8 13 0,3-2-1,3 2 0,-3-1 1,3 1 0,-1 3-1,0 0 2,-17 14-1,26-20 1,-26 20 0,18-11 1,-18 11 0,0 0 1,0 0 0,3 16 0,-3-16 2,-10 22-1,10-22 1,-12 30-2,12-30 1,-12 31 0,5-12-1,1-2-1,3-1 0,3-16-1,-2 24-1,2-24-1,0 0-5,0 0-6,18-5-9,-1 0-8,0-18 1,11 11 0</inkml:trace>
  <inkml:trace contextRef="#ctx0" brushRef="#br0" timeOffset="6453">3007 652 11,'-29'23'14,"22"-6"-3,7-17-2,-21 31-3,12-17-2,4 7 0,5-21 0,-5 27-1,5-27 1,0 0-2,5 16 1,-5-16-1,0 0 1,0 0-1,21-18 1,-21 18-1,9-15-2,-9 15 1,0 0-1,17-5 0,-17 5 0,0 0 0,0 0 0,17 20 0,-17-20 1,6 23-1,-6-23 0,-4 26 0,4-26 1,-2 22 0,2-22 1,0 0 1,0 0 0,0 0 0,0 0 1,23-27-1,-7 8 0,3-11-1,5-1-1,2-7 0,5 2 0,-1-4 1,3 2 0,-9-2 0,2 7 2,-8 4 0,-5 7 0,-7 6-1,-6 16 0,0 0-1,-21 10 0,-2 11 0,2 8-1,-5 6 0,0 8 0,-1-3 1,6 2 0,3 1 0,10-5-1,8-4 0,8-9-1,10-1-2,4-16-3,13 10-9,1-3-17,-6-22-2,10 9 2,-14-16 0</inkml:trace>
</inkml:ink>
</file>

<file path=ppt/ink/ink3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0:26:40.468"/>
    </inkml:context>
    <inkml:brush xml:id="br0">
      <inkml:brushProperty name="width" value="0.07938" units="cm"/>
      <inkml:brushProperty name="height" value="0.07938" units="cm"/>
      <inkml:brushProperty name="color" value="#5C83B4"/>
      <inkml:brushProperty name="fitToCurve" value="1"/>
    </inkml:brush>
  </inkml:definitions>
  <inkml:trace contextRef="#ctx0" brushRef="#br0">32 0 15,'0'0'14,"0"0"0,0 0-2,0 0 0,-17 4-2,17-4 1,0 0-3,-6 26-1,6-26 0,-7 19-1,7-19-1,-2 17-1,2-17 1,2 17-2,-2-17 0,2 17 0,-2-17 0,2 16-1,-2-16 0,5 23 0,-5-23 0,2 21-1,-2-21 0,10 26 0,-10-26 0,11 24 0,-11-24 0,9 24 0,-9-24 1,13 27-1,-13-27 1,14 28-1,-14-28 1,11 26-1,-11-26 0,9 26 0,-9-26 1,12 30-1,-12-30 0,11 32 0,-11-32-1,17 36 1,-17-36 0,15 31-1,-15-31 1,17 25-1,-17-25 1,15 20 0,-15-20-1,15 19 0,-15-19 1,15 17 0,-15-17-1,19 17 0,-19-17 1,17 15-1,-17-15 1,18 13-1,-18-13 0,27 13 1,-27-13-1,26 11 0,-26-11 1,28 12-1,-28-12 0,27 15 0,-27-15 1,24 13-1,-24-13 0,23 13 0,-23-13 1,20 11-1,-20-11 0,17 15 0,-17-15 0,21 11 1,-21-11-1,19 8 0,-19-8 1,24 3-1,-24-3 0,25 4 1,-25-4-1,24 2 0,-24-2 1,21 2-1,-21-2 0,17 2 1,-17-2-1,22 0 0,-22 0 0,19-2 0,-19 2 1,32-6-1,-15 3 0,0 3 0,-17 0 0,32-10 0,-13 8 1,-19 2-1,28-13 0,-28 13 0,24-13 0,-24 13 0,27-17 1,-27 17-1,24-22 0,-24 22 0,28-25 0,-28 25 0,31-30 0,-16 12 0,-4 1 0,8 2 0,-6-4 0,0-5 0,-2-1 0,3 3 0,-1-4 1,2 1-2,2 1 2,0 0-2,-4-3 0,0 9 1,0 1-2,-5-2 2,-8 19-1,9-28 1,-9 28-2,-2-24 2,2 24 0,-6-23 1,6 23-1,-7-19 0,7 19 0,-8-18 0,8 18 0,0 0 0,-9-21 0,9 21 0,-11-19 0,11 19 0,-13-15 0,13 15 0,-23-15 0,23 15 0,-24-16 0,24 16 0,-29-14 0,29 14 0,-30-13 0,30 13-1,-30-7 1,30 7 0,-26-6 0,26 6 0,-23-3 0,23 3 0,-19 0 0,19 0 0,-17 0 0,17 0 0,-18 0 0,18 0 0,0 0 0,-21 7 0,21-7 0,-15 11 0,15-11-1,-19 17 1,19-17 0,-21 24 0,21-24 0,-30 30 1,12-11-1,-1-2 0,2 0 0,-2 2 0,0-3 0,19-16 0,-26 30 1,26-30 0,-19 32 0,19-32-1,-23 34 2,12-19-2,4 6 1,-5 1 0,-1-1-1,4 3 0,1-2 0,-5 1 0,2-2 0,3 1 1,-3-5-2,2 2 2,-5-1-2,3-1 2,2 2-1,-3 0 0,1 1 0,0 1 0,1 0 0,1-1 0,-2 1 0,0-1 0,3 1 0,0 1 1,1-1-1,-1 3 0,1-3 0,-1 0 0,-1-3 0,5 5 0,-3-3 1,1 1-1,-3 3 0,3-1 0,-2-1 0,3 3 1,-1 1-1,1 0 0,-3 0 1,-1 1-1,-1-1 1,1-2-1,-2 2 0,-1 1 1,-1-3-1,0 0 1,0 1-1,0-5 1,-1 1-1,3-1 0,11-20 1,-17 30-1,17-30 0,-9 21 0,9-21 0,0 0 1,-12 19-1,12-19 0,0 0 0,0 0 0,0 0 0,0 0 1,0 0-1,0 0 0,0 0 0,0 0 0,0 0 0,0 0-1,0 0 0,0 0 0,0 0-1,0 0-2,0 0-2,0 0-6,29-17-17,-29 17-6,18-13-1,-18 13 0</inkml:trace>
</inkml:ink>
</file>

<file path=ppt/ink/ink33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0:26:46.718"/>
    </inkml:context>
    <inkml:brush xml:id="br0">
      <inkml:brushProperty name="width" value="0.07938" units="cm"/>
      <inkml:brushProperty name="height" value="0.07938" units="cm"/>
      <inkml:brushProperty name="color" value="#5C83B4"/>
      <inkml:brushProperty name="fitToCurve" value="1"/>
    </inkml:brush>
  </inkml:definitions>
  <inkml:trace contextRef="#ctx0" brushRef="#br0">79 212 5,'0'0'17,"-17"-4"-1,17 4-2,0 0-2,0 0-2,0 0 1,0 0-4,0 0 0,-15 11-1,15-11-1,0 0-1,0 17 0,0-17-1,0 0 1,-2 22-1,2-22 0,0 19 0,0-19 0,2 19-1,-2-19 0,2 28 0,-2-28-2,4 34 1,-3-10-1,-1-3 0,0 5 0,-1-4 1,-1 7-1,0-9 0,0 3 1,2-5 0,0 3-1,0-4 1,0-17-1,0 30 0,0-30 0,9 24 1,-9-24-1,12 24 1,-12-24-1,17 21 1,-17-21-1,18 21 1,-18-21-1,27 20 0,-27-20 1,24 19-1,-24-19 0,19 15 0,-19-15 1,26 15-1,-26-15 0,27 11 0,-27-11 0,28 8 0,-28-8 0,34 7 1,-34-7-1,32 2 0,-17 0 0,4-4 1,-1 2-1,-1 0 0,6-2 0,-4-2 0,3 3 1,-3-1-1,-2 0 0,4 0 0,-4 0 0,-2 0 0,2 0 0,-17 2 1,32-7-1,-32 7 0,30-11 0,-30 11 0,22-17 1,-22 17-1,23-17 0,-23 17 0,22-24 0,-22 24 0,21-29 0,-21 29 1,25-33-1,-12 14 0,0 0 0,0 1 0,0-1 0,2 0 0,-7 0 0,1 1 0,1 1 0,-7-2 0,3 2 0,-2-5 0,-1 5 1,-1-2-1,0 0 1,-2 1-1,0-3 1,0 2-1,0 19 2,-5-28-3,5 28 2,-8-20-1,8 20 0,0 0 0,-19-21 0,19 21 0,0 0 0,-24-9 0,24 9 0,0 0 0,-25-6 0,25 6 0,0 0 0,-20-4 0,20 4 0,-19-2 0,19 2 0,-21 0 0,21 0 0,-22 4 0,22-4 0,-25 6 0,25-6 0,-24 9 0,24-9 0,-23 9 0,23-9 0,-19 12 0,19-12 0,-18 17 0,18-17 0,-17 13 1,17-13-2,-19 20 2,19-20-2,-25 30 1,14-13-1,-2-2 1,0 6-1,0-3 1,-1 1-1,1 2 1,-2 1-1,2-3 1,-2 2 1,2-3-1,0 3 0,-1 0 0,5-3 1,-6 3-1,4-1 1,-1 3-1,-1-2 0,2-3 0,3 3 1,-3-4-1,0 2 0,11-19 1,-15 31-1,9-14 0,6-17 0,-11 34 0,7-17 0,4-17 0,-9 28 1,9-28-1,-10 28 0,10-28 0,-3 28 0,3-28 0,-8 28 1,4-9-1,0-2 0,4-17 0,-5 33 2,5-33-2,-8 34 1,8-34-1,-9 32 0,1-15 1,1 4-1,7-21 1,-23 31 0,12-12-1,0-2 1,-2 0-1,1 0 0,12-17 1,-20 28-1,20-28 1,-21 22-1,21-22 0,-15 17 0,15-17 1,0 0-1,0 0 0,-17 15-1,17-15-1,0 0 0,0 0-5,0 0-4,0 0-14,22-24-9,-12 7 1,5-2 0</inkml:trace>
  <inkml:trace contextRef="#ctx0" brushRef="#br0" timeOffset="2016">1185 367 15,'0'0'19,"0"0"0,0 0-1,0 0-1,0 0-4,-17-2-2,17 2-3,0 0-1,0 0-2,0 0-1,0 0-1,0 0-1,0 0 0,21 11 1,-21-11 0,22 2-1,-22-2 1,29-2-1,-13 2 0,-16 0-1,31-1 1,-31 1-1,35-6 0,-35 6 0,32-4 0,-32 4 0,30 2 0,-30-2-1,29 2 0,-29-2 0,24 4 0,-24-4 1,21 5-2,-21-5 2,19 2-1,-19-2 0,16 2 0,-16-2 2,17 4-2,-17-4 0,23 0 0,-23 0 0,24-6 0,-24 6 0,30-7 1,-30 7-1,31-8 1,-31 8-1,30-13 0,-30 13-1,20-5 0,-20 5-2,0 0-1,19 7-2,-19-7-3,0 0-5,0 0-5,-11 19-9,11-19-4,0 0 2</inkml:trace>
  <inkml:trace contextRef="#ctx0" brushRef="#br0" timeOffset="2813">1213 547 5,'0'0'15,"-19"-6"-3,19 6-2,0 0-1,0 0-1,-9 21-1,9-21 0,0 0 1,0 0 0,0 0-1,0 0 1,-8 19-1,8-19 0,0 0-1,0 0 0,0 0-1,0 0-1,0 0-1,21-10-1,-21 10 0,0 0-1,23-2 0,-23 2 0,20-3 0,-20 3 0,25-6 0,-25 6-1,26-4 1,-26 4 0,27-5-1,-27 5 1,26-6-1,-26 6 0,24-7 1,-24 7-1,25-4 0,-25 4 0,22-2 0,-22 2 0,19 0 0,-19 0 0,19 2 0,-19-2 0,0 0 0,23 5 0,-23-5 0,0 0 1,22 4-1,-22-4 0,0 0 0,23 0 0,-23 0 0,17 0 0,-17 0 0,17-2 0,-17 2 0,20-2 0,-20 2 0,25-3 0,-25 3 0,28-8 0,-28 8 0,30-9 0,-30 9 0,28-10-1,-28 10 0,27-3-2,-27 3-3,22 0-3,-22 0-4,0 0-13,26 2-5,-26-2 1,17 0 1</inkml:trace>
  <inkml:trace contextRef="#ctx0" brushRef="#br0" timeOffset="4282">2396 210 9,'0'0'15,"0"0"0,-20 7 0,20-7-1,0 0-1,0 0-1,-21 21-1,21-21-2,-8 28-2,8-7-2,-3-3 0,5 9-2,-4-1 0,2 4-1,-2-2 1,4 7-2,-12-8 2,12 4-1,-4-2 0,0 2-1,-3-1 1,3 2-1,0 2 0,-2-2-1,2-2 1,2 2-1,-3-4 1,3 4-1,-2-6 0,2-2 1,-4 1-1,4-1 0,-2 2 0,0-3 0,0 5 0,-3-6 0,3-1 0,-2-1 1,0-3-1,4-17 0,-4 23-1,4-23 1,0 0-1,0 0-1,0 0-1,0 0 0,0 0-2,0 0-1,0 0-2,0 0-3,0 0-7,0 0-9,0 0 0,25 3-1</inkml:trace>
  <inkml:trace contextRef="#ctx0" brushRef="#br0" timeOffset="4985">2302 332 12,'0'0'15,"0"0"-1,0-21-2,0 21 0,0 0-2,0 0 1,15-24-3,-15 24 0,17-14-2,-17 14-1,25-9 0,-25 9 0,30-11-1,-15 7-1,6-2 0,-3 5 0,3-3-1,-2 4 0,-2-2-1,7 6 1,-7-2-1,4 3 1,-21-5-1,32 13 0,-32-13 0,30 15 0,-30-15 0,28 15-1,-28-15 1,25 23-1,-25-23 1,22 20-1,-22-20 0,15 23 0,-15-23 1,15 26-1,-15-26 1,6 24-1,-6-24 1,2 23 0,-2-23-1,-4 28 1,4-28-1,-15 24 1,15-24 0,-11 25 0,11-25-1,-13 20 1,13-20 0,-14 21 0,14-21-1,0 0 1,-22 21-1,22-21 1,-21 11-1,21-11 0,-17 5 1,17-5-1,-19 6 1,19-6-1,-20 2 0,20-2 2,-23 2-2,23-2 0,-24 0 0,24 0 0,-27 0 0,27 0 0,-28 2 0,11 0 0,17-2 0,-34 5 0,17-1 0,-1 0 0,-1-1-2,19-3 2,-27 6-1,27-6-1,-24 0 0,24 0-2,-17-2-1,17 2-2,0 0-2,-17-9-4,17 9-7,0 0-10,0 0 1,0 0 0</inkml:trace>
  <inkml:trace contextRef="#ctx0" brushRef="#br0" timeOffset="6063">3073 431 18,'-24'13'21,"24"-13"-1,0 0-1,0 0 0,0 0-5,0 0-1,0 0-3,0 0-1,0 0-2,0 0-2,0 0-1,0 0-1,0 0-1,0 0 1,24 6 0,-24-6-2,21-2 1,-21 2-1,25-2 1,-25 2-1,26-2 0,-26 2 0,26 0 0,-26 0 0,27-2 0,-27 2-1,26-2 1,-26 2 0,24-4-1,-24 4 0,21-1 1,-21 1-1,23 0 0,-23 0 0,17 1 0,-17-1 1,18 0-1,-18 0 0,23 0 1,-23 0-1,24 0 0,-24 0 0,21 0 1,-21 0-1,25 0 0,-25 0 1,22-1-1,-22 1 0,15-2 0,-15 2 0,17-2 1,-17 2-1,0 0 0,23-6 0,-23 6 0,0 0 0,20-7 0,-20 7 0,0 0 1,21-12-2,-21 12 1,0 0-1,0 0-1,17-3 0,-17 3-2,0 0-1,0 0-3,19 9-3,-19-9-7,0 0-12,0 0-4,0 0 2,22 19 1</inkml:trace>
  <inkml:trace contextRef="#ctx0" brushRef="#br0" timeOffset="6938">3916 590 11,'0'0'25,"0"0"-1,0 0-4,0 0-1,0 0-4,13-15-1,-13 15-2,23-24-3,-6 12-2,-4-8-2,6 3-2,-2-4 0,7-3 0,-1-6-1,1 4 0,1-4-1,1 0 2,0-2-2,4-2 1,2 1-2,0 3 2,-1 0-1,-1 2 0,2-1-1,-4 3 0,-2 2 0,-5 1 0,3 8 1,-7-1-1,-17 16 0,25-21 0,-25 21 0,0 0 0,0 0 0,0 0 0,0 0 0,0 0 0,0 0 0,0 0 0,0 0 0,-8 19 0,8-19 0,0 0 0,-13 20 0,13-20 0,-13 25 0,5-7 0,-3-1 0,5 2 0,-3 2 0,-2 1 1,-1 1-1,1 1-1,0 0 1,-2 4 0,1 2 0,1 0-1,-2 2 1,2-2-1,-1-2 1,1 2 0,0 0 0,1-5-1,1 3 1,-2-6 0,1 2 0,-1-1 1,2 1-2,-1-3 2,5-1-2,-3-1 2,2 0-2,3-2 2,3-17-1,-8 30 0,8-30 0,-6 28 0,6-28 0,-5 24 0,5-24 0,-2 21 0,2-21-1,-6 17 0,6-17-1,0 0-2,2 20-4,-2-20-2,0 0-8,0 0-14,0 0-2,0 0 1,0 0 2</inkml:trace>
</inkml:ink>
</file>

<file path=ppt/ink/ink337.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10-10-21T00:27:06.031"/>
    </inkml:context>
    <inkml:brush xml:id="br0">
      <inkml:brushProperty name="width" value="0.07938" units="cm"/>
      <inkml:brushProperty name="height" value="0.07938" units="cm"/>
      <inkml:brushProperty name="color" value="#5C83B4"/>
      <inkml:brushProperty name="fitToCurve" value="1"/>
    </inkml:brush>
  </inkml:definitions>
  <inkml:trace contextRef="#ctx0" brushRef="#br0">0 0</inkml:trace>
</inkml:ink>
</file>

<file path=ppt/ink/ink33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2:11:55.321"/>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473 15,'0'0'25,"0"0"-2,11-18-4,-11 18-2,0 0-3,0 0-2,16-11-2,-16 11-3,0 0-1,0 0-2,0 0-1,16 15 0,-16-15-1,0 0 1,22 7-1,-22-7 0,18-2 0,-18 2-1,19-2 1,-19 2 0,18-1-1,-18 1 0,0 0 0,22 0 0,-22 0 0,0 0 0,22 0 0,-22 0 0,0 0-1,20 1 1,-20-1-1,0 0 1,21 2-1,-21-2 1,0 0-1,24 2 1,-24-2-1,20 2 1,-20-2-1,18 0 1,-18 0-1,19 2 0,-19-2 1,16 3-1,-16-3 0,0 0 0,20 2 1,-20-2-1,18-2 1,-18 2-1,20-3 0,-20 3 1,18-4-1,-18 4 0,17 0 0,-17 0 0,0 0 0,16 0 1,-16 0-1,0 0 0,0 0 1,22-2-1,-22 2 0,0 0 0,22-5 1,-22 5-1,16-6 0,-16 6 0,18-1 0,-18 1 0,17 0 0,-17 0 0,0 0 0,18 5 0,-18-5 0,0 0 0,18 5 0,-18-5 0,0 0 0,18 6 0,-18-6 0,0 0 1,19 5-1,-19-5 0,0 0 0,20 0 0,-20 0 0,16-3 0,-16 3 0,16-4 1,-16 4-1,0 0-1,22-4 1,-22 4 0,0 0 0,0 0 0,17 2 0,-17-2 0,0 0 0,0 0 0,16 2 0,-16-2 1,0 0-1,16-2 0,-16 2 0,0 0 0,0 0 0,19-3 0,-19 3 0,0 0 0,0 0-1,0 0-1,0 0-1,0 0-2,0 0-4,12 18-10,-12-18-16,0 0 0,0 0 1,0 0 1</inkml:trace>
  <inkml:trace contextRef="#ctx0" brushRef="#br0" timeOffset="1376">731 308 16,'-12'26'24,"12"-26"-4,0 0-2,0 0-3,0 0-2,0 0-1,0 0-2,0 0-2,0 0-2,0 0-1,0 0-2,22 0 0,-22 0-1,0 0 0,0 0-1,18 9 1,-18-9-1,16 5 1,-16-5-1,20 9 0,-20-9 0,26 11 0,-26-11 0,27 13 0,-27-13-1,29 16 1,-29-16-1,26 17 0,-26-17 0,20 16 0,-20-16 0,0 0 0,20 20 0,-20-20 0,0 0 1,9 16-1,-9-16 0,0 0 0,0 0 0,0 0 0,0 0 1,0 0-1,0 0 0,0 0 0,0 0 0,-9 16 0,9-16 1,0 0-1,0 0 0,-19 8 1,19-8 0,0 0-1,-18 5 1,18-5-1,-16 9 1,16-9-1,-20 15 1,20-15-1,-22 18 0,22-18 0,-22 22 0,22-22 0,-20 18 0,20-18 1,0 0-1,-16 21 0,16-21 0,0 0 0,-11 19 0,11-19 0,0 0 0,0 0-1,-7 16 1,7-16-2,0 0 0,0 0-2,0 0-4,-19-9-7,19 9-15,0 0-2,0 0 0,-5-17 0</inkml:trace>
  <inkml:trace contextRef="#ctx0" brushRef="#br0" timeOffset="2908">1516 55 25,'0'0'22,"0"0"-3,0 0-3,0 0-1,0 0-4,0 0-1,0 0-2,0 0-1,0 0-1,0 0 0,0 0-2,-15 27 0,6-7 0,-2 7-1,-7 0-1,2 8-1,-4-1 1,0 6-1,-2-2 0,2 2-1,2-9 1,5-4-1,4-4 0,5-4 1,4-19-1,0 25 0,0-25 0,0 0 0,20 7 0,-20-7 0,18-2 0,-18 2 0,0 0 0,20-5 0,-20 5 0,0 0-1,0 0 1,0 0 0,19 4 0,-19-4 0,0 0 0,0 0 0,23 10 0,-23-10 0,20 9 0,-20-9 0,17 10 0,-17-10 1,16 10-2,-16-10 2,18 11-1,-18-11-1,0 0 2,0 0-1,19 22-1,-19-22 2,0 0-1,7 24 0,-7-24 0,2 21 0,-2-21 0,-2 26 0,-4-10 1,1 0-1,-2 1 1,-4 1 0,0 0 0,-2-2 0,-3-3 1,1 3-1,-1-3 1,16-13 0,-31 20-1,31-20 0,-28 14 0,28-14 0,-21 15 0,21-15 0,-24 7 0,24-7 0,-22 0-1,22 0 1,-25-4-1,25 4 1,-29-9-1,12 2 0,-1-4 0,-4-1 0,0-1-1,0-3 1,1 3-2,-3-2 0,4 6-2,-6 0-2,10 15-5,-13-8-15,5 7-8,2 6 0,-3-2 1</inkml:trace>
  <inkml:trace contextRef="#ctx0" brushRef="#br0" timeOffset="4020">1463 64 23,'0'0'24,"0"0"-1,0 0-5,24 20 0,-24-20-3,27 5-3,-27-5 0,40 4-2,-23-8-2,12 6-1,-4-6-2,6 4-1,-2-5-2,4 1 0,0-1-1,-4-1-1,-2 3 1,-1 1-1,-6 2 0,-2 0 0,-18 0 0,20 9-1,-20-9-1,0 0-2,11 25-2,-11-25-6,0 0-15,0 0-6,-6 17 1,6-17 0</inkml:trace>
  <inkml:trace contextRef="#ctx0" brushRef="#br0" timeOffset="4824">2390 11 26,'-18'-11'23,"18"11"-3,-24 0-5,6 0-4,18 0-1,-35 11-2,35-11-1,-35 20-2,21-4 0,-6-5-1,5 6 1,-1 1-2,3 0-1,-1 2 0,1 3-1,-2 1 0,4 1 0,1 1 0,-3 3-1,0-6 1,2 8 0,-2-6-1,1 3 1,1-1-1,-4 2 1,2 2-1,2-1 0,-1 1 0,3 0 1,-4 0-1,4 0 0,0-2 1,5 0 0,-1-8 0,1 3 0,2-6 0,4 0 0,-2-18 0,5 29 0,-5-29 0,11 18-1,-11-18 1,13 17 0,-13-17-1,0 0 1,24 7 0,-24-7 0,22-7 0,-22 7 0,29-17 0,-13 8 0,0-5 0,1-1-1,-1-1 1,-16 16-1,26-31 1,-15 13-1,-2 0 0,-2 2 0,-3-1 0,-4 17 1,1-27-1,-1 27 0,-5-22 0,5 22 1,-16-9-1,16 9 0,-28 2 1,8 2-1,-3 3 1,1 2 0,-4 0-1,1 2 0,-1 2 1,1-1-1,3 1 0,2-2-1,20-11-1,-25 16-2,25-16-3,0 0-10,0 0-16,0 0 0,0 0 0,23 2 1</inkml:trace>
  <inkml:trace contextRef="#ctx0" brushRef="#br0" timeOffset="5764">2590 127 27,'0'0'26,"0"0"-3,0 0-3,0 0-3,0 0-4,0 0-2,0 0-3,0 0-1,0 0-1,0 0-1,0 16-1,0-16 0,0 0-1,5 20 1,-5-20-2,0 0-1,17 24 1,-17-24-2,25 11 1,-25-11-2,28 5 2,-10-5-2,-2-7 2,1 3-1,-1-5 1,-16 9 0,29-9-1,-29 9 1,22 0-1,-22 0 1,13 20-1,-13-20-1,3 24 1,-3-24 0,0 31 0,-2-15-1,2-16 1,-9 27 1,9-27-1,-11 27 0,1-10 0,-1 1 0,-2 0 0,-2 2 0,-1 0 0,0 1 0,-1 1 0,-1 0 0,2 0 0,-4-1 0,3-1 1,-3 2-1,2-2 0,2 2 0,-3-2 0,3-2 0,0 0 0,6-2 0,10-16 0,-21 28 0,21-28-1,-11 19 1,11-19 0,0 0 0,0 0 0,0 0 0,0 0 0,0 0 0,0 0 0,0 0 0,14-16 1,-14 16-1,24-20 0,-8 8 1,1-5-1,1 5 0,-2-5 0,3 6 1,-19 11-1,27-21 1,-27 21-1,0 0 0,0 0 0,0 0 1,9 27-1,-13-11 0,-1 6 0,1 3 1,-1-1-1,-1 1 0,3 2 0,-1-1 0,2-1 0,2-3 0,2 0 0,0-6 0,3 0 0,-5-16 0,17 17 1,-17-17-1,20 0 0,-20 0 0,25-17 0,-25 17 0,29-27 1,-16 11-1,-13 16 0,27-29 0,-27 29 0,24-27 0,-24 27-1,20-26-1,-20 26-2,15-22-3,-15 22-10,20-9-17,-20 9-1,9-20 0,-9 20 1</inkml:trace>
  <inkml:trace contextRef="#ctx0" brushRef="#br0" timeOffset="7004">3112 149 18,'0'0'26,"-14"25"3,14-25-6,0 0-4,0 0-3,0 0-4,0 0 0,20 13-3,0-8-1,-20-5-1,40-5-2,-16-2-2,5 7 0,2-8-1,0 8-1,-2-7-1,-2 14 1,-5 1-1,-2 4-1,-20-12 1,16 35-1,-21-13 1,-4 3-1,-8 4 1,-3-2-1,-5 0 1,-2 4 0,-3-4-1,3-1 1,3-3 0,6-5 0,18-18-1,-23 24 1,23-24 0,0 0 0,0 0-1,0 0 1,25-5 0,-25 5 0,20-8 0,-20 8 0,20 2 0,-20-2 0,16 9-1,-16-9 1,15 22 0,-15-22 0,9 31 0,-7-13 0,0 4 0,0-2 0,-4 1 0,0-1 0,-2 0 1,-1 0-1,-4-2 0,-2 0 1,11-18-1,-37 33 1,17-17-1,-3 2 1,-8-1-1,0-1 0,0-3-1,-4-6-1,8 7-7,-9-12-22,1-7-3,8-2 0,1-13-1</inkml:trace>
</inkml:ink>
</file>

<file path=ppt/ink/ink33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2:12:04.208"/>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393 21,'0'0'26,"0"0"2,0 0-8,0 0-5,17 13-3,-17-13-2,18-8-1,-18 8-1,27-9-2,-27 9-1,27-9-1,-27 9-1,31-11 0,-31 11-1,33-7 0,-33 7 0,33-7-1,-33 7 0,29-6 0,-29 6 0,26-1 0,-26 1 0,21 3 0,-21-3 0,24 8-1,-24-8 1,24 7-1,-24-7 1,31 7-1,-15-5 1,0 0-1,-16-2 0,30 3 1,-30-3-1,25 6 0,-25-6 0,16 5 1,-16-5-1,0 0 0,0 0 1,20 13-1,-20-13 0,0 0 0,19 5 1,-19-5-1,18-2 0,-18 2 0,22-5 1,-22 5-1,25-4 0,-25 4 1,24-5-1,-24 5 1,20-5-1,-20 5 1,24-6-1,-24 6 1,21-5-1,-21 5 1,24-6-1,-24 6 1,24-2-1,-24 2 0,20-1 0,-20 1 1,18 3-1,-18-3 0,18 4 0,-18-4 0,18 5 0,-18-5 0,20 6 0,-20-6 0,22-2 1,-22 2-1,20-4 0,-20 4 1,20-5-1,-20 5 0,18-7 0,-18 7 0,19-6 1,-19 6-1,18-5 0,-18 5 0,18-4 0,-18 4 0,22-5 0,-22 5 0,25-6 0,-25 6 0,28-11 0,-12 8 1,-16 3-1,27-9 0,-27 9 1,28-13 0,-28 13-1,25-15 1,-8 12-1,-17 3 1,27-16-1,-11 12 1,-16 4-1,24-7 0,-24 7 0,18-6 0,-18 6 0,0 0 0,0 0 0,16-2 0,-16 2 0,0 0 0,0 0-1,0 0 0,0 0-1,0 0-1,-1 24-2,1-24-3,0 0-4,-20 11-14,20-11-10,0 0 0,-19 5 1,19-5 2</inkml:trace>
  <inkml:trace contextRef="#ctx0" brushRef="#br0" timeOffset="1205">1078 43 30,'-17'6'29,"17"-6"0,0 0-7,0 0-7,2 16-3,-2-16-3,0 0-2,0 0 0,-2 23-2,2-23-1,0 0-1,8 24 0,-8-24-1,16 20 1,-16-20-2,22 24 1,-6-12-1,1-3 0,1 2 1,0-2-2,2 0 1,0-1 0,-2-1-1,1 0 0,-3 0 0,-16-7 0,24 13 1,-24-13-1,0 0 0,18 16 0,-18-16 0,0 0 0,0 0 0,0 0 1,5 17-1,-5-17 0,0 0 1,0 0-1,0 0 0,0 0 1,-7 18-2,7-18 1,-13 16 0,13-16 0,-22 24-1,22-24 2,-27 21-2,27-21 2,-27 20 0,27-20-1,-24 22 1,24-22-1,-20 20 0,20-20 1,-13 16-1,13-16 0,0 0 0,-14 17 0,14-17 0,0 0-1,0 0 0,0 0-1,0 0 0,0 0-1,-18 7-1,18-7-1,0 0-2,0 0-3,0 0-7,0 0-17,0 0 1,0 0 1,0 0 0</inkml:trace>
  <inkml:trace contextRef="#ctx0" brushRef="#br0" timeOffset="2197">1901 505 17,'0'0'25,"0"0"-1,-13 18-4,13-18-3,0 0-3,0 0-2,-7 19-2,7-19-3,0 0-1,0 0-1,0 0 0,14-20-2,-14 20 0,20-28 0,-7 10-1,1-5 0,5-1-1,-3-7 0,4-1 1,2-3-1,3-1 0,1-2 0,5 0 0,-2-2-2,0 2 2,4 4-2,-6 3 1,-1 5-1,-6 5 1,-6 4-1,-14 17 2,17-12-1,-17 12 1,0 0-1,0 0 1,-2 20-1,2-20 0,-9 20 0,9-20 1,-13 21 0,13-21 0,-13 20 0,13-20 0,-9 22 0,9-22 0,-11 22 1,11-22-1,-7 25-1,7-25 1,-7 29 0,3-11-1,-1 0 1,3 4-1,-6 2 1,-1 3-2,2-2 2,0 4-2,-1-2 1,3 2 0,0-3 0,-5 1-1,9-3 1,1-1 1,-2-3-1,4-2 0,-2-2 1,0-16-1,3 26 0,-3-26 0,2 18 1,-2-18-1,0 0 0,6 16 0,-6-16 0,0 0 0,0 0 0,0 0 0,0 0 1,0 0-1,0 0 0,0 0 0,0 0-1,0 0 1,-2 18 0,2-18-1,0 0 0,0 0-1,0 0-1,0 0-1,0 0-1,0 0-7,0 0-22,0 0-1,9-20 0,-9 20 0</inkml:trace>
</inkml:ink>
</file>

<file path=ppt/ink/ink3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19T00:03:35.625"/>
    </inkml:context>
    <inkml:brush xml:id="br0">
      <inkml:brushProperty name="width" value="0.10583" units="cm"/>
      <inkml:brushProperty name="height" value="0.10583" units="cm"/>
      <inkml:brushProperty name="color" value="#FF0000"/>
      <inkml:brushProperty name="fitToCurve" value="1"/>
    </inkml:brush>
  </inkml:definitions>
  <inkml:trace contextRef="#ctx0" brushRef="#br0">586 1152 2,'0'0'10,"-1"-17"0,1 17-1,-2-19-1,2 19 0,-5-19-1,5 19 0,-11-21 0,11 21-1,-10-19 0,10 19 0,-14-21-1,14 21-1,-16-19-1,16 19 2,-19-15-2,19 15 0,-22-14-1,22 14 1,-26-5-1,26 5 0,-28-2 0,28 2-1,-31 2 0,13-1 0,-1 5 0,-2 2-1,4-4 0,-2 6 1,1-1-1,1 1 0,-2-1 1,1 3-1,18-12 0,-29 19 0,29-19 0,-28 19 0,28-19 0,-24 22 0,24-22 0,-18 28 0,18-28 0,-17 28 0,5-9 0,0 0 0,1-2 0,1 5 1,-2 2-2,3 1 2,-3 1-1,3 1 0,-1 1 0,6-1 0,-1 5 0,0-1 0,1-2 0,3 2 1,-1-3-1,2 1 1,0-1-1,2-1 1,-1-2 0,5-1 0,-1-9 0,2 3-1,-7-18 1,15 24 0,-15-24-1,30 12 0,-14-10 1,-1 1-1,3-3 0,1 0 1,-2-3-1,2-1 1,-19 4-1,28-15 1,-12 1-1,-16 14 1,29-31 0,-13 12 0,-1-6-1,-1 0 1,0-3-1,4 0 1,-6-1-1,2-4 0,-2-1 0,0-3 0,2 3 1,-2-4-2,0 3 2,-3-3-1,3 2 0,-1 3 0,1 2 0,-7 5 0,5 2 0,-3 5 0,-3 3 0,-4 16 0,10-20-1,-10 20 1,0 0 0,0 0-1,0 0 1,0 0 0,0 0 0,0 0-1,0 0 1,-5 19 0,5-19 0,-5 19 0,5-19 0,-7 22 0,2-6 0,-1 1 0,-2 0 0,1 6 0,0 1 0,0 2 1,0 1-1,-2 3 0,4-1 0,0 0 0,0 4 0,1-2 0,-1 4 0,5-4 0,-2-2 0,4-1 1,1 0-1,-1-2 0,2-6 0,-4-1 0,8-1 0,-8-18 1,11 27-1,-11-27 0,14 21 0,-14-21 0,17 17 0,-17-17 1,17 14-1,-17-14 0,21 10 0,-21-10 1,26 4-1,-26-4 0,26-2-1,-8-1-1,-1-2-2,-17 5-4,40-23-9,-16 6-15,-1-11 2,5-1-1</inkml:trace>
  <inkml:trace contextRef="#ctx0" brushRef="#br0" timeOffset="1656">865 0 4,'0'0'16,"-11"26"-2,2-9-2,8 2-2,-3 5-1,-5 4-2,8 3-1,-4 2 1,-1 6-2,3 5-1,-1 0 0,-3 1-1,7 4 0,-5-3 0,3-1-1,-4 2 0,4-4 0,-2-5 0,1-2 0,-2-4-1,3-1 0,-2-7-1,4-2 1,-1-4 0,1-3-1,0-15 1,3 19 1,-3-19 0,0 0 0,0 0 0,0 0 0,0 0 0,19-15 0,-19 15 0,16-21-1,-16 21 0,16-23 0,-10 8 0,5-2 0,-2 1 0,-1 0-1,3-3 1,-3 2 0,3-2-1,-2-2 1,-1 2-1,1-1 0,0-1 1,-1-3-1,3 1 0,-4-1 0,1-2 1,5 4-1,-5-2 0,3-2 0,-3 1 1,3 1-1,1 0 0,0 2 0,0-1 0,-1-1 0,-1 3 0,-1 2 1,1 2-2,1 1 1,-11 16 0,14-22 0,-14 22-2,0 0-1,0 0-1,0 0-3,0 0-4,0 0-6,0 28-8,-4-11-5,4-17 1</inkml:trace>
  <inkml:trace contextRef="#ctx0" brushRef="#br0" timeOffset="2593">946 528 14,'0'0'14,"0"0"-2,-2 23-1,2-23-1,6 22-1,-6-22-1,5 21 1,-5-21-2,9 26 0,-9-26-1,7 31-1,-7-31 0,8 33 0,-4-18-1,3 8-1,-4-6 0,6 2 0,-9-19-1,10 29 0,-10-29 0,12 26-1,-12-26 0,9 14 0,-9-14 0,0 0-1,7 16 1,-7-16-1,0 0 0,0 0 0,0 0-2,0 0-2,0 0-6,0 0-13,0 0-7,0 0-1,0 0 1</inkml:trace>
  <inkml:trace contextRef="#ctx0" brushRef="#br0" timeOffset="3734">1641 1069 20,'0'0'17,"0"0"-2,0 0-2,0 0-3,0 0-2,0 0-1,0 0-1,18-10 0,-3 11-1,-15-1 0,30 0-1,-11-3 1,9 5 0,-2-8-1,7 5 0,2-6 0,6 3-1,1-3 0,1 1-1,3-3-1,-1-1 0,2 1 0,-2-1 0,-2 1 0,2 0 0,-3-1-1,-2 1 1,-3 1-1,-6 2 1,0 1-1,-5 2 0,-8-1-1,1 1 0,-5 6 0,-14-3-1,24 2-1,-24-2-2,0 0-4,0 0-4,0 0-12,0 0-7,0 0 3,0 0-1</inkml:trace>
  <inkml:trace contextRef="#ctx0" brushRef="#br0" timeOffset="4437">1426 1397 10,'0'0'17,"17"-3"0,-17 3-1,24-5-2,-3 6-1,-2-8-3,9 7-1,-2-8-2,11 8-1,-2-7-1,8 3-1,0-4-1,4 3 0,0-6-1,5 4 0,-1-3 0,1 1-1,-5-1 0,0 7 0,-4-4-1,-3 3 0,-3 1 1,-3 3-1,-2-2 0,-5 0 0,3 2-1,-6-1-1,1-1-1,-6-3-2,2 6-2,-21-1-2,27-8-4,-27 8-5,14-16-12,-14 16 2,0 0 1</inkml:trace>
  <inkml:trace contextRef="#ctx0" brushRef="#br0" timeOffset="5281">1443 1701 12,'0'0'16,"0"0"-2,24 2 0,-24-2-2,33-9 0,-17 1-2,8 6-2,1-10-1,10 8-1,-8-4-1,12 6-1,-8-5-1,11 4-1,-2-1 0,1 3 0,1 1-1,0 0 0,-2-2-1,3 2 1,-1-2-1,-4 0 0,-2 1 1,1-3-1,-6-1 0,0-4 0,1 4-1,-6-5-1,0 5-3,-9-11-2,4 16-3,-21 0-4,24-19-9,-24 19-5,0 0 0</inkml:trace>
  <inkml:trace contextRef="#ctx0" brushRef="#br0" timeOffset="7593">3106 1841 3,'0'0'22,"0"0"-10,2-17 0,10-4 2,9 2-1,-4-14 0,13 1-2,-1-19 0,13 5-2,-4-15-2,7 4-2,-1-10-1,6 7-1,-10-6 0,5 4-1,-5 1 0,-1 4 0,-8-3-1,0 10 0,-5 1 0,-3 8-1,-1 3 0,-4 7 1,-4 1-2,-2 13 1,-12 17 0,12-22-1,-12 22 1,0 0 0,0 0 0,0 0-1,0 0 1,0 0 0,0 0 0,0 0 0,0 0 0,12 20 1,-12-20-1,-3 26 1,-4-12 0,3 7 0,-3 1 1,0 8-1,-1-1 0,-1 9 0,-2 3 1,3 6 0,-3 7-1,3 3 0,-3-2 0,3 2 0,1 0 0,1 3 0,-1-6 1,4 1-1,-2-5 0,1-3 0,1-6-1,3 1 1,-5-6-1,5-5 1,-2 0 0,2-5-1,0-5 0,0-2 1,0-3-1,0-16 0,2 26 0,-2-26 0,5 19 0,-5-19-2,0 0 0,0 0-3,5 20-2,-5-20-6,0 0-16,0 0-5,0 0 0,0 0 1</inkml:trace>
</inkml:ink>
</file>

<file path=ppt/ink/ink34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0:53:16.545"/>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0 474 7,'0'0'10,"0"0"1,0 0-2,0 0 1,0 0-2,0 0 1,0 0-2,0 0 1,0 0-2,0 0-1,0 0 0,0 0 0,0 0-1,0 0 0,0 0-1,0 0 1,0 0-1,22 14 1,-22-14-2,0 0 0,0 0 0,23 9 1,-23-9-1,0 0 0,0 0-1,26 12 1,-26-12 0,0 0-1,21 9 1,-21-9-1,0 0 0,26 9 0,-26-9-1,0 0 1,24 10-1,-24-10 1,0 0-1,23 4 0,-23-4 0,0 0 0,0 0 0,26 0 1,-26 0-1,0 0 0,21-4 0,-21 4 0,24-3 0,-24 3 1,21 0-1,-21 0 0,23 0 0,-23 0 0,21 5 0,-21-5 0,0 0 1,26 5-1,-26-5 0,0 0 1,26 0-1,-26 0 1,0 0-1,28 2 1,-28-2-1,0 0 1,29 7-1,-29-7 0,0 0 1,25 5-1,-25-5 1,0 0 0,22 7 0,-22-7-1,0 0 1,0 0 0,23 7 0,-23-7 0,0 0 0,24 2 0,-24-2 0,0 0 0,23-7 0,-23 7 0,0 0 0,28-7 0,-28 7-1,0 0 1,29-12 0,-29 12-1,21-7 1,-21 7-1,21-4 0,-21 4 1,23-5-1,-23 5 0,22-5 1,-22 5-1,0 0 0,28-2 0,-28 2 1,0 0-1,23 0 0,-23 0 0,0 0 1,21 0-1,-21 0 0,0 0 0,22-2 1,-22 2-1,0 0 0,30-3 1,-30 3-1,0 0 0,31-4 0,-31 4 1,0 0-1,26-3 0,-26 3 0,0 0 0,23 3 1,-23-3-1,0 0 0,24 2 0,-24-2 0,0 0 0,23 2 0,-23-2 0,0 0 0,24 5 1,-24-5-1,0 0 0,0 0 0,21 5 0,-21-5 0,0 0 0,0 0 0,0 0 1,0 0-1,0 0 0,0 0-2,0 0 0,0 0-5,0 0-6,0 0-19,0 0 1,0 0-1,0 0 1</inkml:trace>
  <inkml:trace contextRef="#ctx0" brushRef="#br0" timeOffset="1464">828 307 16,'0'0'20,"0"0"-4,0 0-2,0 0-3,0 0-2,0 0-2,0 0 1,0 0-1,0 0 0,0 0-2,24 19 0,-24-19 0,0 0-1,0 0 0,30 5-1,-30-5 0,0 0 0,26 2-1,-26-2 1,24 2-2,-24-2 1,21 0-2,-21 0 1,23 0 0,-23 0-1,24 3 0,-24-3 1,0 0-1,28 7 0,-28-7 0,0 0 1,26 7-1,-26-7 0,0 0 0,23 11 1,-23-11-1,0 0 0,24 12 0,-24-12 0,0 0 1,0 0-1,23 17 0,-23-17 0,0 0 1,24 16-1,-24-16 0,0 0 0,21 12 0,-21-12 0,0 0 1,21 9-1,-21-9 0,0 0 0,0 0 0,0 0 0,21 7 0,-21-7 0,0 0 0,0 0 0,0 0 0,0 0 1,0 0-1,0 0 0,0 0 0,0 0 1,0 0-1,0 0 0,0 0 0,0 0 2,-11 21-2,11-21 1,0 0-1,0 0 1,0 0-1,-24 24 1,24-24-1,0 0 0,0 0 0,-28 28-1,28-28 1,0 0 0,-21 23 1,21-23-1,0 0 0,-21 26 0,21-26 0,0 0 0,-26 23 1,26-23-1,0 0 0,-26 24 1,26-24-1,-21 21 0,21-21 1,-19 21-1,19-21 1,0 0-1,-28 26 1,28-26-1,0 0 0,-24 28 0,24-28 0,0 0 0,-19 25 0,19-25 0,0 0 0,-16 24 0,16-24 0,0 0-1,-7 21-2,7-21-1,0 0-6,0 0-15,0 0-6,0 0 1,0 0-1</inkml:trace>
  <inkml:trace contextRef="#ctx0" brushRef="#br0" timeOffset="-194363.73">1341 190 22,'0'0'15,"0"0"-1,0 0 1,0-21-2,0 21 0,0 0-1,0 0-2,0 0-1,0 0-1,-5-28-1,5 28-2,0 0 0,0 0-1,0 0 0,0 0-1,0 0 0,0 0 0,21-21 0,-21 21-1,0 0 1,26-21-1,-26 21 0,21-19 0,-21 19 0,21-19-1,-21 19 0,26-11 0,-26 11 0,21-7 0,-21 7 0,24 0-1,-24 0 1,21 7 0,-21-7-1,21 9 0,-21-9 1,0 0-1,24 24 0,-24-24 0,16 23 1,-16-23-1,12 26 0,-12-26 0,9 25 0,-9-25 1,5 29-1,-5-29 0,5 28 0,-5-28 0,-3 30 0,3-30 0,-7 35 0,7-35 0,-7 33 0,7-33 0,-12 33 0,12-33 1,-9 30-1,9-30 0,-14 31 1,14-31 0,-19 30 0,19-30 0,-21 31 0,21-31 0,-24 32-1,24-32 1,-28 33-1,28-33 0,-26 33 0,26-33 0,-25 28 0,25-28-1,-17 21 1,17-21-1,0 0 1,0 0 0,0 0-1,0 0 1,0 0 0,0 0 0,0 0 0,0 0 0,0 0 0,0 0 0,0 0 1,0 0-1,0 0 1,0 0 1,0 0-1,26 0 0,-26 0 0,0 0 1,26-9-1,-26 9 0,0 0 0,30 4-1,-30-4 1,0 0-1,26 7 1,-26-7 0,0 0-1,26 14 0,-26-14 1,0 0-1,0 0 0,24 19 0,-24-19 0,0 0 0,0 0 0,14 28 0,-14-28 0,0 0 1,9 24-1,-9-24 0,0 0 0,5 25 0,-5-25 1,0 0-1,-3 31 0,3-31 0,0 0 0,-7 28 0,7-28 1,0 0-1,-9 28 0,9-28 1,0 0-1,-14 28 0,14-28 1,0 0 0,-19 26-1,19-26 1,0 0 0,-23 23-1,23-23 1,0 0 0,-29 21-1,29-21 1,-21 12-1,21-12 1,-23 12-1,23-12 1,-24 12-1,24-12 1,-30 14-1,30-14 1,-31 18 0,31-18-1,-35 14 1,35-14-1,-35 14 0,35-14 1,-31 10-1,31-10 0,-26 4 0,26-4 0,-21 5 0,21-5 1,0 0-1,-21 0 0,21 0-1,0 0 1,0 0-2,0 0 0,0 0-1,-21-26-3,21 26-3,-7-25-11,7 25-17,2-26 0,-2 26 1,2-26 0</inkml:trace>
  <inkml:trace contextRef="#ctx0" brushRef="#br0" timeOffset="-192483.73">1898 132 19,'0'0'25,"0"0"-1,0 0-1,0 0-6,0 0-4,0 0-2,0 0-3,0 0-1,0 0-1,0 0-1,0 0-1,0 0-1,0 0-1,0 0 0,2 21 0,-2-21-1,-7 30 1,7-30 0,-12 40-1,3-19 1,4 5-1,-6 0 0,3 2 0,-1-3 1,2 1-1,-2 0 0,4 0 1,0-1-2,1-3 2,4-22-2,-5 35 1,5-35-1,-3 23 0,3-23 0,0 0 0,0 0 0,0 0 0,0 0 0,0 0 0,0 0 0,0 0 1,26 16-1,-26-16 0,0 0 0,0 0 0,0 0 1,26-2-1,-26 2 0,0 0 0,0 0 0,28 5 0,-28-5 0,0 0 1,29 0-1,-29 0 0,0 0 0,25 4 0,-25-4 0,0 0 0,24 5 0,-24-5 0,0 0 0,0 0 0,26 12 1,-26-12-1,0 0 0,0 0 0,23 14 1,-23-14-2,0 0 1,0 0-1,0 0 2,17 26-2,-17-26 1,0 0-1,0 0 1,16 25 0,-16-25 0,0 0 0,12 22 0,-12-22 0,0 0 1,9 25-1,-9-25 0,0 0 0,3 28 1,-3-28-1,-5 21 0,5-21 1,-5 24-1,5-24 1,-7 23-1,7-23 1,-7 24 0,7-24-1,-11 23 1,11-23-1,-12 28 1,12-28-1,-14 28 0,14-28 1,-17 28-1,17-28 1,-14 26 0,14-26-1,0 0 1,-19 26 0,19-26 0,0 0 0,-21 14 0,21-14 0,0 0 0,0 0 0,-28 16 0,28-16 0,0 0 0,-24 12-1,24-12 1,0 0 0,-30 7-1,30-7 1,0 0-1,-28 5 0,28-5 0,0 0 1,-24 2-1,24-2-1,0 0 1,-21-5-1,21 5-1,0 0-1,0 0-2,-24-25-2,24 25-10,0 0-18,0 0-1,-14-28 1,14 28 1</inkml:trace>
  <inkml:trace contextRef="#ctx0" brushRef="#br0" timeOffset="-190976.73">2001 3 15,'0'0'21,"0"0"-1,0 0-3,0 0-1,0 0-2,0 0-2,0 0-1,7 21 0,-7-21-1,0 0-1,0 0-1,0 0-2,0 0 0,0 0-1,0 0 0,0 0-2,0 0 1,31 0-2,-31 0 0,23-2 0,-23 2 0,33-3 0,-33 3-1,45-7 0,-21 3 1,1 4-1,-1-5 0,-1 5-1,-1-2 1,-22 2 0,35 4-1,-35-4 0,23 5 1,-23-5-1,0 0 1,0 0-1,22 16 0,-22-16 1,0 0-1,0 0 0,0 0 1,0 0-1,0 0 0,0 0 0,0 0 0,0 0-2,0 0-1,16-23-3,-16 23-4,0 0-15,0 0-11,0 0 1,0 0 0,0 0 0</inkml:trace>
  <inkml:trace contextRef="#ctx0" brushRef="#br0" timeOffset="-190051.73">2711 52 31,'0'0'26,"0"0"1,0 0-5,3-21-5,-3 21-4,0 0-2,0 0-2,0 0-1,0 0-2,0 0-2,0 0 0,-17-21 0,17 21-2,0 0 0,0 0 0,0 0 0,0 0 0,-23 16-1,23-16 0,0 0 0,-17 33-1,17-33 1,-23 28 0,23-28-1,-28 35 0,28-35 0,-29 38 0,15-15 0,14-23 0,-26 40 0,17-17 1,0-1-1,2-1 0,-3 2 0,1 0 0,-1-2 1,1 5 0,-1-2 0,1 1 0,0 1 0,-1 0 0,1 0 0,2-1 0,-3 1-1,6-2-1,-3-1 1,2 0 0,0-2 0,3 1-1,2-22 1,-2 37 0,2-37 0,-3 33 0,3-33 1,0 26-1,0-26 0,0 23 0,0-23 1,0 0-1,0 28 0,0-28 0,0 0 0,0 31 0,0-31 0,0 0 0,0 30 0,0-30 0,0 26 0,0-26 0,0 23 0,0-23 1,0 0-1,3 28 0,-3-28 0,0 0 0,2 26 0,-2-26 0,0 0 1,5 23-1,-5-23 0,0 0 1,0 0-1,7 21 0,-7-21 1,0 0-1,0 0 0,0 0 1,21 15-1,-21-15 0,0 0 0,0 0 1,23 7-1,-23-7 0,0 0 0,21 0 1,-21 0-1,0 0 0,29-3 1,-29 3-1,21-2 0,-21 2 0,21-2 1,-21 2-1,0 0 0,24-10 0,-24 10 0,0 0 1,0 0-1,25-26 0,-25 26 0,0 0 0,19-23 1,-19 23-1,0 0 0,21-23 0,-21 23 1,0 0-1,22-24 0,-22 24 0,0 0 0,14-26 0,-14 26 1,0 0-1,9-21 0,-9 21 0,0 0 0,0-21 0,0 21 0,0 0 1,-2-23-1,2 23 0,0 0 0,-3-26 0,3 26 0,-2-21 0,2 21 1,0 0-1,-7-28 0,7 28 0,-7-21 0,7 21 0,0 0 0,-12-24 0,12 24 1,0 0-1,-16-21 0,16 21 0,0 0 0,-24-9 0,24 9 0,0 0 0,-23-2 0,23 2 0,0 0 0,-29 9 0,29-9 0,-25 9 0,25-9 0,-26 14 0,26-14 0,-24 19 0,24-19 1,-21 17-1,21-17 0,0 0 0,-26 30-2,26-30 0,0 0-3,0 0-5,-12 26-26,12-26 0,0 0-1,0 0 1</inkml:trace>
  <inkml:trace contextRef="#ctx0" brushRef="#br0" timeOffset="-188135.73">3010 150 17,'0'0'13,"0"0"1,0 0-1,0 0 2,0 0-1,0 0-1,-26-2-2,26 2 0,0 0-2,0 0-1,0 0-1,0 0-1,0 0-1,0 0-1,0 0 0,0 0 0,0 0-1,0 0-1,0 0 1,0 0-1,-7-23 0,7 23 0,0 0 0,0 0 0,26-24-1,-26 24 1,21-16 0,-21 16 0,21-17-1,-21 17 0,21-18 0,-21 18 0,24-19 0,-24 19-1,26-14 1,-26 14-1,26-12 1,-26 12-1,23 0 0,-23 0 0,26 3 1,-26-3-1,23 4 0,-23-4 1,24 10-1,-24-10 1,0 0-1,28 18 1,-28-18-1,0 0 0,19 21 0,-19-21 0,0 0 0,21 19 1,-21-19-1,0 0 0,21 24 0,-21-24 0,0 0 0,14 25 1,-14-25-1,5 24 0,-5-24 0,0 28 1,0-28-1,-5 33 0,5-33 1,-9 35-1,2-14 0,7-21 0,-19 37 0,19-37 0,-16 35 0,16-35 0,-14 33 0,14-33 2,-10 28-2,10-28 0,-9 26 1,9-26 0,-10 28-1,10-28 1,-11 24 0,11-24-1,-17 21 0,17-21 0,0 0 0,-23 25 1,23-25-1,0 0 0,-31 24 0,31-24 0,-26 16 0,26-16-1,-26 14 1,26-14 0,-21 17 0,21-17-1,0 0 1,-23 18-1,23-18 1,0 0 0,0 0 0,0 0-1,0 0 1,0 0 0,0 0 0,0 0 0,0 0 0,0 0 1,0 0-1,0 0 1,21-25-1,-21 25 1,0 0 0,21-21 0,-21 21-1,0 0 0,26-12 0,-26 12 1,0 0-1,28-7 0,-28 7 0,0 0 0,26 0 0,-26 0 0,21-3 1,-21 3-1,0 0 0,26 5 0,-26-5 0,0 0 0,21 14 0,-21-14 0,0 0 0,12 21 0,-12-21 0,0 0 0,21 28 0,-21-28-1,14 21 1,-14-21-1,0 0 2,14 29-2,-14-29 1,3 21 0,-3-21 0,0 0 0,2 30 1,-2-30-1,-5 23 0,5-23 0,-11 24 0,11-24 1,-10 26-1,10-26 0,-16 23 0,16-23 0,-12 26 0,12-26 0,-7 23 0,7-23 0,-14 24 0,14-24 1,-12 23-1,12-23 0,0 0 1,-28 28-1,28-28 1,-21 14-1,21-14 0,0 0 1,-31 10-1,31-10 0,0 0 0,-33 7 0,33-7 1,-21 4-1,21-4 0,-21 3 0,21-3 0,0 0 0,-21 2-1,21-2-2,0 0-2,-17-23-5,17 23-17,5-22-9,-5 22 0,-9-30 0,9 30 0</inkml:trace>
</inkml:ink>
</file>

<file path=ppt/ink/ink34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0:57:20.386"/>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9 377 33,'0'0'21,"0"0"-3,0 0-2,0 0-1,0 0-3,0 0 0,0 0-1,0 0-1,0 0-1,0 0-1,0 0 0,21-16-1,-21 16-1,0 0-1,26-12-1,-26 12-1,28-7 0,-28 7 0,33-7-1,-33 7-1,33-7 0,-33 7-1,36-7 1,-36 7 0,32-5 0,-32 5-1,31-2 1,-31 2 0,28 0-1,-28 0 2,26 5-2,-26-5 2,21 4-2,-21-4 0,0 0 0,28 5 0,-28-5 0,0 0 0,0 0 0,22 2 0,-22-2 1,0 0-1,0 0 0,0 0 1,0 0-1,0 0 1,0 0-1,0 0 0,0 0 0,0 0-1,0 0 1,0 0-2,0 0-1,0 0-3,21 10-2,-21-10-6,0 0-15,0 0-6,0 0 0,0 0 1</inkml:trace>
  <inkml:trace contextRef="#ctx0" brushRef="#br0" timeOffset="820">0 551 21,'0'0'21,"0"0"-3,0 0-1,0 0-3,0 0 0,0 0-2,0 0-1,0 0-1,0 0-1,0 0-1,0 0-1,0 0-1,9 23-1,-9-23-1,0 0 0,0 0-1,0 0-1,21 12 0,-21-12-1,0 0 1,24 11-1,-24-11 1,0 0-1,26 7 0,-26-7 1,0 0-1,28 0 0,-28 0 0,0 0 1,28-7-2,-28 7 1,24-4-1,-24 4 1,26-10-1,-26 10 0,28-9 1,-28 9-1,23-7 0,-23 7 0,0 0 0,28-7 0,-28 7 0,0 0 0,0 0 0,24-2 0,-24 2 0,0 0 0,0 0 1,26 0-1,-26 0 0,0 0 0,23-3 0,-23 3 0,0 0 0,29 0 0,-29 0 0,0 0 0,21-4 0,-21 4 0,0 0 0,0 0 0,0 0 0,0 0 0,0 0 0,0 0 0,0 0 0,26-15 1,-26 15-1,0 0 0,0 0 0,21 0 0,-21 0 0,0 0 0,0 0 0,0 0 0,0 0 0,21 0 0,-21 0 0,0 0 0,0 0 0,0 0 0,0 0 0,0 0 0,0 0 0,0 0 0,21 5 0,-21-5 1,0 0-1,0 0 0,0 0 0,0 0 0,0 0 0,0 0-1,0 0 0,0 0-2,0 0-2,0 0-3,0 0-8,0 0-18,0 0-1,9 21 1,-9-21 0</inkml:trace>
  <inkml:trace contextRef="#ctx0" brushRef="#br0" timeOffset="1976">428 0 30,'0'0'27,"0"0"0,4 24-6,-4-24-5,0 0-2,0 0-3,5 32-1,-5-32-3,0 0-1,14 29-1,-14-29-1,17 25 0,-17-25-1,23 26-1,-23-26 0,33 28 0,-12-11 0,-21-17-1,45 28 0,-22-14 0,3 2 0,0-4-1,2 2 1,3-2-1,4-1 2,-2 1-2,2-3 2,-2-2-2,3 0 2,-6-2-2,-2-3 2,-6-2-1,-22 0-1,28 0 1,-28 0-1,0 0 0,0 0 0,0 0 1,0 0-2,0 0 2,0 0-1,0 0 1,0 0 0,0 0-1,0 0 1,0 0-2,0 0 2,-21 3-1,21-3 0,0 0 0,0 0 0,-15 21 0,15-21 0,0 0 0,0 0 0,0 0 0,0 0 0,0 0 0,-21 23 0,21-23 0,0 0 0,0 0 0,-26 21 0,26-21 0,0 0 0,-30 33 0,30-33-1,-28 31 1,28-31-1,-33 35 1,33-35-1,-33 37 1,14-16-1,19-21 1,-28 35 0,28-35 0,-31 33 0,31-33 0,-28 35 0,28-35 0,-28 33 0,28-33 0,-26 35 0,26-35 0,-24 28 0,24-28 0,-18 26 0,18-26 0,-17 21 0,17-21 0,-19 26 0,19-26 0,-18 26 0,18-26 0,-24 25 0,24-25 0,-21 26 0,21-26 0,0 0 0,0 0 0,-24 14-1,24-14-1,0 0-2,0 0-2,5-26-7,-5 26-20,19-25-1,-19 25-1,9-28 1</inkml:trace>
</inkml:ink>
</file>

<file path=ppt/ink/ink34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8T01:49:14.2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48 48,'7'0'34,"-11"-13"1,13 13-3,-6-7-27,-1 2-8,-6-3-13,3-7-17,7 20-1,-7-13 0,9 13 1</inkml:trace>
</inkml:ink>
</file>

<file path=ppt/ink/ink34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29:25.636"/>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51 4,'0'0'12,"0"0"-3,0 0-1,0 0-3,0 0-2,0 0-1,11-18 0,-11 18 0,0 0 0,0 0 0,0 0 0,6-16 0,-6 16 1,0 0-1,0 0-1,0 0 1,0 0-2,0 0 1,0 0-1,0 0 0,0 0 0,0 0 0,0 0 0,0 0-2,0 0-2,5-17-3,-5 17-3,0 0-4,0 0-2,0 0 6</inkml:trace>
</inkml:ink>
</file>

<file path=ppt/ink/ink34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29:29.55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634 359 13,'0'0'19,"0"0"-3,0 0-1,0 0-2,0 0-2,0 0-1,-18-4-2,18 4-2,0 0 0,0 0-1,0 0-2,0 0 1,0 0-2,0 0 0,0 0-1,0 0 0,0 0 0,0 0 0,0 0-1,0 0 1,0 0-1,18-13 1,-18 13 0,20 0 1,-20 0-1,26 2 0,-26-2 0,32 0 0,-32 0 0,31 2 0,-12-2 0,-1-2 0,2 2 0,-2 0 0,0-2-1,2 2 1,0-3 0,2 3-1,0-4 1,0 2 0,3-1-1,1-1 1,-1 0-1,-1 2 1,5 2-1,-2-1 0,1 1 0,-1 0 1,0 1-1,1-1 0,1 0 1,3 0-1,-4-1 0,3-1 1,-4 0-2,4-2 2,-4 1-1,-1 1 1,-1 0-2,1 2 1,-4-2-1,1 2 1,-1 2 2,-2 0-2,2-2 0,-2 2 1,0 0 0,0-1-1,2-2 2,-2 2-2,3-1 0,1 2 0,-4-2 0,4 2 0,-2-2 1,1-2-1,-4 4 0,2-2 0,-1-2 1,-1 2-1,1-3-1,0 1 1,-2 0-1,2 0 1,0 0 0,0 1 0,0 1-1,-2-2 1,4 2 0,-2 0 0,4-2 0,-4 2 1,2-2-3,-2 0 2,0 0 0,0 1 1,0-1-1,-2 2-1,0-2 1,0 2 0,0 0 0,1 0 0,-1 0 0,0 2 0,-18-2 0,31 0 0,-31 0 1,29 0-1,-29 0-1,24 2 2,-24-2 0,22 1-1,-22-1 0,22 2 0,-22-2 1,20 0-1,-20 0 0,18 2 0,-18-2-1,18 0 1,-18 0 2,16-2-2,-16 2 0,17 2 0,-17-2 1,0 0-1,18-2 1,-18 2-1,0 0-1,0 0 1,0 0 1,18 0-1,-18 0-1,0 0 1,0 0-1,0 0-3,0 0-3,0 0-12,0 0-11,0 0 0,0 0 0,0 0 0</inkml:trace>
  <inkml:trace contextRef="#ctx0" brushRef="#br0" timeOffset="1692">601 612 1,'0'0'13,"0"0"-2,0 0 0,0 0-2,0 0 0,0 0 0,26 13-1,-26-13-1,22 2 0,-22-2-1,27 3-1,-27-3 0,29 2-1,-29-2-1,27 0 1,-27 0-1,33-2 0,-16-1-1,1 3 1,0-2-1,2 0-1,0 0 1,2 2-1,0-1 0,0 1 0,-1 1 0,1-1-1,0 0 1,0 2 0,2-2 0,-1 0 0,3-2 1,-3 1-1,1-1 0,2 0 1,-1 0-1,-1 2 0,-1-2 0,-4 2 0,-1 0-1,-2 0 1,-16 0 0,29 2 0,-29-2 0,24 2 0,-24-2 0,25-2 0,-25 2 0,26-4 0,-26 4 0,25-3-1,-25 3 1,22-6-1,-22 6 0,20-1 0,-20 1 0,20 0 0,-20 0 0,22 1 1,-22-1-1,22 0 0,-22 0 0,27 2 0,-27-2 0,29 0 0,-29 0 0,31-2 0,-14 2 0,-17 0 0,31 2 0,-15-2 0,2 0 0,-1 2 1,1-2-1,2 2 0,0-2 0,2-2 0,0 2 0,1-2 0,-3 2 0,4 0 0,-2 0 0,0 0 0,-1 0 0,3 2 1,0 0-1,-2-2 0,1 2 0,-1-1 0,4 1 0,-3 0 0,3 0 0,-1-2 0,-1 2 1,1-2-1,1 0 0,-2 0 0,1 0 0,-1-2 0,-1 2 1,-3 0-1,4-4 0,-4 4 0,0-2 0,0 2 0,0-1 0,-2 1 1,-1-2-1,1 0 0,-2 0 0,1 2 0,1-2 0,0-1 1,-2 1-1,3-2 0,-3 3 1,0-3-1,-16 4 1,28-6-1,-28 6 0,18-3 1,-18 3-1,0 0 1,0 0-1,0 0 0,0 0 1,0 0-2,0 0 0,-24 14-2,24-14-3,-36 18-4,16-7-11,-2 4-8,-13-6 0,5 7 1,-12-10 0</inkml:trace>
  <inkml:trace contextRef="#ctx0" brushRef="#br0" timeOffset="3236">718 20 12,'0'0'19,"-16"12"-3,-1-6-3,17-6-2,-22 18-2,22-18-1,-29 18-2,29-18 0,-33 18-2,15-13 0,18-5 0,-34 15-1,15-8-1,-1 0 0,2 3-1,-4-1 0,2 3 0,0 3-1,-2-1 0,-1 4 1,-3 2-1,-1 4 1,-4-2-1,0 7 1,0-6 0,2 6 0,0-7-1,2 3 0,-1-1 0,6-4 0,4-2 1,18-18-1,-29 25 0,29-25 0,-20 19 0,20-19 0,0 0 0,0 0 0,-18 19 0,18-19 0,0 0 0,0 0 0,-15 20 0,15-20 0,0 0 0,0 0 0,-7 20 0,7-20 0,0 0 0,0 0 0,0 0 0,7 18 0,-7-18 1,0 0-1,0 0 1,0 0 0,19 15 0,-19-15 0,0 0 0,20 13 1,-20-13-1,21 12 0,-21-12 1,26 15-1,-8-6 0,-18-9 1,35 18-1,-15-7 0,2 0-1,-2 1 1,3 1 0,1 0-1,0 0 1,-3 1 0,7-1-1,-5-2 1,5 1 0,-3-4 0,4-1 0,-3-2 0,3-1 0,0-2 0,0-1 0,-2-1 0,-1 0-1,-2 2 0,-4 0 1,-2 0-1,-18-2 0,23 5 1,-23-5-1,0 0 0,0 0 1,15 17 0,-15-17-1,0 0 1,0 0 0,-2 16-1,2-16 1,0 0-2,-7 16-1,7-16-3,0 0-3,-4 17-11,4-17-10,0 0 0,0 0 0,0 0 1</inkml:trace>
  <inkml:trace contextRef="#ctx0" brushRef="#br0" timeOffset="4500">1488 0 18,'0'0'22,"0"0"-1,-13 16-3,13-16-2,-5 23-4,5-23-3,-8 28-2,8-28-2,-7 36 0,2-16-1,1 5 0,0-1-2,1 3 1,-3 0 1,3 2-2,-3 6 1,4 5-1,-5-4 1,3 5-1,-1 1 0,1 2 0,-1-1-1,3 2 1,-2-6-2,1-3 1,1-4-1,-2-3 1,2-3-1,2-3 1,-1-5 0,1-18-1,0 26 1,0-26 0,-2 16 1,2-16-1,0 0 1,0 0-1,0 0 0,-4 16 0,4-16 0,0 0 0,0 0-1,0 0 1,0 0-1,0 0 0,0 0 0,0 0 0,0 0 0,0 0 0,-9 17-1,9-17 0,0 0-2,0 0-1,-2 16-3,2-16-2,0 18-4,0-18-7,0 0-10,-5 29 0,5-29 2,0 24 0</inkml:trace>
</inkml:ink>
</file>

<file path=ppt/ink/ink3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1T09:32:55.14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5 17 29,'0'0'23,"6"-17"-5,-6 17-3,0 0-3,0 0-4,0 0 0,0 0-2,9 19 0,-9-19 1,2 19-1,-2-19-1,0 26 0,-2-9-1,2 1 0,-2 3-1,2 0-1,-2 1 0,0 4 0,1-5 0,1 5-1,-4-5 0,2 1 0,-2-3 0,2 0-1,2-2 1,-2 1-1,2-1 0,0 0 0,0-17 0,2 30 1,-2-30-1,2 26 0,-2-26 0,2 19 1,-2-19-1,0 0 1,0 0-1,0 0 1,0 0 0,0 0 0,0 0 0,0 0 0,13-17 0,-13 17 0,6-19 0,-6 19-1,5-24 1,-5 24 0,12-26 0,-12 26-1,13-30 0,-13 30 1,19-32-1,-10 15 0,4 0 0,2 0 0,-5-3 0,3 1 0,0 2 1,0 0-1,-1 0 0,-12 17-1,22-24 1,-22 24 0,25-11 0,-25 11 0,20 0-1,-20 0 1,23 9 0,-23-9 0,20 11 1,-20-11-1,25 10 0,-25-10 0,23 4 0,-23-4 0,20 0 0,-20 0 0,0 0 0,21 1 0,-21-1 0,0 0 0,0 0 1,21 6-1,-21-6 0,0 0 0,0 0 1,15 19-1,-15-19 1,7 17 0,-7-17-1,4 24 1,-4-24 0,4 28-1,-6-9 1,4 0 0,-4-1-1,0 3 1,0-2 0,2-1 0,-2 1-1,2-19 1,-4 28 0,4-28 0,0 28 0,0-28 0,0 23 0,0-23 0,0 22 0,0-22 0,2 19 0,-2-19-1,0 0 1,2 21-1,-2-21 0,0 0 1,0 0-1,0 0 0,0 0 0,0 0 1,0 0-1,0 0 0,0 0 0,0 0 0,0 0 0,0 0 0,0 0 0,0 0 0,0 0 0,0 0 0,6 16-1,-6-16-3,0 0-4,0 0-23,0 0-4,0 0-1,20 19-1</inkml:trace>
</inkml:ink>
</file>

<file path=ppt/ink/ink35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0:32.77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468 602 11,'-2'-20'18,"2"20"-3,0 0-1,-11-27-1,11 27-1,-10-35-2,4 19 1,-3-6-3,4 4 0,-6-5-2,5 5 0,-7-1-1,4 3-1,-3 0-1,12 16 0,-26-26-1,26 26 0,-27-16-1,27 16 0,-29-5 0,12 8 0,1 3-1,-1 1 0,1 2 0,-2 2 1,2 2-2,-3 1 1,3 1 0,0 1 0,1 2 0,0 2 0,3 7 0,-3-3 0,2 7 0,1-1 0,-1 1 0,2 4 0,2-3 0,0 1 0,2-6 0,1 4 1,2-4-1,4-3 0,0 1 0,2-3 0,0-2 0,4-2 0,-1 0 0,-5-18 0,11 27 0,-11-27 0,13 20 0,-13-20 0,0 0 1,20 13-1,-20-13 1,0 0 0,23-11-1,-23 11 1,20-27 0,-5 7 0,-1-7-1,5 1 1,-3-6-1,4-1 0,0-3 1,0-2-1,0 0-1,-2 0 2,-1 0-1,-1-1 0,0 3 0,1-2 0,-1 0-1,2 4 2,-1-3-2,1 1 1,-2 2 0,3-1 0,-3 1 0,0 1-1,-3 4 1,0-2 0,-4 6 0,-2 1 0,2 3 0,-3 1 0,-4 3 0,-2 17 0,0-25 0,0 25 0,-2-16 0,2 16 0,0 0 0,0 0 0,0 0 0,0 0-1,-18-6 1,18 6 0,0 0-1,-11 27 1,5-7 0,-1 4-1,-2 3 1,0 4 0,0 2 0,-2 5 0,2-2 0,0 4 0,-1-2 0,1 0 0,2 0 0,0 0 0,-1 2 0,1 0 0,2 0 1,-1-2-1,1-2 0,1-2 0,1-1 0,1-2 0,0-4 0,2-3 0,2-3 0,-2-1 0,2-2 0,-1-1 0,-1-17 0,9 25 0,-9-25 0,10 20 0,-10-20 0,12 18 0,-12-18 0,0 0 0,20 18 1,-20-18-1,0 0 0,19 13 0,-19-13 1,0 0-1,20-4 1,-20 4-1,16-14 0,-16 14 1,25-20-1,-25 20 0,30-31 1,-18 13-1,6 0 0,1-2 0,-3 0 0,2 0 1,-7-3-1,7 1 0,-5-2 0,2-1-1,-3 3 1,-1-3-1,0 1 1,-3 1 1,-1 3-2,-2 1 2,-1 3-1,-4 16 1,5-25-1,-5 25 0,0 0 0,0-20 1,0 20-1,0 0 0,0 0 0,0 0-1,0 0 1,0 0 0,0 0 0,0 0 0,0 0-1,-18 0 1,18 0 0,0 0 0,-20 23 0,20-23-1,-13 22 1,13-22-1,-14 27 1,8-9-1,-1-1 1,2 1 0,-1 0 0,1 2 0,-1-2 0,1 2 0,1-4 0,1 3 1,1-1-1,-4 0 0,6 0-1,0 0 1,0 0 0,6 2 0,-4-2 0,-1 0 0,3 2 0,1-2 0,1 1 1,-2-1-1,-4-18-1,7 29 2,-7-29-2,11 25 2,-11-25-1,11 16 0,-11-16 0,0 0 0,20 6 0,-20-6 1,18-15-1,-18 15 0,25-23 1,-10 6-1,1-4 0,3-1 0,1-2 0,0 1 1,1-4-1,1 1 0,2-1 0,0 2 0,-1-1 1,-1 3-2,0 1 1,-2-3-1,-2 6 1,-1 1-1,-17 18 1,27-29-1,-27 29 1,18-20 0,-18 20-1,0 0 1,18-9 0,-18 9-1,0 0 1,0 0 0,0 0 0,0 0 0,20 13 0,-20-13 0,6 16 0,-6-16 1,5 22-1,-5-22 1,8 27-1,-8-27 0,1 29 0,-1-29 0,2 29 0,-2-12 0,0 1 0,0 0 0,-2 0 0,2 0 0,-1 0 0,-1 0 0,0 0 0,0-1 0,2-17 0,-4 29 0,4-29 0,-1 25 0,1-25 0,-2 20 1,2-20-1,0 0 0,0 18 0,0-18 0,0 0 0,0 0 0,0 0 0,0 0 0,0 0 0,0 0 0,0 0 1,0 0-1,18-20 0,-18 20 0,15-16 0,-15 16 0,14-20 0,-14 20 0,15-22 0,-15 22 0,16-23 0,-16 23 0,16-22 0,-16 22 1,20-22-1,-20 22 0,24-25 0,-24 25 0,24-22 0,-24 22 0,23-22 0,-23 22 0,24-20-1,-24 20 1,22-18 0,-22 18 0,25-21 0,-25 21 0,24-20 0,-24 20 0,27-24 0,-27 24-1,22-20 1,-22 20-1,18-13 1,-18 13 0,0 0-1,22-1 1,-22 1 0,0 0 0,17 7 0,-17-7 0,0 0 0,0 0 0,16 16 0,-16-16 0,0 0 0,0 0 0,0 0 0,13 16 1,-13-16-1,0 0 0,2 22 0,-2-22 1,0 22-1,0-22 0,0 27 0,0-27-1,-2 33 1,2-33 0,0 31 0,0-15 0,0-16 0,0 29 0,0-29 0,2 29 0,-2-29 0,0 25 0,0-25 0,-2 18 0,2-18 0,0 0 0,0 19 0,0-19 0,0 0 0,0 0 0,0 0 0,0 0 1,0 0-1,0 0 0,0 0 0,13-17 0,-13 17 0,12-18 0,-12 18 0,15-23 0,-15 23 0,20-28 0,-11 12 0,-9 16 0,22-29 0,-22 29 0,20-29 1,-20 29-1,18-24 0,-18 24 0,16-19 0,-16 19 0,13-17 0,-13 17 0,0 0 0,22-18 0,-22 18 0,16-7 0,-16 7 0,17-9-1,-17 9 1,20-17 0,-20 17 0,20-14-1,-20 14 1,22-16 0,-22 16 0,22-15 0,-22 15 0,21-7 0,-21 7 0,22-6 0,-22 6 0,20-3 0,-20 3 0,20 0 0,-20 0-1,17 2 1,-17-2 0,0 0 0,20 7 0,-20-7 0,0 0 0,14 20 0,-14-20 0,2 22 1,-2-22-1,0 27 1,0-27-1,-2 31 0,-1-15 0,1 0 0,2-16 0,-4 31 0,4-31 0,-2 29 0,0-13 0,1 1 0,1-17 0,-2 29 0,2-29 0,0 29 0,0-29 0,2 23 0,-2-23 0,0 0 0,1 20 0,-1-20 0,0 0 0,0 0 0,0 0 0,0 0 0,0 0 0,0 0 0,0 0 1,0 0-1,0 0 0,0 0 0,0 0 0,10-22 0,-10 22 0,9-21 0,-9 21 1,12-28-1,-2 12 0,-1 0-1,2-2 2,1-2-1,3 0 0,1-2 0,1 2-1,-1-3 1,6 3 0,-4 0-1,-2 3 1,1 1-1,-17 16 1,27-22-1,-27 22 1,26-7 0,-26 7 0,16 0 0,-16 0 0,0 0-1,20 9 1,-20-9 0,0 0 0,13 24 1,-13-24-1,2 16 0,-2-16 0,0 22 1,0-22-1,-4 22 0,4-22 0,-4 25 0,6-9 0,-2-16 0,2 33 0,0-17 0,-4 0 0,2-16 0,2 29 0,-2-29 0,0 26 0,0-26 0,-2 18 0,2-18 0,0 0 0,-2 18 0,2-18 0,0 0 0,-2 16 0,2-16 0,0 0 0,0 22 1,0-22-1,2 16-1,-2-16-1,6 17-2,-6-17-7,12 25-18,-12-25 1,0 0-1,0 0 0</inkml:trace>
</inkml:ink>
</file>

<file path=ppt/ink/ink35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04.64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170 212 18,'0'0'22,"0"0"-2,0 0-1,0 0-2,-6-20-4,6 20-1,0 0-2,0-16-2,0 16 0,4-16-2,-4 16-1,3-19-1,-3 19 0,8-21-1,-8 21 0,9-18 0,-9 18-1,16-17 1,-16 17-2,20-18 1,-20 18-1,24-14 0,-24 14 0,31-13 0,-15 6-1,1 3 1,-1 0-1,0 3 1,1-1-1,-1 2 0,-16 0 1,27 5-1,-27-5 0,22 11 1,-22-11-1,19 16 1,-19-16 0,10 20-1,-10-20 1,4 29 0,-8-11 0,-1 4 0,-6 2 0,0 3 0,-5 0 0,-2 2 0,-2-2-1,0-1 1,-1-5-1,5-1 1,0-5-1,16-15 0,-28 22 1,28-22-1,-20 11 0,20-11 0,0 0 0,-16 9 0,16-9 0,0 0 0,0 0 0,0 0 0,0 0 0,0 0-1,-2 16 1,2-16 0,0 0 0,6 16 0,-6-16 0,0 0 0,18 20 0,-18-20 0,14 16 0,-14-16 0,22 20 0,-22-20 0,22 20 0,-22-20 0,22 24 0,-22-24 0,20 22 0,-20-22 0,13 23 0,-13-23 1,7 20-1,-7-20 1,0 0-1,2 24 1,-2-24 0,0 0 0,-17 12 0,17-12 0,-25 10 0,25-10 1,-31 9-1,11-2 0,-2-2-1,-3 4 1,-1-1 0,-1 1-1,0 0 1,-1 3-1,3-4 0,-1-1 0,6-2 0,2 3-1,18-8 1,-25 3-2,25-3-2,0 0-2,0 0-6,-19-18-16,19 18-7,13-29 1,-6 9-1,6-5 1</inkml:trace>
  <inkml:trace contextRef="#ctx0" brushRef="#br0" timeOffset="1560">894 76 12,'0'0'23,"0"0"1,0 0-4,0 0-2,0 0-3,0 0-2,0 0-4,4 24-2,-4-24 0,-6 23-2,6-23-1,-11 38 0,0-16-2,4 5 0,-2 0-1,-2 4 1,0-5-2,0 3 1,2-4-1,0-1 0,4-4 0,1-2 0,4-18 0,-5 29 0,5-29 0,-2 23 0,2-23 1,0 0-1,3 17 1,-3-17 0,0 0 0,0 0 0,0 0 0,0 0 0,17 7 0,-17-7 0,18 2 1,-18-2-1,22 0 1,-6-2-1,1 0 0,3 0 1,0 0-1,3 2 0,-1-3 0,4 3 0,-3-2 0,3 0 0,-3 0 0,1 2 0,0-2-1,1 1 1,-5-1 0,2 0-1,-6 0 0,1 0 1,-17 2-1,24-1 1,-24 1-1,0 0 0,0 0 1,16 0-1,-16 0 0,0 0-2,0 0 1,0 0-3,0 0-1,0 0-2,0 0-5,0 0-9,0 0-11,0 0 0,0 0 1,0 0 1</inkml:trace>
  <inkml:trace contextRef="#ctx0" brushRef="#br0" timeOffset="2343">1220 25 24,'-13'22'24,"13"-22"1,-16 24-7,9-4-3,-1 0-1,5 7-3,-10-5-2,11 8-2,-9-4-1,8 6-1,-8-3 0,5 8-1,-7-5-1,6 4 0,-2 3 1,0 2-2,-2-3 1,4 2-1,-4-4 0,2-1-1,1-6 0,3 0 0,-1-9 0,6-20-1,-7 25 0,7-25 0,0 0 0,0 0 0,0 17-2,0-17-1,0 0-1,0 0-3,0 0-3,0 0-4,0 0-6,0 0-6,18-11-4,-18 11 1,0 0 1</inkml:trace>
  <inkml:trace contextRef="#ctx0" brushRef="#br0" timeOffset="2927">1735 0 16,'0'0'22,"-25"15"1,25-15-5,-17 27-2,17-27-3,-23 36-3,8-18-1,6 7-2,-7-3-2,5 7 0,-6-3-2,6 6-1,-3-3 0,1 4-1,0-2 0,4 3 0,0-1-1,2-1 1,1 3-1,3-6 0,-1 0 0,4 0 1,4-6-1,-1-1 1,3-4-1,1-1 1,-7-17-1,20 20 2,-20-20-1,26 5 0,-26-5 1,29-7-1,-29 7 1,32-24 0,-15 4 0,1-2 0,0-3 1,2-2-1,-3-6 0,1 4 0,-4-3 1,-1 4-1,-4 1 1,-1 4-1,-7-3 0,1 6 0,-5 0 0,1 2-1,-4-2-1,1 2 1,-1-2-1,-1 2 1,0 0-1,1-2 0,-5 2 0,2 2-1,9 16-1,-20-29-1,20 29-1,-22-17-3,22 17-5,-20-1-8,20 1-12,0 0-1,-23 25 2,21-2 1</inkml:trace>
</inkml:ink>
</file>

<file path=ppt/ink/ink35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08.678"/>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13 17 18,'-13'-17'17,"13"17"-2,0 0-3,0 0-1,0 0-2,0 0-2,0 0 1,0 0-2,20 4 1,-20-4-1,0 0 1,22 6-2,-22-6 0,26 5 0,-26-5-1,31 5 0,-10-1-1,-2-4 1,6 4-1,-3-6 0,5 4 0,-3-4-1,5 4 0,-3-4 1,1 2-1,0-2 0,1 2-1,1-4 1,0 4 0,-4-3 0,3 3 0,-1-4 0,-2 4-1,-1-3 0,0 1 0,-4 0 0,0 2-1,-4-2 1,-16 2-1,27 0 1,-27 0-1,19 0 1,-19 0-1,0 0 0,16 0 0,-16 0-1,0 0-2,0 0 0,0 0-3,0 0-5,0 0-7,0 0-13,0 0 0,0 0 0,0 0 1</inkml:trace>
  <inkml:trace contextRef="#ctx0" brushRef="#br0" timeOffset="724">100 274 19,'0'0'23,"0"0"1,0 0-3,0 0-6,0 0-1,0 0-3,0 0-2,0 0-1,0 0-1,19-11-2,-19 11 0,16-1 0,-16 1 0,22 0-2,-22 0 1,22 0-1,-22 0 0,25-2 0,-8 4-1,-17-2-1,25-2 0,-25 2 0,29 0 0,-29 0 0,29 2-1,-12-2 1,1 0-1,-2 1 1,4 3-1,-1-2 1,-1 0-1,2-1 0,0 3 0,0 0 1,0-3-1,-2 3 0,0-2 0,0 0 1,-1 0-1,-1-1 0,-16-1 1,26 4-1,-26-4 0,23 0 1,-23 0-1,19 0 0,-19 0 1,16 0-1,-16 0 1,0 0-1,22-7 0,-22 7-1,0 0 0,20-9-2,-20 9-3,0 0-2,13-17-7,-13 17-8,16 0-11,-16 0 2,0 0 0,0 0 2</inkml:trace>
  <inkml:trace contextRef="#ctx0" brushRef="#br0" timeOffset="1572">71 613 7,'0'0'21,"0"0"1,0 0-4,0 0-3,0 0-3,19-5-2,-19 5 0,16 0-1,-16 0-1,20-2-2,-20 2 0,24 0-2,-24 0 0,25 0 0,-25 0 0,27 0-1,-27 0-1,30-2 1,-30 2-1,32 0-1,-15 0 1,1-2-1,-2 2 1,2 2-1,-1-4 0,-1 4 0,-16-2 0,31-2 0,-31 2 0,27 0 0,-27 0 0,26 0-1,-26 0 1,24 0 0,-24 0 0,21-2-1,-21 2 1,20 0 0,-20 0-1,19 0 1,-19 0-1,20-1 0,-20 1 0,22 0 1,-22 0-1,18 0 0,-18 0 1,16-4-1,-16 4 0,0 0 0,22 2-1,-22-2 0,0 0-3,0 0-3,25 13-9,-25-13-16,0 0-1,17 9 0,-17-9 1</inkml:trace>
</inkml:ink>
</file>

<file path=ppt/ink/ink35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11.16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1075 6,'0'18'23,"0"-18"1,0 0-5,0 0-2,21-16-1,0 3-2,-9-10-1,14-1-4,-10-10 1,17-2-5,-8-11 0,10-1 0,-4-8-1,2-2-1,1-5-1,3-4 1,-1-4-1,-1 4 0,1 0-1,-3 2-1,-2 3 1,-4 6-1,-1 5 0,-6 8 0,-4 6 1,-3 8-1,-4 6 0,-6 6 1,-3 17-1,10-20 0,-10 20 0,0 0 0,0 0 1,0 0-2,0 0 1,0 0 0,0 0 0,1 22 0,-1-22 0,0 31 0,0-11 0,-1 4 0,-1 3 0,-2 5 0,-1 5 0,-1 6 1,-3 6-1,2 5 1,-4 4 0,0 4 1,-2 1-1,2 3 1,-5 1-1,0-2 0,3-5 0,-4-2-1,3-7 0,-1-2 0,3-8-1,1-4 1,1-10 0,3-7 1,0-4-1,7-16-1,-6 20 0,6-20-2,0 0-3,0 0-7,0 0-19,0 0-1,0 0-1,0 0 1</inkml:trace>
</inkml:ink>
</file>

<file path=ppt/ink/ink35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00.738"/>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870 259 12,'0'0'13,"0"-23"0,0 23-1,0 0 0,0-18-1,0 18-1,0 0-1,0 0-2,-6-20 0,6 20-2,0 0 0,0 0-1,0 0-1,0 0 0,0 0 0,0 0 0,6-20 0,-6 20 0,0 0 1,14-16-1,-14 16 1,19-22-1,-19 22 0,22-26 0,-22 26-1,27-23-1,-27 23 0,33-20 0,-17 11 0,4 2-1,0 1 1,2-1 0,0 2-1,1-3 0,-1 3 1,2-1-1,-4 1 0,0 1 1,-2-1-1,-18 5 0,29-2 0,-29 2 1,24 6-1,-24-6 1,18 14-1,-18-14 1,15 27 1,-6-9-1,-4 0 0,1 8 1,-4 1-1,1 6 1,-3 3-1,-2 7 1,-5 5 0,0 4 0,-8 2-1,-1 8 1,-4 3-1,-7 4 0,-10-2 0,-3 4-1,-9-4 1,-2 2-1,-5-4 0,-3 0 0,-1-7 0,4-5 0,1-4 1,8-7-1,7-12 1,5-1-1,6-10 0,7-3 0,6-11 0,16-5 0,-20 4-1,20-4 1,0 0-1,0 0 0,0 0 0,0 0 0,13-16 0,-13 16 0,20-20 0,-20 20 1,25-29 0,-25 29 0,27-29-1,-27 29 1,30-27 0,-30 27 0,27-26 0,-27 26-1,25-20 1,-25 20 0,24-18 0,-24 18 0,22-9 0,-22 9 0,22-5 0,-22 5 0,20 0 0,-20 0 1,20 3-1,-20-3 0,23 7 0,-23-7 1,24 13-1,-24-13 0,27 13 1,-27-13 0,28 22 0,-28-22-1,25 25 1,-25-25 0,27 29 0,-12-13 0,0 1-1,-1-1 1,-14-16 0,29 25 0,-29-25-1,29 24 1,-12-15 0,-17-9 0,31 22 0,-15-11-1,0-1 1,3 3 0,1-4 0,0 2 0,-2-4 0,4-3 0,0-8 0,1-7-1,5-3 1,-1-10-2,4-1-3,-6-17-7,10 1-23,-6-1-1,-5-5 0,-2 1-1</inkml:trace>
  <inkml:trace contextRef="#ctx0" brushRef="#br0" timeOffset="11884">0 3346 21,'0'0'25,"0"0"1,0 19 1,0-19-11,0 0-4,0 0-2,22-28 1,-4 14-2,-2-13-1,10-1-2,-6-11-1,9 1-2,-4-10 0,4-1-1,2-5 0,4-2-1,-4-6 0,4 1-1,-3 1 0,3 2 1,-2 0-1,-4 5 0,-4 4 0,-1 11 0,-6 6-1,-1 6 1,-5 8 0,-3 0 0,-9 18 0,17-18 0,-17 18 0,0 0 0,0 0 0,0 0 0,14-16 0,-14 16 0,0 0-1,0 0 1,0 0 0,0 21 0,0-21-1,6 20 1,-3-2 0,1 2 0,-2 7 0,2 4 1,-3 4-1,1 5 0,-4 3 0,2 6 0,-3-2 0,1 4 0,-4-4 1,3 2 1,-5 2-1,3-2 0,1-4 0,-1 0 0,-1-5 0,1-4-1,0-5 1,1-4-2,2-8 1,2-19 1,-5 23-1,5-23-1,0 0-1,0 0 0,0 0-1,0 0-2,0 0-3,0 0-3,21-11-6,-21 11-12,11-21-3,-11 21 2,19-35 0</inkml:trace>
  <inkml:trace contextRef="#ctx0" brushRef="#br0" timeOffset="12720">928 2505 25,'0'0'23,"0"0"0,0 0-6,0 0-4,-7 20-1,7-20-3,-7 29-3,-1-9 0,5 6-1,-6-1-1,1 9 0,-1-1-2,0 3-1,-4-3 1,6 1-1,-6-3-1,6 0 1,-2-4-1,5-3 0,-1-4 0,5-4 0,0-16 0,0 22 0,0-22 0,0 0 0,16 12 0,-16-12 0,0 0 0,24 0 0,-24 0 0,24-5 1,-24 5-1,29-9 0,-29 9 0,31-9 0,-15 5 0,2 2 0,-1 1-1,-1-1 1,0 4 0,1-1 0,-1 5 0,1-1 0,-1 3 1,-16-8 0,29 16-1,-29-16 2,24 23 0,-24-23 0,16 28 0,-9-10 2,-8 0-1,4 7 0,-6-3 0,-1 3 0,-3-1-1,-1 5 0,-3-5-1,0 1 0,-1-5 0,-5-4 0,17-16 0,-31 27 0,15-19 0,0-3 0,-1-3-1,1-4-1,16 2-2,-35-16-2,35 16-4,-31-35-6,19 12-18,3-1 1,-8-5-1,4 4 3</inkml:trace>
  <inkml:trace contextRef="#ctx0" brushRef="#br0" timeOffset="13552">872 2473 11,'27'0'26,"-27"0"2,22 9 0,-22-9-9,22 9-3,-2-2-3,-20-7-3,31 9-3,-31-9-3,36-2 0,-16-1-1,2 5-1,-2-10-1,5 3-1,1-2 1,-1-2-2,5 3-2,-7-5-3,10 8-7,-8-5-15,1 1-3,5 3 1,-7-5-1</inkml:trace>
  <inkml:trace contextRef="#ctx0" brushRef="#br0" timeOffset="14588">1629 1925 9,'0'0'22,"0"0"1,7-16-2,-7 16-4,0 0-2,0 0-3,13-20-2,-13 20-3,0 0-2,24-5-1,-24 5-1,20 0-1,-20 0 0,20 3 0,-20-3-1,18 7 0,-18-7 0,0 0 2,16 19-2,-16-19 1,2 20 0,-2-20 0,-7 29 0,1-10-2,-1 1 1,2 0-2,-4-2 1,3 1-1,1-1 1,5-18-2,-4 23 2,4-23 0,0 0 0,2 17-1,-2-17 1,0 0 0,0 0 0,23 16 0,-23-16 0,22 9 0,-22-9 0,26 13 0,-10-6 0,-16-7 0,29 16 0,-29-16 0,29 22 0,-29-22 0,22 22 1,-22-22-1,13 25 0,-13-25 1,0 26 0,0-26-1,-13 29 2,13-29-1,-25 29 1,25-29-1,-35 29 1,17-13 0,-6-3 0,2 3 0,-3-5-1,0 1 1,-1-3-1,2 1-1,1-5 1,-1-1-1,4-4-1,2-8-1,18 8 0,-33-16-3,33 16-2,-24-20-4,24 20-6,0 0-8,-5-23-7,5 23 2,11-19 0</inkml:trace>
</inkml:ink>
</file>

<file path=ppt/ink/ink35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27.64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171 111 13,'0'0'10,"-18"-13"-1,18 13 1,-18-11-1,18 11 1,-17-7 0,17 7-1,0 0 1,-21-13 0,21 13-1,0 0 0,0 0-2,-21-18-1,21 18 0,0 0-2,0 0 0,0 0-1,0 0-2,0 0 1,0 0-1,0 0 0,8-16-1,-8 16 0,22-8 1,-22 8-1,31-9 0,-15 4 1,2-1-1,-1 5 0,-1 1 1,0-2-1,-16 2 0,24 9 0,-24-9 1,15 22-1,-15-22 1,-2 32-1,0-10 1,-7 2-1,1-1 1,-4 3 0,3-3-1,-4 2 1,4-3-1,2-2 0,1-4 0,1 1 0,5-17 0,-6 23 0,6-23 0,0 18 0,0-18 0,6 17-1,-6-17 1,0 0 0,12 20 0,-12-20-1,0 0 1,17 20 0,-17-20 0,0 0 0,16 23 0,-16-23 0,13 20 0,-13-20 0,9 24 0,-9-24 0,7 29 0,-7-29 0,0 27 0,0-27 1,-5 25-1,5-25 1,-11 18 0,11-18 0,0 0 0,-24 13 0,24-13 0,-20 0-1,20 0 1,-27-5 0,27 5-1,-33-8 0,15 3 0,0 1 0,-1-1 0,1-1-1,2 1 0,16 5-2,-26-7-2,26 7-5,0 0-5,-16-4-9,16 4-6,0 0 1,0 0 1</inkml:trace>
  <inkml:trace contextRef="#ctx0" brushRef="#br0" timeOffset="1008">502 0 15,'0'0'21,"0"0"0,0 0-6,0 0-4,0 0-2,0 0-1,0 0-4,0 0 0,0 0-2,-7 22-1,7-22 0,-5 29-1,5-29 1,-9 32-1,3-15 0,4-1 1,-1 0-1,-1 2 1,2-1-1,2-17 1,-2 32-1,1-15 0,2 1 1,-1-18-1,4 29 0,-4-29 0,7 25 0,-7-25 0,11 18 0,-11-18 0,17 8 0,-17-8 1,16 5-1,-16-5 1,18 2 0,-18-2 0,18 0 0,-18 0 0,22-2 1,-22 2-1,24-4 0,-24 4 0,29-3 0,-29 3-1,31-4 1,-15 2-1,-16 2 1,29 0-1,-29 0 0,22 2 0,-22-2 0,0 0-1,19 7-2,-19-7-3,0 0-4,0 0-9,0 0-6,12 17 0,-12-17 0</inkml:trace>
  <inkml:trace contextRef="#ctx0" brushRef="#br0" timeOffset="1712">721 80 24,'-6'21'17,"6"-21"-1,-11 24-4,11-24-1,-10 29-2,6-11-1,-3 6-1,1-1-1,-1 1-2,1 3-1,1-2-1,1 4-1,-1-5 1,5 0-1,-2-4-1,2-1 1,0-19-1,4 31 0,-4-31 1,9 24-1,-9-24-1,7 18 1,-7-18-3,0 0-1,16 20-4,-16-20-3,0 0-5,0 0-5,0 0-3,24 7 0</inkml:trace>
  <inkml:trace contextRef="#ctx0" brushRef="#br0" timeOffset="2204">866 504 20,'6'-25'18,"-6"25"-1,13-26-1,-6 10-2,0-4-1,-1-4-3,5 3-2,-4-5-2,6 3-2,-6-1-1,4 2-1,-2 1 0,0 2-2,-2 3 1,-7 16-1,15-22 1,-15 22-1,0 0 0,16-16 0,-16 16 0,0 0 0,0 0 0,0 0 0,18-9 0,-18 9 0,0 0 0,0 0 0,0 0 0,0 0 0,0 0 0,17-2 0,-17 2 0,0 0 0,0 0 0,0 0 0,0 0 0,0 0 1,4 20-1,-4-20 0,1 20 1,-1-4-1,-1 1 1,1 3 0,-2 0 0,2 7 0,-4-2 0,2 2-1,0-1 1,1 1 0,-3-2 0,2 1-1,0-1 1,0-3 0,1-2-1,2-2 1,-1 0-2,0-18-2,6 29-4,-6-29-10,2 16-9,-2-16-2,0 0 1,16 24-1</inkml:trace>
</inkml:ink>
</file>

<file path=ppt/ink/ink35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16.590"/>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68 49 26,'0'0'19,"0"0"-4,0 0-3,0 0-1,0 0-3,0 0-1,0 0-1,-2 22 0,2-22-1,-5 29 0,-4-9-1,5 3-3,-7 3 1,6-3-1,-6 3 0,4-1-1,1-1 0,1-3-1,5-21 1,-2 31 0,2-31 1,5 20 0,-5-20 0,0 0 0,20 13 1,-20-13 1,17 3-1,-17-3 1,20-1-1,-20 1 1,22-2 0,-22 2-1,23-6 0,-23 6-1,28-7 1,-12 5-1,-16 2 0,31-7-1,-15 3 1,1 3 0,-1-3-1,-16 4 0,29-5 1,-29 5-2,28-6 0,-28 6-1,21-5-2,-21 5-2,0 0-5,0 0-5,19-15-12,-19 15-1,0 0 1,0 0 1</inkml:trace>
  <inkml:trace contextRef="#ctx0" brushRef="#br0" timeOffset="584">332 0 20,'-7'33'23,"7"-33"2,-11 36-5,7-11-7,-3 4-1,3 10-2,-3-7-2,5 6-2,-5-5 0,5 5-3,-5-5 0,3 1-2,-1-9 1,1 1-1,-1-3 0,-1-1 0,3 0-1,-3-2 0,3 2 0,-3-4 0,4 2 0,-1-4-1,1 0-3,2-16-2,2 22-4,-2-22-6,0 0-13,0 0 1,18-33 0,-4 15 0</inkml:trace>
  <inkml:trace contextRef="#ctx0" brushRef="#br0" timeOffset="1008">662 60 12,'0'0'19,"-20"5"2,20-5-4,-9 22-6,9-22-1,-13 29 0,2-9-2,5 2-2,-3 1 1,4 8-3,-2-4 0,1 8-2,-1-2 1,1 3-3,1-5 2,1 3-1,1-1 0,3-2 0,0-2-1,3-2 1,1-4 0,3-1-1,2-6 1,-9-16-1,22 24 1,-22-24 0,29 5 1,-29-5-1,31-18 0,-13 2 1,1-9 0,-1-4 0,-2-8 0,2 1 0,-1-6 0,-1 1 1,-3-3 0,0 6 1,-8 0-2,1 4 2,-6 5-3,0 3 2,-4 4-3,0 6 1,4 16-2,-11-22-2,11 22-2,0 0-4,0 0-7,0 0-12,-20 6-3,20-6 1,-9 20 0</inkml:trace>
</inkml:ink>
</file>

<file path=ppt/ink/ink35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18.671"/>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64 12,'0'0'21,"20"-7"-2,-20 7-4,23-2 1,-4 4-1,-19-2-2,36 4-1,-36-4-2,38 3-1,-21-8-1,8 8-1,-5-8-2,4 5-1,-4-5 0,5 1-2,-3-5 0,4 3 0,-4-1 0,-1 0-1,-2 0 0,-3 3 0,0 0-1,-16 4 1,24-5-1,-24 5-1,16 2-1,-16-2-2,17 5-2,-17-5-4,0 0-3,0 0-8,18 6-9,-18-6-1,0 0 1,4 18 1</inkml:trace>
  <inkml:trace contextRef="#ctx0" brushRef="#br0" timeOffset="540">58 329 30,'0'0'26,"0"0"-4,24-7-1,-24 7-3,27-6-3,-27 6-3,31-11-2,-31 11-3,35-16 0,-19 5-3,4 6 0,-4-6-1,4 4 0,-3-4-2,3 3 0,-4 1 0,1 2-1,-1-1 1,-16 6-1,27-5 0,-27 5 0,24-4 0,-24 4 0,18-3 0,-18 3-2,0 0-1,18-4-2,-18 4-4,0 0-2,18 7-4,-18-7-4,0 0-7,0 0-5,0 0 2,-5 26 1</inkml:trace>
  <inkml:trace contextRef="#ctx0" brushRef="#br0" timeOffset="1016">122 592 26,'0'0'26,"0"0"1,0 0-5,0 0-4,0 0-2,20-15-3,-20 15-2,20-9-2,-20 9-1,23-13-1,-23 13-2,30-12-1,-30 12 0,32-11-2,-13 7-1,-1 2 0,-2 1 0,2 1-1,-1 1 1,-1 1-1,-16-2 0,27 4 0,-27-4 1,24 2-1,-24-2-1,24 2-1,-24-2-2,23 0-4,-1 7-5,-22-7-10,26 0-11,-6 5 0,-4-3 1,6 3 1</inkml:trace>
</inkml:ink>
</file>

<file path=ppt/ink/ink35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20.331"/>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1 770 10,'0'0'23,"0"0"1,0 0-3,-7-18-4,16-5-2,2-1-2,0-12-3,9-2-2,-4-7-3,10-4 0,-5-8-2,7 5 0,-8-4-1,5-1-1,-7 1 0,2 2 0,-1 1-1,-3 12 1,-3 4-1,-2 8 1,-4 8-1,-7 21 0,11-24 1,-11 24-1,0 0 0,0 0 0,0 0 0,7 24 1,-7-24-1,4 27 0,-1-7 1,1 2 0,-2 3-1,0 6 2,0 1-1,-2 6 1,0-1 0,0 6 0,-2-1-1,0 5 1,0-5 1,-2 1 0,3 1-1,-3-1 0,2-3-1,0-2 0,0-5 1,2-2-1,-1-4-1,1-2 0,0-9 0,0-16 0,1 24 0,-1-24 1,0 0-1,-1 18 0,1-18-1,0 0 0,0 0-2,0 0-1,0 0-5,0 0-7,0 0-17,22 0 0,-22 0 0,0 0 2</inkml:trace>
</inkml:ink>
</file>

<file path=ppt/ink/ink35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30.88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116 7,'6'-16'22,"-6"16"0,0 0 2,7-18-11,-7 18-2,11-22-3,-11 22-1,18-22-2,-18 22-1,28-18 0,-12 13-2,-16 5-1,33-11 1,-33 11-2,33 0 1,-33 0 0,25-4-1,-25 4 1,26 4 0,-26-4 0,18 14 0,-18-14 0,12 24 1,-8-6-1,0 6 0,-6-3 0,0 7 0,-2-7 0,1 5 0,-3-4-1,1-1 1,-1-4-1,6-17 1,-9 25-1,9-25 0,-5 16 0,5-16 0,0 0 0,0 0 0,0 0 0,0 0 0,0 0-1,-2 17 0,2-17 1,0 0-1,0 0 0,0 0 0,18 9 0,-18-9 0,0 0 0,18 12 1,-18-12-1,0 0 0,24 20 1,-24-20-1,16 17 1,-16-17 0,17 18 0,-17-18 0,20 20 0,-20-20 0,16 23 0,-16-23 0,11 27 0,-11-27 0,6 31 1,-6-14-1,0-17 1,-15 29 0,6-13 0,9-16-1,-20 25 1,20-25-1,-26 20 2,26-20-2,-23 15 2,23-15-2,-29 11 2,29-11 0,-31 3 0,14-1-1,1-2 0,0 0 0,16 0-1,-30-5 1,30 5-1,-25-13 0,25 13-3,-22-15 0,22 15-4,-16-9-9,16 9-13,0 0 1,-18-20 0,18 20-1</inkml:trace>
</inkml:ink>
</file>

<file path=ppt/ink/ink36.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10-11T09:33:00.26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24426 6181</inkml:trace>
  <inkml:trace contextRef="#ctx0" brushRef="#br0" timeOffset="79674">0 0</inkml:trace>
</inkml:ink>
</file>

<file path=ppt/ink/ink36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32.00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39 0 12,'0'0'13,"0"0"0,0 0-1,0 0 0,0 0-2,0 0-1,0 0-1,0 0-1,0 0 0,0 0-1,0 0-1,0 0-1,0 0 0,0 0-1,-9 16 0,9-16 0,0 24 0,0-24-1,0 34-1,-2-12 1,0 1-1,0 3 0,-1 1 0,-1 2-1,0-4 1,1 3-1,-1-5 0,2 1 1,0-4-1,1-2 0,1-18 0,1 27 0,-1-27 0,2 20 0,-2-20 0,0 0-1,9 18 1,-9-18 0,0 0 0,0 0 0,18 7 0,-18-7 0,0 0 1,24-7-1,-24 7 0,20-7 0,-20 7 1,24-11-1,-24 11 1,23-13-1,-23 13 1,24-9-1,-24 9 1,22-9-1,-22 9 0,16-3 0,-16 3 1,0 0-1,20 1-1,-20-1 0,0 0-1,0 0-1,20 6-3,-20-6-3,0 0-3,0 0-6,0 0-8,26 5 0,-26-5 1,0 0 6</inkml:trace>
  <inkml:trace contextRef="#ctx0" brushRef="#br0" timeOffset="756">248 116 19,'0'0'17,"-9"43"-1,4-17-4,3-1-2,0 4-1,-2-3-3,2 4 0,-1-2 0,1 2-1,0-2-2,0 1 1,1-2-2,-1 0 0,2-2 0,-2 1-1,0-5 0,2-1 0,2 2 0,-4-4-2,4-1 1,-2-17-2,2 27 0,-2-27-5,2 20 0,-2-20-5,0 0-4,0 0-3,0 0-5,0 0 1</inkml:trace>
  <inkml:trace contextRef="#ctx0" brushRef="#br0" timeOffset="1232">388 451 27,'0'0'22,"11"-27"-4,-4 7-2,1-2-3,-3-5-2,6 0-2,-5-6-2,6 4-2,-4 0-1,4 2-1,-4 0-1,1 3 0,-4 4-1,2 4 0,-7 16 0,13-25-1,-13 25 0,11-18 0,-11 18 0,0 0 0,13-17 0,-13 17 0,0 0 0,0 0 0,0 0 0,0 0 0,16 4 0,-16-4 0,4 18 0,-4-18 0,4 24 1,-3-6-1,3 2 0,-2 3 1,0-1-1,-1 7 1,-1 0 0,2 2 0,-4 1 1,4 1-1,-2-2 0,2 0 0,-2-4 0,2-2 0,-2-5 0,4-2-1,-4-18 0,3 26-1,-3-26-1,0 0-6,7 23-9,-7-23-12,0 0 2,0 0-2,0 0 1</inkml:trace>
</inkml:ink>
</file>

<file path=ppt/ink/ink36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44.430"/>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60 588 20,'-20'0'14,"20"0"-1,0 0-1,0 0-2,0 0-1,0 0 0,20 9 0,-20-9 0,26 6 0,-26-6-1,36 3-1,-17-3 0,10 4-2,-6-4 0,12 2-1,-4-4-1,3 2 0,1-4 0,0 4 0,-3-3-1,5 1 0,-3 0 0,-1 2-1,-2-2 1,-2 4-2,-1 0 1,-1 0 0,2-2-1,-5 3 1,-3-3-1,-1 2 1,-1-2-1,1 2 1,-20-2-1,27 4 0,-27-4 0,22 3-1,-22-3 0,0 0-3,24 8-1,-24-8-5,0 0-7,0 0-11,0 0-2,0 0 0,0 0 1</inkml:trace>
  <inkml:trace contextRef="#ctx0" brushRef="#br0" timeOffset="716">0 936 19,'0'0'12,"0"0"-1,0 0-1,0 0-2,0 0-1,0 0-2,0 0 1,0 0 0,19-10 1,-19 10 0,25-6 0,-5 10 0,-20-4-1,35 2 0,-17-4-2,6 5 0,-3-6 0,9 6-1,-7-6 0,4 3-1,3-2 1,-1 0-1,-2 0 0,4 2 0,-2 0-1,0 2 1,0-2-1,-3 2 0,1-2-1,0 2 1,1-2 0,-3 0-1,-1 0 0,1 0 1,-1 0-1,0 0 1,-6 0 0,2 0 0,-4-2 0,-16 2-1,29-2 2,-29 2-2,24-5 1,-24 5 0,20-4-1,-20 4 0,17-4 0,-17 4-1,0 0-1,20-5-1,-20 5-3,0 0-3,20 5-6,-20-5-8,0 0-7,0 0 0,0 0 1</inkml:trace>
  <inkml:trace contextRef="#ctx0" brushRef="#br0" timeOffset="1452">759 360 15,'0'0'20,"0"0"-5,0 0-3,0 0-2,0 0-2,0 0-1,0 0-1,0 0-3,0 0 0,30 16-1,-12-7 1,4 2-1,3 0 0,2 4 0,1-5-1,3 5 0,-2-2 0,2 1 0,0-3 0,-2 4 0,2-3-1,-2 1 0,0 0 1,0-1-1,-3-3 1,-3 4-1,-3-2 1,-2 2 0,-18-13 0,21 23 0,-21-23 0,3 27 1,-6-10-1,-5 1 1,-3 5-1,0 1-1,-3 3 1,-3 6-2,1-2 1,0 1-1,-3 1 2,3-1-1,-4-6 1,2 5 1,0-10-1,-1 3 2,-1-4-2,0-2 1,2-2-1,0-1-1,2-4 0,-1 0-2,17-11-3,-33 16-1,33-16-5,-23 14-7,23-14-9,-18 11 1,18-11-1,0 0 10</inkml:trace>
  <inkml:trace contextRef="#ctx0" brushRef="#br0" timeOffset="3568">1974 162 22,'0'0'17,"-22"-25"-2,22 25-1,0 0-2,-8-24 0,8 24-2,0-18-1,0 18-1,8-21-3,-8 21 0,12-22-1,-12 22-1,22-20-1,-22 20 0,29-18 0,-10 12-1,-1 1 0,6 3 0,-4 2 0,3 2 0,1 3 0,0 4 0,-3 2 0,-1 4-1,-1 1 1,-3 6 0,-3 1 0,-2 5 1,-6 1-1,-3 3 1,-6 1 0,-1 5 0,-6 0 0,-4 4-1,-3-2 0,-2 1 1,-4 1-2,1-2 1,-1-4-1,0 0 1,4-7-1,0-1 1,4-9-1,3 0 0,13-19 0,-14 23 0,14-23 0,0 0 0,-2 20-1,2-20 1,0 0 0,18 13-1,-18-13 1,22 11 0,-22-11 0,27 11-1,-10-6 1,-17-5 0,32 20 0,-15-6-2,-3 3 2,-1 1-1,0 4 0,-2 1 1,-2 3-1,-4 1 0,-3-2 1,-2 0 1,-3 3-1,-5 1 1,-1 1-1,-5-1 0,-3-1 1,-1-1-1,-4-4 1,-2-3 0,-1-5 1,0-6-1,-5-4 0,1-3 0,-2-7 0,-1-3 0,-3-2 0,0-3-1,-3-2 0,2 3 0,3-3-1,-2 1-1,8 3-2,0-4-3,27 15-5,-33-12-7,33 12-12,0 0 0,4-17 1,-4 17 1</inkml:trace>
  <inkml:trace contextRef="#ctx0" brushRef="#br0" timeOffset="4576">2625 148 17,'0'0'21,"-3"16"-6,3-16-1,1 18 0,-1-18-1,-1 33-3,-3-11-2,0 5-2,-3 0-1,2 8-2,-3 1-1,-1 2 0,-2-2-2,2-1 1,0-5 0,2 1-1,1-5 1,3-3-1,3-5 0,0-1 1,0-17-1,9 23 0,-9-23 1,13 20-1,-13-20 1,20 15 0,-20-15 0,25 10 1,-25-10-1,33 8 1,-13-8 0,2 2-1,1-4 1,3 2-1,-3-4 0,5 2 1,-3-1-1,1-1-1,-3 0 1,1 1-1,-4-1 1,-2 2-1,2 1-1,-20 1-2,26 0-4,-26 0-5,0 0-13,23-2-3,-23 2 0,0 0-1</inkml:trace>
  <inkml:trace contextRef="#ctx0" brushRef="#br0" timeOffset="5148">2851 228 13,'9'38'24,"-13"-7"0,3 8-6,1 7-1,-4-1 0,4 9-3,-7-5-3,5 9-2,-5 2-3,1 4-2,-5-6 0,0 5-2,-1-5 0,-1-2-1,0-1 0,0-3 0,1-12 0,1-2 1,2-3-2,3-8 1,2-4-2,3-6-1,1-17-2,0 0-5,20 16-7,-20-16-12,18-24-3,0 12 0,-9-14 1</inkml:trace>
  <inkml:trace contextRef="#ctx0" brushRef="#br0" timeOffset="5596">2951 1074 26,'13'-20'19,"-6"0"-3,6-1 1,3-14-3,1-8-3,8-5-3,-1-6 0,7-8-2,-4-3-1,8-4-1,-4-1-1,3 3-1,-1 3-1,-2 1-1,-2 6 0,-4 7 0,-3 10 0,-2 7-1,-3 11 1,-5 6 0,-12 16-1,17-9 1,-17 9 0,0 0 0,11 22 1,-11-22-1,-2 23 0,2-6 0,0-17 1,-6 31-1,3-15 0,-1 7 1,1 5 0,-3 2 0,-1 7 1,1 3-1,-3 1 1,0 10 0,0 7-1,-2 5-1,0-1 0,0 2 1,2-5 0,0 1-1,0-5 0,2-1 1,-2-14-1,3-4 2,-1-2-1,1-6 0,-1-3-1,3-3 1,-1-6-1,5-16 0,-4 25-1,4-25-1,0 0-3,0 0-6,6 17-11,-6-17-7,0 0 0,14 16 0</inkml:trace>
</inkml:ink>
</file>

<file path=ppt/ink/ink36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56.354"/>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68 815 31,'0'0'25,"-20"-13"1,20 13-8,-20-7-4,20 7-4,-20 0-2,20 0-3,-24 11-2,8 9-1,0-4-2,-3 11 0,1 4 0,-4 4 0,1 4-1,2 0 1,-1 2 0,8-8 0,-1 5 0,7-9 0,6-5 0,8-6 0,-8-18 0,29 16 0,-5-19 1,1-5-1,6-6 0,2-6 1,1-4-1,3-5 1,-1-7 0,-1 3 0,-1-3 0,-6-2 1,-3 3 0,-7 3 0,-1 5 1,-10 3-2,-7 24 2,3-25-3,-3 25 2,0 0-2,0 0 0,-16 21 0,16-21-2,-9 38 2,7-10-1,0 2 1,2 3-1,0 2 1,8-1-1,-1-9 1,4 6 1,0-9-1,5-4 0,-16-18 0,35 20 0,-15-14-1,-2-10-1,7 0-4,-5-10-6,8-4-12,1 0-5,-7-11 1,10-4-2</inkml:trace>
  <inkml:trace contextRef="#ctx0" brushRef="#br0" timeOffset="644">958 0 22,'0'0'26,"0"0"1,4 22 1,-6 0-11,-6 5-4,7 15-1,-12 5-3,11 18 0,-9 2-4,8 11 0,-8 4-1,3 7-2,-6 3 0,5 1-1,-2-8 0,0-5-1,2-7 1,0-10-1,0-8 0,5-10-1,0-16 1,4-6 0,0-6-2,0-17-1,4 16-1,-4-16-4,0 0-6,0 0-12,0 0-6,20-22 1,-22 4 0</inkml:trace>
  <inkml:trace contextRef="#ctx0" brushRef="#br0" timeOffset="1064">632 713 22,'0'0'26,"0"0"3,0 0-6,0 0-1,0 0-4,33-3-3,-15-8-3,17 5-2,-4-8-3,12 5-1,3-9-2,7 1 0,1 1-2,-1 0 0,-6-1-1,-3 3-1,-6 1-1,-7 2-2,-5 8-3,-26 3-9,20-13-18,-20 13-1,0 0 0,-4 16 0</inkml:trace>
</inkml:ink>
</file>

<file path=ppt/ink/ink36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51.178"/>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134 46 17,'2'-29'23,"-2"29"-3,1-17-3,-1 17-2,0 0-3,0 0-3,0 0-1,-5 27-3,5-7 0,-2 8-1,0 8 0,-3 7 0,1 10 0,-3 3-1,2 10 0,-5 1-2,3 7 2,-4 1-2,0 1 0,0 0 0,0 4-1,1-10 0,0-2 0,1-10 0,2-8-1,2-6 1,1-8-1,2-16 1,2-3 1,0-17 0,0 0 1,0 0 0,18 10 1,-18-10 0,22-20 0,-11 1 1,9-3-2,0-15 2,7-4-1,-1-8 0,7-4 0,5-5-1,4-4 1,-2-3-2,3 2 1,-1 8-1,-2 4-1,-1 4 0,-1 6 0,-11 10 0,-3 5-2,-2 10 1,-6 3-1,-16 13-2,24-11-1,-24 11-1,0 0-3,20 13-2,-20-13-4,0 0-9,1 16-8,-1-16 2,-10 19 1</inkml:trace>
  <inkml:trace contextRef="#ctx0" brushRef="#br0" timeOffset="660">267 847 25,'0'0'26,"-4"31"1,4-31 0,-15 29-13,19-5-2,-4-24-1,9 34 0,-9-34-3,18 44-1,-8-26-2,4 4-1,-3 0-1,2-1-2,-2 1 1,1-4-1,-3 0-1,-9-18 1,22 22-2,-22-22-1,26 7-2,-26-7-6,33-12-14,-12 4-8,-4-6-1,3-1 1</inkml:trace>
  <inkml:trace contextRef="#ctx0" brushRef="#br0" timeOffset="1052">958 720 18,'-16'-29'23,"16"29"0,-18-27-5,18 27-3,-26-25-3,10 10-2,16 15-2,-29-14-2,29 14-2,-24-2-1,24 2-1,-25 9 0,25-9-1,-30 22 0,18-6 1,12-16-1,-28 35 1,12-14-1,1 3 0,3 0 0,1 5 1,-2 9-2,4 2 0,0 0 1,3-1-2,3 0 1,3-1-1,0-4 2,3-1-2,3-13 1,-6-20 0,20 27 0,-20-27 1,27 14-1,-27-14 1,31 0 0,-13-3-1,-18 3 1,35-22 0,-15 4 0,0-13-2,4 2 2,1-11-1,2-3 0,2-3 1,2-3-1,-1-2 1,-1 4-1,-4 7 1,-5-1-1,-3 12 2,-5 5-2,-4 6-1,-8 18 1,0 0 0,0 0 0,0 0 0,0 0-1,-8 23 1,5-1 0,-5 2 0,3 3-1,-1 2 1,1 11 0,-1 2-1,3-2 1,1 1-1,0-1 0,0-2 1,4-3 0,0-4-1,0-13 1,-2-18 0,7 23 0,-7-23 1,0 0-1,18 4 0,-18-4 0,17-15 0,-17 15 0,25-25 0,-12 7 0,3-9-1,1-6 1,3 0 1,0-1 0,0-4 0,0 0-1,2 1 1,-2 1-1,0 11 2,-2 3-2,-4 2-1,-14 20 1,30-24 0,-30 24 0,20-7 0,-20 7 0,0 0 0,20 17-1,-20-17 1,9 25 0,-9-25 0,7 31 0,-3-11 1,-3 9-1,-1-6-2,0 12 2,-3 3-1,1 2 1,-2 0 0,1 0 0,1-2-1,-2-11 1,2 4 1,1-13-1,1-18 0,0 20 0,0-20 0,0 0 0,0 0 1,0 0-1,0 0 0,14-22 0,-14 22 0,15-29 1,-6 13-2,5-6 1,1-7-1,5-4 1,2 1 1,0-3-1,3-1 1,4 0-1,-2-1 1,-1 5-1,3 6 2,-5 6-2,-2 2-1,-2 7 1,-4 2 0,-16 9 0,22-2-1,-22 2 1,0 0 0,14 24 1,-14-24-1,2 27 0,-2-10 1,-2-1-1,1 2 0,-3 9 1,0 0-2,1 2 2,-3 1-2,1 0 2,1-2-2,0-1 1,1-2-3,8-7-2,-5-18-4,11 20-8,-11-20-10,26 6-4,-3-6 2,-1-9-1</inkml:trace>
  <inkml:trace contextRef="#ctx0" brushRef="#br0" timeOffset="2644">2234 706 14,'-27'-5'21,"27"5"2,-20 0-7,20 0-2,-28 0-1,12 0-2,16 0-1,-33 5-2,33-5-2,-31 11-1,31-11-1,-36 16-2,18-5 0,-4 0 0,5 5-1,-3-1 0,0 3 0,0 11 0,4 2-2,1 3 2,3 1-2,1-1 0,4 2 0,5-1 1,2-2-2,3-13 2,3-4 0,-6-16 0,22 23 0,-22-23 1,27 6-1,-27-6 1,29-11 0,-13-2 0,1 1 0,1-8-1,2-9 1,2 5-1,2-12 0,3-2 1,0-6 0,2 1 0,0-3 0,0-1-1,1 5 2,-5-8-2,2 6 2,-5 2-2,0 1 0,-2 2 0,-4 0 0,1 6 0,-4 0 0,-3 8 0,0 1 0,-3 6-1,-7 18 1,11-23 0,-11 23 0,0 0 0,0 0-1,0 0 1,0 0 0,5 25 0,-7-7 0,-1 2 0,-1 7 0,-3 2 1,1 6-1,-3-1 1,2 6-1,-4 0 1,2 4-1,-2-1 1,0 1 0,0 8-1,2 1-1,0-1 2,2 1-2,0-6 2,3-1-2,2-5 2,2-3-1,2-14 0,2-6 1,-4-18 1,14 16-1,-14-16 0,16 0 1,-16 0-1,26-19 0,-26 19 0,31-35 0,-13 11 0,2-10-1,2-6 0,2 2 1,-3-2-1,1 4 2,-5 0-2,-1 5 1,-3 5-1,-13 26 1,16-18-1,-16 18 0,0 0-1,0 0 1,11 22 0,-11-22 0,0 42 0,0-12-1,-2 1 1,2 4-1,-2 1 1,1 2-1,1 0 1,0-1-1,0-10 0,-2-5-1,9 1-5,-7-23-11,0 0-13,0 0-1,0 0 0,24-13 0</inkml:trace>
  <inkml:trace contextRef="#ctx0" brushRef="#br0" timeOffset="3688">2793 334 69,'5'-31'32,"-7"4"0,2 27 0,2-25-22,-2 25-5,-2-19-3,2 19-2,0 0-3,0 0-4,15-18-7,-15 18-14,22-12-3,-22 12 0,23-18 0</inkml:trace>
</inkml:ink>
</file>

<file path=ppt/ink/ink36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59.066"/>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2 723 1,'-18'9'19,"16"14"1,2-23-3,-9 28-3,9-28-1,7 21-2,-7-21-1,26 8 0,-3-8-1,-3-11-2,9 0-1,-1-11-1,8-3-2,-1-12-1,7-6 0,-2-10 0,3-5 0,3-3-2,1-3 2,-1-3-3,-3 2 2,-4 3-1,-7 6 1,-6 7-1,-6 6-1,-11 6 2,-5 8-1,-8 10 0,4 19 0,-16-15 1,16 15-1,-26 16 0,8 4 0,3 4 0,-1 7 0,-2 3 0,3 8 0,-1 1 1,1 10 0,3 7 0,1 10-2,-2 10 2,4 13-1,1 14 0,1 10 0,-2 10 0,0 4-1,0-8 2,-2-5 0,4-11 0,-2-13 0,1-21-1,-1-19 0,6-16-2,-3-20-3,6-18-11,0 0-13,0 0-1,26-34 0,-21-8 0</inkml:trace>
  <inkml:trace contextRef="#ctx0" brushRef="#br0" timeOffset="600">361 1102 14,'16'-19'23,"6"9"1,-6-12-8,8-7-1,7-2-2,-2-11-1,7 6-2,-1-11-3,5 7-1,-5-7-2,5 0-2,-4 0 0,0 3-1,-1-1 0,-4 5 1,-2 2-2,-5 7 2,-4 4-1,-7 9 0,-13 18 0,10-22 1,-10 22-2,0 0 0,-10 16 0,10-16 0,-21 35 0,12-12-1,-2 6 1,2 0-1,-2 6 1,2 1-1,0 4 1,2 2-1,0-2 1,1-2 0,3-2 0,-1-4 0,6-3 0,0-7 0,-2-22 0,12 22 1,-12-22-1,22-9 0,-5-7 0,3-6 0,1-9 1,5-2-1,1-6 0,2-5 0,0 2 0,2-1 1,-1 1-1,-5 6 3,-5 3-2,-4 10 2,-8 6-1,-8 17 1,0 0-2,-8 17 1,-3 4-1,1 7-2,-1 1 1,2 5-1,3 1 1,2-1-1,4-5 1,4-4 0,3 3 0,1-5 0,3 1 0,-1-4 1,3-2-1,0-2 0,-13-16 0,25 24 0,-25-24 0,24 9 0,-24-9 0,26-8 1,-26 8-1,29-25 0,-15 5 0,4-2 0,3-3 1,0-6-2,1-1 2,4 1-1,-1-4 0,4-1-1,-3 3 2,-1 4 0,-5 9-1,0 6 0,-20 14 0,28-4 0,-28 4 0,9 26 0,-7-3 0,-2 4-1,0 1 0,-4 4 2,2-1-2,0 0 2,-1 0-1,1-6 0,0-1 0,-2-4 0,4-20 1,-3 21 0,3-21 0,0 0 0,0 0 1,0-21 0,0 1 0,3-2 0,1-5 0,3 0-1,1-6 1,2-3-1,1-1 0,2 1 0,-2 3-1,0-1-1,2 10-4,-11-5-3,7 10-17,-9 19-7,-9-24-1,9 24 0</inkml:trace>
  <inkml:trace contextRef="#ctx0" brushRef="#br0" timeOffset="1780">910 192 39,'0'0'26,"-16"-13"1,16 13-8,0 0-9,13-24-4,-13 24-3,20-12 0,-20 12-3,25-9-4,-25 9-8,22-13-13,-6 18-1,-16-5 0,22-1 0</inkml:trace>
  <inkml:trace contextRef="#ctx0" brushRef="#br0" timeOffset="1988">1072 241 16,'0'0'23,"0"0"3,0 0-2,19 9-9,-19-9-4,16-17-3,-16 17-3,24-23-2,-24 23-3,29-22-5,-11 15-3,-2 3-9,-16 4-7,42-2-2,-24-1 0,13 12 2</inkml:trace>
</inkml:ink>
</file>

<file path=ppt/ink/ink36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4:01.594"/>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65 634 17,'5'-22'28,"-10"-7"2,12 9-1,-11 2-8,4 0-6,0 18-2,0 0-4,27-2 0,-21 20-3,5 15-4,-8 5 2,7 9-3,-5 9 1,0 9-1,-3 6 0,0 11 0,-2-3 0,-2 1 0,2-6-1,-3-3 1,1-11-1,-4-8-1,5-12 0,-5-14-2,4-8-2,2-18-2,0 0-6,-12-17-8,12-6-9,1-4-3,-2-13 1,1-2 1</inkml:trace>
  <inkml:trace contextRef="#ctx0" brushRef="#br0" timeOffset="316">1 728 30,'0'-42'26,"-6"-1"0,10 5-6,7 5-1,-4-5-4,17 9-3,-6-7-3,17 12 0,-8-3-3,11 7-2,-1-2-1,6 6-1,-3 3-1,2 6 0,-2 2 0,-3 6 0,-3 5-1,-3 3 1,-7 5-1,-4 6 1,-7 0 0,-6 4 0,-7 3 0,-6 0 1,-5 2-1,-5 0-2,-2-2 2,0-3-2,-2-4 1,1-4-3,3-3 1,-2-11-2,18-2-1,-27-8-2,27 8-5,-24-14-4,24 14-9,0 0-4,-16-20-2,16 20 1</inkml:trace>
  <inkml:trace contextRef="#ctx0" brushRef="#br0" timeOffset="724">549 550 3,'40'-16'23,"-15"-11"2,12 16 1,-17-2-8,2 0-3,1 12 0,-23 1-4,33 18-1,-26 0-2,2 11-3,-5 0 1,1 5-3,-5-3 0,4 2-1,-8-6 0,3 0-1,1-27 1,-2 27 0,2-27 0,0 0-1,0 0 1,0 0-1,-17-16-1,17 16 1,-7-34 0,5 8-1,0-3 0,2-2 1,2-1-1,4-3 2,-1 3-3,4-3 1,4 4 0,-2 6 0,5 3-1,-3 2-1,3 6 0,-16 14 0,30-20-1,-30 20 1,31-7-1,-31 7 0,31 2 0,-31-2-1,32 7-2,-32-7-6,35 5-6,-35-5-10,27 7-2,-9 1 0,-18-8 2</inkml:trace>
  <inkml:trace contextRef="#ctx0" brushRef="#br0" timeOffset="1384">1213 362 47,'22'-9'28,"-22"9"1,0 0-8,0 0-6,-4 25-5,8-3-2,-11 0-1,7 8-1,-6 3-1,4 5-2,-3-5-1,3 1-1,-2-7 1,3-1-3,-3-5 1,2-2-3,2-19 0,0 0-3,2 25-4,-2-25-8,0 0-13,0 0-1,0 0 0,0 0 1</inkml:trace>
  <inkml:trace contextRef="#ctx0" brushRef="#br0" timeOffset="1668">1297 141 32,'11'-35'27,"-13"-5"0,9 19 0,-12 1-14,5 3-5,0 17-4,0 0-3,0 0-3,16-9-5,-16 9-6,0 0-9,22 18-5,-22-18 1,16 24-1</inkml:trace>
  <inkml:trace contextRef="#ctx0" brushRef="#br0" timeOffset="1940">1510 367 17,'0'0'26,"14"-23"0,-14 23 2,22-17-11,-22 17-2,0 0-2,18-9-4,-18 9-2,13 20-2,-6-2 0,-5 0-2,2 10 1,-4 1-2,0 7 0,-4 4 0,-1 5-2,-2-1 1,-3 1-1,3-5 0,0 0-1,0-6 2,3-9-2,2-6 1,2-19 0,0 0 0,0 0 1,18 1-1,-18-1 0,26-36 1,-6 11-1,2-4 0,3-9 0,1-2 1,1 0 0,0-2-1,2 4 1,-1 2-1,-5 1 0,-3 8 0,-3 9 1,-17 18-2,25-16 0,-25 16 2,0 0-1,11 23 1,-11-4-1,-2 0 1,1 3-1,-1 5 1,0 1-2,0-1 1,2 0-1,0-2 0,-2 1 0,4-1 1,-2-1-1,2-6 1,-2-18 0,4 27 0,-4-27 0,0 0 0,20 15 0,-20-15 1,23-13-1,-23 13 0,31-26 0,-7 8 1,1-7-1,1-2 1,3-2 1,-2 0 0,2 2 1,0-1-1,-3 7 2,-8 1-2,-1 11 2,-17 9-2,21-2-1,-21 2 0,8 22 0,-12-3 0,2 7-3,-1 1 3,-1 4-3,-5 0 2,3-1-1,6 0 1,-1-3-2,4-6 1,-3-2-2,9 1-4,-9-20-12,0 0-16,26 18 0,-26-18 0,22-6 1</inkml:trace>
</inkml:ink>
</file>

<file path=ppt/ink/ink36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4:13.750"/>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13 1247 23,'-13'20'20,"13"-20"-2,0 0-2,0 0-1,0 0-3,0 0-2,0 0-1,7-23 0,4 3-1,7-2-2,0-9-1,10-5 0,3-10-2,11-1-1,-2-7 0,9-2-1,2-4 0,3-2 0,3 1-1,1-1 0,-2-1 0,-1 1 2,0 6-2,-4 1 1,-2 8-2,-6 4 2,-1 5-2,-9 7 2,-4 9-2,-5 4 0,-6 5-1,-18 13 1,20-16-1,-20 16-1,0 0-1,0 0-2,18-5-3,-18 5-3,0 0-2,0 0-6,0 0-4,0 0-3,0 16 1,0-16 10</inkml:trace>
  <inkml:trace contextRef="#ctx0" brushRef="#br0" timeOffset="616">87 1356 11,'-16'20'14,"16"-20"0,0 0-1,-17 14 0,17-14-2,0 0 1,0 0-2,0 0 0,22-18 0,-22 18-2,31-32-1,-7 8-1,3-9-2,8-8-1,1-6 0,6-4-2,4-9 1,5 0-1,-1-5 0,9 0-1,-5-1 1,1 7-1,1 4 1,-5 1-1,-3 10 0,-6 4 0,-6 11 0,-7 2-1,-3 7 1,-8 2 1,-18 18-3,23-16 0,-23 16 0,15-16 1,-15 16-2,9-17 0,-9 17-3,0 0-4,13-23-10,-13 23-5,0 0-2,0 0 1</inkml:trace>
  <inkml:trace contextRef="#ctx0" brushRef="#br0" timeOffset="1268">550 216 19,'0'0'14,"21"3"-2,-4-4 1,10 1-3,0-4-2,10 0-2,6-5 0,5-2-2,5-3 0,3-2 0,4-4-1,-2-2-1,2 0 0,-3 0 0,-3 1-1,-4 4 0,-7 1 0,-6 5-1,-6 4 0,-6 5 0,-5 2 1,-20 0-1,24 16 1,-24-16 0,11 28 1,-9-12-1,1 2 0,-1 0 1,-2 2-1,2-2 0,0 2 0,-2-2 1,1 4 1,-2-4 0,1 6 1,-4-4 0,-1 7 1,-5-4 0,1 5 0,-5 2-1,-1 1-2,-1 4 0,-1-1-2,-1-1 1,4-1-3,-1 3-1,-1-8-5,8-2-10,3 6-11,5-31-1,-16 35 0,16-35 1</inkml:trace>
</inkml:ink>
</file>

<file path=ppt/ink/ink36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10.986"/>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37 22 20,'0'0'25,"-27"-5"-2,27 5-5,0 0-7,0 0-3,0 0-2,-13-17-4,13 17-1,0 0-3,0 0-1,0 0-4,0 0-3,0 0-9,20 0-5,-20 0-1,0 0 2</inkml:trace>
</inkml:ink>
</file>

<file path=ppt/ink/ink36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4:24.83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496 785 22,'0'0'23,"-17"-31"-4,5 15-3,12 16-1,-26-33-4,26 33 0,-29-27-2,29 27-2,-33-22-2,33 22 0,-34-18-1,34 18 0,-35-14-2,17 12 0,0-2-1,1 6 0,-1 4 0,2 3-1,-2 3 0,-1 7 0,1 8 0,0 5-1,-2 8 0,0 7 1,0 6-1,0 5 1,2 5-1,3 1 1,1-1 0,3-3 0,3 2-1,6-6 2,2-7-2,6-4 1,1-9 0,2-7 0,4-9 1,3-7-1,4-13 0,4-9 0,2-11 1,5-7-1,1-9 0,3-8 0,5-8 1,2-6-1,2-2 0,-3-2 0,3-1 0,-4 1 0,-2 2 0,-5 9 1,-7 6-1,-6 9 1,-4 7 0,-7 7 0,-9 22 0,9-22-1,-9 22 0,0 0 0,0 0 0,0 0-1,0 0 1,-2 24-1,2-24 0,2 34 1,-4-10 0,2 1-1,-1 4 1,-3 6-1,2-1 1,-2 4 0,1 0 0,1 2 0,2 2 0,2 1 1,0 1-2,-1-2 2,5 3-1,1-3 0,0-1 0,3-4 0,1-5-1,-1-3 1,5-5 0,0-6 0,-15-18 0,31 14 0,-15-17 0,0-8 0,2-9 0,4-7 0,0-11 0,2-8 0,1-10 0,4-5 0,1-12 0,-1-5 0,5-5 0,1-4 1,-1-6-1,-3 1 0,0-1 0,-3-1 0,-3 0 0,-3 9 1,-7 7-1,-5 7 0,0 9 0,-5 12 0,-1 10 1,-4 11-1,0 12 0,0 17 0,-8-18 0,8 18 0,0 0 0,-14 17-1,14-17 1,-9 29-1,3-11 1,1 9 0,-1 2 0,1 5 0,-2 6-1,-3 6 1,3 4 0,-6 5 0,6 5 0,-6-1 0,1 5 0,-3 3 0,6 0 0,2 4 0,-4-1 0,7 1 0,-3 0 0,5-6 0,8-2 0,-3-3-1,4-9 1,-1-6 0,3-8 0,0-10 0,2-6 0,-11-21 0,22 24 1,-22-24-1,20 5 1,-20-5 0,22-16 0,-22 16 0,23-32 0,-10 6 0,-2-5 0,4-3-1,-3-4 1,1-2-1,0-4 1,0 3-1,-4-3 0,0 1 0,0 1 0,-4 0 1,-1 4-1,0 4 1,-4 1-1,0 6 0,-2 3 1,0 8 0,2 16-1,-5-20 0,5 20 0,0 0 0,0 0 0,0 0 0,0 0 0,-8 17 0,8-17 0,4 25-1,0-7 1,1 0 0,2 4 0,1 3 0,3-1 0,-1 1-1,3-1 1,2-1 0,3-3-1,0-2 1,6-5 0,-1-2 0,5-6-1,1-1 2,0-6-1,2-5 0,4-4 0,-1-9 0,1-3 1,-1-6-1,-3-2 1,-2-2 0,1 1-1,-7-1 1,-5 4-1,-3 7 1,-6 4-1,-4 2 1,-5 16-1,2-17 0,-2 17 0,0 0 0,-16-3 0,16 3 0,-20 14 0,20-14 0,-26 31 0,12-9 0,-4 5 0,1 6-1,-1 1 1,0 2 0,1 1 0,1 1-1,2 0 1,1 3 0,4-4-1,3-3 1,4 4 0,1-3 0,4 1 0,1-3 0,5-4 0,0 0 0,2-4-1,0-2 1,0-3 0,0-3 0,-11-17 0,23 25 0,-23-25 0,22 15 1,-22-15-1,20-4 0,-20 4 0,20-18 1,-9 2-1,4-4 1,-1-9-1,6-2 0,2-5 1,2-4-1,5-4 0,4 1 0,0-1 1,1 4-1,1 2 0,-1 0 0,-3 11 0,-2 0 0,2 9 0,-2 1 0,-3 8 0,-1 0 0,-5 6 0,-1 6 0,-3 1 0,-16-4 0,24 18 0,-24-18 0,12 29 0,-8-11 0,0-2 0,-1 4 1,-1 0-1,0 0 0,-2 2 0,-2 0 0,-1-1 0,-1 5 0,-2-1 0,-1 4 0,0-2 1,0-1-1,-3-1 0,3-3 0,0-2 0,7-20 1,-9 22 0,9-22-1,0 0 1,0 0-1,-6-28 1,6 8 0,0-9-1,0-1 0,2-10 1,2-4-1,1-7 0,3 1 1,-1-5 0,2 3 0,0 3-1,0 5 1,-2 6-2,1 7 2,-5 12-1,-3 19 0,6-22-1,-6 22 0,0 0 1,0 0-1,0 0 1,0 0-1,0 0 1,20 14-1,-20-14 1,14 18 0,-14-18 0,19 24 0,-19-24 0,21 22 0,-21-22 0,26 23-1,-26-23 1,33 22-1,-13-15-2,-2-10-4,13 4-15,-2-4-9,-2-6 0,4 0 0,-3-13 0</inkml:trace>
</inkml:ink>
</file>

<file path=ppt/ink/ink36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4:28.746"/>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545 258 21,'-8'-22'22,"8"22"-3,-5-18-3,5 18-1,0-16-3,0 16-2,0 0-2,0-19-2,0 19-2,0 0-1,31-5-1,-15 3-1,8 4 0,5 0-1,6 1 1,-1 3 0,3 1-1,-1 4 1,-1 2-1,-3 1 1,-3 4-1,-7 2 1,-2 4 0,-7 1 1,-6 2 0,-7 6-1,-5 3 1,-10 1-1,-3 4 0,-7 1 0,-6 0 0,-2-1 0,-2 1-1,1-8 0,-3-1 1,6-6-1,2-5 0,6-6 0,3-3 0,20-13-1,-26 16 1,26-16-1,0 0 0,0 0 0,0 0 0,0 0-1,7 18 1,-7-18 0,24 11 1,-24-11-1,29 20 1,-12-9 0,1 0 0,0 2 0,0 1-1,0 3 1,-1-1 0,-5 4 1,1 3-2,-4 1 1,-1 3 0,-5-2 0,-3 4 0,-3-1 1,-3 1 0,-3-4 0,-2-1 0,-3-3 1,-3-1 0,-5-3 0,-1-1 1,-8-2-1,-2 1 0,-7-2 1,0 3-1,-11-3 0,0 3 0,-2-2-1,2 3 0,-3-5-1,4-1 1,1-7-1,6-4 0,6-2-1,3-7-2,10 0-1,-2-11-7,19 0-15,5-2-5,4-7 0,11 2 0</inkml:trace>
  <inkml:trace contextRef="#ctx0" brushRef="#br0" timeOffset="932">1225 169 1,'0'0'18,"9"22"6,-9-22-6,0 0-1,-5 21 1,5-21-2,-5 24-3,5-24-3,-11 34-2,0-15-3,0 4-1,-2 4-1,-1 6-1,-5 0 0,3 3-1,-2 0-1,1 2 1,3 0-1,5 0 0,-2-5 0,5 0 0,3-4 0,1-4 0,2-3 0,2-2 0,1-4 0,-3-16 0,9 25 0,-9-25 0,19 15 0,-19-15 1,23 9-1,-6-7 0,3 0 1,3-2-1,3-2 1,5-2 0,-2 0 0,7-1-1,-1-2 1,1 3 0,1-3-1,-5 3 1,1 2-1,-4 1 0,-1 2 1,-7 3-1,-2-2 0,-19-2 0,25 9 0,-25-9-1,0 0 0,18 13-1,-18-13-3,0 0-3,15 21-5,-15-21-12,0 0-5,4 22 0,-4-22 2</inkml:trace>
  <inkml:trace contextRef="#ctx0" brushRef="#br0" timeOffset="1548">1642 203 14,'0'0'23,"-2"17"2,2-17 1,-25 32-12,14 3-3,-7 3 0,5 14 0,-7-1-2,5 13-1,-3-6-2,4 11-2,-6-4 0,5 4-1,-5-2-1,2 2 0,0-8 0,3 3-2,-3-6 2,3-4-2,3-5 1,1-6-1,3-12-1,1-5 0,5-6 0,2-20-2,0 0-2,0 0-7,17-8-14,-5-10-5,-1-7 0,8-1 0</inkml:trace>
  <inkml:trace contextRef="#ctx0" brushRef="#br0" timeOffset="1992">1635 1206 1,'0'0'14,"0"0"6,29-9 1,-14-17-11,5-6 0,3-5 0,5-10-1,6-3-1,-1-12-1,11-3-1,-6-6-2,6-5-2,-3 0-1,1 3-1,-5 3 1,-3 4 0,-1 6 0,-6 10 0,-3 8 1,-8 15 0,-1 5-1,-15 22 1,18-18-1,-18 18 1,0 0-1,-3 27-1,-3-9 1,2 6 0,-3 5 0,4 2 0,-7 5 0,7 7 1,-4 3 0,-3 6 0,-1 6 0,1 6 1,-7 1 0,3 6-1,-5-2 0,3 3-1,0-5 1,1-2-2,-1-8 1,3-7-1,2-10 0,2-5 0,3-12-1,6-23 0,-7 20-1,7-20-3,0 0-6,13-29-11,-9 6-8,6 1 0,-2-11 1</inkml:trace>
  <inkml:trace contextRef="#ctx0" brushRef="#br0" timeOffset="2728">2622 715 9,'0'0'21,"0"0"1,23 0 1,-23 0-12,0 0-2,28 0 2,-28 0-1,32 1-1,-15-6 0,10 5-1,-3-9-2,10 3-1,1-4-2,5 1-1,-2-4-1,4 2 0,0-2 0,2 1-1,-8 1 1,-2 3-1,-4 1-1,-7 2 0,-3 3-2,-20 2-1,28 5-5,-28-5-8,0 0-9,5 28-3,-5-28 0,-11 27 1</inkml:trace>
  <inkml:trace contextRef="#ctx0" brushRef="#br0" timeOffset="3236">2540 956 11,'0'0'14,"0"0"-3,0 0 2,0 0 1,0 0-1,21 12-2,-21-12 1,22-5-1,-22 5-2,33-11 0,-17 2-1,12 2-2,-10-4-1,13 4 0,-7-4-1,8 3-1,-3-2-1,4 2 0,0 1-1,0 0 1,1 1-1,-1 1 0,-2 0-1,0-1 1,-4 1-1,-1 3 1,-4-2 0,-2 2-1,-4 2 0,-16 0 0,27 0 1,-27 0-1,19 4 0,-19-4 0,16 0-1,-16 0 0,0 0-2,18-2 0,-18 2-5,0 0-7,18-7-15,-18 7 0,0 0 0,26-4 0</inkml:trace>
  <inkml:trace contextRef="#ctx0" brushRef="#br0" timeOffset="4124">3723 1262 3,'0'0'21,"0"0"0,0 0-5,-6-24-4,19 1 0,9-6-2,0-15-1,11 1 0,-1-13-1,10-1-1,2-8-2,7-2 0,-2-5-2,2-1 0,-2 2-1,-2 4-1,-5 4 1,-2 5-2,-9 5 1,-2 10 0,-9 7-1,-3 8 0,-6 7 1,-2 4-1,-9 17 1,9-18-1,-9 18 0,0 0 0,0 0 0,0 0 0,0 0 0,0 0-1,0 0 1,0 0-1,0 0 1,0 0 0,0 0-1,0 0 1,-2 20 1,2-20-1,-5 31 0,3-11 1,-4 9 0,3 4 0,-3 5 0,1 3 0,-4 5 1,1 4-1,-1 3 1,0 5-1,2-7 1,-2 1-1,2-5 0,1-1-1,-1-6 1,3-4-1,1-2 0,1-5-1,-2 0 2,2-2-2,0-3 1,2 0-1,0-3 0,0-3-1,2-1-1,-2-17-3,2 27-5,-2-27-7,0 0-12,6 16 0,-6-16 0,0 0 1</inkml:trace>
  <inkml:trace contextRef="#ctx0" brushRef="#br0" timeOffset="4868">4376 1046 6,'0'0'22,"0"0"3,0 0-5,20-16-5,-20 16 0,24-42-1,-8 19-2,1-17-5,5 2 0,1-13-3,5 0 1,-1-5-3,6-4-1,-4-3 0,4 3 0,-6 2-1,2 5 1,-9 6 0,0 7 0,-7 10 0,-2 8-1,-11 22 1,11-22 0,-11 22-1,0 0 1,0 0-1,0 0 1,5 20-1,-5-20 1,0 25-1,0-6 1,0-1-1,-2 0 1,0 5 0,1 1 0,-3 3 0,-2 4 1,-1 2-1,2-3 1,-3 5-1,5-1 0,-4-5 0,1 2 0,2-4-1,1 0 1,-1-1-1,1 1 1,1-2 0,-2-1-1,2 1 0,2-1 0,-2-1 1,2-1-1,0-2 0,0 0 0,0 2 0,0 0-1,0-2 1,0-1-1,0 0 1,-1-3 0,1-16 0,-2 29-1,2-29 1,0 18 0,0-18 0,0 0 0,-4 20 0,4-20 0,0 0 0,0 0 0,-4 18-1,4-18 0,0 0-1,0 0-2,0 0-4,0 0-4,0 0-16,0 0-3,4-20-1,-4 20 0</inkml:trace>
  <inkml:trace contextRef="#ctx0" brushRef="#br0" timeOffset="6180">5425 751 50,'0'0'30,"0"0"2,0 0 0,0 0-13,-7-24-15,7 24 0,0 0-1,0 0-1,3-21 0,-3 21 0,0 0-2,7-24 1,-7 24-2,8-20 1,-8 20 0,9-24-1,-9 24-1,7-18-1,-7 18-3,0 0-5,0 0-12,24-11-9,-24 11 1,0 0 0</inkml:trace>
  <inkml:trace contextRef="#ctx0" brushRef="#br0" timeOffset="16855">5851 240 20,'9'-26'15,"-9"26"1,14-32-2,-1 12-1,-2 0-2,4-2-2,3 4-2,0-4-2,6 6-1,-2-2-1,1 5-1,1-1 0,1 4 0,1 3 0,-1 5 0,-1 4 0,-4 2 0,0 5-1,-2 4 1,-1 3 0,-6 2 0,-4 4 0,-4 1-1,-1 5 1,-4 2 0,-5 3-1,-6 0 1,-1 3-2,-1 0 1,-7 6 0,1-1-1,-5 1 1,2-2-1,-1-2 0,3-2 1,-2-1-2,3-4 1,2-4 0,1-7 0,4-2-1,14-18-1,-20 25 1,20-25-1,-13 17-1,13-17 1,0 0-1,0 0 1,0 0 0,0 0 0,5 16 0,-5-16 1,0 0 0,22 7 0,-22-7 0,22 9 0,-22-9 0,26 15 1,-10-6-1,-16-9 1,27 25-1,-14-9 1,0 4 0,-4 2 0,0 2-1,-2-1 1,-1 6 0,-3-3 0,-1 3 0,-2 0 0,-4-4 1,1 0-1,-4-1 2,-3 1-1,0-8 1,-3 4 1,-4-8 0,17-13 0,-36 22 1,20-11 0,-8-9-1,4 1 0,-4-5 0,1 1-1,-5-9-1,3 3 0,-1-4 0,1-3-1,3-2-1,-3-6-2,6 5-1,-1-8-6,11 3-11,4 4-8,-4-7 1,9 7-1</inkml:trace>
  <inkml:trace contextRef="#ctx0" brushRef="#br0" timeOffset="17992">6306 782 7,'5'21'22,"-5"-21"1,0 0-7,0 0-4,13-18 0,-13 18 0,18-23 0,-18 23-3,29-42-2,-7 13-2,-2-9-1,8-4-1,-3-7-1,8 0-1,-2-1 0,3-3-1,-1-1 1,2 3-1,-4 2 0,1 7 0,-4 4 0,-3 7-1,-5 6 1,-5 7 0,-15 18 0,20-18-1,-20 18 1,0 0 1,0 0-1,5 20 0,-5-20 1,-3 29 0,-1-9 0,0 5 0,1 4 0,-1 5 0,-3 5 0,1 2 1,-3 8-1,2 6 1,-2 3-1,0 1 0,0-1 0,-1-1 0,3-5-1,0-3 1,1-5-1,1-8 1,-2-5-2,3-6 2,0-5-1,1-2 0,3-18-1,-4 24 0,4-24-1,0 0-2,4 16-7,-4-16-16,0 0-3,0 0 0,0 0-1</inkml:trace>
</inkml:ink>
</file>

<file path=ppt/ink/ink3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7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02.901"/>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588 6,'0'0'20,"0"0"1,0 0-7,15-17-1,-15 17-2,0 0-1,16-10-1,-16 10-2,22-2 0,-4 4 0,-18-2-2,37-2 0,-14 0-2,6 2 1,2-4-2,4 3 1,3-5-1,0 1 0,2-4 1,4 1-2,-4-3 1,0 1-1,-2-1 1,-1 0-1,-4 0 0,-1 2 0,-4-2 0,1 4 0,-2-2 0,-1 1 0,-1 1 0,1 4 0,-3-5-1,-1 5 0,0-1 1,-2 0 0,-4 3-1,1-3 0,-17 4 1,29-5-1,-29 5 0,25-4 1,-25 4-1,26-4 0,-26 4 0,23-1 0,-23 1-1,22 1 0,-22-1-1,22 6-1,-22-6-2,18 9-5,-18-9-9,24 20-12,-24-20 0,0 0 0,11 18 1</inkml:trace>
  <inkml:trace contextRef="#ctx0" brushRef="#br0" timeOffset="753">86 782 14,'0'0'25,"7"-33"1,-7 33-7,6-22-3,-6 22-2,5-16-4,-5 16-2,0 0-2,0 0-3,18-14 0,-18 14-1,17 0-1,-17 0 0,25 1 1,-7-1-1,2 2 1,2-4 0,2 2-1,3-5 1,6 1-1,0-1 0,1-1 0,-1 1 0,3-2-1,-1 1 1,1 1-1,-1-1 1,0 3-1,-5-1 0,1 2 1,0-1-1,-2 1 0,1-2 1,-3 1-1,-2-1 0,1 0 1,-2 3-1,-1-1 0,-5 0 0,2 2 0,-3 2 0,-17-2 0,27 5 0,-27-5 0,24 7-1,-24-7 1,23 8-1,-23-8 0,26 2-2,-26-2-2,25-6-3,-25 6-5,24-16-13,-24 16-4,24-17-1,-24 17 2</inkml:trace>
  <inkml:trace contextRef="#ctx0" brushRef="#br0" timeOffset="1465">958 68 23,'0'0'24,"0"0"-1,0 0-7,0 0-5,0 0-2,0 0-3,0 0-3,0 0 0,25 21-2,-25-21 1,26 18 0,-8-9 0,2 2-1,2 0-1,3 0 1,4 0-2,0 3 2,2 5-2,2-3 1,2 4-1,1-2 1,1 4 0,-3 1-1,-1-1 1,-2 2 0,0-6 0,-6 4 0,-3-6 1,-5 6-1,-3-4 1,-5 0 1,-5 0 0,-4 4 0,-6-2 0,-3 3 1,-5-1-1,-5 2 1,-2-1-1,-1 1 0,-4-3-1,3-2 1,-1-1-2,4-6 1,-2-1-2,6-4 1,16-7-3,-26 8-1,26-8-3,-20 9-2,20-9-2,0 0-2,-16 29-3,16-29-4,-17 29-5,16 0 0,-14-7 10</inkml:trace>
  <inkml:trace contextRef="#ctx0" brushRef="#br0" timeOffset="6357">1953 336 2,'0'0'16,"-9"-26"-1,9 26 1,0 0-3,0 0 0,0 0-2,0 0 1,0 0-2,0 0-2,0 0-1,-7-16-2,7 16-1,0 0-1,0 0-1,0 0 0,0 0-1,0 0 0,-4 24 0,4-24-1,2 23 1,-2-23 0,6 35 0,-5-15 0,-1 7-1,2-2 1,-4 2-1,2 1 0,-1 1 1,-1 1-1,0-1 0,0 0 0,-1-1 1,1-1-1,0-5 0,-4-1 0,3-1 0,-1-2 0,4-18 1,-7 29-1,7-29 0,-7 18 0,7-18 0,0 0 1,0 0-1,0 0 0,0 0 1,0 0-1,0 0 0,0 0 0,0 0 0,0 0 1,5-23-2,-5 23 2,11-33-2,-2 13 1,2-1 0,4-5 0,-1-1 0,1-2 0,3 0 0,-4 2 0,6 0 0,-3 3 0,-3 2 0,1 2 0,-2 4 0,-13 16 0,22-23-1,-22 23 1,18-17 0,-18 17 0,0 0 0,18-11 0,-18 11 0,0 0 0,0 0 0,16-5 0,-16 5 0,0 0 0,0 0 0,20-7 0,-20 7 0,0 0 0,17 0-1,-17 0 1,0 0 0,0 0 0,16 9 0,-16-9 0,0 0 0,9 16 0,-9-16 0,4 18 1,-4-18-1,2 24 0,-2-24 0,-2 27 1,2-27-1,-2 29 0,0-13 0,0 1 0,2-17 0,-1 30 0,1-13 0,0-17 0,-2 29 0,2-13 0,0-16 1,0 29-2,0-29 2,2 25-2,-2-25 1,1 22 0,-1-22 1,2 20-1,-2-20 0,2 16 0,-2-16 0,0 17 0,0-17 1,0 0-1,0 20 0,0-20 0,0 0 0,0 0 0,2 18 0,-2-18 0,0 0-1,0 0 1,0 0 0,0 0 0,0 0 0,0 16-1,0-16 0,0 0-1,0 0-1,0 0-1,0 0-3,0 0-5,16 9-10,-16-9-6,0 0-1,0 0 2</inkml:trace>
  <inkml:trace contextRef="#ctx0" brushRef="#br0" timeOffset="7693">2505 452 14,'16'-4'23,"-16"4"0,0 0-6,0 0-6,0 0-1,0 0-1,0 0-2,-14 20-1,14-20 0,-6 26-2,6-26 0,-3 34-1,-1-16 0,4 4-1,-2-4 0,2 4 0,-2-2-1,1-2 0,1 0-1,-2-2 1,2-16-1,0 26 0,0-26 0,2 21 0,-2-21-1,0 0-2,7 20-2,-7-20-2,0 0-7,0 0-12,18-14-3,-18 14 1,15-35 0</inkml:trace>
  <inkml:trace contextRef="#ctx0" brushRef="#br0" timeOffset="8473">2838 470 24,'0'0'16,"2"-22"1,-2 22 0,0-16 0,0 16-3,0 0-1,-13-20-2,13 20-2,0 0-3,0 0-1,-18-4-2,18 4-1,0 0-1,-22 11 0,22-11-1,0 0 0,-24 20 1,24-20-1,-14 20 0,14-20 0,-13 24 0,13-24 0,-11 29 1,6-13-1,-1 0 0,3 1 0,3-17 0,-2 30 0,4-13 0,-2-17 0,7 29-1,-7-29 2,11 23-2,-11-23 2,16 22-1,-16-22 0,18 20 0,-18-20 0,20 14-1,-20-14 1,22 11-2,-22-11-1,24 0-5,-24 0-5,24-16-9,-24 16-7,25-29-1,-9 13 1</inkml:trace>
  <inkml:trace contextRef="#ctx0" brushRef="#br0" timeOffset="9052">3089 0 19,'0'0'20,"0"0"-4,0 0-2,0 0-4,-16 13 0,16-13-2,-11 27 0,2-10 0,7 8 1,-7-5-2,7 11-1,-7-2-2,4 9 0,-3-2-2,3 6 1,-2-2-2,3 5 0,0-1 0,1-1-1,3-5 0,-2 0 1,2-5-1,0-4 0,2-4 0,-1-5 0,1-4 0,-2-16 0,4 22 0,-4-22 1,0 0-1,0 0 0,0 0 0,16 13 1,-16-13-1,0 0 1,17-9-1,-17 9 1,21-17-1,-21 17 1,28-23-1,-10 10 0,2-5 0,0 2 1,0-2-1,4 0 0,-6-1 0,4 5 0,-4-1 0,-2 3 0,-16 12 0,28-18 0,-28 18-1,20-9 1,-20 9 0,0 0 0,0 0 0,16 16 1,-16-16 0,2 23 0,-2-23 0,0 33 1,-4-13-1,4 0 0,-2 2 0,2-2 0,-1-2 0,2-2-1,-1-16 0,4 25 0,-4-25-1,0 0 1,11 20-1,-11-20-1,0 0 0,16-1-4,-16 1-6,22-8-10,-22 8-9,26-18 1,-14 2-1</inkml:trace>
  <inkml:trace contextRef="#ctx0" brushRef="#br0" timeOffset="9884">3646 55 21,'18'-13'25,"-18"13"2,0 0-9,0 0-3,0 0-3,0 0-2,-16 13-4,16-13-1,-4 31-2,3-8 1,-5 8-1,3 5-1,-7 2 1,7 8 0,-1-1-1,-1 6 0,1 0-1,0 1 0,3-5 0,-1-1 0,4-7 0,-2-2-1,0-7 0,1-6 0,-1-8 0,0-16-1,4 17-1,-4-17-2,0 0-6,5-24-6,-1 4-12,-2 0-2,-2-11-1,0 4 2</inkml:trace>
  <inkml:trace contextRef="#ctx0" brushRef="#br0" timeOffset="10276">3415 370 29,'0'0'25,"-16"15"-6,16-15-2,0 0-3,0 0-3,0 0-2,0 0-4,18 12 0,-18-12-1,24 6 0,-8-6-1,4 4-1,4-6 0,3 0 0,-2 0-1,5-2 0,2-1-1,-1 1 1,4 1-2,-2-3 0,1 5-2,-5-3-2,10 6-3,-10-6-4,2 6-13,1 5-3,-10-5-2,6 7 3</inkml:trace>
  <inkml:trace contextRef="#ctx0" brushRef="#br0" timeOffset="11020">4427 488 13,'-3'-16'27,"3"16"2,0 0-7,0 0-5,0 0-2,0 0-1,0 0-5,0 0-2,-4 25-2,4-25-2,4 36 0,-4-12-1,3 9 1,1 5-1,-1 5 0,-4 2-1,2 4 0,-1 4 0,0 3 1,-1 0-2,-1-1 1,-4-10-1,3-1 0,1-6 1,-2-8-1,1-8 0,1-6 0,2-16 0,0 0-1,0 0 0,0 0 0,-4-29 0,2 2-1,0-5 1,-1-8-1,-1-4 0,-1-3 1,1 0 0,-1-2 0,1 0 1,0 2 0,1 2 0,3 3-1,2 6 2,1 0-1,3 1 0,1 6 0,4 0 1,3 2-1,3 3 1,1 4-1,2 2 0,0 4 0,2 3 0,0 5 0,0 6 0,-1 4 0,-1 5 0,-3 4 0,-1 3 0,-3 2 1,-2 2-1,-2 4 1,-5 1-1,-4 1 1,-4-1 0,-3 2 0,-2-2-1,-4-1 1,-2-2-1,-1-4 1,0-5-1,-1-6 0,17-7-1,-29-4-2,29 4-1,-24-23-2,24 23-6,-11-35-10,10 13-9,4 3-1,-1-1 2,-2 20 0</inkml:trace>
  <inkml:trace contextRef="#ctx0" brushRef="#br0" timeOffset="11840">4848 403 1,'18'-15'18,"-18"15"-1,0 0-1,22-10-3,-22 10 0,16 10-1,-16-10-1,13 24-1,-13-24-2,7 38 0,-11-16-1,6 7-2,-7-2-1,5 4-1,-4-4 0,1 2-2,-1-5 0,0-3 0,2-4 0,2-17 0,-1 18 0,1-18-1,0 0 1,3-22 0,1 2 0,0-2-1,-1-7 1,3 0-1,-1-3 0,2-1 0,1 2 0,-1 2 0,0 6 0,1 3 0,-1 3 0,-7 17-1,13-18 1,-13 18 0,0 0-1,21 2 1,-21-2-1,20 11 0,-20-11 0,24 14-1,-24-14-1,24 11-3,-8-3-5,-16-8-8,18-4-11,1 6 1,-19-2 0,25-9 5</inkml:trace>
  <inkml:trace contextRef="#ctx0" brushRef="#br0" timeOffset="12372">5244 356 29,'0'0'26,"0"0"-3,0 0-4,13 16-3,-13-16-3,6 25-2,1-6-4,-7-1-1,4 5-1,-6 1-2,4 5 0,-6-2-1,2 2 0,-2 0-1,-1 0 0,0-4 0,-1-3 0,1-4-1,5-18-1,-6 24 0,6-24-2,0 0-3,0 0-8,6-29-12,3 9-6,-6-11 1,6 0 0</inkml:trace>
  <inkml:trace contextRef="#ctx0" brushRef="#br0" timeOffset="12688">5337 82 30,'0'0'29,"0"0"-1,-5-18 1,5 18-16,0 0-5,0 0-3,0 0-4,-4-16-4,4 16-7,0 0-12,0 0-6,9-17 1,-9 17-1</inkml:trace>
  <inkml:trace contextRef="#ctx0" brushRef="#br0" timeOffset="13040">5448 472 1,'0'0'20,"11"-22"4,-11 22-5,17-25-2,-12 8-1,-5 17-2,13-18-2,-13 18-3,0 0-1,16-3-2,-16 3-1,0 0-1,0 25-2,2-7 0,-4 2 0,4 4 0,-4 5-2,2 1 1,-2 3 0,2-2-1,-1 0 0,1-6 1,1-1-1,-1-4 1,0-20-1,4 18 1,-4-18-1,0 0 1,0 0-1,18-15 1,-18 15-1,13-29 1,-4 11-1,0-4 0,4 1 0,-2-3 0,2 2 0,1-1 0,1 1 0,-1 4 0,1 0 0,-15 18 0,25-26 0,-25 26-1,20-16 1,-20 16 0,17-9 0,-17 9 0,0 0 0,20 2-1,-20-2 1,0 0 0,18 7 0,-18-7 0,0 0 0,0 0 0,20 22 0,-20-22 0,5 18 0,-5-18 0,6 25 0,-6-25 0,5 31 1,-1-15-1,0 2 0,1 1 0,-1-3 0,1 0 0,-5-16 0,9 27 0,-9-27 0,0 0 0,20 19 0,-20-19 0,17-4 0,-17 4 0,22-15 0,-22 15 0,21-25 0,-21 25 0,30-31 0,-14 15 0,-2-4 1,5 0-1,-1 0 0,2 0 0,2 4 0,-4 0 0,-2 3 0,1 2 0,-17 11-1,25-7 1,-25 7 0,0 0 0,15 20 0,-15-20 1,-2 34-1,-2-9 1,-3 4 0,2 6 0,-3-1 0,1 4 0,3-1-2,-1-3-2,9 1-20,-3-8-10,-1-27 1,8 18-1</inkml:trace>
</inkml:ink>
</file>

<file path=ppt/ink/ink37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25.266"/>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66 31 15,'0'0'15,"0"0"-1,-14-18 0,14 18-2,0 0-1,-19-9-3,19 9-1,0 0-1,-21-4-2,21 4 0,-20 4-1,20-4 0,-30 14 0,14-3 0,0 5-1,-4 1 1,0 6-1,1 1-1,-1 5 1,4 0-1,5 0 0,-2 2-1,6 1 0,5-1 0,2 2 1,2-1 0,4 1-1,6-4 1,-3 2-1,6-6 1,-2-1-1,3-4 1,2-2-1,-1-6 0,1-1 1,-18-11-1,31 11 1,-31-11 0,29-2-1,-29 2 1,25-21 0,-12 4 0,0-4 0,-2-5-2,0-1 2,0-4-2,0-1 1,-2-3 0,0 1 0,0 1-1,-2 2 0,0 2 1,1 0 0,-1 8 0,-3 1-1,1 3 1,-5 17-1,9-18 0,-9 18 1,0 0-1,0 0 1,0 0-1,15 16 1,-15-16 0,5 28 1,-3-10 0,0 5 0,-2-1 0,2 5 0,-2-1 1,0 3-1,0 0 1,2-2-1,-2-2 1,1-3-3,5-4 2,-6-18-2,11 24-1,-11-24-2,25 1-11,-5-6-13,-5-13 0,8 2-1,-6-13 1</inkml:trace>
</inkml:ink>
</file>

<file path=ppt/ink/ink37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26.138"/>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13 0 7,'9'-18'24,"-9"18"0,0 0 1,0 0-9,-4 25-5,4-25-2,-7 33-1,3-11-2,3 8-2,-3 3 1,4 7-1,-2 2-1,6 7-1,-4 9 1,2 7-1,-2 4-1,1 5 1,-1 0-1,0 2 0,-1 2 0,1-5-1,-2-11 2,0-8-2,2-11 1,0-10-1,2-9 1,0-6-1,-2-18 0,0 0 1,0 0-1,0 0 1,20-20-1,-15 3 1,1-4-1,3-3 0,0-3-1,4-2 1,-1 0-1,3 2 1,1 1-2,1 3 2,-1 3-1,0 5 0,1 6 1,-1 4 0,-16 5-1,29 2 1,-29-2-1,29 16 1,-29-16 0,28 24 0,-28-24 0,25 29 0,-25-29 0,20 29 0,-20-29 0,9 29 1,-9-29 0,0 27 1,0-27 0,-11 25-1,11-25 2,-23 31-1,6-20 0,-1 3 0,-6-3-1,3 0 0,-3-2 0,-2 0-1,3-3 0,-3-5-2,8 3 0,-2-6-1,20 2-3,-29-3-3,29 3-6,0 0-13,0 0-3,0 0 1,0 0 0</inkml:trace>
  <inkml:trace contextRef="#ctx0" brushRef="#br0" timeOffset="915">557 910 11,'0'0'20,"2"22"0,-2-22-4,0 0-11,7 16 2,-7-16 0,17 7 1,-17-7-1,23-5-1,-23 5 0,33-17 0,-17 1-1,4 0-2,1-6 0,-1-3-2,0-4 0,-2-2 0,-4-2 1,-1-1-2,0-1 1,-6 3-1,-1-1 1,-5 4-1,-1 6 1,-1-1 0,-5 4 0,6 20 0,-16-23 0,16 23 1,-24-10-1,24 10 0,-27 6 0,27-6 0,-28 22 0,14-6-1,1 2 0,0 6 0,2-1 0,1 8 0,0 2 0,3 1 0,0 1 0,1 1 0,5-2 1,1 1-1,1-3 1,5-1-1,-1-4 1,4-5-2,2-2 2,0-2-1,-11-18-1,29 25 0,-10-17-1,-3-8-1,6 2-3,-4-10-3,9 5-12,2-3-7,-5-10 0,3 5 0</inkml:trace>
</inkml:ink>
</file>

<file path=ppt/ink/ink37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27.677"/>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0 37 7,'0'0'19,"0"0"-4,0 0-4,-2 25 1,2-25-2,4 33-1,-2-15-1,3 7-1,-5 0-1,5 4-1,-3 0-1,2 2-1,-2-5 0,1-1-1,-3-3 1,2-4 0,-2-18 1,4 22 0,-4-22 0,0 0-1,0 0-1,0-20 1,-2 2-2,2-1 0,0-4-1,2-4 0,0-6-1,1-1 0,1 1 1,1-1 0,3 3 0,-1 2 0,-2 5 0,-1 4-1,-4 20 1,11-20-1,-11 20 0,0 0 1,0 0-1,20 15 1,-20-15 0,16 20-1,-16-20 1,20 23 0,-20-23 0,28 17 0,-28-17 0,29 10 0,-13-8 0,1-2 0,3-2 0,-2-3-3,6 5-5,-4-4-15,-2-3-4,5 5-2,-6-7 1</inkml:trace>
</inkml:ink>
</file>

<file path=ppt/ink/ink37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6:03.949"/>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 91 40,'0'0'27,"-3"-25"1,3 25-2,3-20-22,-3 20-5,6-22-1,-6 22-6,0 0-10,14-18-9,-14 18 0,22-6 0</inkml:trace>
</inkml:ink>
</file>

<file path=ppt/ink/ink37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36.137"/>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323 1006 17,'0'0'19,"-8"-18"-2,8 18-1,-7-18-2,7 18 0,0 0-2,-15-24-1,15 24-3,0 0-2,0 0-1,-7-20-1,7 20-1,6-16 0,-6 16-1,9-23 0,-9 23 0,18-26-1,-18 26 0,29-25 0,-11 14-1,0 0 1,2 2-1,2 0 0,0 2 0,0-1 0,2 3 0,1 1 0,1 4 0,-3 0 0,-1 4 1,-2 3-1,0 2 0,-3 4 0,-17-13 1,23 31 0,-15-13-1,-5 0 1,3 6 0,-6-1 0,0 3 1,-4 1-1,-1 5 1,-3-6-1,-6 5 1,-1-2-1,-1 1 0,-1-2 0,-1-1 0,2-5 0,-1-4 0,3 2-1,14-20 1,-18 23-1,18-23 0,0 0 0,0 0 1,-17 17-1,17-17 0,0 0 0,0 0-1,0 0 1,0 0 0,0 0 0,0 0 0,0 0-1,17 16 1,-17-16 0,0 0 0,23 25 0,-23-25 0,20 27 0,-20-27 0,22 29 0,-9-10-1,-2 0 1,2 1 1,-6 2-2,4 2 2,-6-1-1,1 1 0,-3 1 0,-1 2 0,0 1 1,-4-3 0,0 0 0,-1 1 0,-1-5 0,-5 1-1,-4-4 2,0 0-1,13-18 1,-29 29-1,11-18 1,-2 0 0,-7-2 0,5 0 1,-5-3-1,-2 1 0,-4-3-1,-2-1 0,-1-3 1,-1 0-1,1-3-1,-2-1 1,0-1-1,1-3 1,8 1-1,2 0-1,1 1 1,4-1-1,6 5-1,16 2-1,-18-5-1,18 5-4,0 0-9,-17-6-18,17 6-1,8-16 1,1 0 0</inkml:trace>
  <inkml:trace contextRef="#ctx0" brushRef="#br0" timeOffset="1804">1100 149 17,'11'-18'13,"-11"18"0,0 0-1,0-17-1,0 17-1,0 0-1,0 0-1,0 0 0,-2-18 0,2 18-2,0 0-1,0 0 0,0 0-2,0 0 0,0 0-1,0 0 0,-2-16-1,2 16 0,0 0 0,0 0 0,0 0 0,0 0 0,0 0 0,0 0-1,0 0 1,0 0-1,0 0 0,0 0 0,0 0 0,6-18 0,-6 18 1,0 0-1,0 0 0,21-20 0,-21 20 0,19-15 0,-19 15 0,20-10-1,-20 10 1,27-10 0,-27 10 0,27-5 0,-27 5 0,31 0 0,-14 0 0,-17 0 0,29 9 0,-29-9 0,25 22 0,-25-22 0,20 32 0,-13-8 1,-3 0-1,-2 3 0,-4-2 1,-2 4-1,-3-3 1,-4 1-1,-1-4 1,-3-1-1,0 0 1,4-4-1,11-18 1,-23 27-1,23-27 1,-18 16-1,18-16 0,0 0 1,0 0-1,-17 10 0,17-10 1,0 0-1,0 0 0,0 0 0,0 0 0,0 0 0,0 0 0,0 0 0,0 0-1,0 0 1,0 0-1,0 0 1,0 0-1,0 0 1,0 0 0,0 0-1,18 10 1,-18-10 0,19 9-1,-19-9 1,21 10 0,-21-10 0,28 14 0,-28-14 0,25 16 0,-25-16 0,20 17 0,-20-17 0,20 21 1,-20-21-1,9 20 1,-9-20-1,4 22 1,-4-22-1,-2 20 1,2-20-1,-12 22 1,12-22-1,-21 25 1,21-25-1,-21 26 1,21-26-1,-28 25 1,28-25-1,-27 25 1,27-25 0,-27 18 0,10-7 1,17-11 0,-29 9-1,13-9 1,-2 2-1,-2-4 0,1 1 0,-1-1-1,-1-2 0,1 0 0,20 4-1,-35-10 0,35 10-1,-27-13-2,27 13-2,-19-16-5,12-1-8,7 17-13,-9-18 3,11 0-2,-2 18 3</inkml:trace>
  <inkml:trace contextRef="#ctx0" brushRef="#br0" timeOffset="3685">1735 107 15,'0'0'23,"0"0"-5,2-18-6,-2 18-2,0 0-1,0 0-2,0 0-2,0 0-2,-4 24 0,4-24 0,-3 29-1,1-11 1,0 0-1,-2 2-1,3-2 1,-3 2-1,2-2 0,0 2 0,2 0 0,-2-4 0,2 0 0,0 1 0,0-17 0,2 25-1,-2-25 1,6 22-1,-6-22 1,0 0 0,11 20 0,-11-20 0,0 0 1,23 14-1,-23-14 0,22 6 1,-22-6-1,24 5 0,-24-5 0,27 2 0,-27-2-1,27 0 1,-27 0-1,22-4 0,-22 4 1,20-3-1,-20 3 0,18-4 0,-18 4 0,17-5-1,-17 5 0,18-2 0,-18 2-2,18-2-2,-18 2-2,18-2-6,-18 2-8,28-1-7,-28 1 1,16-6-1</inkml:trace>
  <inkml:trace contextRef="#ctx0" brushRef="#br0" timeOffset="4353">1999 22 2,'0'0'22,"-13"36"1,2-16-7,4 6-1,0 8 0,-2-3-2,3 10-1,-5-6-3,8 10-1,-6-10-2,7 5 0,-6-8-3,7 1 0,-3-6-2,4-3 0,0-6 0,0-2-1,0-16 1,4 20-2,-4-20 0,0 0 0,9 16-2,-9-16 0,0 0-1,0 0-3,14 20-5,-14-20-5,0 0-10,0 0-2,0 0 1,15 18 5</inkml:trace>
  <inkml:trace contextRef="#ctx0" brushRef="#br0" timeOffset="4857">2194 234 2,'2'36'15,"-10"-5"-3,10 5-2,-5-1-3,4-1-1,-1-1-2,2-2-1,2-4 0,1 2-1,1-6-1,1-1 1,-7-22-1,18 31 1,-18-31-2,20 16 2,-20-16-1,24-1 1,-24 1 1,25-20-1,-25 20 1,30-33-1,-14 13 1,-3-5 0,3 1 2,-7-3 0,2 2 1,-7-4 0,5 3 1,-11-3 0,2 4-1,-11-1 0,4 5-1,-6-3-1,2 6-2,-5 0 1,-2 3-2,-1 3 0,3 3 0,0 1-1,-1 3-2,17 5 0,-27-6-2,27 6-4,-18 2-10,18-2-11,0 0-1,-17 2 1,17-2-1</inkml:trace>
  <inkml:trace contextRef="#ctx0" brushRef="#br0" timeOffset="5905">3100 718 10,'0'0'13,"0"0"-2,-16-5-1,16 5 0,0 0-1,-24-4 0,24 4-1,0 0-2,0 0-1,-16 14-1,16-14 0,0 0-1,0 0 0,0 20-1,0-20 0,16 13 1,-16-13-1,26 13 1,-26-13 0,38 14-1,-20-8 0,8 3 0,-3-4 0,5 2-1,-3-3 1,4 0 0,0-2-1,4-1 0,0-1 0,0 0 1,-2-3-1,1 3-1,-1-4 1,-2 4 0,1-2-1,-5 4 1,-1-2-1,-2 4 1,1-1-1,-5 1 1,1-2-1,1 1 1,-20-3-1,31 2 0,-31-2-1,25-2 1,-25 2-3,20-7-1,-20 7-3,18-9-4,-18 9-6,17-2-8,-17 2-4,0 0 1,0 0 9</inkml:trace>
  <inkml:trace contextRef="#ctx0" brushRef="#br0" timeOffset="6620">3033 1113 12,'-18'6'16,"18"-6"-1,0 0-1,0 0-3,0 0-2,0 0-1,0 0-2,16-15-1,-16 15-1,26-5 0,-6 3 0,-4 0 1,8 0-1,-1 0 0,8 1-1,-5-1 0,5 0 0,-2 2-1,4-2 0,-4 0-1,4 1 0,-3-1 0,0 2 0,-3-2 0,0 0-1,-3 2 1,1 0-1,-5 0 0,-1 2 1,-3-2-1,-16 0 0,29 0 0,-29 0 0,24 2 1,-24-2-1,18 2-1,-18-2 0,0 0-2,20 7-1,-20-7-3,0 0-3,18 7-6,-18-7-10,0 0-2,7 20 0,-7-20 11</inkml:trace>
  <inkml:trace contextRef="#ctx0" brushRef="#br0" timeOffset="7252">2960 1398 9,'0'0'22,"0"0"-6,0 0-1,0 0-2,0 0-2,0 0-1,0 0-2,0 0-1,22-2 0,-22 2-1,35-4-1,-17-1-2,7 3 1,-1-2-1,3 4 0,-1-5-1,5 5 0,-4-4 0,4 3-1,2-3 0,-2 4 0,1-2 0,1 0-1,0 2 1,-2 0-1,-2 2 0,2 0 1,-6 0-1,1 1 0,-1-1 0,-1 0 0,-4 0 1,-2 0-1,0-1 0,-18-1 0,24 2 0,-24-2 0,17 4 0,-17-4-1,0 0-1,0 0-2,12 16-4,-12-16-8,0 0-14,0 0-1,-9 18 1,9-18 0</inkml:trace>
  <inkml:trace contextRef="#ctx0" brushRef="#br0" timeOffset="8128">2769 2136 19,'0'0'18,"0"0"-2,-16-13-1,16 13-3,0 0-1,-4-18-3,4 18-2,5-18-1,-5 18-1,19-22-2,-19 22 0,27-24-1,-9 12 0,4 1-1,5 2 1,-1 1-1,5 1 1,2 5-1,-4 4 1,3 2-1,-2 3 1,-3 4 0,-7 0 0,2 3 0,-11 3 1,0 3 0,-8-1 0,-3 5 0,-5 0 1,-4 1-1,-4-1-1,-7-1 1,-4 2-1,-1-3 0,-1 0 0,1-2 0,3-7-1,2-1 1,3-3-1,17-9 0,-16 13 0,16-13 0,0 0 0,0 0 0,0 0-1,0 0 1,22 0-1,-22 0 1,25 0 0,-25 0 0,28 4-1,-12-3 1,1 3 0,-1 0 0,-16-4-1,24 14 1,-24-14 0,18 17 0,-18-17 0,9 25 1,-9-25-1,2 25 1,-2-25 0,-6 31 1,6-31 0,-20 31 0,2-18 1,2 5 1,-8-4-1,2 4 1,-5-3-1,1 1-1,-6-5 0,8 2 0,-3-4 0,-1-2-2,1-5 1,0-2-1,-1-4 0,3-1 0,1-4 0,-1-2-1,7 0 0,-1-2-1,19 13-2,-23-21-2,23 21-4,0 0-3,0 0-7,0 0-13,7-19 2,-7 19-1,24-14 7</inkml:trace>
  <inkml:trace contextRef="#ctx0" brushRef="#br0" timeOffset="9076">3268 2041 1,'5'17'22,"-5"-17"2,0 0-4,-2 16-9,2-16-1,0 16 0,0-16-1,-1 24-1,1-24-3,-4 25 0,4-25-2,-2 27 0,2-27-2,-3 29 0,3-29 0,-2 24-1,2-24 0,2 23 0,-2-23 0,1 24 1,-1-24-2,4 16 1,-4-16 0,5 17 0,-5-17 0,0 0 1,0 0-1,20 14 0,-20-14 0,17 6 0,-17-6 0,20 5 1,-20-5-1,24 4 1,-24-4-1,27 0 1,-27 0 0,29 0 0,-13-2 0,-16 2 0,29-2 0,-29 2 0,26 2 0,-26-2-1,20 0 0,-20 0 1,16 3-2,-16-3 0,19 4-3,-19-4-3,21 0-10,-21 0-12,20 2 0,-20-2 0,17-2 1</inkml:trace>
  <inkml:trace contextRef="#ctx0" brushRef="#br0" timeOffset="9676">3563 2068 5,'0'0'25,"0"0"0,0 0 1,0 0-12,-19-3-2,19 3-2,0 0-2,-1 29-1,1-29 0,0 34-1,-6-14 0,10 11 0,-8-7-2,4 5 0,-2-2-2,1 5 0,-3-3-1,-2 4 0,3-6 0,-1 0-1,1 2 0,-1 0 1,0-3-1,2-3 0,2 1-1,0-8-1,4 2 0,-4-18-3,9 24-3,-9-24-7,0 0-9,20 5-8,-20-5 0,17-7 1</inkml:trace>
  <inkml:trace contextRef="#ctx0" brushRef="#br0" timeOffset="10104">3685 2663 1,'0'0'7,"18"5"15,-18-5 1,3-25-10,-3 25-1,15-31 0,-2 13-2,-8-11-2,10 6-1,-6-8-1,9 0-1,-7-4-1,5 6-2,-1-5 0,0 5-1,-1 0-1,-1 2 1,1 3-1,-3 4 0,0 4 0,-2-2-1,-9 18 1,17-18 0,-17 18 0,0 0 0,16-17-1,-16 17 1,0 0 0,0 0 0,0 0-1,0 0 1,0 0 1,0 0-1,0 0 0,9 19 1,-9-19 0,0 0-1,0 20 1,0-20 0,0 23 0,0-23 0,0 29 1,0-13-1,0 8 0,2-2 0,-2 1-1,0-1 1,2 2-1,-2 3 1,2-5-1,-1 1 0,-1-3 0,2-2 1,-2-18-1,4 29 0,-4-29-1,2 16-1,-2-16-2,0 0-6,0 0-13,0 0-6,0 0 0,0 0 0</inkml:trace>
  <inkml:trace contextRef="#ctx0" brushRef="#br0" timeOffset="13268">4842 651 11,'0'0'10,"0"0"-2,0 0-1,0 0-1,0 0-1,0 0-1,0 0 0,0 0 0,0 0 1,0 0 0,0 0 0,0 0-1,0 0 0,0 0 0,0 0 0,0 0-2,0 0 0,0 0 0,0 0 0,0 0 0,-7-16-1,7 16 1,0 0-1,0 0 0,0 0 0,0 0-1,0 0 0,-7 18 1,7-18-1,-9 25 0,1-9 0,1 6 1,-2 2-1,4 7 1,-6-2-1,3 5 0,-3 0 1,2 1-1,2 1 0,0-1 0,-1-6 0,3-2 1,1-2-1,3-1 0,1-6 0,1-2 0,-1-16 0,4 24 0,-4-24 0,7 18 0,-7-18 0,0 0 0,11 16 0,-11-16 0,0 0 1,0 0-1,17 6 0,-17-6 0,0 0 1,25-4-1,-25 4 0,26-5 0,-10 3 1,4 0-1,0 0 0,4 2 0,-2 0 0,1 2 0,1 2 0,-1 1 0,-1-1 0,2-3 0,-6 7 0,2-5 0,-3 6 0,-1-3 0,-16-6 0,29 22 0,-29-22 0,22 29 1,-22-29-1,16 30 0,-10-13 0,-6-17 1,5 27 0,-5-27 0,0 27 0,0-11 1,0-16 1,-7 29 1,7-29-1,-13 29 1,13-29 0,-20 29 0,20-29-1,-27 28 1,9-18-1,1 7-1,-3-6 0,-2 5 0,-3-5 1,-2 3-1,-6-3-1,0 0 1,-3-2 0,-2 0-1,-4-3 0,3-3 0,-2-3 0,2-2-1,5-1 0,1-3 0,2-1-1,2-4 0,5 2 0,2-3-2,4 6 0,2-5-3,16 11-3,-22-11-8,22 11-12,0 0-2,0 0 0,0-16 0</inkml:trace>
  <inkml:trace contextRef="#ctx0" brushRef="#br0" timeOffset="14520">4879 629 12,'0'0'23,"0"0"2,0 0-5,0 0-10,0 0-1,0 0-1,0 0 0,0 0-2,0 0 0,16 7-2,1-3 1,-17-4-2,38 2 0,-18-4 0,5 4-1,1-4-1,1 0 0,-3-1 0,3-1 1,-3-1-2,1 3 2,-3 0-2,0 2 0,-4 4 0,0-1 0,-1 6 0,-17-9-1,27 17 1,-27-17-2,16 14 1,-16-14 0,15 16 0,-15-16-1,16 15-2,-16-15-2,18 7-5,-18-7-8,0 0-10,19 9 0,-19-9 0</inkml:trace>
  <inkml:trace contextRef="#ctx0" brushRef="#br0" timeOffset="15572">6075 704 16,'-6'-33'21,"3"17"-2,-7-1 1,0 1-4,10 16-1,-28-16-3,28 16-1,-31-8-4,31 8 0,-34 6-3,17 1 0,-1 2-1,0 7-2,-4-1 1,4 3-2,-4 2 1,0 4-1,2 1 1,0 4-2,-2-4 1,6 3 1,0 1-1,1 3 1,2 1-1,4 1 1,0 1-1,4 3 0,1 0 0,0 2 0,2 0 0,2 1 0,2-1 0,2 0 0,1 2 0,4-10 0,1 3 0,2-4 1,5-6-1,1-3 0,6-4 0,-1-4 0,1-5 0,-2-1 0,5-8 0,-3-2 1,1-4-1,-5-4 0,0-1 0,-3-4 1,-1 1-1,2-3 0,-7-1 1,0 0-1,-4-2 0,1-2 0,-5 2 1,-1-3-1,-2-1 0,-2 1 0,-3 1 0,-1 2 0,-5 0 1,11 20-1,-25-25 0,9 16 0,-3 3 0,1 6 0,-2 2 0,-2 0 0,2 5 0,-2-3-1,1 8 0,-3 1-1,4 5-1,-4-1-1,8 10-4,-6-7-2,13 12-7,-7-3-11,6-5-2,9 5 0,-3-13 2</inkml:trace>
</inkml:ink>
</file>

<file path=ppt/ink/ink37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52.981"/>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57 196 8,'-29'-2'11,"-2"-3"0,5 3 0,2 0 1,3 0 0,21 2 0,-26-1 0,26 1 0,-16 0-2,16 0-1,0 0-2,0 0-1,0 0-1,0 0-2,0 0 1,20 10-1,-20-10 0,22 8 0,-6-3-1,8 1 0,-1-3 0,8 3 0,2-5-1,5 3 1,2-4-1,4 0 0,0-4 0,-1 1 0,-1-3 0,2 3-1,-4-3 1,0 3-1,-4-1 0,1 2 1,-6 2-1,-2 0 0,-2 2 0,-3 0 0,-4 2 0,0-3 0,-20-1 0,27 6 1,-27-6-1,22 2 0,-22-2 0,0 0 0,20-2 0,-20 2-1,0 0 0,0 0-1,0 0-1,0 0-2,0 0-1,0 0-3,13 20-5,-13-20-12,0 0-5,-18 11 1,18-11 1</inkml:trace>
  <inkml:trace contextRef="#ctx0" brushRef="#br0" timeOffset="668">0 571 1,'0'0'18,"0"0"-2,0 0-1,15-16 0,-15 16-1,16-5 0,-16 5-1,18-8-1,2 10-2,-20-2-2,31-5-2,-13-1-1,8 8-1,-3-4-1,10 2-1,2-2 0,-1 2 0,3-1-1,7 2 1,-6-1-1,4 2 0,-4-4 0,0 4 0,-3-4 0,-1 4-1,-3-2 0,-2-2 1,-3 2-1,-3 0 0,1 0 0,-4 0 0,-2 0 0,-18 0 0,29 6 0,-29-6 0,24 4 0,-24-4 0,18 5-1,-18-5-1,0 0 0,17 9-2,-17-9-1,0 0-4,22 15-6,-22-15-10,0 0-6,0 0 0,0 0 2</inkml:trace>
  <inkml:trace contextRef="#ctx0" brushRef="#br0" timeOffset="1260">772 0 1,'0'0'11,"0"0"8,0 0-8,0 0-3,0 0 1,18 18-1,-18-18 1,31 15-1,-13-6-1,9 4-1,-3-1-1,7 3-2,0 1-1,2 1-1,0 1 0,-1-2-1,3 2 1,-2 0 0,-2 2 1,0 0-1,-4-4 1,0 4 0,-3-3 0,-6-3 1,-3 2-1,-3 1 1,-12-17-1,8 32 0,-14-13 0,-1-3 1,-8 4-1,1 3 0,-6-4 0,0 2 0,-6-3 0,3 4-1,-3-4 0,1 0 0,-1-1-1,2-1 0,-1 4-1,3-7-2,4 5-2,-2-7-4,7 7-6,-3-4-7,-1-5-7,8 9-1,9-18 2</inkml:trace>
</inkml:ink>
</file>

<file path=ppt/ink/ink37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55.505"/>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10 120 30,'0'0'19,"-20"-6"-1,20 6-3,0 0-2,-20-20-2,20 20-2,3-18 0,-3 18-2,15-20-2,1 13 0,1-4 0,8 7 0,1-3-1,6 5-1,1-3-1,7 5 0,0-2-1,0 4 0,-3 0 0,-3 3-1,-6 1 1,-3 3 0,-7 0-1,-18-9 1,18 34 0,-18-12 0,-3 0 0,-8 7 0,-6 3-1,-3 5 1,-3 2-1,-3 1 1,1-3-1,1-1 0,1 0 0,4-7 0,7-5 0,1-4 0,11-20 0,-2 23 0,2-23-1,0 0 1,29 15-1,-29-15 1,33 7-1,-13-2 1,0 3-1,-2-1 0,0 4 1,-18-11-1,29 27 0,-18-9 1,-2 2 0,-3 2 0,-4 3 0,-2 2 1,-4 2 0,-3 0 0,-8 0 0,-1 2-1,-10 0 1,-1-2 0,-4-2 0,-5 0 0,-4-7-1,1 0 0,1-7 0,0-4 1,1-7-1,1-6 0,3-5-1,-1-4 0,5-1-2,-2-8-1,9 6-2,-6-11-3,28 27-11,-21-33-11,21 33-1,-8-24 3,8 24-2</inkml:trace>
  <inkml:trace contextRef="#ctx0" brushRef="#br0" timeOffset="857">870 43 34,'0'0'27,"0"0"0,17-10-5,-17 10-12,0 0-3,9 20 0,-9-20-1,4 25-1,-8-9 0,6 8-1,-6-1-1,0 6 0,1-5-2,-3-1 0,-1 5-1,0-1 1,-2-2-1,1-1 0,3-2 0,0-4 0,-1 3 0,4-1 0,2-20 0,4 28 0,-4-28 0,14 16 0,-14-16 0,22 7 1,-22-7-1,31 2 0,-14-2 1,1-2 0,0-3 0,2 3 0,-4-4 0,4 1 0,-3 0-1,1-3 1,-2 1-1,1 2 1,-17 5-1,27-13 0,-27 13-1,22-9 0,-22 9-1,20-7-1,-20 7-1,18-11-4,-18 11-7,17-2-13,-17 2-4,0 0 1,9-27 0</inkml:trace>
  <inkml:trace contextRef="#ctx0" brushRef="#br0" timeOffset="1413">1162 0 8,'0'0'26,"0"0"2,0 25-5,2 1-5,-12 1-3,10 11-1,-11 2-3,10 14-2,-8-1-3,7 8-1,-7-3-1,3 6-2,-1-8 0,0 0-1,1-9-1,1-7 1,1-11-1,0-5 0,4-24 0,0 23-1,0-23 0,0 0-1,0 0-2,0 0-3,26 0-6,-26 0-15,0 0-4,16 2 0,-16-2 1</inkml:trace>
  <inkml:trace contextRef="#ctx0" brushRef="#br0" timeOffset="1857">1362 740 4,'11'-48'23,"16"9"0,-12-14-5,7 0-6,1-3-2,-3 0-2,4 13-1,-8-5-1,4 14-2,-7-2-1,0 18 0,-4-2 0,-9 20-2,0 0 0,16-9 0,-16 9-1,0 0 0,9 18 1,-9-18-1,0 0 0,13 16 0,-13-16 0,0 0 1,0 0-1,18 5 1,-18-5 0,0 0 0,0 0 1,0 0 1,0 0-1,8 17 1,-8-17-1,-9 25 1,3-5-1,2 2 0,-3 3 0,0 6 0,-2-2-1,3 7 0,-1-1 1,2 5-1,-1-6 0,1 6 1,-1-4 0,6 0-1,-3-1 0,3-4 1,0-6-1,3 0-1,-1-3 1,0-4-2,1-1-1,-3-17-1,11 21-2,-11-21-8,0 0-15,20 2-4,-20-2 0,0 0 1</inkml:trace>
</inkml:ink>
</file>

<file path=ppt/ink/ink37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58.253"/>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7 673 11,'0'0'26,"-3"-24"2,3 24-8,-8-18-2,8 18-3,0 0-2,-16-25-4,16 25-1,0 0-3,0 0-1,0 0-2,5 20 0,-5-20-1,4 34 0,0-10-1,-2 3 2,-1 0-1,1 4 0,-2 0 0,2 0 0,0-2 0,0 0 0,-1-2 1,1-2-2,0-3 1,2-2-2,-1-4 2,-3-16-1,11 20 0,-11-20-1,0 0 2,22-7-1,-22 7 0,29-29 0,-12 7-1,3-2 2,3-5-2,1-1 1,3-3-1,4-1 2,-3 1-2,-3 2 0,-1 0 2,-2 8-2,-6 3 1,-2 4 0,-14 16 0,20-17-1,-20 17 1,0 0 0,0 0-1,17 11 1,-17-11 0,7 16 0,-7-16 0,6 22 0,-6-22 0,7 26 0,-7-26 0,9 27 0,-9-27 0,9 27 0,-5-9 0,-1 0 0,1 0 0,1 0 0,-1 1 0,2-3 0,-3 2 0,-3-18 1,13 25-1,-13-25 0,13 20 1,-13-20-1,0 0-1,20 15 2,-20-15-2,0 0 0,22-6 1,-22 6-1,14-18 0,-14 18 0,18-23 0,-9 6 0,-9 17-1,24-30 2,-11 13-2,0-1 1,-13 18 0,27-31 0,-11 17 0,-1-3 0,3 5 1,-2-3-1,-16 15 1,31-23-1,-31 23 1,24-17-1,-24 17 1,0 0 0,18-5 0,-18 5 0,0 0 1,2 18-1,-2-18 1,2 25-1,-2-25 1,0 31-1,2-11 0,-2 0 1,2 0-1,-1 0 0,-1 0 1,2 0-1,0-2 1,0-2 0,-2-16-1,3 24 0,-3-24 1,0 0-1,8 18 0,-8-18 0,0 0-1,0 0 1,0 0-1,0 0 1,18-2-1,-18 2 0,0 0 0,0 0 1,18-12-1,-18 12-1,0 0 1,0 0 0,18-20 1,-18 20-1,11-19 0,-11 19 0,15-23 0,-15 23 1,18-31-1,-18 31 1,18-29-1,-18 29 0,20-23 1,-20 23 0,15-19 0,-15 19 0,0 0 0,18-16 0,-18 16 0,0 0 0,16-16 0,-16 16 0,0 0-1,0 0 1,19-15 0,-19 15 0,0 0 0,0 0 0,0 0 0,0 0 0,0 0 0,16 8 0,-16-8 0,0 0 0,-2 21 1,2-21-1,-2 18 0,2-18 0,-1 24 0,1-24 0,-4 22 0,4-22 0,-4 23 0,4-23-1,-3 24-3,3-24-7,0 0-12,-4 20-6,4-20 0,0 0 0</inkml:trace>
  <inkml:trace contextRef="#ctx0" brushRef="#br0" timeOffset="1556">974 254 51,'-18'-29'30,"9"13"-1,-8-8-1,17 24-29,-18-31-4,18 31-6,-2-16-7,2 16-11,0 0 1,0 0-1</inkml:trace>
  <inkml:trace contextRef="#ctx0" brushRef="#br0" timeOffset="1940">1130 747 4,'0'0'18,"2"-22"-3,-2 22-1,-2-23-1,2 23 0,-7-22-2,7 22 0,0 0-2,-18-23-1,18 23-2,0 0-1,-17-4-2,17 4 0,0 0-1,-18 9 0,18-9 0,0 0 0,-9 25 0,9-25 0,-7 28 0,7-28 1,-7 30-1,3-12 0,4 4 0,-2-2 0,2 2-1,2 0 1,2-1-1,-1-1 1,5 2-1,-3-2 1,2 2-2,2-6 1,0 0 0,-9-16-1,24 22 0,-24-22 0,31 7-1,-13-10 0,2-10 0,4-1-3,0-10 0,8 2-5,-6-14-5,10-4-16,4 4-1,-7-8 0,7 3 0</inkml:trace>
  <inkml:trace contextRef="#ctx0" brushRef="#br0" timeOffset="2496">1673 0 1,'2'26'19,"-2"-26"3,-6 40 1,3-11-13,-7 7 1,3 11 0,-6-2 0,4 13 0,-7 0-1,7 9-2,-9-3-2,7-1-1,-2-7-3,6-3-1,-2-6 0,3-5-1,2-10 0,4-4 1,0-8-1,4 0 0,0-4 1,1 0-1,1 0 1,-6-16 0,16 28 0,-16-28-1,15 23 1,-15-23-1,18 18 0,-18-18 1,18 9-1,-18-9 0,18-3 1,-18 3-1,20-17-1,-20 17 2,20-25-1,-7 7 0,0-2 0,3-2 0,-1 1 0,3-1 0,-2 2 1,2 2-1,-3 1 1,-15 17-1,27-20 0,-27 20 1,22-3 0,-22 3-1,0 0 1,17 13 0,-17-13 0,12 19 0,-12-19 0,6 24-1,-6-24 1,9 27-1,-9-27 1,7 31-1,-7-31 1,9 29-1,-1-13 1,-8-16-1,10 29-1,-10-29-1,13 29 1,-13-29-2,17 20-2,-17-20-4,18 0-19,-18 0-4,23-16 0,-4 0 1</inkml:trace>
  <inkml:trace contextRef="#ctx0" brushRef="#br0" timeOffset="3240">2281 203 12,'0'0'27,"0"0"0,-26-5 1,26 5-12,0 0-4,0 0-2,-14 25-2,14-25-2,-8 44 0,1-19 0,5 13-1,-5 0-1,3 8 0,-3 3-2,3 3-1,-1-1 0,0 0 0,1-2-1,0-4 0,1-5 0,1-6 0,0-5 0,4-5 0,-2-6-2,0-18 0,9 25-2,-9-25-7,0 0-18,16 6-4,-16-6 0,0 0 0</inkml:trace>
  <inkml:trace contextRef="#ctx0" brushRef="#br0" timeOffset="3584">2121 642 7,'-24'0'24,"24"0"2,-22 7 1,22-7-10,0 0-6,-20-2-2,20 2 0,0 0-1,0 0-1,0 0-1,15 19-1,-15-19-3,32-2 0,-8-2-1,9-1-1,9-3-2,3-10-4,15 11-8,2-4-17,4-11 0,10 8 0,-1-10 0</inkml:trace>
</inkml:ink>
</file>

<file path=ppt/ink/ink37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6:02.461"/>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37 227 14,'0'0'28,"-18"-7"0,18 7 1,0 0-13,-22 3-3,22-3-2,4 26-3,5 3-1,-3 0-1,4 14-1,0 3 0,2 6-1,-3 6-2,1 0-1,-5-2 0,2-3 0,-3-10-1,0-1 0,-1-9 0,-1-8-1,0-7 1,-2-18 0,3 22-1,-3-22 0,0 0-2,0 0 1,0 0-2,0 0 0,-18-18 0,9 2 0,9 16 0,-18-39 1,9 16 0,-2-6 1,2-2 1,2-7 0,3-2 1,2-2 1,0-1 0,8-2 1,3-4-1,5 0 2,6-4-1,8 2 1,1 1 0,7 3 0,1 3-1,3 4 1,-2 9-1,4 10-1,-2 10 0,-4 9 0,-5 11 0,0 9-1,-5 4 0,-5 9 0,-4 1 1,-6 6-1,-8-3 0,-4 3 1,-7-4-1,-4 1 0,-8-4 1,-2-1-1,-7-4 1,-2-4-1,0-3 0,0-6 0,0-2-2,0-9-1,9 1-4,-5-17-10,10-2-16,8-2 0,2-11 1,11 1-1</inkml:trace>
  <inkml:trace contextRef="#ctx0" brushRef="#br0" timeOffset="736">695 238 29,'0'0'27,"0"0"1,0 0-9,16 16-7,-16-16-2,11 18-1,-11-18-2,13 29-1,-13-29-2,12 37 0,-10-21-1,4 2-2,-6-18 0,5 25 0,-5-25 0,0 0-1,0 0 1,0 0-1,0 0 1,2-30-1,-2 8 0,2-5 0,0-4 1,3-4-2,0-1 1,1 0 0,1 3 0,0 4 0,-1 4 0,1 9-1,-7 16 1,0 0 0,0 0 0,20-2-1,-20 2 1,9 27 0,-1-9-1,-8-18 1,25 29-1,-25-29 0,35 24 1,-15-19-1,5 1 0,1-5 0,-3 1 0,3-4 1,-6 1-1,4-3 1,-8-2-1,0 1 1,-16 5 0,22-14 0,-22 14 0,0 0 0,18-22 0,-18 22 1,0 0 0,0 0 0,6-20 1,-6 20-1,0 0 0,0 0 1,0 0-1,0 0 1,0 0-1,3 20 0,-3-20 1,2 34-1,-4-10 0,4 5 0,-2-2 0,-2 4-1,1 0 1,-3-4-1,2-4-1,-1-5 1,3-18-2,-6 20-1,6-20-2,0 0-7,0 0-17,9-25-4,-5 5 1,5-2 0</inkml:trace>
  <inkml:trace contextRef="#ctx0" brushRef="#br0" timeOffset="1788">1508 0 45,'22'24'29,"-22"-24"0,0 0-10,9 24-10,-11-6-3,6 11 0,-4 0-2,2 5 0,-2 2-1,2 6-1,-4-7 1,4 1-2,-2-11 0,1-3-1,1-6 0,-2-16 0,0 0 0,0 0 0,18 6 0,-18-6 0,17-22 0,-17 22 0,23-29 0,-8 11 0,0-2 0,3-4-1,2-1 1,0-4 0,0 0 0,0 0-1,0 0 2,-2 2-1,-3 5-1,-1 2 1,-14 20 0,17-18 0,-17 18 0,0 0 0,5 18 0,-5 0 0,-2 2 0,0 5 0,-1 4 0,1 0 1,0 0-1,0 0 0,1 0 0,-1-1 0,0-5 0,0-1 0,2-4 0,0-18 0,0 24 0,0-24 0,0 0 0,0 0 0,0 0 0,22-13 0,-22 13-1,20-33 1,-7 15 0,1-4 0,3 1 0,-1-3-1,2 2 1,0-1 0,1 1 0,-3 2 0,0 2 0,-16 18 0,26-25 0,-26 25 0,18-9 0,-18 9 0,0 0 1,9 16-1,-9-16 0,0 25 0,0-8 0,0 4 0,0 1 0,0 3 1,-3 3 0,-1 1 1,-2 0-1,3 0-1,-3 0 0,1-8-2,3 5-8,-5-8-22,7-18 0,0 0-1,0 0 1</inkml:trace>
</inkml:ink>
</file>

<file path=ppt/ink/ink3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14T09:05:40.653"/>
    </inkml:context>
    <inkml:brush xml:id="br0">
      <inkml:brushProperty name="width" value="0.05292" units="cm"/>
      <inkml:brushProperty name="height" value="0.05292" units="cm"/>
      <inkml:brushProperty name="color" value="#548DD4"/>
      <inkml:brushProperty name="fitToCurve" value="1"/>
    </inkml:brush>
  </inkml:definitions>
  <inkml:trace contextRef="#ctx0" brushRef="#br0">343 479 28,'0'-25'17,"0"25"-3,0 0 0,0 0-3,0 0-3,0 0-1,-20-13-2,20 13-1,0 0-1,-25 2 1,25-2-2,-23 11 1,23-11-1,-31 25 1,31-25-1,-39 33-1,17-12 0,-3 1 0,0-2 0,-2 3-1,2-5 1,3-5-1,1 3 1,21-16-1,-31 20 0,31-20 0,0 0 0,-14 21 0,14-21 0,0 0 0,12 26 0,-12-26-1,11 23 1,-11-23 0,11 20 1,-11-20-1,11 20 0,-11-20 0,0 0 0,14 21 0,-14-21 1,0 0-1,0 0 0,20 22-1,-20-22 1,0 0 0,25 18 0,-25-18 0,0 0 0,27 16 0,-27-16 0,23 7 0,-23-7 0,0 0 1,25-3-1,-25 3 0,0 0 0,20-9 1,-20 9-1,0 0 0,0 0 0,0 0 0,22-24 1,-22 24-1,0 0 0,19-25 0,-19 25 0,18-32 0,-9 10 0,4 2 1,3-7-1,-3 0 0,1 0 0,2-2 0,-3-1 1,-1 3-1,-1-2 0,-2 2 1,0 0-1,-2-2 1,2 4-1,-2-4 0,-1 4 0,1-4 0,2 4 0,0-2 0,0 0 0,-2-2 0,0 2 0,0 0 1,-3 0-1,1-2 0,-1 4 0,1 1 0,-1 3 0,-2 1 0,-2 20-1,5-29 1,-5 29 0,0 0 0,0 0 0,0 0 0,0 0 0,0 0 1,0 0-1,0 0 0,0 0 1,-7 20-1,7-20 0,-9 38 1,2-13 0,-2 4 0,0 3 0,-2 6 0,0 5 0,-3 2 0,3 4 1,-5 1 0,5 1 0,-1-1 0,3 1 0,-2-3-1,4-1 1,1-7 0,1 1-1,3-8 0,2 3 0,-2-6 1,2 3-1,-3-8 1,6 0 0,-3-5-1,2 0 1,-2-20 0,2 32 0,-2-32 0,7 22-1,-7-22 0,0 0 1,20 23-1,-20-23 0,27 15 0,-27-15 0,34 12 0,-11-6 0,-1-3 0,3-3-2,9 2-3,-9-16-12,9 1-16,6-1 0,-6-8 0,2 2-1</inkml:trace>
</inkml:ink>
</file>

<file path=ppt/ink/ink38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9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9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9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9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9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9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9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9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9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9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3:38:55.79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207 0 774,'0'0'1935,"0"0"-258,0 0-258,0 0 0,0 0-516,0 0-129,0 0-258,0 0 129,0 0-258,0 0 0,-13 11 0,13-11-129,0 0 129,-12 23-129,12-23-129,-8 28 0,8-28 0,-11 31 129,4-13-129,4 1-129,0-1 0,3-18 129,-3 29-129,3-29 0,0 23 0,0-23 0,0 17 0,0-17 0,0 0 0,6 19 0,-6-19 0,0 0 0,0 0 0,15 16 0,-15-16 0,0 0 0,16 4 0,-16-4 0,0 0 0,19 1 0,-19-1 0,0 0 0,20 9 0,-20-9 0,0 0 0,21 17 0,-21-17 0,0 0 0,20 24 0,-20-24 0,11 17 0,-11-17 0,11 21 0,-11-21 0,9 27 0,-9-27 129,1 25-129,-1-9 129,0-16-129,-1 29 129,1-29 0,-13 27 129,13-27-129,-17 19 129,17-19 0,-18 11-129,18-11 129,0 0 129,-24 2-258,24-2 0,-20 0 0,20 0 0,-22 0-129,22 0 0,-25-8 129,25 8-129,-27-9 0,27 9-129,-26-13 129,26 13-258,-23-11 0,5 2-387,18 9-387,-23-8-387,23 8-774,-21-1-903,3-5-774</inkml:trace>
  <inkml:trace contextRef="#ctx0" brushRef="#br0" timeOffset="1020">101 116 1806,'0'0'2322,"0"0"-387,0 0 258,0 0-387,0 0-129,5 16-387,-5-16 0,0 0-258,18 0-129,-18 0 0,19-9-258,-19 9 0,25-9-129,-25 9-129,26-10 0,-26 10-129,27-7 0,-27 7-129,31-6 0,-13 4 0,0 1-129,3 1 0,-3 0 129,0 0-129,1 0 0,1 0 129,-20 0-129,33 0 0,-33 0 0,29 0 0,-29 0 0,24-2 0,-24 2-258,20 0-129,-20 0-129,18 0-258,-18 0-774,0 0-645,19 3-1677,-19-3-516,0 0-129</inkml:trace>
</inkml:ink>
</file>

<file path=ppt/ink/ink40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3:38:57.98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24 117 1,'-3'-14'1676,"3"14"-128,0 0-129,0-18-258,0 18 387,0 0-516,0-20 0,0 20-258,8-19 0,-8 19-258,0 0 0,18-22-129,-18 22 129,19-9-258,-19 9-129,23-7 129,-23 7 0,29-3-129,-29 3 0,30-2-129,-30 2 129,26 0 0,-26 0-129,24 0 0,-24 0 129,16 16-129,-16-16 129,8 24 0,-8-24-129,0 31 129,0-14 129,0-1-258,0-16 129,-11 30-129,11-30 0,-15 27 129,15-27-129,-13 19 0,13-19 0,0 0 0,-22 18 0,22-18 129,0 0-129,0 0 0,-17 15 0,17-15 0,0 0 0,0 0 0,0 0 0,0 0 0,0 0-129,0 0 129,0 0 0,15 19 0,-15-19 0,0 0 0,24 16 0,-24-16 0,18 15 0,-18-15 0,21 22 0,-21-22 0,13 24 0,-13-24 0,12 26 0,-12-26 0,5 28 0,-5-28 0,0 23 0,0-23 0,0 20 129,0-20-129,0 0 129,-10 21 0,10-21 0,0 0 0,-25 15-129,25-15 129,-22 9 0,22-9-129,-28 7 258,28-7-258,-31 5 0,10-3-258,5 0 129,-7-2-258,23 0-516,-33 2-645,16-2-1677,17 0-1032,-26 0 258</inkml:trace>
</inkml:ink>
</file>

<file path=ppt/ink/ink40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3:38:50.82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588 258,'0'0'2064,"0"0"-258,0 0-129,2-16-129,-2 16-258,5-18 0,-5 18-258,10-20-129,-7 4 129,-3 16-387,15-34 129,-6 18 0,1-7-258,3 3-129,-3-3-129,3 0 129,0-1-129,0-3-129,2 3 0,-1-3 0,2 0 0,2 2-129,0-3 129,2-3-129,-2 3 0,3 0 0,-5 5 0,4 0 0,-6 5 129,1 2-129,-15 16 0,19-21 0,-19 21 0,0 0 0,17-9 0,-17 9 0,0 0 0,0 0 0,0 0 0,9 14 0,-9-14 0,2 23 0,-2-23 0,3 25 0,-3-25 0,4 28 0,-4-28 0,3 29 0,-3-12 0,1 2 0,-1 3 129,0-2-129,0 4 0,0-2 129,0 6-129,-4-1 0,0 0 129,-1-2-129,-1 0 129,3 0-129,-1-3 0,1-2 0,-2 2 0,4-5 258,-4-1-258,5-16 0,-10 28 0,10-28 129,-10 24-129,10-24 0,-10 21 0,10-21 0,-9 16-129,9-16-258,0 0-129,0 0-258,0 0-387,0 0-258,0 0-645,0 0-645,0 0-903,21 0-516</inkml:trace>
  <inkml:trace contextRef="#ctx0" brushRef="#br0" timeOffset="1030">544 243 129,'11'-22'1806,"-11"22"-129,15-21 258,-15 21-258,18-23-258,-18 23 0,21-24-258,-21 24-129,24-21-129,-24 21-129,26-23-258,-26 23-129,28-22 129,-28 22-129,31-19-129,-31 19 0,31-17 129,-31 17-129,26-7-129,-26 7 129,19 0-129,-19 0 0,0 0 129,10 13-129,-12 5 0,2-18 0,0 30 258,-1-12-258,-4 5 0,-3 0-129,3 1 129,-5 4 0,0-4-129,1 8 0,-4-5 129,0-1-129,-4 1 0,6-3 0,-5 0 0,3 0 129,1-5-129,12-19 0,-24 29 0,24-29 0,-20 22 0,20-22 0,0 0 0,-18 17 0,18-17 0,0 0 0,0 0 0,0 0 0,0 0 0,0 0 0,0 0-129,0 0 129,0 0 0,0 0 0,13 0 0,-13 0 0,0 0 0,0 0 0,18 0 0,-18 0 0,0 0 0,21 9 0,-21-9 0,0 0-129,25 15 129,-25-15 0,0 0 0,19 25 0,-19-25 0,10 23 0,-10-23 0,5 22 0,-5-22 0,0 28 0,0-28 258,0 27-258,0-27 129,-13 25-129,13-25 258,-18 29-258,18-29 129,-24 21-129,24-21 129,-25 14-129,25-14 0,-27 7 0,27-7 0,-30 0 0,14 0 0,0 2 0,-5-2 0,-2 0-129,2 0 0,5 0-129,-7 0-258,23 0-645,-36 2-387,36-2-1290,-20 11-1419,20-11-258,0 0 0</inkml:trace>
</inkml:ink>
</file>

<file path=ppt/ink/ink40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3:38:53.60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16 180 258,'0'-16'2451,"0"16"-258,0-19-129,0 19-387,5-20-258,-5 20-129,13-24-129,-8 7-129,-5 17-129,23-29 0,-23 29-387,27-28 129,-11 17-258,-16 11-129,27-15 0,-27 15-129,24 0 0,-24 0 0,23 4-129,-23-4 129,14 18-129,-14-18 0,15 21 129,-15-21-129,11 16 0,-11-16 129,0 0-129,17 17 0,-17-17 258,0 0-258,0 0 0,4 19 129,-4-19-129,0 0 129,-1 21-129,1-21 0,-18 22 129,18-22-129,-24 32 0,9-16 0,-1 4 0,-1 3 0,-2-1 0,1-1 0,-3 4 0,3-3 0,2-1 0,1-1 0,4-2 0,-1-2-129,12-16 129,-13 30 0,13-30 0,-8 18 0,8-18 0,0 0 0,0 19 0,0-19 0,0 0 0,0 0 0,0 0 0,5 18 129,-5-18-129,0 0 0,5 19 258,-5-19-258,0 0 129,10 20 0,-10-20 129,0 0-129,18 17 129,-18-17-129,16 2 129,-16-2 0,21 0 0,-21 0 0,24 0 0,-24 0 0,23-2 0,-23 2-129,23-7 0,-23 7 129,23-9-258,-23 9 129,0 0 0,16-5-129,-16 5 129,0 0-129,19-4 129,-19 4-129,0 0 0,20-5 0,-20 5 0,0 0 0,19-4 0,-19 4 0,25-5 0,-25 5 0,26-6-129,-26 6-258,23-7-129,-23 7-516,16-2-387,-16 2-903,0 0-1677,0 0-774,23 0-129</inkml:trace>
</inkml:ink>
</file>

<file path=ppt/ink/ink40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1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4:20.203"/>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576 15,'-1'15'30,"1"-15"0,9-3 4,3-3-13,2-13-3,8 0-4,0-14-3,9 4-3,-1-12-4,6-3 0,-1-6-3,2-2 1,2-3-1,-3 3 0,-2 3 0,-3 4-1,-6 8 0,-5 9 0,-4 9 0,-6 9 0,-10 10 0,0 15 0,-7 2 0,-3 5 0,-1 4 0,-1 4 1,2 1-1,-2 3 0,2 1 0,2 2 0,0 1 0,3-1 0,1 3 0,0-1-1,0-5 2,0-1-2,2-3 0,0-7-2,1-2-1,-4-11-6,10 2-10,-5-12-13,0 0-1,0 0-1,1-16 2</inkml:trace>
  <inkml:trace contextRef="#ctx0" brushRef="#br0" timeOffset="656">627 77 37,'18'-12'30,"-7"2"1,3 2 0,6-1-18,-6-4-2,7 6-3,-5-1-2,4 7-1,-5 1-2,0 5-2,-4 2 1,0 5-1,-4-1 0,-1 1 0,-1 2 1,-3-2-1,0 0 0,-3 0 0,-1-2 0,-2 4 0,-2-2 0,-4 5 0,0 0-1,-4 0 1,0 1-1,1 0 0,-1-2 0,3-4 0,4 0 0,7-12 0,-10 16 0,10-16 0,-2 10 0,2-10 0,3 11 0,-3-11 0,3 11 0,-3-11 0,2 11 0,-2-11 0,0 0 0,8 13 0,-8-13 0,10 11 0,-10-11 0,14 15 0,-14-15 0,16 15 0,-16-15 0,14 15 0,-14-15 1,8 18 0,-7-8 1,0 2 0,-4 2 1,-2 0 0,-2 0 0,-1-1-1,-2-2 1,1-1-1,-4-2 0,-1-4-2,-1-3 1,0-2-2,0 1-2,-6-8-5,5 4-30,-6-2 2,-2-2-1,-6-5-1</inkml:trace>
</inkml:ink>
</file>

<file path=ppt/ink/ink41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4:24.859"/>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79 229 17,'2'-11'24,"-2"11"-7,0 0-1,0-14-1,0 14-2,0 0-2,-1-9-1,1 9-1,0 0-2,2-14 0,-2 14-1,10-16-1,-1 5 0,1-5-1,6-1 1,3-3-2,6 1-1,3-2 0,-28 21 1,0 0-1,47-30 0,-47 30 0,0 0-1,50-21 1,-50 21-1,0 0 1,46-9-2,-46 9 0,0 0 1,35 6-1,-35-6 1,0 0 0,0 0 0,19 31-2,-23 6 1,-12 10 0,-11 4-1,-8 5 1,-5 2-1,-3 1 0,-3-4 0,7-12 2,-1-6-1,6-3 1,8-8-1,5-7 0,5-7 0,7-4 0,9-8-1,0 0 1,0 0-1,8-1 1,2-3-1,1-1 1,2-1-1,0 1 1,1 0 0,-4 4-1,-3-1 1,-7 2 0,8 5 0,-8-5-1,3 11 1,-3-11 0,-3 15 0,3-3 0,2 0 0,-1-2 0,2 2 0,3-2 1,3 1 0,1-3 0,6 2 0,1-7 1,7 1-1,-24-4 2,0 0 0,51 2 0,-51-2 0,39 2-2,-39-2-3,41-1-10,-41 1-25,48-7-1,-48 7-1,43-22 1</inkml:trace>
</inkml:ink>
</file>

<file path=ppt/ink/ink41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4:39.29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292 23 14,'0'0'28,"9"-13"2,-9 13-5,0 0-3,6-10-4,-6 10-4,0 0-5,0 0-2,-5 13-3,5-13-1,-8 15-3,1 0 1,-1 2 0,-2 2-2,-2 3 2,3 4-2,-4-1 1,3 2-1,1-2 1,1-3-1,3-2 0,2-6 1,3-2-1,0-12 0,4 14 1,-4-14-2,9 7 1,-9-7 0,10 1 1,-10-1-1,10 3 1,-10-3 0,11 2-1,-11-2 0,13 5 1,-13-5-1,13 9 0,-13-9 0,14 12 0,-14-12 0,11 16 1,-5-7 0,-3 2-1,-1 1 2,1 3-1,-3 0 0,0 0 1,-2 0-1,-1-1 2,1 1-1,-3-4 1,1 2 0,-4-3 2,0 1-2,-5-4 1,-3 1-1,-4-5 0,-2 4 0,-3-6-2,0-1 1,-1-5-2,0-3 0,5-1-3,-4-4-5,11 3-7,-3-4-17,5-4 0,4-1-1,1-4 1</inkml:trace>
  <inkml:trace contextRef="#ctx0" brushRef="#br0" timeOffset="766">296 17 25,'7'15'29,"-7"-15"2,18 10-2,-5 0-11,-1-3-4,5 7-2,-5-7-4,6 6-2,-2-6-2,5 1-2,-3-6 0,3-4-3,3 0-4,-2-9-7,9 1-15,1 0-5,1-6-2,5 1 1</inkml:trace>
</inkml:ink>
</file>

<file path=ppt/ink/ink41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4:41.46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39 151 12,'0'0'24,"0"0"1,0 0 1,-5-11-13,7 0-3,4 0-1,0-1-2,5-2-2,1-2-2,3 3 1,0-1-1,6 3-1,-2 0-1,4 3 0,1 0 0,-1 3-1,0 2 0,0 0 0,-6 5 1,-2 3-1,-5 5 0,-4 3 1,-5 4 1,-5 5-1,-5 0 0,-3 3 0,0-1 0,-3-1-2,2-2 2,0-1-2,2-4 0,1-4-1,4-1 1,6-11 0,-6 16-1,6-16 0,2 9 0,-2-9 0,8 7 1,-8-7-1,13 7 0,-13-7-1,14 10 1,-14-10 0,14 15 0,-14-15 0,14 18 0,-9-7 0,1 1 1,-1 0 0,-1 0 0,1 1 1,-2 0 0,2-1 0,-5 0 1,2-3 1,-4 1 1,2-10 1,-6 13 1,6-13 0,-17 3 1,7 0-1,-8-6-1,1 6 0,-5-3-1,-2 2-2,-2 1-3,-2-3-5,-1 0-22,1 5 0,-7-6-2,2 3 1</inkml:trace>
</inkml:ink>
</file>

<file path=ppt/ink/ink417.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4:46.015"/>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70 571 2,'-1'12'20,"1"-12"1,0 0-5,0 0-5,0 0 1,8-3 1,-8 3-3,15-12-1,-5 2-2,4-2-1,3-3-2,1 0-1,4 0-1,-1-1-1,4 2 0,-3 3-1,1 2 1,-1 5-1,-3 5 1,-1 8 0,-5 6 0,-2 7 0,-5 5 0,-4 7 1,-4 4-1,-6 6 0,-5 2 0,-4 1-1,-4 2 0,-4-2-2,-3 2-1,-2-5-1,1-1-3,-1-7-1,3-1-1,-3-11 1,7-1 0,-1-10 0,8-5 1,2-5 2,4-4 2,2-4 2,8 5 1,-3-19 2,7 8 0,3 0 1,-1-1 2,5 3-1,-2-4 1,3 5 0,-3-2-1,4 5-1,-4 1 0,0 2 0,-1 3-1,2 2-1,-2 3 0,-8-6 0,13 19 0,-7-6 0,0-1 1,1 0-1,-2 2 0,1-1 0,1-3 0,0 1-1,-1-3 1,-6-8 0,15 17-1,-15-17 1,15 15 0,-15-15 0,14 14 1,-7-6-1,1-2 1,-8-6 0,16 11 1,-7-7 0,2-7 0,2-3 0,-1-5-1,2-3-1,1-3-2,1-4-4,2 0-15,-1 3-9,-8-4-1,3 5 0</inkml:trace>
  <inkml:trace contextRef="#ctx0" brushRef="#br0" timeOffset="3516">744 0 2,'0'0'24,"-3"13"2,3-13 0,0 0-9,0 0-1,-9 5-3,9-5-3,-9 18-4,4-2-2,-4 0-2,2 3 0,-2 2-1,-1 1 1,1 1-2,2 0 1,-1-1-1,0-1 0,3-1 0,0 0 0,0-2-1,3-2 1,0-3-1,1-4 1,1-9-1,3 11 1,-3-11 0,0 0-1,11-9 1,-11 9 1,12-9-1,-12 9 0,14-9 0,-14 9-1,15-6 1,-8 6 0,3-1 0,-2 2 0,0 0 0,1 1 0,1 1 0,-3 1 0,3-1 0,-2 0 0,0 1 0,1-1 0,-9-3 0,13 6 0,-13-6 0,10 7 0,-10-7 0,10 10 1,-10-10-1,4 17 1,-4-6 0,-2 1 1,1-1 0,-4 3 0,-1-2 1,-2 2-1,-1-2 1,-2-1 0,-1-3 1,-1-2-2,-2-1 0,2-3-1,-1-4 0,2-3-1,-1-3-2,1-3-1,1 3-3,-2-8-4,6 5-12,-3 3-9,-2-4-1,1 5 2,-3-5 0</inkml:trace>
  <inkml:trace contextRef="#ctx0" brushRef="#br0" timeOffset="4391">711 64 3,'0'0'22,"0"0"1,0 0 1,0 0-6,0 0-4,8 1-3,-8-1-1,14-3-3,-1 5 0,-2-4-1,4 4 0,2-4 0,5 3-1,-1-2-1,4-1 0,0-3-1,2 2-1,0-3 0,1 1-1,-5 3 0,-1 2-1,-3 6-2,-4-1-3,1 8-8,-6-1-11,-2-2-7,4 2-1,-2-11 1</inkml:trace>
  <inkml:trace contextRef="#ctx0" brushRef="#br0" timeOffset="5266">1335 436 17,'0'0'21,"0"0"-3,0 0-2,0 0-1,0 0-4,0 0-2,10 11-3,-10-11 0,14 12-1,-4-5-1,3-2 0,3 0 0,2-1-1,3 1 0,0-4 0,4 2-1,-3-1 0,3-1 0,-2 1-1,-3 2-1,1-3 1,1 0 0,-2-3-1,2-2-1,-3 1-1,-1-3-1,0 3-4,-4-4-4,0 6-10,0 4-8,-14-3 0,11 9 1</inkml:trace>
  <inkml:trace contextRef="#ctx0" brushRef="#br0" timeOffset="5828">1320 686 25,'13'-3'23,"-13"3"-2,18-11-1,-7 9-5,2-2-2,2 6-3,0-2-2,4 3-2,0-3-1,2 5-1,-2-4-1,5 2-1,-4-2-1,4 0 1,-4-1-1,1-2 0,-2 1 0,0 0-1,1-1 1,-2-1-2,2 1 0,-5-2-2,2 3-1,-3-4-4,3 3-5,-5 1-10,-4-5-7,4 6 0,-12 0 2</inkml:trace>
  <inkml:trace contextRef="#ctx0" brushRef="#br0" timeOffset="6406">1353 888 2,'5'13'22,"-5"-13"0,0 0-4,0 0-4,0 0 0,0 0-3,0 0-2,15-4-1,-7 2-1,6 1-1,-1-2-1,6 0 0,-1-1-1,3 2-1,-1-3-1,5 2 0,-3 0-1,1 1 0,-3 1 0,-2 0-1,-2 1 0,1 0-1,-1-1 1,-1-3-1,1 2-1,1-6-2,2 2-1,-3-5-5,4 3-8,-2 3-12,-6-5 1,2 7 1,-14 3 0</inkml:trace>
  <inkml:trace contextRef="#ctx0" brushRef="#br0" timeOffset="7188">1129 1775 19,'0'0'26,"-8"18"2,8-18-7,0 0-2,0 0-4,0 0-4,12-20-2,-6-3-3,8 0-1,-2-7-1,5-2-3,2-4 0,1-4-1,2 0 0,0 1 1,1 3-1,-3 5 0,-1 3-1,-2 4 1,-5 7-1,-2 7-1,-10 10 0,12-10 0,-12 10 0,0 0 1,5 11-1,-5-11 1,0 16 0,0-7 1,-1 5 1,-2 0-1,2 1 1,-2 3 0,-1 0 1,0 2-1,-2 1 0,0 3 0,0 0 1,0 2-1,-2 2-1,-1 3 1,1 0-1,0-1 1,1 0-1,0-4 0,1-2 0,1-5 0,2-4 0,3-15-2,-4 15-2,4-15-5,0 0-14,5-13-7,-4-3-2,5 2 2</inkml:trace>
  <inkml:trace contextRef="#ctx0" brushRef="#br0" timeOffset="7860">1514 1361 21,'0'0'23,"16"10"1,-8-9-10,1-1-1,5 2-3,1-2-4,1 3 0,4-2-2,-2 4-1,2-1-1,-2 3 0,-3 4 0,-3 2-1,-3 4 2,-5 3-2,-7-1 2,-2 5-1,-3-2 0,-1-1-2,-5-2 2,3-3-2,-1-1 0,1-1 1,3-1-1,-1-3 0,1 1 0,8-11-1,-10 16 0,10-16 1,-4 11-1,4-11-1,0 0 1,0 0 0,10 4-1,-10-4 1,13-2 0,-13 2-1,15 0 1,-15 0 0,17 8 0,-9-1-1,4 4 2,-4 2 0,0 2 0,-1 2 2,0 1 1,-2 2 1,-4-1 0,1 1 0,-7-3 1,2 1-1,-6-4 0,0 0-1,-5-2-1,1-1-1,-5 0-2,-2-5-7,0-2-19,0 3-4,-5-7 0,-1 0 0</inkml:trace>
</inkml:ink>
</file>

<file path=ppt/ink/ink41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5:06.234"/>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350 19 21,'0'0'27,"0"-15"0,0 15-5,-6-4-4,-3 6-4,9-2-3,-21 12-4,12 0-1,-6 0-2,0 4-1,0 1 0,0 5-1,-4 2 1,2 7 0,-3-1-1,2 4 0,-2 1 0,-1 4 0,1 1-1,-1-1 0,4 2 0,1-2-1,2-1 0,1 0 0,1-1 1,5-3-2,2 1 2,3-1-2,-1-1 1,3-3 0,1 1-1,2-3 1,1 0 0,0-3 0,1-3 0,3-1 0,2-3 0,2-3 0,0 0 0,2-4 1,1-4-1,1 1 1,-1-4 0,3-3 0,-5-2 0,1-3 0,0-4 1,-2-3-1,1-4 0,-1-3-1,0-4 1,0-3-1,1-2 1,-3 2-1,1 1 0,-2 2 0,-3 3 1,-1 3-1,-3 4 1,-2 12 0,-4-10-1,4 10 2,-12-3-1,3 3 0,0-1 0,1 0 0,0-3 0,0 0-1,8 4 1,-14-11 0,14 11-1,-12-9 0,12 9 1,-14-2-1,6 4 0,-2 2 0,2 3 0,-4 0 0,2 3-1,0-2 0,2 4-2,-4-2-1,5 5-1,-6-3-5,6 10-14,-4 0-11,-2 4 1,0 6-1,-2-1 1</inkml:trace>
  <inkml:trace contextRef="#ctx0" brushRef="#br0" timeOffset="22312">687 474 24,'0'0'27,"0"0"-1,0 0-6,0 0-5,0 0-2,10 5-4,0-5-2,-1-5-3,6 0 0,1-1-1,4 0-1,1-3-1,3 3-2,0 2-1,-3 0-3,4 4-3,-6-1-8,1-1-12,0 6-3,-2-5 3,0 6-1</inkml:trace>
  <inkml:trace contextRef="#ctx0" brushRef="#br0" timeOffset="22719">691 682 7,'0'11'25,"0"-11"1,0 0-6,0 0-3,8 6-3,3-6-3,1-5-2,3 1-3,1-3-2,4 1-3,0 0-3,-1-3-6,4 3-12,2 4-8,-5-6-1,5 6 1</inkml:trace>
  <inkml:trace contextRef="#ctx0" brushRef="#br0" timeOffset="23141">1897 343 8,'0'0'21,"-12"7"1,12-7-7,-13 15 1,4-5-2,-1 9-3,-5-2-1,1 6-1,-7 1-1,3 7-3,-4-2-1,-2 2-2,-1 1 0,-1-3-2,0-1 1,1-1-2,0-6 1,-1-4 0,2-3 0,0-5 1,1-3-1,0-4 0,2-4 1,-1-4-1,2-1 1,-1-2 0,2-5-1,1 1 0,4-4 1,1-1-1,3-1 0,3-4 0,5-1 0,2-1 0,2-2 0,5 1 0,4-1 0,1-1 0,0 3 0,2 4 1,-4 3-1,2 2 0,-3 6 1,-9 10-1,11-11 1,-11 11-1,0 0 1,0 0-1,9 1 0,-9-1 0,8 3-1,-8-3 1,10 7 0,-10-7 0,13 12 1,-5-2-1,0 1 1,1 2-1,1 1 1,2-1 0,-1 1 0,1 0 0,-1-1 0,1-1 0,0 2 0,0-1-1,-1 0 1,-1 1 0,1-1 0,-1 2 0,-1-4 1,-1 0-1,2-2 0,-1-1 0,-2-3 0,3 2-1,-2-3 1,0 1 0,2-1 0,-2 3 0,2-3 0,1 1-1,0-1 1,-1 2 0,1-1 0,0 1 0,1 0 0,-2 2 0,0-2 0,-1 0 0,-1 0 0,1-1 0,-9-5 0,15 11-1,-15-11 1,12 6 0,-12-6-1,10 2 0,-10-2 0,8 0-1,-8 0-2,8-7-4,3 7-13,-11 0-14,12-13-1,-12 13 0,13-17 0</inkml:trace>
</inkml:ink>
</file>

<file path=ppt/ink/ink41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5:12.39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80 722 29,'0'0'25,"9"-22"-4,-1 11 0,1-1-4,2 0-5,4 1-3,-1-3-1,7 4-3,2-5 0,2 5-2,3-5-1,2 5 0,-2 2-1,-1 4 0,-3 5 0,-4 8-1,-6 8 1,-6 8-1,-8 9 1,-8 8-1,-7 8 0,-7 8 0,-8 4-1,-3 4 0,-3 3-1,-4-2 0,0 2 0,3-7 0,1-3 0,6-12 1,6-8-1,3-8 0,9-12 1,12-19-1,-10 4 1,14-19 0,5-8 0,4-7 0,6-4 1,1-4 0,3 2 0,-1 6 1,-2 5-1,-3 12 1,-6 7 1,-3 12-1,-4 5-1,-4 8 1,-1 4 0,-2 4 0,0 1 0,2 0 0,2-1 0,4 0 0,0-1 1,5 2 1,0-3-1,6 5 1,-2 0 0,4 1-1,0-4 1,1 0-3,-1-5-3,-1-16-7,2-6-21,2-7-1,-1-18-1,1-9 2</inkml:trace>
  <inkml:trace contextRef="#ctx0" brushRef="#br0" timeOffset="1000">650 24 32,'-2'-13'28,"2"13"1,0 0-9,2-11-4,-2 11-3,0 0-4,13 7-2,-13-7-3,21 12-1,-9-5-1,6 4 0,-1-2 0,2 4-1,-2-1-1,-3 3 2,-3 2-2,-5 3 1,-5 2 0,-6 2-1,-3 1 0,-6 0 0,-4 0 0,-1-1 0,0-1 0,2-3 0,0-5 0,3-3-1,3-3 1,11-9-1,-10 10 1,10-10-2,0 0 2,11 2 0,0-3 0,0 0 0,1-1 0,3 0 0,0 1 0,1 0-1,-2 3 2,0 2-1,-2 1 0,-4 7 0,-1 2 0,-5 1 2,-4 3-1,-2 2 1,-4 0-1,-3-1 1,-6-2 0,-1 0 0,-3-7-1,-1 4 0,-3-9 0,-2-1-3,3-2-2,-5-10-5,10 5-10,0-6-13,-1-3 0,6-1-2,1-1 2</inkml:trace>
  <inkml:trace contextRef="#ctx0" brushRef="#br0" timeOffset="2547">1407 641 18,'-6'-10'21,"6"10"-4,0 0-3,0 0-3,0 0-2,0 0-1,9 9-2,-9-9 0,0 0 0,0 0-2,10 7 1,-10-7-2,0 0 0,9 2 0,-9-2-1,11 0-1,-3 2 1,-8-2-1,14 0 1,-14 0-1,12-2 1,-12 2-1,12 0 1,-12 0-1,7 0 1,-7 0-1,0 0 0,11 2 0,-11-2-1,8 0 1,-8 0 0,12-3-1,-12 3 1,8-3-1,-8 3 0,0 0 0,11-1 1,-11 1-1,7 1 0,-7-1 0,10 1 0,-10-1 0,13-1 0,-4-1 1,3-1-1,-1 0 0,2 2 0,1 0 0,0 1 0,1 0 0,1 1 0,-2 2 0,0-2-1,2 0 1,-2-1-1,5-1-2,-4-5-4,5 2-5,-3-2-12,-3-7-6,4 4 1,-9-5-1</inkml:trace>
  <inkml:trace contextRef="#ctx0" brushRef="#br0" timeOffset="3281">1294 994 5,'9'0'24,"-2"-10"1,9-1-4,2 0-3,1-1-1,5 2-4,-3-1-2,5 4-3,-3 0 0,3 4-3,-5 0-1,5 4-1,-6 0-1,5 2-1,-6-1 0,4 2 0,-2-3 0,0 0 1,-2-5-1,3-2 0,-1-2-2,-1-3 0,2-2-3,-4-2-2,4 4-4,-8-3-4,3 6-8,-3 3-10,-14 5 2,14-3 0</inkml:trace>
  <inkml:trace contextRef="#ctx0" brushRef="#br0" timeOffset="3735">1409 1122 8,'0'0'26,"0"0"2,-5 12 2,5-12-12,0 0-3,0 0-4,0 0-2,13 8-2,-5-11-1,6 1-2,1-2 0,8 0 0,0-2-2,6 1 0,2-2-1,2 2 0,1 2 0,0 1 0,0 1-2,-2-1-3,0 5-5,-7-6-9,0 1-14,-2 6-1,-6-7 0,-2 6 1</inkml:trace>
  <inkml:trace contextRef="#ctx0" brushRef="#br0" timeOffset="4297">1267 1859 14,'8'-15'27,"7"0"1,-3-6-10,4-9-3,8 1-1,-3-8-3,4 3-3,-4-6-2,4 4-1,-5 2-2,1 3-1,-3 4 0,-3 5-1,-4 4-1,0 8 2,-11 10-2,11-3 0,-11 3 1,2 16-1,-3 0 0,-2 1 0,1 4 0,-2 2-1,1 1 1,-1 1-1,-1 2 1,2 0-1,-3-3 2,3 2-1,-2-4-1,1-5-1,2-1-3,2-16-3,-3 18-8,3-18-14,0 0-1,0 0 0,3-14 1</inkml:trace>
  <inkml:trace contextRef="#ctx0" brushRef="#br0" timeOffset="4766">1682 1406 14,'9'4'26,"-9"-4"2,14-9 1,-4 7-15,0-3-2,4 3-2,-3 0-3,2 4-1,-2-2-2,-1 4-1,-10-4-1,14 13-1,-10-4 1,-4 3-1,0 0 0,-2 3 0,-4 4 0,0-2-2,-2 1 2,2 0-2,0-1 1,-1-2-1,2-2 0,-1-1 0,6-12 0,-5 15 0,5-15-1,0 0 1,-1 11 0,1-11 0,0 0 0,0 0 0,0 0 0,11 9 1,-11-9-1,0 0 1,8 5 0,-8-5-1,0 0 1,10 4 0,-10-4 0,0 0 0,9 4 0,-9-4-1,0 0 1,12 12-1,-12-12 1,6 13 0,-6-13-1,5 17 1,-4-6 0,0-2 0,-1-9 1,0 18 0,0-18 0,-5 16 0,5-16 1,-7 16 0,7-16 0,-13 12-1,13-12 1,-13 12 0,5-10-1,1 0 0,-4-1-1,3-3-1,-3 1-2,-2-5-4,5 4-12,-1 1-12,-3-6-1,3 3 1,0-4-1</inkml:trace>
</inkml:ink>
</file>

<file path=ppt/ink/ink4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16T00:03:20.375"/>
    </inkml:context>
    <inkml:brush xml:id="br0">
      <inkml:brushProperty name="width" value="0.05292" units="cm"/>
      <inkml:brushProperty name="height" value="0.05292" units="cm"/>
      <inkml:brushProperty name="color" value="#333399"/>
      <inkml:brushProperty name="fitToCurve" value="1"/>
    </inkml:brush>
  </inkml:definitions>
  <inkml:trace contextRef="#ctx0" brushRef="#br0">0 0</inkml:trace>
</inkml:ink>
</file>

<file path=ppt/ink/ink420.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5:18.062"/>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85 34 9,'-13'-6'21,"13"6"3,-14 0 1,3 1-12,2 7-2,0-1-1,-1 6-1,-2 2-1,0 5-1,-1 1-2,1 3-1,1 1-3,3 4 0,0-2-1,3-1 1,3-1-1,4 0 0,2-4 1,3 0 0,2-3 0,3-1 0,2-2 1,2-2 0,-1 0 1,1 1-1,0-3 0,2 2 0,-4 1-1,1 1 0,-3 2 2,-1 3-2,-5 0 0,-1 5 1,-4-2-1,-1 3 1,-4-2-1,-1-1 1,-2-1-1,-1-3 0,-3-4 0,-1-2-1,0-6 1,-2-2-1,-1-7 0,-4-3-1,1-2 1,-1-5 0,2-2-1,-1-1 1,2-1-1,2-2 1,4 1 0,3-2-1,5-1 0,1 0 1,4-2 0,4 0 0,5-1 0,1-4 0,4 2 0,3-2 1,2-2-1,4-1 1,-1-4 0,2 0 1,-2-3-1,2-1 1,-4 2 0,-1 3-1,-9 2 1,-1 5-1,-5 6 1,-5 1-1,-5 4 0,-4 6-1,-8 1-1,-3-1-4,2 9-10,-5-3-20,-8-1 0,-4-1 0,-6-2-1</inkml:trace>
</inkml:ink>
</file>

<file path=ppt/ink/ink421.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6:58.82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4 117 43,'0'0'33,"12"10"2,1-5-5,7-11-15,10 7-1,2-10-4,11 9-3,-2-6-3,7 3-2,-1-1-1,3-2-1,-2 3-2,-3-1 0,4 1-3,-7-10-5,7 6-8,-9-8-11,-1-3-6,0 3-1,-8-6 2</inkml:trace>
  <inkml:trace contextRef="#ctx0" brushRef="#br0" timeOffset="359">0 311 16,'4'10'31,"7"-12"2,13-3 1,5 0-13,9-5-5,11 3-2,-4-3-4,10 7-4,-5-3-4,1 6-2,0 5-2,-6-2-3,1 6-6,-6-7-8,4 2-15,1 3-1,-4-10 2,6-2-1</inkml:trace>
</inkml:ink>
</file>

<file path=ppt/ink/ink422.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6:59.54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46 463 26,'-14'50'31,"-6"-1"3,5 10 0,3 5-18,-3-3-3,7 11-3,-3-2-2,6 2-3,-2-8-2,2-7-2,1-8-1,-2-11-1,5-12-2,-6-15-4,7-11-5,-8-8-4,4-9-11,4-1-7,-4-11 1,4 2 0</inkml:trace>
  <inkml:trace contextRef="#ctx0" brushRef="#br0" timeOffset="329">113 167 30,'19'-28'27,"7"5"-7,2 1 0,1-3-4,7 8-4,-1-6-2,10 13-2,-2-4-1,5 11-2,0 2-1,-1 7-2,-5 5-1,-4 7 1,-8 1-1,-9 6 0,-11 3 1,-12 5 1,-12-2-1,-8-1 0,-9-1 1,-4-1-2,-3-3 1,0-2-1,2-7 0,6-3-1,7-2 0,4-3 0,10-3-1,9-5 1,0 0-1,21 3-1,0 0 1,5-2-1,6 2 0,2 1 1,2 6-1,0 0 1,-7 4-1,-4 2 2,-4 3 2,-9-1-2,-8 6 2,-10 0-1,-12-1 1,-8 2 0,-9-2-2,-14-7-5,-4 2-18,-13-2-10,-15-13-2,-6-5 1</inkml:trace>
</inkml:ink>
</file>

<file path=ppt/ink/ink42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5:22.625"/>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476 0 21,'0'0'26,"17"0"2,-17 0-4,8 12-8,-3 0-4,-3-2-4,7 7-2,-1-7-2,6 6 0,0-4 1,5 2-1,0-3 0,3 4 0,1-2 0,1 3-1,-4 0 0,4 2 0,-3-2-1,-2 2 0,0-3 0,-1 1 0,-3-1-1,-2 0 0,0-4 0,-3 1 0,-2-3 0,-2 0 0,-6-9 0,5 20 0,-9-12 0,-3 6 1,-6-1-1,-6 3 0,-4 2 0,-5 0 0,-6 1-1,-5 0 0,-5 1 0,-5-2-1,-4 1 0,-8-4-3,-3 3-3,-11-9-6,0 3-21,-7-1-2,-7-5 0,-3-4 0</inkml:trace>
</inkml:ink>
</file>

<file path=ppt/ink/ink42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6:55.25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543 0 13,'0'0'19,"-8"12"-7,8-12-1,-13 17 1,0 1 0,-1 6-1,-6 5-2,-3 7-2,-3 4-1,0 4-2,-4 3-2,2-2-1,1-4-1,-1-1 2,4-4-2,0-3 1,5-5-1,1-5 1,4-2-1,4-5 1,2-3 1,4-1 0,4-12 1,3 9 0,-3-9 0,15 2 0,-3-5 1,6 1 0,3-4-1,5 0 0,4-1-1,6-2 1,-2-3-1,5 0 0,1 0 0,0 2-1,-5 1 0,-8 2-1,-2 5-4,-10-3-7,0 12-8,-8 3-12,-7 1-1,1 5 0,-3 1 0</inkml:trace>
  <inkml:trace contextRef="#ctx0" brushRef="#br0" timeOffset="2062">322 1742 12,'-5'-10'25,"5"10"-2,-2-9-4,2 9-1,0 0-5,-12-14-2,12 14-3,-12-1-2,12 1-1,-15 1-2,4 5 0,-1-1 0,-2 4-2,-3 1 0,1 6 0,-2 0 0,0 5 0,0 2-1,1 2 1,-2 4-1,4 1 1,0 3-1,3-4 1,1 4-1,4-4 0,2-1 1,5-3 0,3-3-1,6-2 0,3-2 0,4 0 0,3-3 1,3 1-1,1-2 0,3 1 0,0 0 0,-2 0 1,0-1-1,-3 2 1,-2-1-1,-3 1 0,-4 0 1,-2-1 0,-5 0-1,0 2 1,-5 2 0,-3 0 0,-3-2-1,-5 4 1,-3 1 1,-3 0-2,-5 1 0,-4-1 0,-1-3 0,-3-2 0,-2-3 0,3-4 0,1-6-2,2-4 2,5-4 0,3-2 0,5-2 0,4-2 0,4 0-1,1-1 1,3 1 0,2-3 0,2 0-1,0 1 1,2-2 0,-2-2 0,3-1 0,0-3 0,3-1 0,0-2-1,4 1 1,0-4 0,4-3 0,0 2 0,4-4 0,1 1 1,-1-2-1,4-2 1,0-3-1,2 0 0,1-7 0,0 0 1,-1 0-1,3 1 0,-2-1 2,-1 1-2,-2 6 1,-4 6 0,-4 2 0,-3 8 0,-5 3 1,-5 7-1,-5 0 0,1 11 0,-12-7 0,-1 4 0,-2 3-1,-2 0-1,-2 4-1,-4-4-2,5 7-6,-6-8-6,5 5-18,4 1 0,0-5 0,4-4 2</inkml:trace>
  <inkml:trace contextRef="#ctx0" brushRef="#br0" timeOffset="10187">787 1172 5,'0'0'16,"0"12"-2,0-12-1,-3 16-1,-1-5-2,1 2-2,1 1 1,-2 1-2,-1 4-2,1-2-2,0 3 0,0-3-2,1 4 0,-2-4 0,0-2 0,3-2-1,2-1 1,0-12-1,-2 14 0,2-14 0,0 0 1,0 0-1,2 9 0,-2-9 0,0 0 0,0 0 0,0 0 1,0 0-1,0 0 1,8 11-1,-8-11 1,0 0-1,0 0 1,9 1 0,-9-1 0,0 0 1,13-1-1,-13 1 1,13-3 0,-13 3 0,16-3 0,-7-1 0,0 2 0,3-1-1,-4 1 1,3-4-1,-3 5 0,1-1 0,0 2-1,-1 2 1,-8-2-1,13 7 0,-13-7 0,13 12 0,-13-12-1,11 17 2,-11-17-2,13 16 1,-13-16-1,9 16 1,-9-16-1,7 14 1,-7-14 0,2 13 1,-2-3 0,0-10 0,-1 20 1,-1-12 0,0 6 0,-1-3 2,-1 2-1,-2 0 1,0 2-1,-2-2 1,-1 3 0,-3-2 0,2-2-1,-3-1-1,-1-1 1,0-3-1,2-2 0,-2-3-1,1-2 0,-2-2 0,1 0-1,2 0 1,-1 1-1,0-1 0,2 4-1,0-1 1,0 3-2,2 2-1,-1-4-2,10-2-8,-14 9-13,14-9-8,-8-10-1,5-3 1</inkml:trace>
  <inkml:trace contextRef="#ctx0" brushRef="#br0" timeOffset="11187">754 1163 2,'6'9'28,"-6"-9"2,0 0 2,9-3-11,-9 3-4,9-8-2,-9 8-3,13-7-3,-13 7-2,14-6-2,-6 1-1,3 3-1,0 0 0,2 3 0,-2-2-1,3 1 0,1 0 0,1 0-1,0-3 0,3 2-1,-1-3 1,3-1-1,0-1 0,0 1 0,-1 2 0,-1 1-1,-4 5 0,-3-1-1,-1 8-4,-11-10-9,6 18-21,-5-5 1,-1-3-2,0-10 1</inkml:trace>
  <inkml:trace contextRef="#ctx0" brushRef="#br0" timeOffset="13953">1278 1891 2,'0'0'20,"0"0"-7,0 0-1,0-11-2,0 11 0,2-9 0,-2 9 1,0 0-2,11-3-1,-11 3-1,12 6-1,-12-6-1,12 9-1,-12-9 1,13 11-2,-13-11 0,14 7 0,-14-7 0,15 3-1,-15-3 0,13 1 0,-13-1 0,11-1 0,-11 1-1,12 1 0,-12-1 0,9 0 0,-9 0 0,10 2-1,-10-2 1,12 0-1,-12 0 0,15 0 1,-15 0-1,16-4 1,-7 3-1,-1-1 0,2 0 0,-2 2 1,3-2-1,-3 1 0,0 1 0,2 0 0,-2-1 1,2 1-1,0-1 1,2 1-1,-4-1 0,5-1 1,-3 1-1,0 1 1,0-3-1,-1 2 1,2 1-1,0-3 0,-1 0 0,2 0 2,2-2-2,0-1 0,2 1 0,-3-1 0,0 1 0,-1 0-2,-3 4 0,-9 1-1,14 4-3,-14-4-5,0 0-7,5 15-14,-5-15-1,-2 10 2,2-10 0</inkml:trace>
  <inkml:trace contextRef="#ctx0" brushRef="#br0" timeOffset="14796">1315 2085 14,'0'0'25,"-3"13"2,3-13-6,0 0-6,1 11-2,-1-11-4,12 4 0,-4-4-3,7 3 1,0-5-3,6 0 1,1-3-2,6 1 0,2-4 0,3-1-1,1-3 0,2 0 0,3 1 0,2-1-1,-2 2-1,-3 1 1,0 3-1,-4 4 1,-3 1-1,-5 5-1,-2 2-1,-6 0-3,2 6-2,-10-6-5,3 5-6,-11-11-13,8 12-3,-8-12 2,0 0 1</inkml:trace>
  <inkml:trace contextRef="#ctx0" brushRef="#br0" timeOffset="15328">1388 2361 23,'12'-12'29,"6"0"1,2 4-10,-3-5-4,8 9-2,-5-4-4,6 7-3,-4-3-1,4 5-2,-3-4-1,4 7 0,-4-5-2,1-3-1,0 0-1,-1-5-3,3-1-4,-6-11-5,5 6-4,-8-8-4,5 2-7,-6 2-4,-2 0 2</inkml:trace>
  <inkml:trace contextRef="#ctx0" brushRef="#br0" timeOffset="15765">918 3492 10,'7'12'25,"-7"-12"4,14-12 0,-1 3-19,-1-10 0,7 3-2,-2-8-1,5 3-2,-4-7 0,7 0-4,0-3-1,-1-4 0,4-1 0,-1-5 0,4-1 0,-3-2 0,2 1 0,-4 3 0,0 4 0,-3 6 1,-5 4 0,-4 8 0,-4 8 0,-10 10 0,8-2 0,-8 2 0,-2 16 0,1-5-1,-3 4 0,2 3 1,0 0 0,0 1 0,0 2 1,-1 2 1,1 0-1,0 5 1,-3-2 0,1 6-1,-4-3 0,2 3-2,-1-2-1,-1 0-2,4 1-5,-7-10-9,6-2-15,3-4-3,2-15 3,0 0-1</inkml:trace>
  <inkml:trace contextRef="#ctx0" brushRef="#br0" timeOffset="16375">1526 2880 29,'0'0'28,"0"0"-4,0 0-3,8-3-6,2 4-5,-10-1-2,19-6-3,-6 0-1,5 4-1,0-2 0,1 1-1,0-2 0,1 4 0,-2-1 0,0 5 1,-8 1-1,0 6 0,-6 3 0,-3 3 1,-6 2-2,-1 3 0,-4 2-1,0 1 0,-2 1 0,-1 0-1,1-1 0,1-2-1,1-3 1,2-3 1,0-1-1,2-6 0,6-9-1,-5 12 1,5-12 0,0 0 1,0 0-1,0 0 0,0 0 0,0 0 1,0 0-1,0 0 1,0 0 0,0 0 0,0 0 0,9 7 0,-9-7-1,8-1 1,-8 1 0,11-3 0,-11 3 0,16-2 0,-8 2 0,1 2 0,0 1 0,0 1 0,-9-4 0,14 17 0,-11-3 0,1-2 0,-3 3 1,0 2-1,-2 0 1,0 2-1,-5-2 1,2 0 0,-2-1 0,-1-1 0,-1-1 0,0 0 0,-3-4 0,2 1 1,-4-3-1,2 1 2,-2-4-3,-1 0 0,2 3-7,-6-9-11,3 1-15,1-2-2,-2-4 2,3-3-1</inkml:trace>
  <inkml:trace contextRef="#ctx0" brushRef="#br0" timeOffset="20187">2208 1650 6,'0'0'16,"5"-13"-2,-5 13-2,0 0-1,2-11-3,-2 11 0,0 0-2,0 0-1,0 0-1,0 0-1,0 0 1,0 0-1,0 0 1,0 0 0,0 0 0,0 0 0,0 0 0,0 0 0,0 0-2,0 0 0,0 0-1,0 0 0,0 0 0,0 0-1,0 0 0,0 0 0,0 0 0,0 0 0,0 0 0,7-4 1,-7 4-1,0 0 1,0 0 0,0 0-1,0 0 1,6-9 0,-6 9-1,0 0 0,0 0 0,5-10 1,-5 10-1,0 0 0,0 0 1,0 0 0,0 0 0,0 0 0,0 0 1,0 0 0,-6 12-1,6-12 1,-7 16-1,2-4 0,0 2-1,3 2 1,-1 1-1,0 5 1,1-2-1,2 1 0,1 2 0,3 1 1,0-1-1,4 0 0,3 0 0,1-1 0,2 0 0,3 1 1,1-3 0,0 2 0,-1-2 1,1 0 0,-3 0-1,-1-2 1,-3 3 0,-2-1-1,-4 0 0,-1-1-1,-2 1 1,-3 2-1,-1-2 0,-3 3 0,-2 0 0,-2 0 0,-3 3-1,0 1 0,-3 1 0,-1-4 0,-1 2 0,2-7 1,1-5-1,2-5 1,0-8-1,4-4 1,-1-8 1,3-3-1,1-5 0,1-1 0,-1-1 0,4-1 0,-3 2 1,2 1-1,1 2 0,1 0 0,-2 3 0,1 0-1,1-1 2,1-3-1,2-1-1,3-4 2,0-2-1,5-6 0,2-4 0,4-6 0,3-3 0,2 0-1,1-2 2,0-2-1,1 2 0,-4 3 0,-2 2 1,-3 5 0,-3 3 0,-7 6 0,-3 3 0,-7 5 1,-3 4-1,-1 2 0,-4 5-1,0 3 0,-2 4 0,1 4-1,2 6 0,-2 1-3,6 7-2,-5-1-5,8 7-5,-5-5-8,3-1-9,4 0 1,-3-4 1</inkml:trace>
  <inkml:trace contextRef="#ctx0" brushRef="#br0" timeOffset="21468">2594 1136 16,'0'0'27,"11"0"2,-11 0-9,12 4-3,-2 2-2,0-4-3,4 6-3,-2-3-2,1 4-4,-1 0-1,-4 4-1,1 0-1,-6 4 0,-3 4 0,-3 1 0,-6 4-1,-1 3 1,-2 0 0,1 1 0,-3-2 0,5-1-1,3-4 1,3-3-1,3-8 1,0-12-1,8 13 2,1-12-1,2-1 1,0 0-1,2 0 1,0 2-1,0 0 0,1-1-1,1 4-4,-1-5-3,3 6-6,-2-2-14,-1-3-4,5 0 2,-3 1-1</inkml:trace>
  <inkml:trace contextRef="#ctx0" brushRef="#br0" timeOffset="22000">2796 2072 28,'-6'10'26,"-4"-10"0,10 0-2,-9-3-22,9 3-8,-3-14-6,6 2-11,-3 12-3,9-13 1</inkml:trace>
</inkml:ink>
</file>

<file path=ppt/ink/ink42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7:17.562"/>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75 464 29,'-10'-20'28,"2"6"-9,8 14 1,-18-10-4,11 21-4,-2-1-1,3 12-4,-3 1-1,4 8-3,1 3-1,3 5-1,1 3 0,4 1 0,3 1-1,2 2 1,5 1 0,0 0-2,1 0 2,2-2-2,-3-3 2,0-2-2,-4-3 2,-1 0-2,-6-8 1,-3-1 0,-7-5 1,-3-1-1,-2-5 0,-3-4 0,-4-5 0,-2-2 0,-1-5 0,0-7 0,1 1-1,-1-2 1,4-6 0,1 0 1,4-2-1,6-4 0,3-5 0,9 0 0,3-5 0,5-6 0,7-4 0,4-2 0,4-2 0,5-4 0,-1 2 0,1-2 1,-2 3 0,-2 4 1,-7 2 1,-1 8 0,-12 2 1,-1 10 0,-8 2-1,-3 5 0,-5 2-1,-4 1-1,-2 2-1,-5 0-1,3-1-2,-4-9-2,8 9-4,-5-13-8,8 7-16,0 1-2,3-2 1,6 5 1</inkml:trace>
  <inkml:trace contextRef="#ctx0" brushRef="#br0" timeOffset="734">359 71 26,'22'-8'30,"-8"-3"3,7-2-2,4 2-17,-5-4-3,8 8-2,-6 1-3,0 8-2,-6 5-2,-2 10-1,-9 5-1,-5 5 1,-8 8-1,-4 4-1,-4 3 0,-4 1 0,1-1 0,0-1-1,1-5 1,4-5 0,4-3 0,4-9 1,5-6 0,1-13 0,9 9 0,0-11 0,6-4 1,1 0-1,2-2 1,2 1-1,-5 2-1,1 0-3,3 5-6,-9-6-6,2 4-16,-1 2-1,-1-3 2,0 3-1</inkml:trace>
  <inkml:trace contextRef="#ctx0" brushRef="#br0" timeOffset="1328">663 824 69,'0'0'37,"5"10"-1,-5-10 0,0 0-29,0 0-5,0 0-2,-3 10-5,3-10-11,0-11-19,0 11 0,11-20-1,-4 9 0</inkml:trace>
</inkml:ink>
</file>

<file path=ppt/ink/ink42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7:19.54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236 138 14,'-6'-12'27,"6"12"2,-13-13 1,-2 11-16,5 11-3,-4-4-3,4 8 0,-5 2-3,2 6 0,-2 1-2,3 4 0,0 0-1,2 4-1,2 0 0,4 2-1,2-4 1,5 0-1,3-3 1,5-2-1,3-1 1,2 0 0,-1-3 0,4 0 0,-4-2 2,1 2-2,-4-2 1,-3 2-1,-2-2 1,-3 3-1,-5 0 1,-2 2-1,-4 0 0,-1 2-1,-5 2 1,0-3-1,-3-2 0,-2-3 0,-1-3 0,0-4-1,-1-2 1,1-5-1,2-4 0,2-5 1,3-3-1,0-6 1,6 0-1,2-4 1,2-1-1,4-2 1,1-1 0,4-1-1,0 3 1,5 1 0,1-1 0,2 0-1,3-2 2,0-1 0,2-2-1,-1-2 1,1-3-1,1-2 1,-3-1-1,2-2 2,-2-2-3,0 2 2,-4 0-1,0 3 1,-4 2 0,-2 3 0,-2 5 0,-5 3 0,-3 2 0,-3 3-1,-2 4 0,-1 0-2,-3 7-4,-8-4-13,2 7-16,-2 1 0,-4 3-1,-7 2 1</inkml:trace>
  <inkml:trace contextRef="#ctx0" brushRef="#br0" timeOffset="5360">415 490 24,'0'0'30,"0"0"2,0 0-10,0 0-5,0 0-3,0 0-4,9 4-3,-9-4-4,8-4 0,-8 4-1,13-2-1,-3 1-1,1 0 0,1 0 0,1-1 0,4-1 0,1-2-2,0 4-1,-4-6-5,6 9-6,-11-7-11,3 5-8,-3 2 0,-9-2 2</inkml:trace>
  <inkml:trace contextRef="#ctx0" brushRef="#br0" timeOffset="5797">446 692 14,'-2'9'26,"2"-9"-2,-7 7-2,7-7-5,0 0-3,0 0-1,0 0-3,14-6-2,-14 6-1,14-9-3,-5 4-1,1 1-1,0 2-2,0 0 0,5 2-1,-4-1-2,5 5-2,-4-6-8,2 3-19,1 0-2,-1-3 1,1 0 1</inkml:trace>
  <inkml:trace contextRef="#ctx0" brushRef="#br0" timeOffset="6344">956 51 17,'-2'-11'24,"2"11"-7,0 0-3,-11 2-1,11-2-4,-10 4-3,10-4 0,-8 7-1,8-7-1,-6 14 0,4-5-1,-1 3 0,0 2-1,-1-1 0,1 4 0,-2 0 0,0 3 0,0-1-1,1 2 0,-2-2-1,0 0 1,2 1-1,0 0 1,1-3-1,0 0 0,0-1 1,1 0-1,1-1 0,-1 4 1,0-2-1,0 1 1,0 0 0,-2 1 0,3 1 0,-3-1-1,1-2 1,2 0-1,0-1 0,0-2 0,-1 1 0,2-1-1,0-4 1,0 2 0,1-2 0,-1 2 1,1 0-1,0 0 0,0 0 0,-1-1 1,2 1-1,-1-1 0,1 1 1,-1 0-1,1-2 0,0 2 0,1 0 0,1-2 0,0 0 0,-4-10 0,9 17 0,-9-17 0,11 14 0,-11-14 0,11 9 0,-11-9 0,9 6 1,-9-6-1,13 0 0,-13 0 0,12-5 0,-12 5 1,13-12-1,-6 1 0,-1-1 0,3-4 0,-2-1 0,1 0 0,-1-2 0,1-1-1,-2 3 1,0 0 0,-3 3 0,0 2 1,-3 2-1,0 10 1,-3-15 0,3 15 1,-9-9-1,9 9 0,-11-4 1,11 4-1,-14-3 0,14 3 0,-16 2 0,8 0-1,-2 1 0,1 3 0,-2 2 0,1 3 0,0 3-1,-3 1 0,5 6-5,-3-6-6,7 5-16,-1-2-6,3-2 1,2-3 1</inkml:trace>
  <inkml:trace contextRef="#ctx0" brushRef="#br0" timeOffset="7485">1061 122 28,'0'0'29,"0"0"1,0 0-14,0 0-2,8 2-3,-8-2-4,0 0-2,4 9-1,-2 2 0,-2 0-1,0 6 0,-4 2 0,3 1-1,-3 2-1,2 0 0,-2 0-1,3-2 1,0-3-1,1-3 0,0-1 0,1-1 0,3 0 0,-2-2 0,-2-10 0,6 19 0,-6-19 0,6 14 0,-6-14 0,5 11 1,-5-11-1,0 0 0,9 5 1,-9-5 0,0 0 0,13-5 0,-5-2 0,3 3 2,-2-2-2,3 1 1,0-1-1,1 2 1,0 0-1,0 0 0,-1 2 0,1-2 0,-1 3-1,-2 0 0,-1 0 1,0 1-2,-9 0 0,12-1 0,-12 1-3,0 0 0,11 2-4,-11-2-3,0 0-6,0 0-16,0 0-1,0 0 0,4-9 3</inkml:trace>
  <inkml:trace contextRef="#ctx0" brushRef="#br0" timeOffset="8094">1293 47 21,'0'0'29,"-10"24"2,6-4-11,-3-4-4,7 7-2,-5 0-3,5 9-2,-4-3-3,4 10-2,-5-1 0,4 4-1,-3 5 1,1 1-2,-4 1 0,2-3-2,-1-2 2,-1-4-2,2-6 1,0-4-2,2-8 1,1-4 0,1-3-2,1-5 0,3 1-4,-3-11-2,6 13-12,-6-13-14,0 0-2,11 5 2,-11-5 0</inkml:trace>
  <inkml:trace contextRef="#ctx0" brushRef="#br0" timeOffset="8547">1399 466 54,'0'15'34,"0"-15"0,0 0-2,0 0-28,7-13-8,-7 0-8,7 3-16,-2 0-5,-1 0 0,-4 10 0</inkml:trace>
  <inkml:trace contextRef="#ctx0" brushRef="#br0" timeOffset="8938">1714 23 14,'0'0'26,"0"0"-6,-8-12-2,8 12 0,-12 12-5,5 1-1,-5 0-4,4 9-1,-5-1-3,3 9 0,-1 2-2,0 5-1,-1 2 0,2 2 0,1-1-1,1-1 1,2 1-1,0-4 0,5 0 1,0-2-2,2-2 1,0-1 0,3 0 0,-1-1-1,1 2 1,0-4-1,1-3 1,0-4 0,1-3 0,1-3 0,1-6 1,4-7-1,-3-4 0,2-7 1,0-3-1,0-2 1,0-2 0,-3 1 1,-1-2 0,-3 3-1,-1 0 1,-2 2 0,-2-1-1,-1 4 1,-4 0-2,0-1 1,6 10-1,-12-17-1,12 17 1,-16-6-1,6 9 1,0 6-1,-2 2-1,-2 1-1,5 8-4,-7-7-8,9 2-18,-1 1 0,2-5 0,6-11 1</inkml:trace>
  <inkml:trace contextRef="#ctx0" brushRef="#br0" timeOffset="9672">1870 4 9,'0'0'30,"0"0"1,0 16 2,-3-3-14,-3-2-7,6 8-5,-5-1-2,3 6-1,-4-1-1,4 4-2,-1 0 0,1 0-1,0-1 1,-1 1-1,2-2 0,0-3 0,0-2 0,-1-3 0,3-3 0,0-3 0,-1-11 1,5 16-1,-5-16 0,8 7 1,-8-7 0,11 5 0,-11-5 1,12 1 0,-12-1 0,15-3 0,-7 0 2,3-1-1,2-3 0,3 1 0,1-5-1,0 2 0,-1-3 0,4 1-1,-6 3 0,-1 0-1,-3 1-1,-10 7 0,10-4-3,-10 4-3,0 0-7,0 0-14,0 0-7,0 0-2,0 0 2</inkml:trace>
  <inkml:trace contextRef="#ctx0" brushRef="#br0" timeOffset="10219">2029 4 18,'0'0'30,"0"0"1,-2 11 2,2 0-18,0-11-5,-4 24-2,1-7-2,3 7-1,-5 1-2,5 7-1,-2 3-1,-1 5 1,1 2-1,-2 1 0,1 0 1,-2 6 0,2-5-1,-1 0 0,1-3 0,-3-5-1,4-2 1,-1-6-2,2-3 1,0-6-1,1-5 0,0-5-2,1 1-2,-1-10-5,0 0-8,1 10-15,-1-10-2,0 0 1,0 0 1</inkml:trace>
  <inkml:trace contextRef="#ctx0" brushRef="#br0" timeOffset="10766">2227 275 53,'0'0'37,"8"10"-1,-8-10 0,0 0-22,0 0-9,-9 0-4,9 0-1,0 0-3,-7-4-2,7 4-8,0 0-10,0 0-11,2-11-2,-2 11 1</inkml:trace>
  <inkml:trace contextRef="#ctx0" brushRef="#br0" timeOffset="11579">2545 49 0,'0'0'25,"7"-21"3,-7 8-8,0 13-2,0-15-2,0 15-3,0 0-1,0 0-3,-17 6-2,13 7-3,-7 2-2,2 7 0,-1 4-1,1 4-1,2 7 0,-2 4 0,4 3-1,-1 0 1,3-1-1,2-3 1,0 2 0,5-6-1,-2-4 1,3-5-2,3-4 3,0-3-2,0-2 1,-1-1-1,1-2 1,-2 2 0,-1-1 0,-4 2 1,-2 4-1,-1 0 0,-6 2 0,-1 0 0,-2 1 0,0-3 0,-5-4 0,2-1 0,-2-5 1,0-3-1,1-5 0,-1-4 0,3-5 0,1-4 0,3-3 1,4-6-1,2-1 0,4-4 0,1-4 0,8-1-1,0-1 2,3-4-1,4-1 0,0-1 0,5 1 0,-2-1 1,5-1-1,-2 0 1,0 0 0,-3 2 0,0-3 0,-4 3 0,-3 1 1,-5 3-1,-4-2 0,-2 5-1,-5 5-3,-7-3-9,1 11-21,-5 3-1,-5 6 1,-2 5-1</inkml:trace>
</inkml:ink>
</file>

<file path=ppt/ink/ink427.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5:37.29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284 700 1,'0'0'24,"-3"-25"2,3 10-5,-1 5-4,-4-4-3,5 14-1,-5-12-3,5 12 0,-10 0-3,10 0 0,-15 10-3,6 0 0,-4 0-2,-3 6-1,0 2 1,1 4-3,-5 3 2,2 3-2,-1 2 2,1 5-2,1 4 1,-1 3-1,4 2 1,0 5 0,2-1 0,3 2 0,2-1 0,1-1 0,2-1 0,4-4 0,0-4 1,5-4-2,-1-5 2,1-4-1,2-4 0,3-3 0,1-4 0,1-2-1,2-4 1,1-3 0,0-2 1,1-2-1,0-3 0,1-4 0,0-2 0,-1-3 0,0-5 0,-1-3 1,1-2-1,-1-3 0,-3-1-1,-1 0 2,-3 0-2,-3 3 2,-2 1-2,-2 3 1,-4 2 0,-1 4 0,-4-1 1,-1 0-1,1 3 0,-3 2 0,1 0 0,0 4 0,-3 1 0,1 3 0,0 2-1,0 5 1,-2-2 0,0 4 0,0 2 0,1 0 0,0 2-1,1 0-1,6 6-2,-4-4-4,8 11-10,-2-2-13,2 3-1,0 0 0,0 0 1</inkml:trace>
  <inkml:trace contextRef="#ctx0" brushRef="#br0" timeOffset="2657">572 109 3,'0'-14'26,"0"14"1,-2-15-3,-2 3-8,4 12-4,0-20-2,0 20-1,6-18-4,-6 18 0,11-13-2,-2 7-1,1 1 0,4 2 0,1 0-1,1 5-1,3-1 0,0 1 1,2 4-1,-1 3-1,1 1 1,-3 5 0,-2 1 0,-2 4 0,-5 2 0,-3 2 0,-6 0 0,-1 2 1,-5-1-1,-5 1 0,-1-1 1,-2-4-1,-1-4 0,0-1-1,2-4 1,1-1 0,1-6 0,4 0 0,7-5 0,-10 1 0,10-1 0,0 0 0,0 0 0,0 0 0,0 0 0,0 0 0,8-4 0,-8 4-1,10 5 1,-10-5 0,18 9 0,-9-4 0,5 4 0,-2-1 0,2 3 0,1-1 0,-4 4 0,-1 0 0,-2 1 1,-2 3-1,-2-1 1,-4 2-1,-5-2 1,0 0 0,-1-4 1,-2 0-1,-1-4 1,0 0 1,-4-6-1,3-1 0,-3-4 0,1 1 0,-1-4 1,-1-2-2,-2 1-1,1-1-3,2 2-1,-2-4-9,0 4-18,3 1-2,-3 0 0,2 2 0</inkml:trace>
  <inkml:trace contextRef="#ctx0" brushRef="#br0" timeOffset="7047">1104 904 6,'0'0'16,"0"0"-2,0 0-3,-7 5-2,7-5 0,0 0-1,0 0 0,0 0 0,0 0-2,0 0 0,0 0-1,0 0-2,11 2 0,-11-2 0,12 4-1,-3 0 1,-1-2-1,2 1 0,-1-2-1,3 0 1,1-3 0,0 0-1,-1-5 1,4 1-1,1-2 1,2 0-1,2-1 0,0 3 0,-2 1 0,1 3 0,0 0 0,-2 3 0,-1 1-1,-1 1 0,-3 2 1,0-1-1,-2-1 1,1-1-1,-1-1 1,1-1-1,-2 0 1,0-1 0,0 0-1,0 0 0,-1 0 1,-1 1-1,1 0 0,-9 0 0,17-2-1,-8 1-1,1-2-1,-2-3-2,2 6-4,-10 0-4,13-6-7,-13 6-8,0 0-1,8 3 0</inkml:trace>
  <inkml:trace contextRef="#ctx0" brushRef="#br0" timeOffset="7797">1140 1155 21,'0'0'23,"0"0"-5,0 0-4,0 0-1,0 0-3,0 0-2,9 2 0,-9-2 0,11 5-1,-2-1-1,1-4-2,3 2 0,1-3-1,4 1-1,2-3-1,2-1 0,4-2 0,2-2 0,-1-1-1,5-2 0,-3 0 1,1 0-1,-1 2 0,0 0 0,-4 3 0,0 3 1,-4 3-1,-2 2 0,-2 4 0,-3 0 0,-1 2-1,-5 1 0,0 0-2,-8-9-2,12 11-3,-12-11-4,12-1-7,-12 1-8,12-13-3,0 2 0</inkml:trace>
  <inkml:trace contextRef="#ctx0" brushRef="#br0" timeOffset="8485">1172 1376 4,'9'-6'13,"-9"6"-3,8 0-1,-8 0 2,15 2 0,-6-1 0,1-1 1,4 2-1,-2-3-1,4 4-2,-1-4-2,2 2 0,2-3-2,3 2-1,-1-5-1,1 3 0,3-6-2,-2 1 1,2 0-1,-3 0 0,3 1-1,-5 3 1,0-2 0,0 5-1,-3 5 1,-3-2-3,-1 5-4,-3-4-11,-10-4-11,15 15 1,-15-15-1</inkml:trace>
  <inkml:trace contextRef="#ctx0" brushRef="#br0" timeOffset="10125">888 2307 15,'0'0'29,"10"0"-1,-10 0 3,14-15-18,-10-5-4,7 4-2,2-8-2,4-4-2,0-3-2,4-4 2,-2-2-2,6-4-1,0-1-1,-1-2 1,-1 3-1,1 1 0,-2 2 1,-2 6-2,0 9 1,-6 1 0,-2 8 0,-3 3 1,-9 11 0,8-2-1,-8 2 1,-1 17 1,-2-3-1,1 4 0,-3 3 1,2 3-1,-3 3 1,1 6-1,-1 2 1,3 4 0,-3 2 1,0 4-1,1 0 0,-1 3 0,1-2 1,0-2-1,-3-1-1,2-8 0,0-1-2,-1-11-3,5-1-6,-4-9-16,6-13-4,0 0 0,-2-10 1</inkml:trace>
  <inkml:trace contextRef="#ctx0" brushRef="#br0" timeOffset="10766">1369 1838 31,'8'-17'28,"-5"6"-9,6 3-1,-3-5-4,7 6-4,-3-6-3,5 7-2,-1-1-1,0 5-2,-1 1-1,0 5-1,-3 2 0,-1 2 1,-2 4-1,-1 0 0,-2 2 1,-2 1-1,-2 2 1,-2 2-1,-3 1 0,-2 1 1,-2 1-1,-1 0 0,-2 1 1,1-3 0,-1 1-1,2-2 0,1-4 0,2-2 0,5-4 0,2-9 0,-2 10-1,2-10 1,0 0-1,8 1 1,-8-1 0,9-5-1,-9 5 0,8-6 1,-8 6-1,14-7 0,-14 7 0,13-6-1,-5 5 1,-8 1 0,14 0 1,-14 0-1,11 9 1,-11-9-2,14 15 2,-9-5-1,1 2 1,0 1-1,-1 1 2,0 0-2,-2 2 3,-1 2 0,-6-2 2,3 4 1,-5-2 0,0 4 1,-8 1 0,6 1 0,-10-3 0,3 3-2,-4-4-1,1-3-3,-2-4-3,-4-10-10,3-3-20,1-11-2,1-8-1,-1-9 1</inkml:trace>
  <inkml:trace contextRef="#ctx0" brushRef="#br0" timeOffset="15594">2002 875 20,'1'-12'21,"0"-1"1,4 2-2,-2-4-1,4 4-6,-3-2-3,4 3-2,0-3-3,1 2-2,3-1-1,3 1 1,2-3-2,4 3 1,0 0-1,1 0 1,2 0-2,-1 6 3,-1 0-2,-1 7 1,-5 5-1,-3 5 0,-3 5 0,-5 4-1,-3 5 1,-3 2-1,-3 3 0,-2 0-1,-1 2 1,-2-3 1,-1-1-2,1-4 1,0-1 0,0-4-1,1-1 1,2-6-1,1-4 1,5-9-1,-8 12 1,8-12-1,0 0 1,0 0 0,-3 11 0,3-11-1,0 0 1,0 0 0,10 4 0,-10-4-1,9 6 1,-9-6 0,10 12-1,-10-12 0,13 20 1,-7-9-1,-1 4 0,0 1 1,-2 1-1,2 0 1,-3 1-1,1 0 2,-1 1-2,-2 0 2,0 4-1,-3-2 0,-1-1 1,-4 0 0,-1-2 1,-1-1-1,-3-3 2,-3-1-2,-3-6 1,2-2 0,-3-1 0,-2-4-1,1-4-1,0-3 0,-2 0-1,5-6-1,2 7-3,-2-10-5,9 9-13,0-5-9,9 12 0,-7-14 1</inkml:trace>
  <inkml:trace contextRef="#ctx0" brushRef="#br0" timeOffset="16579">2689 745 6,'0'0'23,"0"-13"1,0 13-6,0 0-2,-10-8-3,10 8-3,-12 4-1,12-4-2,-12 8 0,12-8-3,-12 13-1,6-2-1,-1-1 0,1 4-1,-1 3 1,-1 1-1,-1 5 1,2 2-1,-2 2 0,2 2 0,-2 2 0,2 3-1,1 1 1,-2 0-1,3-2 0,1 0 0,1-1 0,1-1 0,1-5 0,1 0 0,2-4 0,0-1 0,2-4 1,1-2-1,-1 1 0,2-3 0,0-1 0,-1-3 0,-5-9 0,11 13 0,-11-13 0,10 6 0,-10-6 0,11-4 2,-11 4-2,12-13 1,-5 3-1,1-2 0,0-2 0,3 0 1,-2-3-2,1 3 1,-2 1 0,0 0 1,-3 0-1,0 5 1,-5 8-1,3-17 1,-3 17 0,-3-16 0,3 16 0,-6-17 0,6 17 0,-7-15 0,7 15 1,-11-14-1,11 14 0,-13-9-1,5 6 1,-2 3-1,1 0 0,-2 1 0,2 3 0,-1 0 0,1 3-1,2 0-1,1 5-3,6-12-3,-5 22-12,5-11-12,2-1-1,0 0 1,-2-10 1</inkml:trace>
  <inkml:trace contextRef="#ctx0" brushRef="#br0" timeOffset="17454">2967 901 60,'0'0'35,"0"0"-1,0 0 0,0 0-23,-14 4-6,14-4-2,-11 13-2,11-13-2,-9 15-1,9-15-3,-1 15-4,1-15-8,0 0-17,0 0 0,10 5 0,-10-5 1</inkml:trace>
  <inkml:trace contextRef="#ctx0" brushRef="#br0" timeOffset="18204">3358 716 10,'0'0'26,"0"0"1,-4-11-7,4 11-2,0 0-4,-9 2-2,1-2-3,8 0-2,-13 8-1,13-8-2,-17 13-1,9-3 0,-3 1-1,1 4 0,-1-1-1,-1 8 0,3-1-1,-1 3 1,2 3 0,-2 2 0,2 1-1,0 4 2,1 1-2,0 0 0,0 1 1,1-1-1,1 1 0,2-2 0,2-4 0,-1-1 1,2-3-1,0-4 0,3-2 1,1-4-1,0 0 0,2-3 0,-2-1 0,2-3-1,-6-9 2,12 10-2,-12-10 1,15 1 1,-7-6-2,0-4 2,3-1-1,0-4 1,0 1-2,1-1 2,-1-2-2,0 0 1,-1 4 0,0-3 0,-5 3 0,-1 3 1,-4 9-1,5-15 0,-5 15 0,0 0 1,-5-13-1,5 13 0,0 0 1,-12-13-1,12 13 0,-9-11 1,9 11-1,-14-11 0,5 5 0,9 6 0,-15-5 0,7 5 1,-2 3-1,1 0 0,-1 3 1,2 2-2,-3 3 1,1-1-3,2 7-4,-5-4-5,6 5-21,-1-1 0,1 3-1,1 0 1</inkml:trace>
  <inkml:trace contextRef="#ctx0" brushRef="#br0" timeOffset="24797">3550 1012 13,'-12'-2'24,"12"2"-1,0 0-3,-10-7-1,10 7-4,0 0-3,0 0-3,0 0-3,9 7-2,-9-7-2,18 10 0,-5-5 0,2-1-1,2 0 0,1 0-1,0 0 0,1-1 1,0 0-2,-2-1 0,1 3-2,-6-1-1,1 6-4,-4-6-4,3 7-7,-4-2-12,-8-9 2,12 17 1</inkml:trace>
  <inkml:trace contextRef="#ctx0" brushRef="#br0" timeOffset="25266">3569 1215 10,'0'0'25,"-8"-2"-5,8 2 0,0-10-1,0 10-3,2-10-3,-2 10-1,0 0-4,12-6-2,-12 6-2,10 5-1,-10-5 0,13 6-2,-13-6 1,15 8-1,-5-3 1,2 0-1,0 0 0,1-1 0,2 0 1,-1 1-2,0-2-2,-1-1 1,0 3-3,-2-6-2,3 6-6,-7-5-17,4 0-4,-1-1 1,0-1 1</inkml:trace>
  <inkml:trace contextRef="#ctx0" brushRef="#br0" timeOffset="25969">3632 1323 12,'-18'11'18,"4"6"-1,1 0-3,-2-4-1,4 4 0,0-8-1,7 2 0,-4-10 0,8-1-2,0 0-1,0 0-2,9-5-2,0 0 0,0-1-2,3 4-1,-1-1-1,3 2 0,-1 2 0,0 2-1,0-2 0,0 4 1,1-2-1,0 0 0,0 0 0,3 0 0,-2 1-1,-2 0 1,1 1-2,0-2-1,1 4-3,-7-7-5,10 6-14,-5-6-6,1-2-2,0-3 2</inkml:trace>
  <inkml:trace contextRef="#ctx0" brushRef="#br0" timeOffset="26532">3337 2168 24,'0'0'28,"0"0"1,0 0-9,0 0-7,0 0-3,10-19-3,-1 6 0,2-8-5,4-4 0,4-4-2,2-5 1,3-3-1,2-3 0,1-1 0,0 4-1,-2 3 2,-1 4-1,-8 7 1,-2 9 1,-6 6-1,-8 8 1,5 9-1,-9 8 1,-4 5-1,-1 3 0,-1 3-1,-1 2 1,0 3-1,1 2 0,1-1 1,-1-1-2,3 2 2,1-1-1,-1 0 0,2-3-1,3-1 0,-1-4-1,3-2-2,-3-10-2,5 5-6,-2-19-13,-1 9-6,1-9 1,0 0 0</inkml:trace>
  <inkml:trace contextRef="#ctx0" brushRef="#br0" timeOffset="27094">3718 1832 29,'0'0'26,"8"-7"-6,-8 7 0,13-8-4,-13 8-5,15-6-2,-15 6-3,17-4-1,-9 2-2,3 3-2,0-2 0,-1 2 0,1 0-1,0 1 1,-2 1-1,0 2 1,-9-5 0,10 17 0,-9-5-1,-2 2 1,-1-1 0,-5 4-1,1-1 1,-3 1-1,2-2 0,-2-1-1,0 1 1,2-2-1,0 2 1,-1-6 0,3 6 0,-1-4 0,0 0 0,3-2-1,3-9 1,-7 17-1,7-17 1,0 0-2,-1 10 2,1-10 0,0 0 0,0 0 2,0 0-2,8-1 1,-8 1-1,9-1 2,-9 1-2,8 0-2,-8 0 2,10 1-2,-10-1 2,10 4-2,-10-4 1,13 6-1,-13-6 1,12 8-1,-4-2-1,-8-6 1,12 11 0,-12-11 1,9 15-1,-4-5 1,-4 0 0,1 0 2,-2 2-1,-3-1 0,2-1 1,-1 0 0,-2-1 0,1 1 1,3-10-1,-11 19 2,4-11-1,3 3 1,-5-1-1,2 3 0,-3-2 1,2 1-1,0-2 0,0-1 0,-3-1 0,1-3-1,1-4 0,-3-3-2,3-2-4,-4-8-14,2-4-13,4-1 0,0-5-1,1-3 0</inkml:trace>
  <inkml:trace contextRef="#ctx0" brushRef="#br0" timeOffset="28125">4091 1375 11,'2'21'26,"-2"-21"-1,-4 15 3,4-15-17,-2 8-1,2-8-2,0 0-2,10-8-1,-4-8-1,4-2 0,3-8-2,4-3 0,1-8-2,2-2 1,3-5-2,2 0 1,-1-1 0,-2 1-1,-2 5 1,-3 7 0,-4 7 0,-3 10 1,-10 15 0,0 0 0,0 0-1,-4 19 1,-5 2 0,0 3 0,-1 4 0,-1 2 0,3 0-1,0 3 1,-1-1 0,3-1-1,0 1 2,1-2-1,-1 3 1,0 1-1,-2-1 1,0 2-1,-3-1 1,2 3-1,-1-4 0,1 1-1,-1-6 1,2-3-1,2-5 0,3-3-1,0-3 0,3-14-1,0 12-1,0-12-3,0 0-7,0 0-11,0 0-8,10-11 1,-8 1 0</inkml:trace>
  <inkml:trace contextRef="#ctx0" brushRef="#br0" timeOffset="28907">4538 1007 4,'0'0'24,"-8"2"1,8-2 0,-4 12-8,4-12-7,-8 18-2,2-7-2,2 6 0,-4-1-1,4 6 0,-3-2-2,2 4 0,-3 0-1,3 2-1,-2-2 0,1 1 0,1-1 0,0 0-1,1 0 1,1 1-1,-1-2 0,0 0 0,1 0 1,0 0-2,2-1 1,-2 1 0,3-5-1,0-2 2,2 0-1,1-4 0,1-2 0,-4-10 0,10 14 0,-10-14 0,13 9-1,-13-9 1,10 5 1,-10-5-1,13 3 0,-13-3 0,12-4 0,-12 4 0,13-9 1,-4 2-1,1-4 0,-1-2 1,1-2 0,2-2 0,0-3 0,0 1 1,-1-4 0,2 0 0,-3-2-1,1 3 2,-2-3-2,-1 3 0,-1-2 0,1 2 0,-4 0 0,3 3 1,-3-1-1,-1 3 1,-3 0 0,0 0 0,-2 0-1,-1 3 1,1-3 0,-3 1-1,2 0 0,-2 1-1,-1 0 1,4 1-1,-3 4 0,0 0 0,5 10 0,-14-10 0,14 10 0,-16-5-1,7 5 1,0-2-2,-1 2-2,1-2-1,9 2-9,-16 6-20,16-6 1,-15 7-2,3-2 1</inkml:trace>
  <inkml:trace contextRef="#ctx0" brushRef="#br0" timeOffset="35266">4864 1461 56,'0'0'33,"-3"9"-2,3-9 0,0 0-25,0 0-3,0 0 0,0 0-1,0 0-2,0 0-4,0 0-8,0 0-17,0 0-3,0 0 0,0 0-1</inkml:trace>
  <inkml:trace contextRef="#ctx0" brushRef="#br0" timeOffset="35641">5200 1181 18,'-11'13'27,"4"-2"1,-1 6-10,-5-6-3,5 8-1,-6-6-2,5 6-2,-4-1-3,4 6-2,-2 0-2,2 4-2,-3 1 1,4 2-2,0 5 0,2 1 0,1-1-1,0 1 1,4 0-1,0 2 1,2-2 0,-1-2-1,2-3 1,2-5 0,0-3-1,3-6 1,0-6-1,-7-12 1,15 6 0,-5-8 0,-1-7 0,2-3 0,-3-3 1,3-2-1,-2-3 1,0-2-1,1-2 0,-1-1 1,1-1-1,-2 1 0,-1 1 0,-2 6 0,-3 4 1,-3 5 0,1 9 0,-15 3 1,-1 10 0,0 2 0,-4 4 1,0 0-2,2 1-1,-1-5-4,10 4-9,-2-8-19,11-11 0,-11 11-2,11-11 1</inkml:trace>
  <inkml:trace contextRef="#ctx0" brushRef="#br0" timeOffset="38563">5461 1538 14,'0'0'18,"0"0"-2,0 0-1,0 0-2,0 0-1,0 0-1,0-10-2,0 10 0,0 0-1,8-7-2,-8 7-1,0 0-2,9-1 0,-9 1-1,13 3-1,-4-1 0,4-1 0,3-1 0,0-1 0,3-3 1,0 2-1,3-2 0,-1-1 0,0 3 0,-4-3 0,-1 4-1,-2 1 0,-2 1 0,-2 5-1,-10-6 0,11 18-1,-11-18-1,7 21-3,-7-21-5,4 20-6,-4-20-13,-2 13-2,2-13 3</inkml:trace>
  <inkml:trace contextRef="#ctx0" brushRef="#br0" timeOffset="39204">5425 1758 27,'-1'-10'28,"1"10"2,2-21-8,-2 21-5,8-13-5,-8 13-4,10-8-2,-2 7-3,-8 1 0,15 0-2,-7 2 0,1 0-1,3 3 1,0 0-1,2 2 1,-1-2-1,2 0 1,-2 2 0,0-4 0,0 1-1,-5-1 1,3-3 0,-3 0 0,0-2-1,-8 2 0,12-3 0,-12 3 0,11-3-1,-11 3-3,7 3-4,-7-3-9,10 14-15,-10-14 0,9 16 0,-9-16 0</inkml:trace>
  <inkml:trace contextRef="#ctx0" brushRef="#br0" timeOffset="43797">5459 1932 25,'0'0'26,"-11"-9"-6,11 9-2,0 0-4,0 0-4,-9-4-1,9 4-2,0 0-1,0 0-2,0 0 0,11 11-1,-11-11 1,11 7-2,-11-7 0,13 4 0,-3-2-1,-2 1 0,6-2 0,-2 1 0,1-2-1,2 1 0,0 0 0,0 0 0,0 0 0,1 2 0,-2 2 0,-1 0-1,-1 2-1,-3 0-2,4 8-5,-13-15-9,16 21-13,-9-9-1,-1-2 1,-2 0 1</inkml:trace>
  <inkml:trace contextRef="#ctx0" brushRef="#br0" timeOffset="44422">5151 2547 24,'0'0'28,"0"0"0,8-9-7,-5-3-5,7 3-6,-3-7-3,5 3-2,-2-3-3,2-1 0,1-3-1,3 0 0,1 0-1,0-1 0,-2 1 0,1 3 0,-1 1 0,-1 6 0,-5 3 0,-9 7 1,12-3-1,-12 3 0,0 0 0,4 12 0,-4-12 0,0 0 1,-1 11-1,1-11 0,0 0 0,-2 16 1,2-16 0,-3 21 0,0-6 0,0 5 1,-3 0-1,2 5 1,-2-3-1,1 4 0,0-4-1,3-1 0,1-5-1,0-5-2,3 1-4,-2-12-5,0 0-11,11 9-9,-11-9 2,0 0-1</inkml:trace>
  <inkml:trace contextRef="#ctx0" brushRef="#br0" timeOffset="45329">5538 2280 8,'0'0'23,"0"0"-5,0 0-1,-1-15-1,1 15-2,0 0-3,4-10-2,-4 10-3,0 0 0,8-12-2,-8 12-2,8-4 0,-8 4-1,10 0 0,-10 0 0,9 3-1,-9-3 1,7 2-1,-7-2 1,11 4-1,-11-4 0,11 3 1,-11-3-1,10 8 1,-10-8-1,12 12 0,-12-12 0,11 18 0,-8-8 1,1 3-1,-2-2 0,0 0 0,-2 0 0,0-1 1,-2-2-1,2-8 0,-4 18 0,4-18 0,-9 17 0,9-17 1,-8 16-1,8-16 0,-12 16 0,12-16 0,-9 9 0,9-9 0,0 0 0,-8 7 0,8-7 0,0 0 0,0 0 1,0 0-1,0 0-1,0 0 2,0 0-1,0 0 0,0 0 0,0 0 0,0 0 0,0 0 0,0 0 0,0 0 0,5-10 0,-5 10 0,0 0 0,0 0 0,0 0 0,10-5-1,-10 5 1,0 0 0,9 2 0,-9-2 0,0 0 0,11 5 1,-11-5-1,0 0 0,10 9 0,-10-9 0,0 0 0,11 9 0,-11-9 0,0 0 0,10 11 0,-10-11 0,0 0 0,7 13 0,-7-13 0,5 13 0,-5-13 0,4 16 0,-2-7 0,0 3 0,-1 0 1,-2-2-1,1 2 1,-2-3 1,0 1-1,2-10 1,-6 14 0,6-14 0,0 0 0,-11 11 0,11-11 0,-9 6-1,9-6 0,-11 4 1,11-4 0,-13 4-1,13-4 0,-16 2-1,7-2 1,0 1-1,-2 0 0,0 1 0,-2-2-1,4 3-3,-5-4-1,14 1-8,-19 4-20,11-6 1,0-4-2,8 6 2</inkml:trace>
  <inkml:trace contextRef="#ctx0" brushRef="#br0" timeOffset="47157">5917 1786 26,'1'-11'28,"-1"11"0,-1-10-7,1 10-5,0 0-4,0 0-5,0 0-2,9-4-2,-9 4 0,8 4-2,-8-4 0,13 3 0,-13-3-1,15 5 0,-7-5 1,1 3 0,1-4 0,0-1 0,-1 2 0,3-2 0,-3 0 0,0 0-1,0 1 1,-1 2-1,-8-1 0,14 4 0,-14-4 0,12 7 0,-12-7 1,15 8-1,-8-5 1,2-2-1,0-1 1,1-1 0,-1-2 0,0 0-1,-9 3 1,14-10 0,-14 10-1,10-8-1,-10 8 0,0 0-2,9-3-3,-9 3-4,0 0-10,2 11-12,-2-11-1,-3 16 1</inkml:trace>
  <inkml:trace contextRef="#ctx0" brushRef="#br0" timeOffset="48094">6363 1532 25,'2'-11'26,"-2"11"-4,0-13-2,0 13-5,4-15-3,-4 15-3,3-10-1,-3 10-2,0 0-2,0 0-1,0 0-1,7 11 0,-9-2-1,0 6-1,-1-1 1,2 5-1,-3 1 1,2 1-1,1 1 0,1-1 0,0 0 1,0-1-1,0 1 0,1-4 0,-1 0 0,-1-4 0,2 1 0,-1-2 0,0-12 0,0 15 0,0-15 0,0 0 0,5 9 0,-5-9 0,0 0-1,0 0 1,10-6 0,-10 6 1,9-4-2,-9 4 1,8-6 0,-8 6 0,12-2 0,-12 2 0,9 0 0,-9 0 0,12 0 0,-12 0 0,9 6 0,-9-6 0,8 5 0,-8-5 0,8 9 0,-8-9 0,7 12 0,-7-12 0,7 13-1,-7-13 1,6 17 0,-5-9 0,-1 4 0,2-1 0,-4 3 0,2-2 1,0 2-1,-2-1 0,0 1 0,-1-4 0,2 1 0,-3-3 1,4-8-1,-8 16 2,8-16-1,-8 12 1,8-12-1,-9 9 1,9-9-1,-12 6 2,12-6-2,-13 4 0,3-1 0,10-3-1,-15 4 1,6-2-1,1 3 0,-3 0 0,0 1-1,0-4-1,3 4-2,-6-7-3,14 1-6,-18 4-20,18-4-1,-12-12 1,7 0 1</inkml:trace>
  <inkml:trace contextRef="#ctx0" brushRef="#br0" timeOffset="49110">6394 1402 38,'8'-12'32,"-8"12"1,0 0-3,0 0-14,0 0-5,0 0-3,12-2-1,-12 2-2,20 7-2,-8-7 0,3 1 0,-1-1-2,2-1 0,0-2 0,1 1-1,0-5 0,0 2 0,0 7-5,-5-7-16,3 9-13,-3-1-2,-2 1-1,-10-4 1</inkml:trace>
  <inkml:trace contextRef="#ctx0" brushRef="#br0" timeOffset="57985">6846 1546 46,'0'0'32,"10"-8"1,-10 8-10,0 0-4,0 0-6,9 14-3,-9-14-3,10 7-3,-10-7-1,17 5-1,-5-4-1,1 0 0,5 0 0,-1 1-1,3 0 0,-1 2 0,-3-2 0,3 2 0,-2-3 0,-3-1-1,-1 3 0,-3-6 0,-2 3-3,-8 0-1,14 0-3,-14 0-7,0 0-19,10-6 0,-10 6-2,0 0 3</inkml:trace>
  <inkml:trace contextRef="#ctx0" brushRef="#br0" timeOffset="58516">6834 1827 41,'0'0'31,"-6"9"2,6-9-10,0 0-5,0 0-5,12-7-4,-12 7 0,13-7-3,-13 7-1,17-10-2,-8 5-1,4 2-1,-2-1 0,3-2-1,2 1 1,3-1-1,0-1 0,1 2 0,1 0 0,-2 1 0,0 2 0,-4-2-1,-3 5-1,-3 2 0,-9-3-1,10 8 0,-10-8-2,6 10-1,-6-10-4,3 10-2,3 1-8,-6-11-13,0 0 0,5 10 1,-5-10 2</inkml:trace>
  <inkml:trace contextRef="#ctx0" brushRef="#br0" timeOffset="59047">6866 1981 18,'0'0'30,"0"0"1,-6 11 0,6-11-11,-8 6-6,8-6-4,0 0-2,2 9-2,-2-9 1,0 0-3,12-2 0,-4 2 0,0-2-1,3 2-1,0-3 0,2 2-1,1-1 0,2 1 0,1-2-1,1 0 1,0-2-1,2 0 0,-3 1 0,1-3-1,-3 6-2,-5-3-1,2 7-3,-12-3-10,12 1-18,-12-1-1,0 0 0,6 12 1</inkml:trace>
  <inkml:trace contextRef="#ctx0" brushRef="#br0" timeOffset="59719">6595 2626 31,'11'1'33,"-11"-1"1,11-9-1,-9-2-15,10 7-5,-7-9-7,7 1-1,-3-4-3,3 1 0,1-4-1,1-2-1,2-5 0,2 2 0,0-3 0,1 0 0,-3 2 0,2 2 1,-5 3-1,0 6 0,-3 7 0,-10 7 0,8-2 1,-8 2-1,-3 14 0,1-1 0,-4-1 1,4-1 0,-3 3-1,5 0 1,-3-1 0,1 3 0,-1 0 0,2 2 0,-3 3-1,2 0 1,-3 2 0,0 0 0,-1-2-1,1 0-1,-1-3 0,1-4-2,3-1-1,2-13-3,-3 15-8,3-15-13,0 0-6,0 0-2,0 0 3</inkml:trace>
  <inkml:trace contextRef="#ctx0" brushRef="#br0" timeOffset="60469">6969 2318 29,'0'0'26,"-4"-9"-4,4 9-2,0 0-4,0 0-2,3-11-1,-3 11-4,0 0-2,11-7-1,-11 7-3,8-9 0,-8 9 0,10-8-1,-10 8-2,12-4 1,-12 4-1,16-3 1,-8 6-1,1-2 0,1 2 0,-1 2 1,1 2 0,1 2 0,-3-1 0,3 2 0,-3-1 0,-1 3 0,-4-1 0,1 0 0,-4 1-1,0 1 1,-4-1-1,1 0 0,-3 2 0,-1-3 0,0-1 0,0 0 0,7-10 0,-14 16 0,5-10 0,1 1 0,1 1 0,-1 1 0,0 1 0,-1-1 0,1 3 0,-2-2 0,2 0 0,8-10-1,-11 14 1,11-14 0,0 0 0,0 0-1,0 0 1,0 0 0,13 0-1,-3-5 1,-1 0 0,1 1 0,0-1 0,0 1 0,1 2 0,-2-2 0,0 3 0,-9 1 0,15-1 0,-15 1 0,9 2 0,-9-2 0,0 0 0,10 13 0,-10-13 0,2 16 0,-4-7 0,-1 2 0,-1 5 1,-1 0-1,-3 1 1,-2 2 1,0 1-1,-1-2 2,-2-2-1,-1-3 0,-2-2 0,2-3 0,-1-6-1,0-6-2,0 1-1,0-6-2,2 2-2,-4-9-6,11 6-25,-7-2 0,3 4 1,0-2 0</inkml:trace>
</inkml:ink>
</file>

<file path=ppt/ink/ink42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6:39.031"/>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210 0 16,'0'0'28,"-10"0"1,10 0 2,-16 23-13,0-11-4,4 11-5,-7-4-1,3 7-2,-3-6-1,5 6-1,1-5 1,2 2-4,4-5 1,5 0 0,-1-2-1,6 1 0,-1-2 0,4 2-1,2-2 1,2 2 0,1-2-1,1 1 1,2 0-1,-1 1 0,1 1 0,0-2 1,-1 3-1,0-3 0,-2 2 0,1 1 0,-5-1 0,-1-1 0,-4 1 0,0 0 1,-3-2-1,-1-1 0,-3 0 0,-1 1 0,-2-1 0,-3 1 0,-3-3 0,0 3 0,-4 1 1,1-2-2,-2-1 2,-2-3-1,1-4 0,4-5 1,-1-6-2,5-4 1,3-6 0,1-4 1,4-3-2,1-3 1,3-3 0,3 1 0,4 0 0,1 0 0,4-1 0,0 0 1,3 0-1,3 2 0,2-2 0,0-1 0,2 1 0,0-5 0,1 2 0,0-2 0,4 1 0,-3-1 1,0-2-1,-3 4 1,-5 3 0,-2 5 0,-4 1 0,-5 6 1,-7 2-1,-3 3 0,-4 7 0,-3-1 0,-1 4-1,-2 1 0,-3 3-2,-5 3-1,3 8-5,-9-2-13,0 8-15,-6 2-1,-8 5 1,-5 0 0</inkml:trace>
</inkml:ink>
</file>

<file path=ppt/ink/ink42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7:32.687"/>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51 374 15,'-15'6'23,"15"-6"-3,-17 11-3,10-8-3,7-3-2,-12 9-4,12-9-1,0 0 0,0 0-1,0 0-1,0 0 0,0 0-2,0 0-1,0 0 0,0 0-1,12-4 0,-4 2 1,2-1-1,0-1 0,1-1 0,3-1 0,3 1 0,1-1 0,-2 2-1,2 0 1,-2 2-1,2 1 0,0 1 0,1 0 0,-4 0 0,3 0 0,1 0 0,-4 0 0,4 1 0,-2-1 0,-2 1-1,-2-1 0,-1 1-2,-1-3 0,-1 4-4,-10-2-6,15-3-13,-15 3-6,9 1 2,-9-1-1</inkml:trace>
  <inkml:trace contextRef="#ctx0" brushRef="#br0" timeOffset="656">38 600 10,'0'0'23,"0"0"-3,0 0-4,0 0 0,0-12-2,0 12-2,9-12-1,-6 2-3,5 5-2,-8 5-1,19-13-2,-6 7-1,2 0 0,0-1-1,2 2 0,-1-2 1,4 3 1,-3-1-2,2 2 2,-4 1-2,-2 0 0,1 2-1,-2 3 1,-1-2-1,-2 3-1,-1-1 1,1 1-1,-1 1 1,1-4 0,1 0 0,2 1 0,-3-5 0,4-1 2,1 0-3,-2-3 1,2 2-3,-2-5 0,2 8-6,-5-7-4,4 5-15,-4 2-4,-9 2 1,15 1 1</inkml:trace>
  <inkml:trace contextRef="#ctx0" brushRef="#br0" timeOffset="1281">33 779 3,'0'0'25,"11"-11"2,-3 3-8,1-2-2,2 6-4,-2-3-1,3 6-3,-1-2-2,3 4-2,-2-4-2,2 6-2,0-3 0,1 1-1,0 0 1,1 0-1,-2 0 0,3-2 0,-2-1 0,3 0-1,2-3-1,-2-1 0,1-1-1,1-5-2,2 1-1,-3-3-1,7 1 0,-6-3-2,2 6-4,-6 3-12,-4-1-1,2 9 2</inkml:trace>
  <inkml:trace contextRef="#ctx0" brushRef="#br0" timeOffset="1875">44 1101 9,'0'0'21,"4"-12"-3,-4 12-3,11-22-1,0 14-2,-2-7-2,3 4-3,-1-4-1,0 3-2,0 0-1,3 0-2,-1-1-1,-1 2 1,-1 0-1,-1 2 1,-10 9 0,17-12 1,-17 12-1,8-2 1,-8 2-1,0 0 1,0 0 0,5 13-2,-5-13 1,3 10-1,-3-10 0,3 15 1,-2-4-1,-1 2 1,0 4 0,0 2 1,-1 8-1,-4 1 3,2 3-3,-4-2-1,1 2-2,-1-8-5,5 1-6,-3-8-13,5-16-5,0 0 0,1-15 1</inkml:trace>
  <inkml:trace contextRef="#ctx0" brushRef="#br0" timeOffset="2469">324 892 14,'0'0'25,"11"-7"-1,-11 7-5,14-3-3,-14 3-5,16 3-2,-16-3-2,18 5-2,-10-2-1,2 2-2,-1 0 0,-2 1 0,1 3-1,-4 2 1,2 0-1,-4 3 1,-2-3-1,-1 4 1,-3-2-1,0-2 0,-3 0 0,7-11-1,-13 15 0,13-15 0,-11 9 0,11-9 0,-9 5-1,9-5-1,0 0 1,-8 9-1,8-9 0,0 0 0,0 0 0,7 7 0,-7-7 0,13-3 0,-3 2 0,-1-1 1,3-1 0,-1 2 1,0 1-1,1-1 2,-3 3-1,1 2 2,-10-4-1,11 17 3,-10-8-2,1 4 2,-4-2-2,1 4 2,-5-2-2,1 1 1,-2-1-2,0 1-1,-1-2 1,0-1-1,-2-1 1,2 0-1,-4 0 1,4-3-2,-2-1 0,1-4-2,9-2-9,-17 7-17,9-14-4,2-2 2,1-6 0</inkml:trace>
  <inkml:trace contextRef="#ctx0" brushRef="#br0" timeOffset="3391">809 515 26,'3'11'31,"-3"-11"1,0 0-5,11 8-11,-11-8-2,15-2-4,-7-3-3,7 4-2,-1-4-2,3 4-1,0-4-1,-2 3-2,4 2-1,-4-3-6,5 5-7,-5-3-17,2-1-2,-2 0 1,2-3-1</inkml:trace>
  <inkml:trace contextRef="#ctx0" brushRef="#br0" timeOffset="3766">1207 640 4,'4'-17'25,"4"3"3,-2-5-5,1-5-8,3 3 2,-1-7-5,4 9 0,-2-5-5,1 7-1,-3-2-3,3 6-1,-8 2-2,-4 11-1,11-5 1,-11 5 0,0 0-1,5 16 2,-3-6 0,-2 2-2,0-1 2,3 3-1,-2-1 2,0 3-2,-2-3 2,0 7-2,-2 0 0,0 1-1,-1 6-7,-5-3-19,3-5-5,3-1-1,-2-6 1</inkml:trace>
  <inkml:trace contextRef="#ctx0" brushRef="#br0" timeOffset="4281">809 103 40,'-8'22'27,"-8"0"2,4 3-11,-5 7-11,4 6-4,0 5-1,4 7-1,0 6-2,7 7 0,4 0-4,3 7-1,4-8-5,2 1-6,2-3-10,1-13 0,7-3 0</inkml:trace>
  <inkml:trace contextRef="#ctx0" brushRef="#br0" timeOffset="4766">1501 190 12,'16'19'30,"-4"6"2,1 7 0,0 13-15,-8-2-2,3 12-5,-10-1-2,1 5-3,-8-4-2,-1 2-2,-7 1 0,-3-4-2,-1 2-7,-7-8-10,-1 0-14,1-2-3,-6-5 3,2 0-2</inkml:trace>
  <inkml:trace contextRef="#ctx0" brushRef="#br0" timeOffset="7344">1932 51 28,'-4'-10'28,"4"10"-6,0 0-2,-14 3-4,12 9-4,-8-5-3,0 10-4,-2 0-1,-1 5 0,-2 4-2,-2 6 0,-3 3 0,0 6-1,-1 5 0,2 3 0,-1 1-1,3 2 0,2-1 1,3-2-1,6 0 0,2-6 0,5-7-1,5-5 0,4-4 0,1-6-1,4-6-1,-2-4-2,3-3-5,-4-4-12,2-7-9,4 2 0,-4-6 0</inkml:trace>
  <inkml:trace contextRef="#ctx0" brushRef="#br0" timeOffset="7828">1894 469 27,'0'0'30,"0"0"0,0 0 1,4-19-22,3 16-4,-7 3 0,19-10-3,-10 8 0,2 2-3,2 0-4,-1-2-7,5 4-11,-2-1-9,0-3 3,5 0-2</inkml:trace>
  <inkml:trace contextRef="#ctx0" brushRef="#br0" timeOffset="8219">2220 556 17,'0'0'22,"9"-8"-8,-9 8 2,9-15 0,-7 3-3,7 0-2,-4-6-5,4 1 0,-2-2-4,1 2 0,0-3-3,2-2 2,-2 2-2,1 4-1,-1 3 3,-3 1-1,-5 12 2,8-13-1,-8 13 1,0 0 0,-4 11 0,3 2 0,-4-2-1,2 6 1,-2 1-1,3 3-1,-2-2 1,3 2-2,0 0-1,-3-4-7,5 3-4,-3-3-11,2-3-7,0-1 2,-1 0-1</inkml:trace>
  <inkml:trace contextRef="#ctx0" brushRef="#br0" timeOffset="8766">2441 0 6,'0'0'25,"14"4"0,-11 8-10,3 2-3,1 10 0,-2 1-2,4 14 0,-7-2-2,6 9 0,-5-2-2,3 7-2,-4-1 1,3 1-2,-3-3 0,0-1-1,-2 0 0,-1-3-2,-3 0 1,1-7-3,-2 1-3,-3-10-4,1 5-6,-5-11-7,1 0-11,-2-4 1,-3-7 0</inkml:trace>
  <inkml:trace contextRef="#ctx0" brushRef="#br0" timeOffset="9453">2680 458 46,'-1'19'32,"1"-19"1,0 0-4,0 0-31,0 0-12,0 0-16,2-19-2,-2 19 0</inkml:trace>
  <inkml:trace contextRef="#ctx0" brushRef="#br0" timeOffset="9781">2957 91 21,'0'0'29,"-7"1"0,7-1 2,-9 20-20,0-9-5,3 6-2,-2 1-1,2 3-1,0 3-1,2 3 0,0-1 0,2 3-1,2-3 0,0 0 1,2 2 0,3-2 0,0-3 0,2 1 0,2-1 1,1-1-1,2-1 2,2-1-2,-2-5 1,2 0-2,-4-2 2,0 0-1,-6 0 0,1-1 0,-6-1-1,-6 3 0,-2 3 1,-3 2-1,-3 0 0,-3 2 0,-1-2 0,-1 0 0,0-5 0,0-3-1,4-2 1,2-10-1,2-7 1,5-5-1,4-7 1,4-6 0,5-4 0,2-3 0,4-3 0,1-2 2,2-1-3,4 2 2,-1 3-1,2-1 1,0 3-1,0 2 0,-1 1 0,-3 5-1,-2-1 2,-1 4 0,-5-1 1,-3 1 0,-1 0 0,-5 2 0,-4 0 1,-1 1-1,0 2-1,-6 0-1,3 3-1,-4 2-1,13 11-5,-17-16-5,17 16-13,0 0-10,0 0 0,0 0 1</inkml:trace>
  <inkml:trace contextRef="#ctx0" brushRef="#br0" timeOffset="12031">3221 316 19,'-9'0'26,"9"0"-5,0 0-1,0 0-6,0 0-3,5-10-3,5 8-2,-2-7-1,10 7 0,-5-4-1,6 4 0,-1-2-2,1 4 0,-2-1 0,1 1-1,-2-1 0,-1 0 0,-2-1 0,0-1 0,-1-1-1,0-3 0,-2 2 0,3-3-2,0 1-1,-2-2-1,3 5-3,-5-6-2,5 9-3,-5-6-4,3 5-10,-3 5-5,-9-3 2</inkml:trace>
  <inkml:trace contextRef="#ctx0" brushRef="#br0" timeOffset="12547">3285 458 17,'0'0'28,"-10"12"2,1-12-12,9 0-3,0 0-2,0 0-2,0 0-2,0 0-2,7-9-2,4 5-2,-4-3 0,7 4-1,-3-2 0,2 1-1,0 1 0,1 1-1,-3 2 2,3 0-1,-2 0 1,-2 2-1,1-2-1,1-1 0,-3 0 0,2 0 0,-1 0-1,-1-2-1,2 2-1,-3-4 0,4 5-4,-12 0-5,19-7-7,-19 7-14,15-6-1,-8 5 1</inkml:trace>
  <inkml:trace contextRef="#ctx0" brushRef="#br0" timeOffset="13125">3276 600 27,'7'10'31,"-7"-10"2,0 0-11,13 0-7,-13 0-3,11 0-3,-11 0-3,15-1-2,-8-2-2,7 2 0,-3-2 0,3-1-1,-1-3 0,4 1-1,-2-2 0,1 1 1,-1 2-1,-2 1 0,1 3 0,-2-3-1,1 7-1,-4-6-2,3 8-6,-12-5-10,16-7-13,-7 5-1,-9 2 1</inkml:trace>
  <inkml:trace contextRef="#ctx0" brushRef="#br0" timeOffset="16500">3971 94 19,'0'0'29,"-6"-14"-3,6 14-4,0 0-5,-13-6-4,13 6-4,-13 5-3,13-5-3,-19 12 0,11-2-2,-3 2 0,-2 4 0,1-1-1,-1 4 0,2 5 0,1-3 1,-1 2-1,3 2 0,2-1 0,2 0 0,4-3 0,2 1 1,4-4-2,2-2 2,4-2-1,1 0 0,2 2 1,2-4 0,-1 3 0,0-2 0,-3-1 1,-2 2-1,-2-1 1,-2 0-1,-4-1 0,-2 0 0,-1-2 0,-3 3-1,-3-2 0,-1 1 0,-1 1 0,-3-1 0,0 2-1,-2-5 0,1 2 0,-1-2 1,1-3-1,2-6 1,-3 0-1,6-7 1,1-3 0,0-1 0,3-4 0,2-2 0,2-1 0,1-3 0,1 0-1,3-3 2,0 0-2,2 0 2,2-2-2,0 2 1,1 1-1,0 1 2,2 2-1,-1 1-1,0 3 1,1 1 0,-2 0 0,1-1 0,-2 0 0,4-1 0,-4-3 1,0 0-1,0-2 0,-3 1 0,0-1 1,0 3-1,-4 0 1,-1 4 0,-6 5-1,4 10 1,-10-7-2,-1 9 1,-1 7-2,-6-1-4,3 13-8,-7-2-15,-1 1-5,0 1 0,0-1 1</inkml:trace>
  <inkml:trace contextRef="#ctx0" brushRef="#br0" timeOffset="17625">3080 1159 6,'0'0'30,"16"-15"-1,-7 1 2,0-5-14,4 6-6,-4-10-2,7 3-4,-4-9-1,3 4-3,1-3 1,1 1-2,-1 2 0,1 2 0,-4 5 1,-1 4-1,-2 5 1,-2 5 0,-8 4-1,0 0 1,0 0 0,7 14 0,-7-14-1,-3 15 1,3-15-1,-3 16 0,3-16 0,-4 19 0,2-9 1,0 5 0,-3 1-1,3 1 1,0 1-1,-2 0 0,2 0-1,1-3-1,2 3-3,-3-8 0,7 4-5,-5-14-5,0 0-13,8 10-5,-8-10 3</inkml:trace>
  <inkml:trace contextRef="#ctx0" brushRef="#br0" timeOffset="18563">3457 799 2,'0'0'27,"0"0"0,7-9-9,-7 9-1,7-11-5,-7 11-2,13-11-2,-13 11-3,16-10-2,-8 9-1,3-3-1,-2 7 0,0-1 0,-9-2-1,14 14 1,-11-5-1,3 6 1,-6-3 0,0 6-1,-1-1 0,-4-1 0,2-1 0,-3 0 0,0-2 0,-2 0-1,3-4 1,5-9 0,-10 14-1,10-14 1,0 0 0,-5 9 0,5-9 0,0 0-1,0 0 1,0 0-1,8-3 0,-8 3 0,10-5-2,-10 5 1,11-3-1,-11 3 0,11-1 0,-11 1 1,11 2 0,-11-2 1,10 7 0,-10-7 1,8 15 0,-8-15 0,7 17 1,-4-7 0,-2-1 2,1 4-1,-3-1 2,2 2 0,-4-3 2,0 5 0,-4-2 0,2 6 1,-4-4-2,-1 2 0,-4-4-1,0 2-2,-2-2-5,-6-5-28,-1-7-1,1-4-4,-8-12 2</inkml:trace>
</inkml:ink>
</file>

<file path=ppt/ink/ink4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2-10-18T02:15:30.713"/>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430.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5:21.07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 17,'-3'18'12,"3"-18"-2,4 13 0,-4-13-1,8 4-1,-8-4-1,15-4 1,-6 1-1,-1-1 0,3 0-2,-3 1 0,3 2-2,-3 0 0,4 3-1,-2 1 0,4 3 0,1-1 0,4 5 1,-1-1 1,4 4-1,1 0 2,4 4-1,1 0 1,4 2-1,-2 0 0,5 3 1,0-2-1,6 2-1,0-2 0,0 1 1,0-1-2,1 0-1,3-4 0,2 1 0,-3-3 0,5-1 0,-1 0-1,5 1 1,4-3-1,2 4 1,1-1-1,3 2 1,4-3 0,2 3 0,1 0 0,4 3 0,0 1 0,2 1 0,4-1 0,-1 3 0,4 0-1,2 1 1,3-1 0,1 1-1,2 3 1,-1 0-1,1 5 0,3 1 1,0 3-1,0 3 1,0 0-1,-1 1 1,3 0-1,-1-1 1,3-1 0,-2-2-1,0 2 1,0-2 0,-3-3 0,0 3-1,1-5 1,-2 1 0,-4 0-1,0 1 1,-4-4-1,1 1 0,-3 0 0,-2 2 0,-2 1 0,-2 1 0,-1 0 0,-3 1 0,0-1 0,-4 3 1,-2-2-2,-1 2 1,-2-3-1,1-1 1,-3-1 0,1-2 0,-2-2 0,1-2 1,-3 0-1,0-5 1,-2-2-1,-2-1 0,-1 0 0,-1-2 1,-1 1-1,-3 1 0,0-2 0,-1 2 0,-2 0 0,1 2 0,0 0 0,3 1 0,-1 0 1,2-1-1,0 2 0,0-1 0,-2-1 0,3 0 0,-4-2 0,1-3 1,-2 0-1,-2-2 0,-4-1 0,3 0 0,-4-3 0,0 2 1,-5-3-2,0 0 1,-1 1 0,0-2-1,-3 1 1,0-1-1,-2-1 1,2 1-1,-2 1 1,1 1 0,0-1 0,0 0 0,-1 2 0,0-1-1,1 1 1,-2 0 0,-2-1 0,-1-1 0,-2 1 0,-2-1 0,-1 1 0,0-2 0,-1 1 0,-1 0 0,1-1 0,1 0 1,-1 2-1,2-2 0,0 4 0,0-2 0,0 0 0,4 1 0,-2 0 0,0 0 0,-1 0 0,0-1 0,2-1 0,-1 2 0,-1-1 0,0-1 0,0 3 0,0-3-1,-2 1 1,0 0 0,-4 0-1,-1-1 0,-1-2-2,-2-2 0,2 2-2,-13-6-2,18 3-3,-18-3-8,13-9-12,-13 9-5,9-9 0,-9 9 2</inkml:trace>
</inkml:ink>
</file>

<file path=ppt/ink/ink431.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6:54.04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6616 0 6,'0'0'19,"-8"7"-4,8-7-3,-10 10 0,1-8-2,1 5 1,-6-5-2,0 5-2,-4-4-1,-3 1-1,-4 2-2,-3 1-2,-7 1 0,-4 4-1,-7 6 0,-7 2 0,-8 6 0,-7 4 0,-5 6 0,-7 3 0,-6 5 0,-3 2 0,-5 2 0,-1 1 0,0-1 1,-2-1 0,0 0 0,-1 1-1,0-2 0,1 2 0,-2-1 1,1 0-1,-3 2 0,2-3 0,0 3 0,2-3 1,2 0-1,0-1 1,3-4-1,3 0 0,2-4 1,1 3 0,1-1 0,3 0 1,-1-1 0,2 2 0,-2-1 0,5 1 0,0-1-1,2-1 1,2-6-1,2-1-1,3 1 0,1-5 1,0-1-1,1 2 0,1-2 0,2-1 1,-1 2 0,1-1 0,1-3 1,-1 4-1,3-4 1,-4 0-1,2 1-1,-2 3 1,-1-4-1,-2 3-1,-3-2 1,0 2-1,1 0 0,-1 0 0,-1 0 1,2-2 0,2 2 0,2-1 0,3 2 0,3-3 1,3 0-1,1 0 0,3 0 1,1-1 0,0-1-1,2 1 1,0 0-1,2 1 1,0 1 0,-1 0-1,1 0 1,-1 1-1,2 1 1,-2-2-1,2 0 1,0 0-1,2-1 1,1 0-2,1 0 2,4-1-2,0-2 1,4 0 0,3 1 0,-2-2-1,2-2 1,2 0 0,1 0 0,1-1 0,1 0 0,3-2 0,-1 1 0,4-2 0,4-3 0,0-1 0,4-3-1,3-1 0,1-2 1,9-4-1,-8 4-2,8-4-4,0 0-6,0 0-17,0-12-1,0 12 2,4-23-1</inkml:trace>
</inkml:ink>
</file>

<file path=ppt/ink/ink43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5:52"/>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268 568 32,'6'-9'21,"0"-5"-1,-3 5 0,0 3-4,-3 3-3,4 0-3,-9 0-2,5 12-3,-5 6-1,-1 8-2,2 9-1,-5 9 1,-2 14-1,-3 16 0,-5 7 0,-2 13 0,-6 5 0,1 4 0,-4-1 0,3-2 0,3-11-1,0-8 1,7-15-1,4-14 0,5-14 1,6-15-1,4-14 0,7-15 0,7-17 1,5-10 1,12-16 1,6-11-2,12-14 0,6-3 1,6-3 0,2-4-1,-2 6 0,-3 10 0,-11 10-2,-4 14 2,-14 9-2,-9 9-1,-6 12-6,-15 5-5,1 12-11,-1 9-12,-11 0 1,4 9 0</inkml:trace>
  <inkml:trace contextRef="#ctx0" brushRef="#br0" timeOffset="593">292 1328 51,'-6'12'32,"0"5"-13,8 9-1,-4 2-4,5 8-3,-6-3-2,5 9-3,-4-6-1,4 6-2,-4-6 1,2-1-2,-4-5-1,4-2 1,-5-5-1,4-3 0,1-1 0,0-8-2,1 1 0,4-9-4,9 4-6,-6-8-14,2-11-11,15 6-1,-6-14 2</inkml:trace>
  <inkml:trace contextRef="#ctx0" brushRef="#br0" timeOffset="1078">888 1826 23,'0'-24'25,"-13"-7"-11,4 2 0,-4 7-1,1 0-2,-3 8-2,2 1-2,0 9-1,-3 2-2,5 8-1,-5 4-1,-1 6-1,0 9 0,0 6-1,-2 5 0,3 3 1,0 5-1,1 4 0,3-1 1,2 2-1,0-2 0,6-7 0,-1-4 0,7-1 1,2-7-1,5-8 0,1-6 0,2-7 1,2-7-1,2-4 1,5-5-1,-2-6 1,2-7-1,1-6 1,2-2 0,0-5-1,-2 1 0,0-5 0,-3-2 1,3 1-1,-5 2 0,-1 3 0,-3 5 0,-2 4 0,-3 6 1,1 2 0,-6 4-1,1 8 1,-4 6 0,2 3 0,-4 6 1,2 2-1,-3 4 0,2 5 0,0 0 1,-4 6-1,-1 2 1,2 3 0,-3 0 0,-1 4 1,0-1-1,3 1 0,-3 0 0,5-4 0,-5 3-1,7-4-1,1-5 1,4-1-1,4-9 0,3-4 0,5-4-1,3-4 0,9-6-1,1-10-3,10 5-4,-2-11-9,6-8-17,11 9-1,-8-15 2</inkml:trace>
  <inkml:trace contextRef="#ctx0" brushRef="#br0" timeOffset="2000">1399 1064 54,'3'4'32,"-5"-5"-13,4-2-2,5 6-6,-2-6-2,13 4-3,-2-5-1,11 2-1,-4-3 0,8 2-1,1-5-1,6 4-1,-2-3 0,0 1 1,-1 3-4,-3-3 0,0 2-1,-5-5-3,0 6-5,-11-2-9,0-5-12,-2 10-3,-12-5 1</inkml:trace>
  <inkml:trace contextRef="#ctx0" brushRef="#br0" timeOffset="2453">1406 1317 51,'2'5'22,"-4"0"1,2-2-4,6 2-4,0-7-3,10 4-4,-2-7-1,13 2-1,-5-6-1,10 2 0,-2-3-3,4 4 0,-2 2-1,1 4 0,-1-2-1,-1 5-2,1 1-5,-4-5-12,-4-3-17,10 8-1,-6-11 2,5 5-1</inkml:trace>
  <inkml:trace contextRef="#ctx0" brushRef="#br0" timeOffset="8343">3012 1046 25,'-11'-5'13,"-6"-4"-2,4 3-3,-2-1-2,-1 2-3,3 3-2,2 2 0,-1 0-1,2 5-1,-1 4 1,1 6-1,0 3 1,-3 11-1,3 2 1,-3 9 0,-2 3 0,1 8 0,0 3 0,3-2 0,2 0 0,3-8 0,3-4 0,3-10 0,8-7 0,-3-11 0,6-5 1,3-9 0,-1-6 0,2-7 0,4-5 1,0-5 0,1-1 0,5-5 0,-3-6 1,2 0-2,0-1 1,1 2 0,-5 3-1,0 0 0,-2 4 0,-2 6-1,-6 5 0,0 1 0,-2 5 0,-3 5 0,-2 1 0,0 6 0,-3 3 0,3 1 0,-3 5 0,-3 6 1,6-1-1,-3 9 1,0 2 0,2 4 0,-1 0 0,5 10 1,-3 0-1,3 4 2,1 5 0,-1-1 0,1 7 1,-1-2 0,3 3 1,-9 0-1,4 3 0,-7-5 0,2 2-1,-8-1-1,6-2 0,-10 0-1,0 0 1,-2-6-2,-4 2 1,-3-3 0,0-3 0,-7-2-1,3-4 0,-5-5 0,-1-7 0,2-4 0,5-8 0,-4-9 0,9-9 0,4-5-1,2-8 1,7-7 0,1-9-1,5-3 1,1-5 0,1-3 0,7-2-1,3-1 1,-1-2 0,4 2 1,3 3 0,3 1-1,-2 3 1,7 6 0,-2 3 1,3 1-2,5 4 1,1 5-1,3 0 0,7 3 0,2-3 0,2-3-2,0-2-4,3 2-9,1 5-17,-11-17 0,8 10 1</inkml:trace>
  <inkml:trace contextRef="#ctx0" brushRef="#br0" timeOffset="9734">3728 164 36,'-3'0'12,"5"8"0,-6-1-2,4 7-1,-2 6-1,-1 2-1,3 9-1,-3 5 0,-3 4-2,4 8 0,-3 1-1,-1 3-1,2-1 0,-2 1-1,-4-5 1,3-5-1,-2-1 0,3-9 0,-3-5 0,5-4 0,-3-4-1,5-4 1,2-4 0,-1-2 0,4-3-1,-2-1 1,5-3-1,-3-7 1,3 0-1,-2-4 1,5 0-1,-6-2 0,6-1 1,-4-2 0,1 1 0,4 0 0,-1 0-1,-2 0 1,1 0 0,0 1 1,0 1-1,-2 0 0,1 3 0,0 1-1,-3 2 1,4 1-1,-4 1 1,5 0-1,0-1 0,1 2 0,-1 1 0,4-1 0,0 2-1,0 2 2,1-2-1,0 1 0,-1 2 0,0 3 0,1-2 0,-1 2 1,-2 1-1,-1 1 0,1 0 1,0 2-1,-5-1 0,-2 1 1,-1-1 0,-2-1 0,-1 7 1,-4-4-1,-3 1 0,-4 5 0,0-2 1,-4 5-1,-4 2 0,-3-3 0,1-1-1,-7 0 1,3-2-2,-3-6 0,4-3-3,-1-3-4,-9-4-6,2-3-13,6 8-8,-12-10 2,8 11 0</inkml:trace>
  <inkml:trace contextRef="#ctx0" brushRef="#br0" timeOffset="10812">2703 302 32,'-32'24'12,"4"17"0,-4 9-1,1 15-2,2 12 0,-1 17-2,2 14-1,3 14-2,1 11 0,3 1-2,4 1 0,6 5-1,4-5-2,9-10 0,3-10-1,9-16-4,3-12-2,9-16-6,9-9-4,-1-23-4,20 2-4</inkml:trace>
  <inkml:trace contextRef="#ctx0" brushRef="#br0" timeOffset="11328">4279 211 42,'7'-6'16,"-2"3"-1,5 6-1,3 11-2,0 4-2,8 12-2,-1 9 0,5 15 0,-5 8-1,5 14-1,-9 8 0,-2 16-1,-8 1-1,-1 13-1,-13 2 0,0 7 1,-7-3-2,-5 1 0,-8-2-1,2-5 0,-8-5 0,-2-11-1,-1-8 1,-5-11-2,3-8-1,-3-10-2,5-6-7,-5-16-8,0-15-16,11-4-2,-4-17 2,13-6 0</inkml:trace>
  <inkml:trace contextRef="#ctx0" brushRef="#br0" timeOffset="12062">5166 151 32,'2'-20'21,"-8"-3"-1,2 0-2,-7 5-5,0-2-2,-8 6-3,-2-1-2,2 4-2,-4 5-2,1 6 0,-1 3-1,1 6-1,-3 2 0,5 9 0,-2 3 0,0 8 0,2 2 0,1 3-1,4 2 1,5 1 1,1-2-2,5 0 1,4-7 1,6-5-1,3-2 0,2-9 0,4-11 1,5-3 0,2-6-1,4-5 1,-1-7-1,7 0 1,-3-9-1,-1 0 1,0 0-1,-4-2 0,0-2 1,-4 4 0,-4-1 0,0 7-1,-7 2 1,0 6 0,-4 1-1,0 9 0,-4 0 1,-1 6-1,-1 6 0,-1 3 0,-1 5 0,1 3 0,-3 6 1,-1 5 0,-2 5 0,0 0 0,-2 6 0,0-2 0,1 2 0,2-3 0,1-3-1,6-5 0,4-5 0,8-6 0,6-6-2,3-11-1,11 0-3,2-7-5,14-3-8,-1 7-12,-1-15-3,13 9 1</inkml:trace>
</inkml:ink>
</file>

<file path=ppt/ink/ink43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0:13.024"/>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9 568 21,'-10'18'22,"10"-18"-1,0 0-2,0 0-2,0 0-2,0 0-1,0 0-2,0 0-1,8-20-1,-8 20-2,15-30-1,-1 10-2,-6-9-1,6-1-1,0-6-2,2-4 0,2-2 0,1 2 0,1 2-1,-2-1 0,0 5 0,0 4 1,-4 6-1,-14 24 0,20-28 0,-20 28 0,13-20 0,-13 20 0,0 0-1,0 0 1,0 0 0,0 0 0,0 0 0,0 0 0,0 0 0,0 0 0,0 0 0,0 0 0,0 0 1,0 0-1,0 0 0,0 0 0,0 0 0,0 0-1,0 0 1,6 18 1,-6-18-2,-6 24 2,6-24-2,-9 28 2,3-8-1,0 0 0,0 2 0,0 3 1,0 1-1,0-2 1,0 4-1,0 2 1,0-2 0,2 0-1,-2-4 1,2 2 0,0-4 0,2 1-1,2-23 1,-4 26-1,4-26 1,0 0-1,0 0 1,0 0-2,0 0 0,0 0-1,0 0-2,0 0-6,0 0-10,18-22-14,-14 3 0,-4 19 0,8-40 2</inkml:trace>
  <inkml:trace contextRef="#ctx0" brushRef="#br0" timeOffset="980">627 0 2,'-6'26'19,"6"-26"1,0 0 0,-16 26-7,16-26-1,-6 26-2,6-26 0,-10 30-2,10-30 1,-11 30-2,11-30 0,-16 34-1,6-16-1,4 6-2,-4-4-1,2 1 0,0 1-1,0-2 0,2-2-1,2 0 0,4-18 0,-2 26 0,2-26 1,0 0-1,2 18 0,-2-18 0,0 0 1,0 0 0,0 0 1,0 0 0,0 0 0,0 0 1,18 8 0,-18-8 0,0 0 0,22-4 0,-22 4-1,0 0 0,24-14 0,-24 14 0,23-6-1,-23 6 0,26-4-1,-26 4 1,30-2-1,-12 2 1,0 0-1,1-2 1,-1 2-1,0-2 1,-18 2-1,34 2 0,-34-2 1,30 0-1,-30 0 0,29-2 1,-29 2-1,26-4 1,-26 4-1,18-6 0,-18 6 1,0 0-1,0 0 1,0 0-2,18-6 1,-18 6-1,0 0-1,0 0-2,0 0-2,0 0-5,0 0-7,0 0-15,0 0 0,0 0 1,0 0 1</inkml:trace>
  <inkml:trace contextRef="#ctx0" brushRef="#br0" timeOffset="1812">853 94 35,'0'0'25,"0"0"-2,-14 22-4,14-22-4,-8 24-3,8-24-3,-8 26-2,8-26-1,-8 28 0,8-28-2,-11 34 0,5-11 0,2 1-1,-4 0-1,2 2 1,-2 2-1,0 4 0,-2-4-1,4 4 1,-4-4-2,4 5 1,-2-7-1,0 0 1,2-4-1,0 0 0,6-22 0,-8 30 0,8-30 0,0 0 0,-7 22-1,7-22-2,0 0-3,0 0-6,7-18-11,-7 18-9,0 0 1,14-24-1,-14 24 1</inkml:trace>
  <inkml:trace contextRef="#ctx0" brushRef="#br0" timeOffset="2772">1384 413 21,'0'0'19,"0"0"-2,0 0-2,0 0-3,18 6-2,-18-6 0,0 0-1,0 0-1,24 20 0,-24-20-2,20 4-1,-20-4-1,22-2-1,-22 2 0,27-2 0,-27 2-1,30 2 1,-30-2 0,30 2 0,-30-2 0,36-2 0,-15-2 0,3 0-1,-6-2 1,4 2-1,0-6 0,1 4 0,-3 0-1,-2 0 0,-18 6 0,30-8 0,-30 8-1,34-6 1,-34 6 0,27-4-1,-27 4 0,26-2 1,-26 2-1,20-4 0,-20 4 0,18 2 0,-18-2 1,0 0-1,22 4 0,-22-4 0,0 0 1,0 0-1,19 12 0,-19-12 0,0 0-2,0 0 1,12 18-3,-12-18-1,0 0-4,0 0-6,0 0-8,6 18-9,-6-18 1,0 0 0,0 0 2</inkml:trace>
  <inkml:trace contextRef="#ctx0" brushRef="#br0" timeOffset="3508">1491 656 20,'0'0'23,"-5"18"-1,5-18-3,0 0-3,0 0-2,0 0-2,0 0-2,0 0-2,0 0-2,0 0 0,-8 22-1,8-22-1,0 0 0,0 0 0,0 0-1,21 6 0,-21-6-1,20-2 1,-20 2-2,24-4 1,-24 4-1,32-8-1,-14 4 1,3 0 0,-1 0-1,-2 2 0,2-2 1,2 2-1,0 0 0,3 0 1,-1 0-1,0 0 0,-2-2 0,-1 4 0,-1-2 0,-20 2 0,28-2 0,-28 2 0,0 0 1,22 0-1,-22 0 0,0 0 0,0 0-1,22 6 0,-22-6-1,0 0-1,0 0-1,29 4-3,-29-4-3,0 0-4,20-10-5,-20 10-6,24-6-5,-24 6 0,20-12 2</inkml:trace>
  <inkml:trace contextRef="#ctx0" brushRef="#br0" timeOffset="4276">1390 953 13,'0'0'20,"-8"26"2,8-26-4,0 0-5,0 0-2,0 0-1,0 0-2,0 0 0,0 0 0,0 0-1,0 0 0,20-2 0,-2 2 0,-18 0-1,34-10-1,-34 10 0,41-12-1,-19 4-1,4 6 0,-2-4-1,4 4-1,-3-2 0,1 0 0,-4 0-1,4 2 1,-4-2 0,7 0-1,-9 2 1,2 0-1,0-2 1,1 4-1,-3-2 0,-2 2 1,-18 0-1,32-4 0,-32 4 1,30-2-1,-30 2 0,27-2 0,-27 2 0,22 0 0,-22 0 0,18 2-1,-18-2-2,0 0-2,28 8-6,-28-8-7,0 0-16,0 0 1,22-8 0,-22 8 0</inkml:trace>
  <inkml:trace contextRef="#ctx0" brushRef="#br0" timeOffset="5047">1323 1526 37,'0'0'26,"10"-23"-3,-10 23-2,0 0-3,2-18-4,-2 18-3,0 0-3,0 0-2,14-22-3,-14 22 0,22-14-2,-22 14 0,27-20 0,-9 10-1,0 4 1,0-2-1,-18 8 1,32-2-1,-32 2 1,29 6-1,-29-6 1,24 14-1,-24-14 1,12 20-1,-12-20 1,0 32 0,-6-10-1,-4 3 1,-4 5-1,-2 0 0,-7 6 1,-1 0-1,0 0 0,0 0 0,0-6-1,1-1 1,5-7 0,2-4 0,16-18-1,-18 18 1,18-18-1,0 0 0,0 0 1,0 0-1,0 0 1,0 0-1,0 0 1,0 0 0,0 0 1,20-2-1,-20 2 0,0 0 0,0 0 1,0 0-1,20-8 0,-20 8 0,0 0 0,0 0 0,0 0 0,22 12 0,-22-12 0,0 0 0,19 22 1,-19-22-1,12 22 0,-12-22 1,12 26 0,-12-26 0,10 30 0,-10-30-1,10 26 1,-10-26 0,0 0 0,10 20 0,-10-20 1,0 0-1,0 0 0,24-10 0,-24 10 0,18-16 0,-18 16-1,27-22 0,-27 22 0,28-32-1,-10 16-1,-4-4-2,6 2-2,-7-10-3,5 14-7,-6-6-11,-4-5-5,-8 25 1,16-36 1</inkml:trace>
  <inkml:trace contextRef="#ctx0" brushRef="#br0" timeOffset="6072">2124 1411 44,'0'0'29,"0"0"1,0 0-4,-18-14-9,18 14-4,-20-2-3,20 2-4,-22 0-1,22 0-1,-19-2-1,19 2-1,0 0-1,-26-2 1,26 2-1,-18 6 0,18-6-1,-18 12 0,18-12 0,-16 24 0,10-2 0,0 4 0,4 2 0,2 5-1,0 3 1,4 4 0,0 0 0,4-2 0,2-6-1,2-4 1,-2-5 0,2-5 0,-12-18-1,26 12 2,-26-12-1,27-12 0,-27 12 0,24-31 0,-12 9 0,0-2 0,0-4 0,0 0 0,-2 2 0,-2 2 0,2 2 0,-10 22 0,11-30 0,-11 30-1,0 0 1,0 0 0,0 0-1,0 0 1,14 28 0,-12-10 0,2 2 0,0 4 0,0 2 0,2 4 0,0 2 0,0 2 0,-2 3 0,2 1 0,0 0 0,-2 2 0,0-4 0,0-2 0,-2-2 0,-2-5 1,0-1 0,-4-4 0,0-2-1,4-20 1,-22 28 0,4-18 0,-2-2-1,-9-2 0,1-2 0,-4-2 0,-2 0-1,1 2-2,-5-4-1,8 10-5,-15-8-11,7 2-13,6 8 0,-1-8 0,9 2 1</inkml:trace>
</inkml:ink>
</file>

<file path=ppt/ink/ink44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5:52"/>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268 609 32,'6'-9'21,"0"-5"-1,-3 5 0,0 3-4,-3 3-3,4 0-3,-10 0-2,6 12-3,-4 6-1,-2 8-2,2 9-1,-5 9 1,-2 14-1,-3 16 0,-5 7 0,-2 13 0,-6 5 0,1 4 0,-4-1 0,3-2 0,3-11-1,0-8 1,7-15-1,4-14 0,5-14 1,6-15-1,4-14 0,7-15 0,7-17 1,5-10 1,12-16 1,6-11-2,12-14 0,6-3 1,6-3 0,2-4-1,-2 6 0,-3 10 0,-11 10-2,-4 14 2,-14 9-2,-9 9-1,-6 12-6,-15 5-5,1 12-11,-1 9-12,-11 0 1,4 9 0</inkml:trace>
  <inkml:trace contextRef="#ctx0" brushRef="#br0" timeOffset="593">292 1369 51,'-6'12'32,"0"5"-13,8 9-1,-4 2-4,5 8-3,-6-3-2,5 9-3,-4-6-1,4 6-2,-4-6 1,2-1-2,-4-5-1,4-2 1,-5-5-1,4-3 0,1-1 0,0-8-2,1 1 0,4-9-4,9 4-6,-6-8-14,2-11-11,15 6-1,-7-14 2</inkml:trace>
  <inkml:trace contextRef="#ctx0" brushRef="#br0" timeOffset="1078">888 1867 23,'0'-24'25,"-14"-7"-11,6 2 0,-5 7-1,1 0-2,-3 8-2,2 1-2,0 9-1,-3 2-2,4 8-1,-4 4-1,0 6-1,-1 9 0,-1 6-1,0 5 0,1 3 1,1 5-1,2 4 0,2-1 1,2 2-1,0-2 0,5-7 0,1-4 0,6-1 1,2-7-1,5-8 0,1-6 0,2-7 1,2-7-1,2-4 1,5-5-1,-3-6 1,4-7-1,0-6 1,1-2 0,2-5-1,-3 1 0,0-5 0,-3-2 1,3 1-1,-5 2 0,-1 3 0,-3 5 0,-2 4 0,-3 6 1,1 2 0,-6 4-1,1 8 1,-4 6 0,2 3 0,-4 6 1,2 2-1,-3 4 0,2 5 0,-1 0 1,-2 6-1,-2 2 1,2 3 0,-3 0 0,-1 4 1,0-1-1,3 1 0,-4 0 0,7-4 0,-6 3-1,7-4-1,1-5 1,4-1-1,3-9 0,5-4 0,4-4-1,3-4 0,9-6-1,1-10-3,10 5-4,-2-11-9,6-8-17,11 9-1,-9-15 2</inkml:trace>
  <inkml:trace contextRef="#ctx0" brushRef="#br0" timeOffset="2000">1399 1105 54,'3'4'32,"-5"-5"-13,4-2-2,5 6-6,-3-6-2,15 4-3,-3-5-1,11 2-1,-4-3 0,7 2-1,3-5-1,4 4-1,0-3 0,-1 1 1,-1 3-4,-3-3 0,0 2-1,-6-5-3,2 6-5,-12-2-9,0-5-12,-3 10-3,-10-5 1</inkml:trace>
  <inkml:trace contextRef="#ctx0" brushRef="#br0" timeOffset="2453">1406 1358 51,'2'5'22,"-4"0"1,2-2-4,6 2-4,0-7-3,10 4-4,-2-7-1,13 2-1,-6-6-1,11 2 0,-1-3-3,3 4 0,-2 2-1,1 4 0,-1-2-1,-1 5-2,1 1-5,-5-5-12,-2-3-17,9 8-1,-7-11 2,7 5-1</inkml:trace>
  <inkml:trace contextRef="#ctx0" brushRef="#br0" timeOffset="8343">3011 1087 25,'-10'-5'13,"-7"-4"-2,4 3-3,-2-1-2,-1 2-3,3 3-2,1 2 0,1 0-1,0 5-1,1 4 1,0 6-1,0 3 1,-3 11-1,2 2 1,-2 9 0,-1 3 0,-1 8 0,2 3 0,1-2 0,4 0 0,2-8 0,3-4 0,3-10 0,7-7 0,-1-11 0,4-5 1,5-9 0,-2-6 0,2-7 0,3-5 1,1-5 0,2-1 0,4-5 0,-4-6 1,4 0-2,-2-1 1,2 2 0,-4 3-1,-1 0 0,-3 4 0,0 6-1,-7 5 0,0 1 0,-3 5 0,-1 5 0,-3 1 0,0 6 0,-3 3 0,3 1 0,-3 5 0,-3 6 1,6-1-1,-3 9 1,0 2 0,1 4 0,1 0 0,3 10 1,-2 0-1,3 4 2,2 5 0,-3-1 0,3 7 1,-3-2 0,4 3 1,-9 0-1,5 3 0,-8-5 0,1 2-1,-7-1-1,7-2 0,-12 0-1,1 0 1,-1-6-2,-5 2 1,-3-3 0,0-3 0,-7-2-1,3-4 0,-5-5 0,-1-7 0,2-4 0,5-8 0,-4-9 0,8-9 0,5-5-1,3-8 1,6-7 0,1-9-1,5-3 1,1-5 0,1-3 0,6-2-1,5-1 1,-2-2 0,3 2 1,5 3 0,2 1-1,-2 3 1,6 6 0,0 3 1,2 1-2,4 4 1,3 5-1,1 0 0,9 3 0,0-3 0,4-3-2,-2-2-4,5 2-9,-1 5-17,-9-17 0,6 10 1</inkml:trace>
  <inkml:trace contextRef="#ctx0" brushRef="#br0" timeOffset="9734">3728 205 36,'-3'0'12,"5"8"0,-7-1-2,5 7-1,-1 6-1,-2 2-1,3 9-1,-3 5 0,-3 4-2,3 8 0,-1 1-1,-2 3-1,2-1 0,-2 1-1,-4-5 1,2-5-1,0-1 0,2-9 0,-3-5 0,5-4 0,-4-4-1,7-4 1,1-4 0,-2-2 0,5-3-1,-1-1 1,4-3-1,-3-7 1,2 0-1,0-4 1,3 0-1,-5-2 0,6-1 1,-3-2 0,0 1 0,4 0 0,-1 0-1,-2 0 1,0 0 0,2 1 1,-2 1-1,-1 0 0,1 3 0,1 1-1,-4 2 1,3 1-1,-2 1 1,3 0-1,1-1 0,1 2 0,-1 1 0,4-1 0,0 2-1,0 2 2,2-2-1,-2 1 0,0 2 0,0 3 0,2-2 0,-2 2 1,-3 1-1,0 1 0,2 0 1,-2 2-1,-4-1 0,-2 1 1,-1-1 0,-1-1 0,-2 7 1,-5-4-1,-2 1 0,-3 5 0,-2-2 1,-2 5-1,-5 2 0,-3-3 0,0-1-1,-6 0 1,4-2-2,-4-6 0,3-3-3,0-3-4,-8-4-6,1-3-13,6 8-8,-12-10 2,7 11 0</inkml:trace>
  <inkml:trace contextRef="#ctx0" brushRef="#br0" timeOffset="10812">2703 343 32,'-33'24'12,"6"17"0,-5 9-1,1 15-2,2 12 0,-2 17-2,4 14-1,2 14-2,0 11 0,5 1-2,2 1 0,8 5-1,3-5-2,8-10 0,5-10-1,7-16-4,5-12-2,8-16-6,9-9-4,-2-23-4,21 2-4</inkml:trace>
  <inkml:trace contextRef="#ctx0" brushRef="#br0" timeOffset="11328">4279 252 42,'7'-6'16,"-3"3"-1,6 6-1,4 11-2,-1 4-2,7 12-2,0 9 0,5 15 0,-4 8-1,3 14-1,-8 8 0,-1 16-1,-9 1-1,-2 13-1,-11 2 0,-2 7 1,-5-3-2,-7 1 0,-6-2-1,0-5 0,-6-5 0,-4-11-1,1-8 1,-6-11-2,2-8-1,-2-10-2,6-6-7,-7-16-8,1-15-16,12-4-2,-5-17 2,13-6 0</inkml:trace>
  <inkml:trace contextRef="#ctx0" brushRef="#br0" timeOffset="12062">5166 192 32,'1'-20'21,"-7"-3"-1,2 0-2,-6 5-5,-2-2-2,-7 6-3,-1-1-2,1 4-2,-4 5-2,1 6 0,-2 3-1,3 6-1,-4 2 0,4 9 0,0 3 0,-1 8 0,1 2 0,2 3-1,5 2 1,4 1 1,1-2-2,4 0 1,5-7 1,6-5-1,3-2 0,3-9 0,2-11 1,7-3 0,1-6-1,4-5 1,-1-7-1,7 0 1,-3-9-1,-2 0 1,1 0-1,-3-2 0,-2-2 1,-2 4 0,-5-1 0,0 7-1,-8 2 1,1 6 0,-3 1-1,-2 9 0,-2 0 1,-2 6-1,-2 6 0,1 3 0,-2 5 0,0 3 0,-1 6 1,-2 5 0,-3 5 0,2 0 0,-3 6 0,-1-2 0,3 2 0,0-3 0,2-3-1,6-5 0,5-5 0,7-6 0,5-6-2,5-11-1,10 0-3,1-7-5,15-3-8,-1 7-12,0-15-3,11 9 1</inkml:trace>
  <inkml:trace contextRef="#ctx0" brushRef="#br0" timeOffset="13125">5725 1083 46,'19'0'30,"-2"-6"-12,8-3-2,4 4-3,9-7-2,9 5-4,-2-5-1,10 1-1,-1-1-2,6-2 0,-5 1-2,1 0 1,-4 3-1,1-1-2,-10 6 0,-2-4-2,-6 9-3,-6-3-3,-4 6-7,-8 3-8,-12-9-10,4 14 1,-12-11 1</inkml:trace>
  <inkml:trace contextRef="#ctx0" brushRef="#br0" timeOffset="13578">5760 1369 53,'13'-3'21,"5"-5"0,3-4-4,10 1-4,3-1-3,9-1-2,0 0-2,7 3-2,1-2-1,2 4-1,-2-5 0,4 4-1,-1-3-1,-1-1-1,3 3-1,-5-4-4,6 4-8,-9 1-10,-7-3-11,7 12 1,-14-8 1</inkml:trace>
  <inkml:trace contextRef="#ctx0" brushRef="#br0" timeOffset="15406">7757 865 42,'-16'-28'15,"12"2"-2,-8 0-1,-5 4-4,-1 1-2,-4 3-2,0 5 0,-4 3-1,-1 7-1,-1 8 0,0 6 0,-1 8-1,3 7 0,-3 9-1,1 8 1,-1 3-1,1 9 1,3 5-1,1 5 0,3 4 1,5-2-1,5 1 0,0-9 0,13-4 0,4-9 0,5-11 0,2-14 1,8-10-1,7-14 1,-1-13 0,5-10-1,5-9 1,-2-7-1,-2-7 1,8-5-1,-8-2 1,-1 3-1,0 2 0,-5 3 1,-4 5-1,-7 8 1,0 6-1,-10 6 1,0 12-1,-3 8 1,-3 6-1,0 11 0,0 5 0,-2 7-1,2 7 1,0 6 0,0 7 0,0 6 0,0 8 0,-1 3 0,1 7 0,-5 2 1,-2 5-1,-2-2 1,-2 4 0,-1 1-1,-8-5 1,-1 0 0,-4-7 0,-4 0-1,-1-4 1,-2-6 0,0-9-1,-5-6 0,-1-8 0,5-9 0,-1-12 0,1-5 0,5-6-1,5-12 1,2-2 0,8-10 0,5-5 0,5-7 0,9-3 0,4-7 0,9-4 1,5-5 0,7-6 0,10 2 0,1-3 0,3 0 1,6 5-2,-3 1 2,-1 8-2,-5 4-2,-1 12-2,-6 2-7,3 7-7,-2 11-10,-10-11-3,12 11 0</inkml:trace>
  <inkml:trace contextRef="#ctx0" brushRef="#br0" timeOffset="16640">8190 0 37,'4'-3'20,"-7"3"-3,3 9-1,-1 8-5,-4 0-2,4 14-3,-5 4-1,0 11-1,-1 6-1,0 7 0,-4 2-1,0 0 0,-1 2-1,-1-2 0,-1-5-1,0-4 1,1-8 0,0-7-1,2-11 0,2-7 1,3-10-1,5-8 1,2-6-1,5-7 1,4-5-1,5-5 0,2-4 0,3-2 0,2 1 0,4-2-1,4 0 1,-3 3 0,2 0 0,5 9 0,-5-2 1,-1 10-1,-2 5 0,-1 7 0,-8 5 0,-2 7 1,-6 8-1,-2 3 0,-7 3 1,0 1 0,-9 1 0,3-1 0,-8-5 1,-2 1-1,-6-3 0,-6-6 1,0 1-1,-4-7 0,-3 1 0,2-4-1,-3-5-1,3-1 0,4-2-3,2-6-5,9 2-9,5 1-11,-1-9-5,15 6 1</inkml:trace>
  <inkml:trace contextRef="#ctx0" brushRef="#br0" timeOffset="17390">8963 489 17,'-20'-23'24,"10"5"-12,-5 1 1,1 5-3,0 2-1,1 4-1,-1 4-1,-1 2-1,3 5-2,-1 4 1,0 8-1,-1 2-1,1 7 0,-3 5-1,1 5 1,-4 1-2,5 4 1,-7-1 0,5 1-1,2-5 0,3-1 0,3-5 0,5-1-1,3-7 1,3-7 0,5-6 0,5-5 0,5-5 0,4-6-1,5-8 1,1-2 0,4-8-1,2-2 2,-2-6-1,0-2 0,-2 0 1,-2 2 0,-8 1 0,-2 6 0,-6 6 0,-5 3-1,-6 9 0,-1 7 0,-6 5-1,-2 9 1,-4 3-1,0 3 0,2 3 0,-4 5 0,2-2 1,2 4-1,-2-3 1,6 0 0,1-5 0,3 2 1,2-4 0,3-4-1,4-4 1,6 1-1,5-6 0,2-1 0,2 0-1,4-4-1,5 1 0,-1-5-3,8 3-7,-6-3-10,3-3-14,9 9-2,-8-9 2</inkml:trace>
</inkml:ink>
</file>

<file path=ppt/ink/ink44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6:26.921"/>
    </inkml:context>
    <inkml:brush xml:id="br0">
      <inkml:brushProperty name="width" value="0.05292" units="cm"/>
      <inkml:brushProperty name="height" value="0.05292" units="cm"/>
      <inkml:brushProperty name="color" value="#009999"/>
      <inkml:brushProperty name="fitToCurve" value="1"/>
    </inkml:brush>
  </inkml:definitions>
  <inkml:trace contextRef="#ctx0" brushRef="#br0">203 559 12,'-3'-17'29,"9"13"3,-14-3-1,2-6-18,9 11-1,-7-2-2,4 14-1,-6 3-2,2 13-2,-4 11-1,0 13 0,-5 10-1,2 13 0,-7 9 0,6 8-1,0 2-1,-4 4 0,2 2 0,1-5 0,-4-1 0,6-5-1,1-9 1,-1-7-1,4-12 1,4-10-1,3-11 1,6-9-1,-2-15 1,7-8 0,-1-12 0,4-11 1,5-11 0,9-6 0,4-16 1,7-4-1,7-12 1,3-3-2,8 1 1,3-4 0,-2-2 0,-1 8-1,-5-1 0,-1 9 0,-6 3-1,-5 3 1,-7 7-2,-7 8 0,-1 6-2,-9 3-1,0 15-5,-12-9-5,10 22-12,-9 3-14,-9 0 0,0 8 1</inkml:trace>
  <inkml:trace contextRef="#ctx0" brushRef="#br0" timeOffset="579">353 1395 1,'5'20'31,"-6"-9"2,8 4 4,-4 0-19,2-6 0,11 9-1,-9-3-2,10 9-4,-9 0-4,6 7-1,-4-5-2,2 6-2,-3-1 0,-2 2-1,-1-6 0,0-1 0,-2-1-1,-2-1 1,-1-2-1,1-5 0,-1-2-1,0-5 0,2 3-3,-1-13-2,11 4-6,-7-18-10,13-1-16,4 4-2,0-9 2,6 1 0</inkml:trace>
  <inkml:trace contextRef="#ctx0" brushRef="#br0" timeOffset="1188">980 1865 30,'-2'-9'18,"-7"-4"1,7 5-4,2 2-1,-1 0-2,5 8-2,-1-4-1,9 11-2,-8-3-1,6 7 0,-1-2-2,0 8 0,-5-3-1,4 7 0,-7-3 0,0 5-1,-1-2-1,-1-1 0,1 2 0,0-4 1,-1 1-1,1-8 0,-2 3 0,2-8-1,2 4 1,-2-6-1,0-3 0,0-1 0,1-2 1,-1 3-1,0-3 1,0 0 0,0-3 1,1 1-1,-1-1 0,3 0 1,0-6-2,0 3 1,0-5 0,4 2 0,-2-4-1,5 0 1,0-6-1,3 3 1,3-4 0,0 1 0,2-1 0,1-3 0,-5 3-1,4-1 1,-2 3 0,0 0 0,-3 2-1,3 3 0,-4 3 1,-1 2-1,1 5 0,-2 1 1,0 4-1,1 3 0,0 4 0,-4 3 0,4 1 0,2 4 0,-3 0 0,-1 5 0,1-2 0,-3 6 1,-1 0-1,0 2 0,-3 4 1,-3-1-1,-2 1 2,-1 0-2,-2 0 1,-3 0-1,-3-5 1,-3 4 0,-2-11-1,-4 0 1,-2-3-1,-1-2 1,-8-4-1,-1-2 1,-3-3-1,-3 0 0,3-6 0,3-3-1,-1 0 0,2-6-2,8 3-3,-2-11-7,19 5-19,5-5-8,-5-6 0,13 1 2</inkml:trace>
  <inkml:trace contextRef="#ctx0" brushRef="#br0" timeOffset="2157">1066 1408 48,'-10'-3'17,"13"3"0,-6 3-1,0 3-3,5 11-3,-5 1-2,3 11-2,-3 2-1,3 13 0,-9 5-1,2 6-1,-2 0 0,2 6-1,-3-5-1,1 2 2,-3-2-1,4 1-1,0-8-1,2 0-1,5-3-2,-5-7-4,9 2-6,1-4-14,-2-15-9,10 1 2,-10-14 0</inkml:trace>
  <inkml:trace contextRef="#ctx0" brushRef="#br0" timeOffset="2860">1853 1248 30,'6'4'24,"-6"-5"-2,4 2 0,6 3-6,-7-4-1,16 3-3,-6-6-1,14 6-3,-3-7-2,10 2-2,-2 0-1,6-6-1,-2 4-2,-4 0-1,6 1-3,-13-10-6,5 11-10,-8 1-14,-10-9-3,1 17 2</inkml:trace>
  <inkml:trace contextRef="#ctx0" brushRef="#br0" timeOffset="3188">1824 1548 27,'9'9'33,"-8"-18"1,8 1-12,7 5-5,-2-9-3,11 5-4,-3-6-4,13 3-2,-2-2 0,5 5-3,2 1-1,2 3 0,0 5-2,0-2-3,2 9-4,-2-7-6,6 4-15,8 9-5,-7-12 0,11 11 1</inkml:trace>
  <inkml:trace contextRef="#ctx0" brushRef="#br0" timeOffset="5375">3479 1157 29,'-2'-19'16,"-8"1"-2,6 1-2,-8 4-2,2-3-1,-6 9-3,1 3-3,-5 1 0,-1 4-2,5 1 0,-4 3 0,1 1 0,-3 4 0,2 0 0,4 6 0,-2 2-1,1 2 1,2 6-1,-1 3 0,3 3 0,3-1 0,0 4 0,1 0 0,5-2 0,2 0 0,1-2 0,4-1 0,0-2 0,5-7 0,2-1 0,1-6 0,0-3 1,5-5-1,0-6 1,3-9 0,0-2-1,7-4 1,-4-8-1,7 1 1,1-5-1,3-3 1,1 1-1,-2-2 1,0-1-1,0 1 1,-2 2-1,-5 1 1,-2 2-1,-5 0 1,-4 6 1,-3 3-1,-6 6 0,-3 3 0,-4 5 0,-3-3 0,0 9 0,-3 3 0,-3 2-1,1 0 1,0-1-1,0 3 1,0-1-1,2 2 0,1 1 0,-3-3 0,4 1 0,0-2 0,3 2 0,-3-2 1,5 2 0,-2-2 0,0 0 1,0-3 0,2 4-1,1 0 2,-2 2-1,1 2 0,-2 3 0,1-4 0,2 5 0,-2-2-1,2 2 1,-2 0 0,2 1-1,-4-1 1,1 0-1,0 1 0,1-1 1,-3-2-1,2-1 0,1-2 1,1-2 0,-4-4-1,5 1 0,-1-4 1,2 0-1,-2-3 0,1 0 0,0 0-1,0 0 1,0-3 0,0 3-1,0 3 0,0-3 1,0 0-1,0 0 0,-2 2 0,2-2 0,0 0 1,0 3-1,0 0 0,2 3 0,-1 0 0,-1 0 0,2 5 1,2 1-1,-2 4 0,-2 2 1,1 1 0,-1 6 0,2 2 0,-2 5 0,-3 1 0,1 2 0,-5 3-1,3-1 2,-5-1-2,-6 3 1,-2 2 0,-4-2-1,1-3 1,-5-1 0,-4-6 0,-1-2 0,-1-5-1,0-5 1,1-8-1,2-8 0,-1-2 0,1-6 0,8-4-1,4-9 1,6-3-1,8-1 1,5-4-1,9-1 1,7-6-1,7 4 1,7-8 0,2 7 0,8-4 1,3-1-1,4-2 1,1-1-1,-5 4 0,4 3 0,-6 2-2,-4-5-2,3 13-5,-16-9-11,8 3-17,-3 8-1,-8-6-1,6 3 2</inkml:trace>
  <inkml:trace contextRef="#ctx0" brushRef="#br0" timeOffset="6813">4348 590 41,'-11'-22'30,"5"8"-11,1-2-3,-5 4-3,1 6-5,-4 2-3,2 8-2,-5 7-1,3 6-1,-6 7-1,0 7 0,3 9 0,-2 2 0,2 3 0,0 0 0,2-2 1,3-2-1,4-8 0,3-6 0,4-6 1,4-8-1,3-10 1,7-6-1,0-7 1,5-5 0,0-5 0,3-8-1,4-1 1,-3-2 0,1-1-1,-1 6 1,-4-2 0,-3 8 0,-4 1 1,-2 11-1,-7 2 0,-2 10 0,-5 5 0,-4 4 0,3 7-1,-3 3 0,3 6 0,-4 0 0,7 0 0,1 0 0,2-6 0,11 2-1,-2-8 0,8-4-1,1-3-2,4-7-6,6-6-12,10 2-12,-8-20 1,11 8 1</inkml:trace>
  <inkml:trace contextRef="#ctx0" brushRef="#br0" timeOffset="7407">4892 415 40,'10'17'21,"4"9"0,2 7-1,-5 7-4,0 17-2,-11 4-3,2 17-3,-14 9-2,-4 13-2,-12 4-1,-4 13 0,-14 3-2,-7 7 1,-6-1-2,-14-5-4,-3-1-2,-10-10-9,-6-11-19,5 3-2,-12-27 1,3-4 1</inkml:trace>
  <inkml:trace contextRef="#ctx0" brushRef="#br0" timeOffset="7907">3029 577 27,'-35'37'17,"4"20"-3,-8 14-2,-1 15-1,-2 14-1,-2 9-3,7 11-2,-4 1-2,7 0-1,2-2-1,10-11-1,6-11-1,8-14-1,10-14-6,12-14-8,3-23-11,24 1 0,-5-27 0</inkml:trace>
  <inkml:trace contextRef="#ctx0" brushRef="#br0" timeOffset="8407">5486 275 30,'0'-11'25,"-6"-3"-3,3 7-2,2 4-3,-2 1-4,4 8-1,-4 0-4,5 13-1,-7 0-3,3 10 0,-4 5-1,1 8 0,-2 4 1,0 6-2,-5-5 0,5 0-1,-3 0 0,-1-8 0,4-5-1,3-8 1,-2-8-1,3-1 1,3-8 0,1-6-1,4-6 1,2-4 0,2-6 0,5 1-1,2-5 1,5-6-1,4-3 1,2 5-1,5-3 1,5 2-1,-2 0 1,1 2-1,-2 6 1,-2 4-1,-8 7 1,-2 6-1,-6 8 1,-5 4 0,-9 3 1,-4 4-1,-7 4 1,-3 3-1,-5 0 1,-7 0-1,-2 0 0,-2-2 0,-5-1 0,-3-4-1,-1-5 0,-2-7 0,-2-1-3,3-9-1,5 4-7,-10-9-16,8-4-12,9 3 0,1-8 0</inkml:trace>
  <inkml:trace contextRef="#ctx0" brushRef="#br0" timeOffset="9454">6171 1324 38,'-12'-4'32,"5"-2"-10,10 6-1,4-6-2,15 9-4,-2-11-1,15 9-1,-1-10-4,15 6-2,2-4-3,6 4-1,-2-2-1,2-1-1,-2-1 0,-1 1-1,-6 1-1,-5-2-2,-3 1-1,-16-5-5,6 11-11,-17-3-13,-5 0-6,-5 6 0,-17-3 1</inkml:trace>
  <inkml:trace contextRef="#ctx0" brushRef="#br0" timeOffset="9797">6149 1570 55,'-8'-1'30,"10"-5"-7,7 3-2,5-11-5,12 9-3,-2-14 0,15 11-6,-3-8-1,13 4-2,0-5-1,11 5-2,-3 1-1,5-1-2,5 8-5,-3-8-6,11 4-21,-1 5-3,-1-5-1,5 8 1</inkml:trace>
  <inkml:trace contextRef="#ctx0" brushRef="#br0" timeOffset="10297">8085 1229 40,'7'-44'21,"-14"3"-2,-4 4-3,1 7-4,-9 1-3,3 15-3,-13 5-2,7 9-1,-10 9-1,2 8-2,-2 9 1,-2 6-1,1 7 1,-1 6-1,3 5 0,5 1 0,9 4 1,1-5-1,11 0 0,7-10 1,9-8-1,6-7 2,4-8 0,10-11 1,-2-12 1,8-7 0,-3-15 0,6-2 0,-4-5 0,6-8-2,-7 0 0,2-1 1,-5 1-2,-6 5-1,-4 4 0,-3 7 1,-10 4-1,-6 12 0,-5 4 0,-2 14 0,-4 7 1,-3 6-2,-1 9 2,-4 6-2,2 13 2,-2 7-1,2 7 0,1 7 1,0 11-1,4 2 0,-2 9 0,2 5 1,2 1 0,-1 0-1,1-5 1,0-7-1,0-2 1,-1-7-1,-5-9 1,0-9 0,0-15-1,-3-7 1,0-13 0,-4-11 0,-2-9 0,-2-7-1,-3-15 1,1-4-1,-5-11 1,0 0-1,1-7 0,6 1-1,1-5 2,6 0-2,5 0 2,8 3-1,8 2 0,12 1 0,7 1 0,11 1 0,11-1 0,9 2 1,11 1-2,10 2 2,2 1-1,3 0 0,3 0-2,2-5-3,2 11-8,-5-12-10,-5-4-13,1 8-2,-6-14 1</inkml:trace>
  <inkml:trace contextRef="#ctx0" brushRef="#br0" timeOffset="11641">9174 470 10,'-4'-7'24,"-21"-17"-1,6 13-12,-3-1-2,3 5-3,-5 4-1,-3 5-2,0 3 0,-1 10-1,5 5 1,-8 9-2,5 6 0,-2 5 0,3 5-1,4 1 1,-1 2-1,7-2 1,2-4-1,6-6 0,2-4 0,5-10 1,6-3 0,3-9 1,6-9 0,1-7 0,4-5 0,3-11 2,3-1 0,4-10 0,0 1 0,-1-6 1,5 4 0,-9-4 0,1 6-1,-9 3 1,2 8-2,-13 0 0,3 13-1,-12 3 0,0 11-1,-6 7-1,-2 10 1,2 3-2,0 8 1,3 0 0,5 7-1,5-4 1,1-3-2,8-7-3,6-10-3,8 1-7,5-9-12,0-21-8,18 3 2,-8-18 0</inkml:trace>
  <inkml:trace contextRef="#ctx0" brushRef="#br0" timeOffset="12485">9961 0 35,'6'-2'20,"-12"-2"-4,6 8-2,-3 7-3,0 6-2,-3 6-2,-3 9-1,4 10-1,-9 3 0,3 10 0,-5 1-1,4 2-1,-8 0 0,5 1 0,-2-10 0,-2-1-1,6-11 1,-2-5-1,3-9 1,7-5-1,3-10 1,4-5-1,3-10-1,7-2 2,4-4-1,6-4-1,7-2 1,3 2 0,0-3 0,2 7 0,-1-3 0,-1 4 0,-6 6 0,-1 6 1,-9 2-2,0 5 1,-7 3-1,-3 2 0,-8 8 0,-3 3 0,-7 0 0,-4 0 0,-10-1-1,-5 3 1,-7-4 0,-3-2-1,1-2-2,-10-9-3,5 8-5,-15-14-12,5 1-16,4 0-1,-12-7 0,9 4 1</inkml:trace>
</inkml:ink>
</file>

<file path=ppt/ink/ink44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6:49.812"/>
    </inkml:context>
    <inkml:brush xml:id="br0">
      <inkml:brushProperty name="width" value="0.05292" units="cm"/>
      <inkml:brushProperty name="height" value="0.05292" units="cm"/>
      <inkml:brushProperty name="color" value="#009999"/>
      <inkml:brushProperty name="fitToCurve" value="1"/>
    </inkml:brush>
  </inkml:definitions>
  <inkml:trace contextRef="#ctx0" brushRef="#br0">24 2248 34,'-16'-3'29,"16"-5"-13,-6-7 0,4-11-2,10-8-2,-3-18-2,11-9-2,6-26 0,19-8-1,4-24-2,25-11-1,6-22 0,19-7-3,12-13 2,8 4-2,3 1-1,-1 9 0,0 13 1,-10 15-2,-15 20 1,-16 27 1,-16 18-2,-14 20 1,-15 19 0,-12 20 0,-12 20-1,-10 15 1,-9 18 0,-8 15 1,-6 11-1,-5 14 0,-7 13 1,0 14-1,-2 11 0,-3 9 1,1 5 0,3 5-1,4 0 0,3-10 0,7-10 1,5-17-1,4-23 0,8-16 0,3-25 0,9-16 0,3-25 0,2-15-1,3-14 1,-1-15-1,7-7 0,-5-12 0,-3-4 0,-6-6 0,-4 5-2,-7-1 2,-10 14-1,-5 6 1,-10 17-1,-8 7 1,0 23 0,-6 10-1,3 22 2,1 10-2,5 13 1,1 10 0,8 7 1,6 3 0,11 0-1,5-5 0,13-12 1,9-9 1,12-14 0,12-21 0,7-18 1,13-19 0,10-25 0,11-13 1,7-24-1,12-12 0,7-20 2,8-12-2,4-17 0,5-3 0,-3-1-1,-5 1 0,-9 9 0,-11 5 0,-16 17 0,-16 15 0,-17 22-1,-17 14 1,-17 24-1,-14 17 0,-11 23 1,-14 21-1,-10 23-1,-5 22 1,-12 22-1,-2 23 1,-8 18 0,-2 16 0,-5 8 0,7 6-1,6-4 2,2-3-2,10-12 1,10-17 0,10-15 0,12-17 0,9-20-1,7-18 1,13-18 0,7-17 0,5-24 1,8-14-1,8-18 1,7-17-1,4-17 1,11-6 0,2-8 0,8-4 0,3 6 0,-4 9 0,-5 16-1,-1 16 1,-10 18 0,-12 23 0,-14 13 0,-14 21-1,-11 17 1,-14 9 0,-12 9 0,-8 5 0,-10-1 0,-2-1-1,-9-6 0,-1-6-1,2-15-1,-1-14-2,11-6-3,-5-23-4,17-2-7,3-16-9,10-10-10,22 3-1,3-14 2</inkml:trace>
  <inkml:trace contextRef="#ctx0" brushRef="#br0" timeOffset="1203">2780 1181 3,'39'8'29,"-23"-14"2,-1 17 0,-11-2-18,-11 4 0,-4 3-4,-6 7-4,-2 7-2,-3 4-1,-1 6-1,0 4 1,2 5-1,4 3 0,2 4 1,5-5 1,8 1 0,5-9 1,10-2 0,4-15 0,9-9 0,1-14 3,11-10-3,0-21 1,10-6 0,-3-19-1,6-6-1,-4-12 0,-2-2 0,-6-5-2,-8-1 1,-12 6-1,-12 8 0,-10 8-1,-17 12 0,-6 17 0,-11 10 0,-5 15-1,0 16 0,0 8-1,-1 7 0,10 9-1,10-3-1,14 8 0,7-13-2,24 0 1,12-12 0,21-6-2,19-14 0,31-3-3,10-11-6,25-14-12,26 7-6,2-20 1,27 9 0</inkml:trace>
</inkml:ink>
</file>

<file path=ppt/ink/ink44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09.703"/>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562 477 24,'-15'-20'28,"-2"11"-8,-6 7-2,-1 4-6,-5 7-3,-4 10-3,-5 10-2,-5 8-1,-2 10 0,0 8-2,-3 4 1,3 10-1,3 2 0,4-3 0,6-3-1,7-10 1,9-4-1,10-12 1,11-7-1,9-19 1,9-8 0,7-9 0,7-10 0,9-10 0,2-7 0,4-10 0,2-4 1,-2-4-1,-2-3 1,-6 1-1,-8-1 1,-7 3 0,-3 6 0,-11 2 0,-5 12-1,-11 6 1,-4 7-2,1 12 1,-6 8-1,-2 12 0,-2 5 0,-1 6-1,0 8 1,1 4 0,-1 3 0,5 5 1,0 0-1,3-2 0,4-2 0,9-4 1,-1-7-2,11-6 0,2-9-2,12-11-4,1-10-6,8-8-9,5-7-13,-9-14 2,15-3 0</inkml:trace>
  <inkml:trace contextRef="#ctx0" brushRef="#br0" timeOffset="578">1171 0 36,'3'12'26,"-9"-1"-13,0 5 1,-6 10-2,1 8-4,-2 13 0,-8 8-2,1 15 0,-3 3-2,-1 11 0,-2 1-1,6 1 0,-5 2-2,2-7 0,5-12 0,2-6 0,4-19 0,2-8-1,4-12 2,5-7-1,2-17 2,5-6-1,1-11 0,7-3 1,2-9 0,4-2 0,9-6 0,3-1 0,2-5 0,4 4 0,1 1 0,2 3 0,-5 5-1,3 7 0,-8 7-1,-5 7 1,0 8-2,-7 10 1,-4 5-1,-3 9 0,-10 2 1,0 1 0,-6 3 0,-7 0 1,-5 0-2,-3-3 1,-8-3 0,1-2 0,-9-3 0,-5-5-1,-1-5-2,-2-5 0,2-3-4,-3-8-4,14 2-11,-2-4-18,1-8 0,18 8 1,1-7 1</inkml:trace>
</inkml:ink>
</file>

<file path=ppt/ink/ink44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11.203"/>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281 1225 56,'-10'-6'34,"9"0"-11,2 6-1,3-11-6,11 8-3,0-15-2,15 10-3,2-10-1,16 5-1,5-5-2,4 2-1,5 1-2,1 4 1,-1 0-1,-6 4-1,-4 4 0,-4-2-1,-7 2 0,-7-3-2,-1 6-2,-11-6-3,3 9-3,-18-9-6,3 15-9,-11 2-11,-11-8-2,2 16 3</inkml:trace>
  <inkml:trace contextRef="#ctx0" brushRef="#br0" timeOffset="375">0 1559 28,'-13'0'33,"17"0"-6,7-3-2,9-12-5,19 10-3,1-17-3,15 7-1,0-8-5,14 6-2,-4-5-2,7 6-3,-5 0 1,-3 5-2,0-1-1,-3 1-2,-4 6-3,-9-6-3,6 8-10,-12 0-17,-7-8-2,10 3-1,-13-8 3</inkml:trace>
  <inkml:trace contextRef="#ctx0" brushRef="#br0" timeOffset="859">1869 0 47,'3'-7'21,"-6"-2"-1,3 15-4,-3 11-3,-6 8-2,5 15-3,-9 15-2,6 13-1,-8 10 0,2 11-1,-2 7-1,-2 11-1,-5 3 1,-3 3-2,-2 0 1,-4 0-1,0-8-1,-2-4 2,7-12-2,-3-11 1,7-16-1,4-13 0,7-17 1,2-12 1,9-14 1,9-9 0,2-14 1,18-8 0,2-17 0,14-6 0,5-14 0,12-6-1,8-10-1,7-1 0,4-2 0,-4 3-1,0 7 0,-6 9-1,-5 12-2,-14 10-1,-7 18-4,-18 2-6,-1 17-18,-10 7-7,-20 8-3,-4 7 2</inkml:trace>
  <inkml:trace contextRef="#ctx0" brushRef="#br0" timeOffset="1375">1882 1226 27,'-3'19'35,"10"11"1,-9-4 1,-10-2-22,19 16 1,-13-8-5,12 14-3,-6-1-3,3 0-2,3-3 0,1-5-2,3-5 0,5-7-3,2-8 0,1-13-6,11 2-12,-4-3-17,-2-16-1,5 7 0,-8-11 0</inkml:trace>
  <inkml:trace contextRef="#ctx0" brushRef="#br0" timeOffset="1906">2641 1449 37,'-6'-2'33,"12"11"0,-13-2 1,-3 6-24,5 16-2,-4 5-3,2 9-2,-3 9 1,-6 9 0,1 4-1,-1 3-1,0-2-1,0-2 1,3-8-2,2-8 1,0-8 0,3-12 0,2-14-1,3-11 1,9-7 0,1-15-1,9-8 1,6-8 0,7-4-1,4-2 0,8-1 0,3 1 1,1-1 0,6 7 0,0 6 0,-1 6 0,-7 1 1,2 11-1,-10 6 1,-1 10-1,-9 3-1,-5 10 1,-10 2 0,-4 6 1,-7 3-1,-7 0 0,-3 0 0,-11 0 1,-6-3-1,-4 0-1,-4-3 0,-9-4-2,-5 1-2,-11-12-5,6 10-10,-10-4-21,-3-9 1,-5 5-1,-7-5 1</inkml:trace>
</inkml:ink>
</file>

<file path=ppt/ink/ink44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06.343"/>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212 0 27,'-11'-6'28,"16"18"2,-15 1-16,4 5-1,3 11-3,-6 12-3,3 14-1,-5 8-2,-2 16 1,-2 7-2,-3 5-1,0 0 0,0 1-1,-1-9 0,2-7 0,1-13 0,5-12-1,1-18 1,4-13 1,6-10 0,6-12-1,2-11 1,5-8 1,-2-6-1,11-4 1,-1-3-1,3-5 0,4-5 0,1 4 0,5-2 0,2 0 1,2 4-2,-2 7 1,-2 2-1,-1 11 0,-4 10 0,1 8-1,-10 5 0,-4 10 0,-4 9 1,-7 7-1,-2 2 1,-4 3-1,-5 2 2,-4-1-2,-5-2 1,-4-2 0,-4-5 0,-3-5 0,-3-9-1,-2-2 1,-2-11-1,1-3 0,-2-4-2,2-7 0,3 1-3,3-8-4,10 8-8,0-5-9,5 3-12,13 5-1,-1-3 3</inkml:trace>
  <inkml:trace contextRef="#ctx0" brushRef="#br0" timeOffset="703">1279 541 19,'0'-19'29,"-14"-13"1,2 5-12,2 5-3,-5 2-4,8 8-3,-12 3-2,7 12-2,-8 6-1,3 11 0,-8 6-2,4 12 1,-2 7 0,-5 8-1,4 2 1,-1 3-2,0 3 1,5-8 0,5-5-1,4-5 0,8-17 1,6-6-1,7-11 1,4-12-1,7-8 1,5-8 0,2-9 0,4-2 0,4-12 1,-1 0 0,0-5 0,1 3 2,-6-1-1,-3 8 0,-5-1 0,-3 11 0,-9 6-1,-7 10-1,-3 8 1,-3 9-2,-7 5 1,0 8-1,-2 7 0,-5 7 0,-1 2 0,4 3-1,-1-1 2,1 1-2,6 1 2,-1-3-1,9-3 0,9-5 0,3-2-1,7-6 0,4-1 0,11-9-1,9 0-4,8-13-3,15 5-11,5-4-12,5-8-6,16 6 2,-3-6 1</inkml:trace>
</inkml:ink>
</file>

<file path=ppt/ink/ink44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07.937"/>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2 179 34,'-6'-15'30,"12"9"-8,-3 2-3,0-2-2,12 6-3,-5-3-3,16 3-1,-3-5-1,15 5-1,3-6-3,8 3-1,5-7-2,3 1 0,0-4 0,3-1-1,-5 1-1,-1-3 0,-2 1 0,-8 1-3,-3 5-4,-12-7-7,-3 13-11,-4 3-13,-16 0 0,-5 12 1</inkml:trace>
  <inkml:trace contextRef="#ctx0" brushRef="#br0" timeOffset="359">52 397 35,'-13'-3'32,"4"9"-8,9-3-1,0-12-4,10 9-3,-4-14-3,17 9-2,-2-13-3,11 6-2,3-5-3,8 2 0,4 1-2,5-1-1,4 4 0,0-4-2,6 11-3,-3-8-4,10 15-6,-7-9-12,5-2-10,11 8-2,-6-12 2</inkml:trace>
</inkml:ink>
</file>

<file path=ppt/ink/ink4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0:31.99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1 207 10,'-7'-21'18,"7"21"-1,0 0-2,0 0-1,9-24-2,-9 24-3,8-18 0,-8 18-1,12-22-1,-12 22 0,16-20-1,-16 20-2,18-22 0,-18 22 0,20-16 0,-20 16-2,20-14 1,-20 14-1,24-10-1,-24 10 1,20-4 0,-20 4-1,23-2 0,-23 2 1,22 2-1,-22-2 0,0 0 0,22 10 1,-22-10-1,0 0 0,20 22 1,-20-22-1,0 0 0,4 26 0,-4-26 0,-4 20 0,4-20 0,-16 26-1,8-8 1,-6 0-1,2 5 1,-4 1-1,0 4 0,-3-2 0,5 0 1,-2-2-1,0-2 0,6-4 0,10-18 0,-20 22 0,20-22 0,0 0 0,0 0-1,0 0 1,0 0 0,0 0 0,-8 18 0,8-18 0,0 0 0,0 0 0,12 19 0,-12-19 0,0 0 1,0 0-1,22 20 0,-22-20 1,0 0-1,18 14 1,-18-14-1,0 0 1,0 0-1,20 18 1,-20-18 0,0 0 0,0 0 0,0 0-1,18 22 1,-18-22 0,0 0 1,0 0-1,23 10 0,-23-10 0,22 2 0,-22-2 0,24 0 0,-24 0 0,32 2 0,-32-2-1,28 0 0,-28 0 1,26 2-1,-26-2 0,21 0 0,-21 0 1,18 2-1,-18-2 1,0 0-1,18 0 0,-18 0 0,0 0 0,0 0-1,20-8-2,-20 8-1,0 0-5,0 0-8,18-24-18,-18 24 1,0 0 0,24-22 1</inkml:trace>
  <inkml:trace contextRef="#ctx0" brushRef="#br0" timeOffset="1099">770 54 34,'0'0'23,"0"0"-3,-6-20-2,6 20-3,0 0-2,-14-20-2,14 20-2,0 0-1,0 0-2,0 0-2,-20-14 0,20 14-2,0 0 0,-27 4-1,27-4-1,-18 14 0,18-14 0,-24 20 1,24-20-1,-24 28 0,24-28 0,-28 34 0,14-16 0,2 2 0,1 0 1,1 0-1,2-1 0,4-1-1,4-18 1,0 32 0,0-32 0,8 26 1,-8-26-1,22 20 0,-22-20 0,31 16 0,-13-8 1,4 0-1,-2 0 0,2 0 1,0 0 0,-3-2 0,-1 2-1,-18-8 1,28 14 1,-28-14-1,24 14 0,-24-14-1,0 0 1,22 25 0,-22-25 0,0 0 0,12 26 0,-12-26-1,-8 24 1,8-24 0,-16 24 0,16-24-1,-26 26 1,26-26-1,-32 26 1,32-26-1,-35 20 0,17-14 0,18-6 0,-32 8 1,32-8-2,-28-2 1,28 2 0,-20-14 0,20 14 0,-12-20-1,12 20 1,-4-30 0,4 30 0,6-32 0,0 14 0,2-4-1,0 2 1,4-3 0,2 3 0,0 2 0,2-2 0,0 0 0,0 2 0,3 0 0,-3 0 0,4 2 0,-20 16 1,34-32-1,-34 32 0,30-33 0,-30 33 1,26-28-1,-26 28 0,17-22 0,-17 22 1,6-24-1,-6 24 0,-4-18 0,4 18 1,0 0-1,-23-24 0,23 24-1,-20-14-2,20 14-2,-26-6-3,26 6-8,0 0-16,-32 8-2,32-8 2,-28 6-1</inkml:trace>
  <inkml:trace contextRef="#ctx0" brushRef="#br0" timeOffset="3823">1269 572 19,'0'0'18,"0"0"-1,0 0-1,0 0 0,0 0-3,0 0 0,0 0-2,0 0 0,0 0-2,0 0-1,0 0 0,0 0-2,0 0 0,0 0-2,0 0-1,0 0 0,0 0-1,0 0-1,0 0-1,0 0 0,0 0 1,0 0-1,22 4 0,-22-4 1,25 0-1,-25 0 0,30 0 1,-30 0-1,30 4 1,-30-4-1,26 2 0,-26-2 1,30 6-1,-30-6 1,29 4-1,-29-4 1,28 2 0,-10 0 0,-18-2 0,30 2-1,-30-2 1,28 0 0,-28 0-1,26-2 1,-26 2 0,27 0-1,-27 0 1,26 4-1,-26-4 0,26 2 1,-26-2-1,24 0 0,-24 0 1,22 2-1,-22-2 0,18 0 0,-18 0 1,0 0-1,23-6 1,-23 6-1,0 0 1,22-16-1,-22 16 0,0 0-1,24-24 0,-24 24-1,0 0-1,14-20-2,-14 20-2,0 0-3,0 0-5,0 0-11,4 22-7,-4-22 0,-8 26 2</inkml:trace>
  <inkml:trace contextRef="#ctx0" brushRef="#br0" timeOffset="4740">1287 849 24,'0'0'20,"0"0"0,0-18-3,0 18-2,0 0-2,18-20-1,-18 20-1,0 0-2,23-24-3,-23 24 0,18-6-3,-18 6 1,18-2-2,-18 2 1,22 2 0,-22-2-1,22 6 0,-22-6 0,26 6 0,-26-6 0,27 6-1,-27-6 0,28 6 1,-28-6-1,30 6-1,-30-6 1,28 6 0,-28-6-1,28 4 1,-28-4-1,27 2 1,-27-2-1,24-2 1,-24 2-1,22 0 1,-22 0-1,22-2 0,-22 2 0,24 2 1,-24-2-1,28 2 0,-28-2 0,33 2 0,-33-2 0,30 4 0,-30-4 0,24 4 0,-24-4 0,18 4 1,-18-4-1,0 0 0,18 6 0,-18-6 0,0 0-1,0 0-2,0 0-3,18 10-3,-18-10-5,0 0-8,0 0-10,0 0 0,0 0 0,0 0 2</inkml:trace>
  <inkml:trace contextRef="#ctx0" brushRef="#br0" timeOffset="5636">1209 1080 11,'0'0'12,"0"0"0,0 0 1,0 0 1,0 0-1,0 0-1,0 0 0,0 0-2,0 0 0,0 0-1,0 0-2,18-8 0,-18 8-1,0 0-1,20 2 0,-20-2-1,0 0 0,24 0-1,-24 0 0,24 2-1,-24-2-1,29 4 1,-29-4-1,28 0 0,-10 0 0,-18 0 0,32-6 1,-32 6-2,34-6 1,-34 6 0,33-8 0,-15 4-1,-18 4 0,30 0 1,-30 0-1,28 2 1,-28-2-1,26 4 0,-26-4 1,24 4-1,-24-4 1,25 2-1,-25-2 1,26-2-1,-26 2 1,22 0-1,-22 0 0,20-4 0,-20 4 1,22-4-1,-22 4 0,20-2 0,-20 2 0,23-2 0,-23 2 0,22 0 0,-22 0 0,18 2 0,-18-2 1,0 0-1,0 0 0,20 4 0,-20-4 0,0 0 0,0 0-1,0 0-2,0 0-2,0 0-3,0 0-5,18 2-9,-18-2-12,0 0 1,0 22 1,0-22 1</inkml:trace>
  <inkml:trace contextRef="#ctx0" brushRef="#br0" timeOffset="6544">1070 1498 14,'0'0'24,"0"0"2,0 0-4,0 0-3,22-28-4,-22 28-3,18-16-2,-18 16-1,22-12-3,-22 12-2,24-4-2,-24 4 0,27 0-1,-27 0 1,28 6 0,-28-6-1,24 14 0,-24-14 1,20 18-1,-20-18 1,12 26-1,-10-8 0,-2-18 0,-2 37 1,-4-17-1,2 2-1,-6-4 1,2 4-1,-6 2 1,0 0-1,0 0 0,0 2 1,-2-2-1,1 1 0,1 1 0,4-4 1,10-22-1,-16 32 0,16-32 0,0 0 0,-10 20 0,10-20-1,0 0 1,0 0 0,0 0 0,0 0 0,0 0 0,0 0 0,0 0 0,0 0 0,0 0 0,0 0 0,16-18 0,-16 18 0,0 0 0,0 0 0,0 0-1,0 0 1,0 0 0,0 0 0,0 0 0,14 22 0,-14-22 0,10 22 0,-10-22 0,12 24 0,-12-24 0,15 28 1,-15-28-1,16 24 1,-16-24 0,16 20 0,-16-20 0,18 13 0,-18-13 1,18 4-1,-18-4 1,18-2-1,-18 2 0,18-10 1,-18 10-1,16-19-1,-16 19 1,16-24 0,-16 24-1,17-28-1,-17 28 0,16-32-1,-16 32-3,16-34-2,-16 34-4,16-30-9,-16 30-13,18-26 0,-18 26 0,16-18 1</inkml:trace>
  <inkml:trace contextRef="#ctx0" brushRef="#br0" timeOffset="7544">1785 1593 1,'-2'-32'18,"2"32"2,-2-27-4,2 27-3,-2-26-1,2 26-1,-6-20-1,6 20-1,0 0-2,0 0-1,-18-12-1,18 12-1,0 0-1,-21 14-1,21-14 0,-18 18 0,18-18 0,-18 26-1,6-8 0,12-18 1,-22 35-1,12-17 0,0 6 0,4-6 0,6-18-1,-8 34 0,8-34 1,4 34-1,-4-34 0,10 28 0,-10-28 1,18 20-1,-18-20 0,20 18 1,-20-18 0,24 3-1,-24-3 1,24-13 0,-24 13 0,27-26-1,-27 26 1,24-36 0,-10 14-1,-2-2 0,2 0 0,0 0 0,0-2 0,-2 6 0,-2 1 0,-2 1 1,-8 18-1,0 0 0,10-18 0,-10 18 0,0 0 1,-10 22-1,10-22 0,-10 31 0,10-31 0,-8 32 0,6-12 0,0 0 0,4-2 0,-2 2 0,2-2 0,0 6 0,0-2 0,0 8 0,2-5 1,-2 1-1,0 4 1,2-4 0,-2 0 0,-2-4 0,0 2 0,0-4 1,-2 0-1,-4-2 1,2 1 0,4-19 0,-16 32 0,16-32 0,-20 30 0,20-30-1,-28 30 1,28-30-1,-28 26 0,28-26-1,-24 18 0,24-18-2,-21 2-4,21-2-12,0 0-14,-2-32 0,6 10 0,-6-20 0</inkml:trace>
</inkml:ink>
</file>

<file path=ppt/ink/ink45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08.765"/>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559 257 7,'-19'-46'30,"13"8"0,-8-8 2,10 1-18,-2 16-2,-3 2-4,2 9-4,-3 10-1,-2 13-1,-4 16-2,-5 10 1,-6 17-2,-5 16 2,-3 9-1,-6 10 0,-1 6 0,5 1 0,1-7 1,8-10-1,6-15 1,11-12-1,8-20 0,12-14 0,11-21 0,9-20 0,6-13 0,4-11 0,8-12 0,-2-7 1,6-4-1,2 1 1,-10 1-1,-2 9 1,-7 10 0,-2 11 0,-12 9 0,-1 13 0,-12 14-1,2 13 1,-9 11-1,-2 16 0,1 10 0,-2 10 1,-1 10-1,-1 9 0,-3 10 0,-3 9 0,1 2 1,-1 9 0,-4 2 0,-2 6-1,-2-1 1,-2 2 0,-1-3 0,-2-6 0,-4-4 0,0-6 0,-5-7 0,-5-10-1,-3-6 0,3-8 0,-4-13 0,1-11 0,2-7 0,0-15 0,4-11 0,7-15 0,6-8 0,5-12 1,8-11-1,7-9 1,10-12 1,8-2 2,8-11-2,11-2 1,6-11 1,15 0 0,-3-2-1,10 8 0,0 6 0,4 6-2,-5 9 1,2 11-2,-4 13 1,0 9-3,-2 10-1,-5 1-2,5 12-4,-12-6-12,4 3-17,5 4-1,-7-7 2,5 0 0</inkml:trace>
</inkml:ink>
</file>

<file path=ppt/ink/ink45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02.687"/>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1565 59 29,'0'-31'21,"4"15"-2,-5 4-3,-2 15-3,-3 16-2,-6 7-2,1 23-3,-4 3 0,-2 25-1,-7 8 1,4 23-2,-9 10 0,4 9-1,-4 6 0,3 7-2,-6 2 1,-3-1-1,-3 1-1,0-10 1,1-11 0,1-12 0,4-14-1,4-14 1,8-20-1,5-12 1,8-19 1,8-10 0,4-15 3,11-12-1,1-14 0,12-3 2,-2-14-1,11-4 0,-2-13 0,11-7-1,2-4 0,4-7-1,-1-3-2,6 1 1,-1-2-1,-2 9 0,-1 1 0,-6 11 0,-2 5-3,-10 9 0,-1 15-1,-13 1-4,5 19-8,-15 1-19,0 10-7,-3 8-1,-7 1 3</inkml:trace>
  <inkml:trace contextRef="#ctx0" brushRef="#br0" timeOffset="563">1573 1578 29,'-11'14'32,"9"8"4,-8 2-15,1-6-2,11 13-4,-5-3-3,9 10-3,-8-4-2,10 8-2,-4-3-3,3 3 0,2-4-1,-2-2 1,1-3-2,0-1 1,1-6-1,1-1 0,5-4-3,-4-6-1,13-1-5,-5-10-13,3-4-16,15-1-1,0-13 2,8 1 1</inkml:trace>
  <inkml:trace contextRef="#ctx0" brushRef="#br0" timeOffset="1078">2545 2029 37,'-1'-13'13,"-4"-3"1,2 1 0,-1 4 0,-2-4-2,2 8-2,-6-2-3,2 6 0,-3-1-3,0 6 0,-3-1-2,-2 6 1,-6 3-2,3 6 1,-4 5-1,-1 2 0,0 3 0,-1 4 0,2 0 0,1 5 1,1 3-1,5-6-1,2 5 1,4-2 0,2-2 0,2-1-1,5-5 1,2-2-1,5-8 0,0 2 1,4-10 0,3-6 0,2-6 0,5-3 1,4-11-1,5-7 1,0-4-1,6-9 0,-5-5 0,7-1 2,-2-6-3,-2 4 1,-4 2 0,-4 5 0,-3 5 1,-3 5 0,-9 7 0,-1 6-1,-8 9 1,-2 8 0,-5 8-1,-1 6 0,-3 10-1,-2 3 0,0 9 0,2 2 1,-3 5 0,7 3 0,-1-4 0,5 1-1,5-7 2,5-4-1,5-6 0,4-6-2,9-11 0,4-11-3,15-1-7,-7-20-11,8-6-15,14-2-3,-5-14 3,9-4-1</inkml:trace>
  <inkml:trace contextRef="#ctx0" brushRef="#br0" timeOffset="1938">2782 1057 54,'5'-6'34,"2"6"-12,3 3-3,1-3-4,10 9-4,-6-9-3,13 6-1,-2-8-3,10 7-1,-2-5-2,7 0 0,-5-2-1,5-1-1,-2 3-3,-4-7-4,6 8-6,-11-6-13,-8-6-8,9 10-2,-14-13 3</inkml:trace>
  <inkml:trace contextRef="#ctx0" brushRef="#br0" timeOffset="2281">2871 1319 41,'6'7'32,"-4"-7"-10,2-6-3,11 2-3,-2-12-5,10 4-2,-1-8-3,14 7-2,-2-1-3,2 2 0,2 3-2,0 4-2,8 8-3,-2-1-5,7 9-4,-1-1-6,2-2-10,14 11-2,-8-12 1</inkml:trace>
  <inkml:trace contextRef="#ctx0" brushRef="#br0" timeOffset="2672">4376 985 37,'-7'-22'27,"-9"-13"-14,1 5 1,-2 1-5,-4 0-3,1 10-2,-2 6-2,0 9 0,-1 8-1,0 11-1,-2 14 0,-1 10 0,2 10-1,-2 10 2,0 8-1,1 11 0,2-3 0,5 0 0,7-8 1,3-5-1,11-12 1,7-6 0,8-21 0,4-11 1,8-12 1,4-15 1,4-8-1,7-13 1,-1-12-1,1-5 0,-2-11 0,0-3-1,-4-5-1,-1 3 0,-10-1 0,-7 11-1,-5 8 1,-4 10 0,-7 9 0,-4 16-1,-4 13 1,-3 13-1,-1 16 0,-5 13 1,6 10-2,-1 13 2,-2 15-1,4 7 0,-1 6 0,3 9 0,0 4 0,2 7 0,2-3 1,-1 0-1,3-6 0,0-3 1,-2-1 0,-1-9-1,-1-7 1,-2-11 0,-4-9 0,-2-9-1,-4-6 1,-3-11 0,-2-9-1,-5-10 1,-2-9-1,0-9 0,-4-6 0,3-7 0,0-5 1,3-6-2,1-7 1,6-3 1,3-8-1,4-1 0,6-2 0,4-3 2,10-7-1,3 0 3,11-5-2,10 4 0,3-1 1,8 3 0,4-1-1,5 7-1,6 5 0,-2 4-1,2 9-4,-3-2-4,8 6-17,1 4-11,-8-7-2,1 4 2</inkml:trace>
  <inkml:trace contextRef="#ctx0" brushRef="#br0" timeOffset="14703">667 3587 35,'-43'23'31,"-2"-10"-6,15-4-5,11-3-3,9-9-3,22 3-3,10-10-2,29-2-1,17-14-2,27 0-2,17-11 0,34-1 0,11-13-3,19 2 1,17-7-1,6 2 0,-2-1-1,-2 5 0,-10 4 0,-12 2 1,-21 12-2,-25 6 0,-27 12 0,-27 4-1,-25 11-2,-41 5 1,-23 14-1,-36 3 1,-25 14 0,-30 5-1,-27 7 2,-25 6 0,-20 10 1,-17 4 0,-14 6-1,-12 2 0,-5 2-1,-6 2 1,12-1-1,4-8 1,19-1-1,18-10 2,27-5 0,34-12 2,30-13 2,41-8 2,36-17 1,53-6 0,35-20 1,42-5 0,33-19-1,39-4 0,21-20-2,25-1-1,13-7-2,3-3-2,9 7-8,-9 1-30,-10-3 2,-6 13-3,-22-1 2</inkml:trace>
</inkml:ink>
</file>

<file path=ppt/ink/ink45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18.437"/>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140 463 38,'45'-13'34,"25"2"2,0-13-1,16-4-23,26 2-1,10-6-2,24 0-4,6-9 0,12 2-2,1 0 0,10 2-2,-8-1-1,-5 8 1,-14 4-2,-21 6 0,-21 11-1,-30 6 0,-25 15-1,-42 6 1,-37 17 0,-36 4-1,-35 16 1,-33 3 1,-32 11 0,-21 4 1,-20 3 0,-9 2 0,-3 3 1,6-4 0,7-3 1,23-6-1,27-14 1,36-4 0,35-19 1,49-10 0,49-24 1,56-12 0,50-18-1,55-9 0,44-14 0,39-12-1,34-2-1,16-2-2,13 7-8,-10 4-31,-8 3 0,-20 9 0,-41-3 0</inkml:trace>
</inkml:ink>
</file>

<file path=ppt/ink/ink45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03T22:00:55.968"/>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 62 33,'-8'-5'14,"8"5"-3,-2-3 0,2 3-1,4-2-1,1 1-2,6-3-1,-3 1 0,10 0-1,-3-4-1,8 4 1,-6-5-2,5 5 1,-2-2-1,-2 3 1,0-1-2,5 1 1,-5-3-1,4 5 0,-1-3 0,-3 3 0,2-2-1,-2 4 0,-2-2 0,-1 3-1,2 1 1,-4 0-1,1 1 0,1 2 1,0-1-1,3 1 0,-2-2 0,3 1 1,2 1-1,2-4 0,2 0 0,-3 1 1,5-4-1,1 0 1,-2 0-1,5 0 0,-1-2 1,-1 2-1,-1-2 0,2 2 0,-4 0 1,4-3-1,-3 3 0,0-3 0,-4 3 0,1-2 0,6 2 1,-4 2-1,-1-2 0,-2 3 0,0 2 0,0 0-1,-2 0 2,2 0-1,-2-2 0,2 3 1,-1-2-1,2-1 0,1-1 1,1 1 0,6-1-1,-5-2 0,8 1 1,-2-1-1,1-1 1,6-3-1,-3-1 1,5-1-1,2 1 1,-1-3-1,-1 3 0,3-2 0,-3 4 0,-1 0 1,-3 0-1,3 4 0,-3-1 0,-2 5 0,2-5 1,0 3-1,-2-3 0,0 4 0,-3-1 0,3 0 2,-3 2-2,1-3 0,-1 3 0,-2-5 0,5 3 0,-1-2 1,1-1-1,0 2 1,2-2-1,0 0 0,3-2 0,-5 4 1,5-4-1,-3 2 0,1 0 0,-1 0 0,1-1 0,-3-2 0,0 3 0,-1-2 1,-1 0-1,-1 4 0,-2-2 0,-3 2 0,4-2 0,-1 1 0,-3 2 0,0 1 0,-2-1 0,-2-1 1,3 3-1,-1-2 0,-5-3 0,1 5 0,1-2 0,0-1 0,1-1 0,1 1 0,3-1 0,-2-1 1,2 2-1,-2-2 0,7-3 1,-2 3-1,2-3 1,3-1-1,0-5 0,7 5 0,-2-4 0,2 2 0,3-3 1,-3 0-1,-1 2 0,-2 1-1,-1-1 2,-3 2-1,-3 2 0,-2 3 0,-1-3 0,-4 3 0,-1 0 0,-4 3 0,-1-3 0,-1 2 0,-2-2 0,1 1 0,-7-1 0,1 2 0,-4-2 0,0 0 0,-1 1 0,-1-1 1,-2 2-1,-1-2 0,-1 0 1,-1 0-1,-1 0 2,2 0-2,-4-2 1,2 2-1,-1-1 1,-1-1-2,0 4 0,-4-4-2,3 5-3,-9-4-11,4-2-17,0 11-3,-10-8 1,6 8 0</inkml:trace>
</inkml:ink>
</file>

<file path=ppt/ink/ink45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8T03:11:38.687"/>
    </inkml:context>
    <inkml:brush xml:id="br0">
      <inkml:brushProperty name="width" value="0.05292" units="cm"/>
      <inkml:brushProperty name="height" value="0.05292" units="cm"/>
      <inkml:brushProperty name="color" value="#99CC00"/>
      <inkml:brushProperty name="fitToCurve" value="1"/>
    </inkml:brush>
  </inkml:definitions>
  <inkml:trace contextRef="#ctx0" brushRef="#br0">524 679 22,'5'4'11,"-8"-6"-1,3 7-3,-2 0-1,-1 6-2,-1 1-1,1 8 0,-7-2 0,0 4 1,-2 3 1,-1 0 0,-2 3 1,-5-2-2,0 3 1,-5-6-2,-1 7 0,0-5-1,-1 1-1,-3-6 1,5 0-1,0-3 0,3-2 0,0-7 0,7-3 1,-3-5-1,4-2 1,1-3 0,0-1 1,1-4-1,-3 1 0,1-2-1,1-3 0,1 1 1,-1-3-2,3 2 1,-2-2-1,4-4 1,6 0-1,-1 0 1,5 0-1,-1-3 1,3 0-1,4-2 1,4-2-1,-4 1 1,7 1-1,-3 1 0,4-2 0,-4 3 1,3 3 0,-3 3 1,-2 4-1,0-4 0,-2 11 1,-3-3-1,0 6 1,-1 1-1,-1 4 0,-3-2-1,3 3 1,-1 4 0,3-4 0,-3 6 0,1 0 0,2 1 0,0 7 1,-1 0-1,1 1 1,-2-2 0,7 8 0,-7-3 0,7 6 2,-1-1-2,-3-1 1,3-1-1,1 2 0,-4-3 0,4 2-1,-5-5 1,4 0-2,1 0 2,0 0-1,-3-3 0,1-1 0,4-1 0,-4-2 0,0 1 0,1-4 1,1 0-2,-5-2 1,3 2-1,1-2 0,-4 0 1,3 1-1,0-3 0,1 1 0,1 0 1,1-4-1,1 0 1,1 1-1,4-4 0,3 0 0,-1-4-1,1-2-1,1 2-3,-4-2-3,10 6-9,-10-7-15,-2-3-6,3 7-1,-8-10 3</inkml:trace>
  <inkml:trace contextRef="#ctx0" brushRef="#br0" timeOffset="1203">860 722 33,'2'7'26,"-7"-7"-3,5 0-2,0 0-4,-2 0-3,7 5-4,-7-10-2,9 10-1,-5-5-1,10 7 0,-6-7-2,9 6 0,-3-6 0,6 5-1,-1-5-1,3 4-1,-3-4 0,1 0 1,-1 0-2,-2 0 1,2-4-1,0 1 0,-1 3-1,-1-3-1,4 3-1,-4-5-2,3 8-4,-8-8-7,5 7-9,-3 6-12,-10-11 0,4 6 1</inkml:trace>
  <inkml:trace contextRef="#ctx0" brushRef="#br0" timeOffset="1672">818 991 53,'-1'5'23,"-1"-5"1,2-1-5,7 4-2,-7-8-5,8 10-1,-6-8-3,8 8 0,-5-9-3,6 9-1,-4-5 0,7 5-2,-6-6 0,5 4 0,1-5-1,2 2 0,1 0 0,1-1 0,1-1-1,3-1 1,1 3-1,-1-4 0,0 6-1,-1-2 0,3 5 0,-4-5-2,1 5-2,-4-5-2,3 8-7,-10-9-9,2-3-13,3 8-3,-8-8 3</inkml:trace>
  <inkml:trace contextRef="#ctx0" brushRef="#br0" timeOffset="2813">1885 741 32,'10'-10'17,"-10"-7"0,2 5-2,-4 4 0,-4-3-4,2 6-2,-6-4-2,0 8-1,-3-4-1,-1 3-2,1 2 0,-5 0-1,-1 0-1,1 7 0,0-4-1,-4 5 1,3 4-1,-2-2 1,-1 6-1,2 1 1,0 3 0,0 2-1,5 1 1,-4 2-1,3 0 1,4 6-1,0-1 1,0 0-1,7 0 0,-3 3 1,5-6-2,1 1 2,2-2-1,3-1 0,1-3 0,4-4 0,0-1 1,1-4 0,2 0-1,1-3 1,5-5 0,0-2 0,-2-4-1,5-4 1,2-7 0,-1 1 0,3-8-1,1-2 1,-2-6-1,2-1 1,0-2-1,-1 0 0,-4-3 0,3 3 1,-8 2-1,0 0 0,-3 4 0,-4 3 0,-1 4 1,-4 2-1,-1 5 0,-2 2 0,-2 5 0,-4-1 0,2 9 0,3 2-1,-4 5 0,1 1 1,1 5 0,-4 4 0,2 3 0,0 3 0,2 2 0,0 3 0,-1 2 1,-1 3-1,4-1 1,1 6-1,-2 2 1,4-1-1,-2 3 0,1-2 0,3 3 1,-3 0-1,-1 2 0,0-4 1,2 1-1,-4-2 0,2 1 0,-1-3 0,-4-3 0,3 0 1,-3-4-1,-2-2 0,-1-3 0,1-8 2,-5 2-1,1-3-1,-6-7 1,-1-2 0,1-3-1,-3-2 1,-2-4 0,2 1-1,-3-5 0,3 0 1,-4-5-1,7 0 0,-1-2 1,5-3-1,1-2 0,-1-2 0,6-3 1,-2-6-1,6 1-1,1-4 1,2 2 0,4-4 0,-3 0 0,8-2 0,-1 0 0,9 2 0,0-2 1,-1 3-1,6-4 1,2 4 0,6 1 1,-4 1-1,4 0 0,4 5 1,-7-3-1,4 5 0,-2-4 0,1 5-1,-2-3 1,-1 6 0,-2-6-1,0 3 1,-3-3-1,3 5 1,-8-5-2,1 4 2,2-1-3,-6-3 1,2 7-3,-5-4-3,4 16-8,-10-8-17,-4-1-4,9 5-3,-16-6 3</inkml:trace>
  <inkml:trace contextRef="#ctx0" brushRef="#br0" timeOffset="4594">2344 45 29,'1'-5'10,"-6"-5"0,5 5-1,-3-1 0,0 2-2,-1-1 0,1 4-1,-1-3-1,-1 3 0,2-1-1,-2 0 0,2 2 0,-2 0-1,0 4 0,-2-4-1,0 5 0,-1-2 0,0 4 0,-2-1-1,-2 2 1,0 2-1,-1 0 1,1 0-1,0 4 1,1-3 0,-1 4-1,-1 2 1,3-4 0,-2 4 0,3-4-1,-1 0 1,4 2-1,-1 0 0,0-2-1,4-1 1,0 1 0,3-1-1,-4 5 1,1-6-1,3 6 1,-2-6 0,4 3 0,-4-4 0,4 3-1,-2-3 0,0 0 1,0-4 0,2 4-1,-1-3 1,3 0 0,-3-1-1,3-2 1,-3 2-1,4-2 0,-3-1 1,3 4-2,0-4 1,-2 0 1,1 1-1,2-1 0,1 0 1,-2 0-1,4 1 1,-4-4 0,1 3-1,-1-3 1,4-3 0,-4 3-1,-2 0 1,5 0 0,-4-4 0,4 1-1,-3 0 1,3 0 1,-3-1-2,4 1 0,-4-4 1,0 1-1,3-1 1,-3 4-1,2-7 1,1 3-1,-1-3 0,1 0 1,-1 3 0,0-2-1,-1 2 1,1 0-1,-2 2 0,-2 0 1,1-1-1,-1 2 0,0-1 0,3-1 1,-1 1-1,-2-4 1,2-1-1,0 0 1,0 1-1,0-5 0,2 3 0,-2-3 0,0 1-1,1 1 1,-1 1 0,0-1 0,-1-1-1,1 5 2,-2-2-1,2 3 0,-2 0 0,-1 1 0,0 2 1,-1 1-1,-1 0 0,2 3 0,-2 0-1,0-4 1,0 4 1,0 0-1,0 0 0,0 0 0,0 0 0,-2 0 0,1 4 0,-3 2 0,1 1 0,-2 0 0,0 8 0,-2-4 0,1 4 1,-3 2-1,1-1 0,0 3 1,-1-3-1,3 3 0,-3-6 1,4 3-1,0-2 0,0-3 0,2 3 1,-1-1-1,1 0 0,1 0 0,1-3 0,-1 4 1,2-4 0,-2 0-1,2 0 0,4 0 0,-3-2 0,3-2 1,1 3-1,-2-4 0,0 1 0,3-2 1,-1 1-1,0-2 1,-2-1 0,2 1 0,0-3 0,2 0 1,-2-5-1,3 3 0,0-4 0,1-1-1,1-3 1,1 2-1,-1-2 0,-1 0 1,1 0-1,2 0 0,-2 3 0,0-3 0,0 4-1,-4 2 0,4 1 0,-3-4-1,0 7-1,-4-3 0,4 6-1,-7-3-1,3 7-3,-8-7-8,9 7-10,-3 4-10,-9-6-1,8 9 2</inkml:trace>
</inkml:ink>
</file>

<file path=ppt/ink/ink45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8T03:11:45.843"/>
    </inkml:context>
    <inkml:brush xml:id="br0">
      <inkml:brushProperty name="width" value="0.05292" units="cm"/>
      <inkml:brushProperty name="height" value="0.05292" units="cm"/>
      <inkml:brushProperty name="color" value="#99CC00"/>
      <inkml:brushProperty name="fitToCurve" value="1"/>
    </inkml:brush>
  </inkml:definitions>
  <inkml:trace contextRef="#ctx0" brushRef="#br0">36 57 40,'-5'-5'19,"7"0"-3,0 0 1,-1-3-4,6 6-1,-5-8-2,8 8-1,-7-8-2,7 7-1,-6-3-1,6 9-1,-7-6-1,5 3-1,-1 0 1,-2 3-1,2-6 1,1 7-1,0-4-1,2 0 1,1-1 0,0 1 0,-1-2-1,2 2 0,0 0 0,-2 0-1,-4 0 1,3 0 0,-1 2-1,-1-1 0,1 1 1,-3-2-1,4 2 1,-1-2-1,0 1 0,2 3 1,-5-3-1,5 3 0,-3-3 0,1 3 1,-3-4-1,2 1 0,-2-1 1,-2 0-1,3 0 0,-3-1 0,0 1-1,1-2-1,1 2-2,-7-2-3,10 9-9,-9-5-13,-3-7-8,11 8-1,-10-8 2</inkml:trace>
  <inkml:trace contextRef="#ctx0" brushRef="#br0" timeOffset="766">53 354 26,'10'3'28,"-10"-9"-9,2 7 0,-2 1-5,-2 0-3,6 9-2,-8-1-3,8 9 0,-8 2 0,6 11 0,-4-2-1,1 11 1,-6-4-2,5 7 1,-4-2-2,1 3-1,-4-4 0,2-3 0,-1-3-1,3-6 0,-2-6-1,4-3 1,1-7-1,1-3-1,1-3-1,1-12-2,3 3-4,-4-15-1,10 7-7,-10-11-7,3-6-11,10 4-2,-11-13 2</inkml:trace>
  <inkml:trace contextRef="#ctx0" brushRef="#br0" timeOffset="1141">40 371 52,'5'-10'23,"-5"-2"-1,5 1-4,0 2-4,3-4-3,2 6-3,-1 1-3,6 2 0,-4 4-3,6 4 1,0-1-2,0 4 0,3-1 0,-2 4 0,2-1 0,-2 4 1,-1-3-1,0 5 0,-4-2 0,1 2 0,-9-2 0,3 4 0,-6-1 0,1 4-1,-5-3 1,-4 0 0,-1-8 0,-1 8 0,-4-4 0,2-3 0,-2-1 0,1-3 0,-1-1 0,0-5-1,-1 5 0,1-8-2,2 5-2,-5-9-4,10 10-10,-12-3-11,4-5-7,1 7-2,-6-12 2</inkml:trace>
</inkml:ink>
</file>

<file path=ppt/ink/ink45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8T03:11:49.875"/>
    </inkml:context>
    <inkml:brush xml:id="br0">
      <inkml:brushProperty name="width" value="0.05292" units="cm"/>
      <inkml:brushProperty name="height" value="0.05292" units="cm"/>
      <inkml:brushProperty name="color" value="#99CC00"/>
      <inkml:brushProperty name="fitToCurve" value="1"/>
    </inkml:brush>
  </inkml:definitions>
  <inkml:trace contextRef="#ctx0" brushRef="#br0">298 262 45,'-2'-3'17,"-3"-5"-2,4 9-2,-1 6-2,-1 1-3,4 14-2,1 1-1,1 12 0,-1 3 0,3 14 0,-5-1-1,2 10 1,-4 3-2,0 9 0,-8-4 0,2 1-1,-5-2-1,-1-5 0,-4-3 0,5-7-1,-3-6 1,5-11-1,2-3 1,1-5-2,5-4 1,1-6-2,2-3-2,0-5-2,2 5-5,-2-14-6,1 1-8,8 1-9,-13-16 1</inkml:trace>
  <inkml:trace contextRef="#ctx0" brushRef="#br0" timeOffset="468">158 295 39,'1'-46'31,"11"9"-9,3 3-2,-3-3-5,6 10-3,-4-6-2,7 13-3,-6-5-2,5 12-1,0-2-1,1 9 1,-1 4-2,1 5-1,-1 4 0,2 6 0,2 0 0,-1 2 0,-1 5 0,-1-1 0,-4-1 0,2-2 0,-8 1 0,-1 3 0,-8-2 0,-2 2 0,-7 7 0,-9-1-1,-4 4 1,-6 3 0,-2-3-1,-4 3 1,-3-3-1,3 0 1,1-7-1,7-3 0,4-5 0,5-5 0,7-1 0,3-4 0,8-2-1,5-3 1,6 2 0,1-2 0,5-2 0,3 4 0,1-2 1,1 0-1,0 3 0,2 0 0,-6 0 0,-1 4 0,2 0 0,-3 3 0,-4 0-1,-2 0 1,-5 3 0,1 0 0,-6 4 1,0-1-1,-3 3 0,-3 1 0,-2-2 0,-5 5 1,-3-1-1,-9-1 1,0-4 0,-6 9-1,-4-6 2,-3 0-1,-2-6 0,2-1 0,-2-10 0,4 0 1,-1-6-2,2-10 1,4-4-1,0-3 0,4-5-2,1-6 1,3 6-1,0-7-1,6 8-1,-2-6-2,14 16-5,-13-9-8,13 15-8,0 5-11,-3-1 1,5 8 0</inkml:trace>
  <inkml:trace contextRef="#ctx0" brushRef="#br0" timeOffset="1437">860 541 57,'0'3'36,"-2"-3"-12,-4-6-2,11 9-5,-12-10-3,9 11-4,-4-8-3,10 8-1,-3-8-1,5 4-1,2 0-1,3 0 0,5-3-2,4 0 1,-1 3-1,2-3 1,-1 3-2,2-4 1,1 1-1,0 0-1,0-4 0,-2 0-1,0 4-1,-5-7-3,5 10-3,-15-10-7,7 13-11,-11 4-13,-6-5 0,-5 9 2</inkml:trace>
  <inkml:trace contextRef="#ctx0" brushRef="#br0" timeOffset="1796">810 739 44,'-10'1'34,"12"1"-7,-1 3-4,1-7-4,15 7-5,-12-8-3,16 6-3,-7-8-3,7 5-1,-4-3-1,7 1-2,-3 1-1,-2 1 0,2 0-2,-2-2-3,3 9-5,-9-11-11,7 3-13,3 7-5,-2-7 2,2 6 0</inkml:trace>
  <inkml:trace contextRef="#ctx0" brushRef="#br0" timeOffset="2750">795 339 50,'0'-5'23,"-4"-2"-1,8-5-3,1 9-4,-3-14-2,9 17-4,-4-10-2,10 4-1,-7-4 0,6 10-3,1-3 0,2 9-1,1-2-1,0-1 1,3 0-1,0 4 0,1 3 0,-1-4 0,-1 3-1,-4-4 1,3 3-1,0-1 0,-1-1-1,-3-1-1,0 2-2,-4-9-3,9 14-8,-10-15-8,-6-4-13,11 17-1,-14-17 2</inkml:trace>
</inkml:ink>
</file>

<file path=ppt/ink/ink45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8T03:11:53.203"/>
    </inkml:context>
    <inkml:brush xml:id="br0">
      <inkml:brushProperty name="width" value="0.05292" units="cm"/>
      <inkml:brushProperty name="height" value="0.05292" units="cm"/>
      <inkml:brushProperty name="color" value="#99CC00"/>
      <inkml:brushProperty name="fitToCurve" value="1"/>
    </inkml:brush>
  </inkml:definitions>
  <inkml:trace contextRef="#ctx0" brushRef="#br0">1202 399 29,'-5'-17'27,"7"6"-6,-5-1-1,-2 0-6,0 7-2,-5-5-4,3 10-1,-6-5-3,-1 0-1,-1 7-1,-3 1-1,-4 4 0,-1 5 0,-2 4-1,-2 1 0,0 6 0,-3 4 0,5-1 0,1 6 0,3-2 0,2 0-1,8-2 1,2 0 0,11-8 1,5-2-1,4-8 0,9 2 1,4-11-1,4-4 1,2-7 0,5 0 0,1-6-1,-1-6 1,-4-1-1,1-2 1,-5 0-1,-4 0 1,-8 3-1,1 4 1,-10 2-1,-4 9 0,-2 4 1,-5 3-1,-2 6 0,-1 4 0,-2 7-1,0-1 1,1 8 0,1 1 0,0 6 0,4 4 1,-1 3-1,4 7 1,-1 10 0,-1 3-1,-4 3 2,2 6-2,-2 2 1,-1-2-1,-2-1 1,-2 1 0,0-11-1,-1-3 0,-4-8 1,1-5-1,-1-7 1,0-5-1,-1-6 0,-2-6 0,-2-4 2,0-2-2,-1-8 0,-1-2 1,1-5-1,0-4 0,-1-1 0,2-3 0,4-3 0,1-1 0,6 2 0,1-2 0,3-1 0,5 0 0,2-2 0,9 2 0,1-4 0,3-1 0,5-4 1,6 4-1,1-10 2,7 6 0,1-3 0,7 6 1,-1-5 0,4 4-1,-1 1 1,0 4-1,-2-4 0,-2 8-1,-3-1 0,-1 4-1,-7-2 1,1 0-1,-6 3-1,1-3-1,-1 9-2,-7-9-3,10 10-9,-13-7-13,0-3-8,6 9-2,-13-14 3</inkml:trace>
  <inkml:trace contextRef="#ctx0" brushRef="#br0" timeOffset="1125">1778 5 42,'-5'-5'17,"5"5"-1,-4 0 0,-1 0-4,4 7 0,-3-4-2,4 9-1,-10-4-2,10 9 0,-3-2-1,0 6 0,-4-4-2,7 10 0,-10-8 1,8 6-3,-4 0 0,2 0 0,1 0-1,-2-5 0,0 0-1,5 0 2,-4-5-2,4 1 1,-5-6 0,5 0 0,-1-5 0,1 2-1,-2-4 1,2 1 0,0-8 0,2 4 0,-4-3 0,4 1 0,-2-1 0,1 0 0,-1-2 0,5-2-1,-3 2 0,3-5 0,2 3 1,1-3-1,1 2 0,2-3 0,3 2 1,4-1-1,-5 4 1,4-1-1,2 2 0,-3-2 0,-1 4 0,5 1 1,-5 4-1,1 1 0,0 2 0,-2 4 0,-3-4 1,1 6 0,-7-4-1,3 9 0,-3-6 1,0 0-1,-3 0 0,0 0 1,-4 0 0,4 0-1,-2-1 1,0-3 0,-2 1 0,0-1 0,-4-1 0,-1-1 0,-3-4 0,-2 1 0,-4-1-1,-1-1 0,0-1 1,-5-1-1,1 3 0,-3 0 0,4 1 0,-3-1-2,1 5 0,0-5-1,6 7-2,-6-5-3,8 9-3,-9-14-8,11 13-8,-4 3-12,-6-6 0,3 11 3</inkml:trace>
  <inkml:trace contextRef="#ctx0" brushRef="#br0" timeOffset="3140">87 1094 49,'8'7'32,"-6"-4"-8,-4 1-5,4 9-4,-7-3-5,7 13-3,-11 4-2,9 8 0,-6-1 0,1 10-2,-9-3-1,9 7 0,-3-5-1,-2-1 1,3-4-2,0-3 1,-1-4 0,3-4-1,0-5 0,0-4 0,5-3-1,-2-5 0,4-2 0,-2-5-1,7-3-1,-4-10 0,7 4-1,-5-9 1,7 2 0,-2-11 0,3 3 1,-1-7 0,1-4 1,-3-1 0,2-2 1,-2-2-1,0-1 1,-3 3 0,5-1 1,-2 4-1,1 2 1,1 6 1,-4-5-1,7 11 1,-3-2 0,1 8 0,-1-1 1,2 3-1,-3 4 1,3 6-1,-3 0 0,3 3 0,-3 4-1,3 1 1,-4 3-1,-3 3 0,1-1 0,-6 4 1,-2-2-1,-2 1 1,-5 2-1,1 1 0,-6-4 0,-8 1 0,3-1 0,-6 2 0,1-4-2,-5-3 0,4-3-2,-2-4-2,6 7-5,-6-12-10,8-3-17,4 9-1,0-11 1,3 9 1</inkml:trace>
</inkml:ink>
</file>

<file path=ppt/ink/ink45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8T03:12:34.750"/>
    </inkml:context>
    <inkml:brush xml:id="br0">
      <inkml:brushProperty name="width" value="0.05292" units="cm"/>
      <inkml:brushProperty name="height" value="0.05292" units="cm"/>
      <inkml:brushProperty name="color" value="#009900"/>
      <inkml:brushProperty name="fitToCurve" value="1"/>
    </inkml:brush>
  </inkml:definitions>
  <inkml:trace contextRef="#ctx0" brushRef="#br0">3315 683 33,'-4'-15'17,"6"8"-3,-4-1 0,2 3-1,0 3-2,-1-3-2,4 7-1,-6-4-2,6 6 0,-3-4-2,7 6 0,-5 1-2,4-1 1,1 1-1,3 6 0,2-3 0,3 5-1,-2-1 1,2 5-1,4-2 1,-1 8-1,2 0 0,2 3 1,-2 0-1,5 4 1,-2-1-1,6 4 1,-1-3-1,1 1 2,4 2-2,2 1 1,4-2 0,-1 4-1,4 3 1,0 1 0,-1-1 0,5 4-1,0-3 1,1 1-1,-2-3 1,2 3 0,-2-5-1,4 0 0,1 0 0,0-1 0,-1-1 0,-1 3 0,1-3-1,1 1 1,-3-2-1,0-1 0,-4 0 1,-1 0-1,-2 0 1,4-3-1,-1 1 1,-3 1-1,0-3 1,0 0-1,1 0 0,-5-4 1,1 2-1,-3 1 1,-1-5 0,0 3-1,-1-4 1,2 4 0,-4-1 0,3 3-1,1-1 0,-4-3 0,2 0 1,-2 0-1,3-1 0,2 0 1,-5-4-1,2 3 0,0-3 1,0 0-1,1 0 1,-3 1-1,0 2 0,0-3 0,-3 2 0,2 3 0,-1-2 0,0 2 0,3 2 0,-1-6 0,0 1 0,2 4 0,-2 1 1,1-1-1,1 3 0,-2-3 0,2 4 0,-3-3 0,1 3 0,0-2 0,0 2 0,2-5 0,1-1 1,2 0-1,-3-3 0,3 1 0,2-2 0,0-2 0,4 2 0,-7-2 0,1-1 0,-2-2 0,-1 0 0,-2-4 1,-5 3-1,1-3 0,-5-1 0,3 3 1,-3 1-1,0 2 0,-1 1 0,-4-4 0,3 0 0,-4 2 0,0-3 1,2 3-1,-7-7 0,0-1 0,0 0 1,-2-2-1,4 3 0,-7-3 0,3 1 0,-3-1 0,2 0 1,-4-1-1,2 1-1,-2-4 1,3 1 0,0 3 0,-4-2 0,3-1 0,-2 3 0,2 0 0,0 0 0,4 0 0,-1 2 0,0-4 0,4 0 1,0 7-1,-1-3 1,3 1-1,1 0 0,-3 1 0,3 1 0,-5 1 0,1-1 0,1 0-1,0 0 1,-2-2 0,0 1 0,0-1 0,0 2 0,-2-2 0,1 2 0,-1-1 1,0 1-1,-1 0 0,3 1 0,-3 1-1,-2-1 1,0-2 0,0-1 0,-2 0 0,1-1 0,1 0 0,-2-2 1,-1 1-1,1-1 0,0 0 0,-1 2 0,1-4 0,-1 0 0,1-1 0,-1 0 0,0-2 0,-2 0 0,1-2 0,-1-1 0,0 3 1,0 1-2,0-1 1,2 0 1,-4 0-1,2 2 0,0 0-1,0 4 0,0-2 0,0 2-1,-1-2-1,1 11-3,-4-10-1,9 13-2,-11-16-8,14 6-15,0-2-8,-6-7 1,8 2 2</inkml:trace>
  <inkml:trace contextRef="#ctx0" brushRef="#br0" timeOffset="1859">7581 3490 34,'-10'2'14,"7"3"0,-6 1-1,3 3-1,4 6-1,-8-6-1,10 10-1,-5-6-1,8 7-1,-3-7-1,9 10-1,-4-9-1,5 6-1,0-5 0,5 5 0,0 1-1,7 4 0,-2 5 0,3 0 0,2 1 0,5 6 0,-3-4 1,6 4-1,-2-3-1,-1 6 1,-4-8-1,5-1 0,-6-2 0,-4-3 0,-2-4-1,-6-2 1,-3-5-1,-1-2 1,-6-3-1,-3 0 1,-7-7 0,0 0 0,-3-1-1,-5-2 1,-5 2-1,-1-2 1,-5-2-1,-4-3 0,-3 2 0,-6-1 0,-7 1 1,-5 3-1,-2-3 0,-4 3 0,-1 3-1,-6-3-1,5 7-2,-2-6 0,7 11-5,-11-9-1,15 11-6,-7-6-11,5-1-10,12 3 2,-4-14 2</inkml:trace>
  <inkml:trace contextRef="#ctx0" brushRef="#br0" timeOffset="3125">5588 1763 43,'-14'-6'20,"13"9"-4,-11 0-2,0 1-4,-1 9-3,-7-3-2,3 10-1,-6-7-1,-1 6 1,-1-3-2,-3 7 1,-4-4-1,7-1 0,-9-2-1,6-2 0,-4 1 0,4-5-1,-4-4 1,5-4 0,2-4 0,5-4 0,2-4 0,4-5-1,1-2 1,3-3 0,3 0-1,4 0 0,3-3 0,8 2 0,-3-3 0,7 4 0,0-3 1,3 2-1,3-1 1,0 5-1,1-1 1,-4 7 0,5-3-1,-3 8 1,-4 2-1,2 4 1,-3 4-1,-1 1 1,0 6-1,-1 2 1,0 7 0,-4 4 0,3-1 0,1 3 1,-4 4-1,4 2 1,0 3 0,2 0 0,0-2 0,0 5 1,1-2-1,-1 1 0,1-4 0,2 0-1,3-4 0,1-3 0,3-6 0,1 2-1,0-6 1,3-1-1,-1-3 0,0-2 0,0 0-1,-5 0-1,-2 3 0,-3-5-4,2 11-6,-9-9-7,4 0-13,3 6-5,-12-9 2,9 6 0</inkml:trace>
  <inkml:trace contextRef="#ctx0" brushRef="#br0" timeOffset="4843">8576 0 30,'-12'-3'18,"7"10"-2,-1-4-3,-4 4-1,1 3-2,-2-4-1,4 8-2,-3-6-2,3 4 0,-3-3-1,3 5-1,-1-3 0,0 4-1,-7 0-1,3 4 1,-3-1 0,0 2-1,-5 3 2,-2 5-2,-1 0 2,1 4-2,-3 1 1,0 4-1,-2-1 0,-1 4 0,-6-3 0,4-1 0,-3 1-1,-1 2 1,1-2 0,-4-1 1,2 4-1,1 2 1,3-1-1,-5 2 0,-2-3 0,1 3 2,-6 1-2,6-1 0,-2-3-1,-1 0 1,-3-4 0,4-1-1,1 0 1,3-5-1,0 3 1,-2 2-1,8-5 1,3-1-1,1-2 1,5 1-1,-2-1 2,3-1-2,3-7 0,1 1 0,0 1 1,1-4-1,2-1 1,2 1-1,0 0 0,2-1 0,0-1 0,1-2 0,-3 4 0,0-2 0,-2 3 0,-6 0 1,-2 6-1,0 1 1,-7 1 0,2 4-1,-2-2 1,-3 4 0,0 1-1,1-1 1,4-4-1,0-3 0,4-2 1,-1-3-1,3-4 0,6-2 0,3-4-1,2-2-1,3-1-1,0-7-3,10 5-6,-5-10-7,8 0-12,7 8-7,-8-10 2,8 11 0</inkml:trace>
  <inkml:trace contextRef="#ctx0" brushRef="#br0" timeOffset="5984">5624 3228 28,'-8'0'15,"6"3"-3,-3-1 0,-3-1 0,0 4 0,-4-1-2,4 4-1,-9-3-2,2 5 0,-2-3-2,-1 1-1,-2 2-1,-2 5 0,-2-4-1,-1 3 0,-3 1 0,-1 5 0,-4-2 1,0 2-2,-8 6 2,1 1-1,0-2 0,0 5-1,-7-4 1,2 2 0,2 1-1,-4 0-1,3-5 1,1-1 0,-2 0-1,3 2 1,0-2-1,4 1 1,-4 0-1,5 0 2,-2-1-2,3-3 1,1 1-1,-1 1 0,3-5 0,5-1 1,-1 1-1,1-2 0,3-2 0,1-1 0,4-1 0,-2-1 1,1 0-1,4 0 0,-3-1 0,6-5 1,-4 3-1,3 3 1,2-3-1,4-1 1,1-2 0,0-1-1,4 0 1,1-3-1,3 0 1,0-3-1,2 0-1,-2-4-2,5 4-4,-5-11-5,11 8-11,1-1-13,-12-13 0,13 9 1</inkml:trace>
  <inkml:trace contextRef="#ctx0" brushRef="#br0" timeOffset="6828">3945 2874 33,'0'38'29,"-3"-1"-9,-5-1-1,-1 7-4,1-1-4,1 6-3,-5-5-3,9 4-1,-7-9-2,5 2-1,-2-5 0,4-4 0,0 2-1,-2-11 0,3 1-1,-1-6-1,4-1-1,-6-9-2,9 3-2,-11-10-5,10-7-7,6 11-14,-11-21 3,15 14 0</inkml:trace>
  <inkml:trace contextRef="#ctx0" brushRef="#br0" timeOffset="7250">3800 2784 26,'8'-10'15,"-8"-8"-1,7 3-1,1 0-1,1-3 0,4 6-1,-3-4-1,8 6-2,-6-7-1,8 11-2,-3-8 0,5 4-1,-4-3-1,4 7-2,1-4 1,2 3-1,5 0 0,-1 4-1,-4 0 1,3 1-1,2 5 0,-3 1 1,-2 2-1,-1 3 0,-1 2 0,-6 2 1,0 2 0,-1 2 0,-9 1 0,0 1 0,-4-1 0,-3-2 1,-5 4 0,-3 0-1,-6-2 0,1 1 0,-4-1 0,-3 2 0,-2-3-1,-1 1 0,5-3 0,-4-2 0,0 0 0,7-3 1,0-6-1,5 2 0,-2 1 0,9-2 0,-2-5 0,3 0 0,5 0 0,3 0 0,-3-2 0,5-1-1,-1 0 1,5 3 0,1-4 0,4 1 0,-2 3 0,-2-2 0,4 1 0,0 1 0,-2 0 0,1 1 0,-4-1 0,1 4 0,-4-3 0,3 3 0,-4-1 0,-1-3 0,-1 3 0,-2-1 0,-1 3 0,2-4 0,-3 4 0,-1-1 0,1 2-1,-2-2 2,2 2-1,-2-1 0,0 2 0,0 0 0,0-4 0,-2 0 0,2 4 0,-2 0 0,-1 1 0,3-3 0,-2 1 0,1 1 0,-4 0 0,1-1 0,3-1 0,-1 2 0,-3-2 0,3 2 0,1-4 0,-1 0 0,2 1 1,-2-1-1,-1 0 0,0 1 2,1-1-2,-1 2 1,-4-2 0,0 2 0,-1-2 0,-4 1 0,0 1 0,-1-2 1,0 0-1,-6-1 0,2-2-1,-4 0 1,1 0-1,-2-5 0,0 5-1,-3-3-2,3 6-2,-4-6-6,4 6-10,3 7-15,-11-8-1,10 9 2</inkml:trace>
  <inkml:trace contextRef="#ctx0" brushRef="#br0" timeOffset="9406">3805 3887 38,'-7'-15'30,"12"5"-7,-8-2-4,3-1-4,3 8-6,-6-5-2,3 3-2,0 4-1,0 3-2,0 2 1,0 3-1,-5 3 0,1 4-1,-2 4 0,-3 7 1,-1 2-1,0 0 1,-6 12-2,4-1 2,-3 4-2,-4 3 2,1-1-1,1 1-1,1-1 0,-1-3 1,4-7-1,1-1 1,-2-4-1,6-7 0,3-3 0,2-3 0,-1-4 0,3 0 1,-1-1-2,4-4 1,-1 0 0,3 1 0,-4-2 0,3 1 1,0 0-1,2 1 0,0-1 0,4 2 1,-1-1 0,2-2 0,4 2-1,2-6 2,1 0-1,5 4 0,-1-8 1,3 1-1,4-2 0,1 2 0,-4-4 0,2 4 0,-4-2-1,-1 0 1,-1 0 0,-4 3-1,-3 1 0,-6 1-1,-3 3-1,2-1 0,-2 3-1,0-5-2,1 8-2,-4-10-6,10 12-7,-2-3-12,-9-9-4,11 10 1,-12-13 2</inkml:trace>
  <inkml:trace contextRef="#ctx0" brushRef="#br0" timeOffset="14843">209 5070 54,'-3'-16'20,"3"6"1,-3 3-3,-6-1-5,9 8-2,-7 0-3,4 8-1,-4 6-3,2 10 0,-5 1-2,0 14 0,0 5-1,0 6 1,-5 8-1,2 4 1,-1 1-1,-1 5 0,0-3 0,4 1-1,-1-10 1,0 4-1,2-7 1,5-8-1,-2-10 0,4-7 0,3-8 0,2-7 1,5-6-1,-1-5 1,6-7-1,0-5 1,3-5 0,5-3 0,0-9 0,8-1 1,1-5-1,6-7 0,2-5 0,3 2 1,0-4-2,5 4 1,-7-5 0,1 10-1,-6 1 1,-4 7-1,3 14-2,-16-1-1,8 11-1,-16-1-4,9 17-9,-17-3-9,-4 2-10,6 11-2,-15-10 3</inkml:trace>
  <inkml:trace contextRef="#ctx0" brushRef="#br0" timeOffset="15453">298 5705 32,'5'13'33,"-12"-8"0,2 2-12,10 6-4,-10-2-3,13 9-5,-9-3-3,6 8 0,-5-2-3,3 4-1,-1-4-1,3-2 0,2 1 0,-4-2 0,2-5-1,0-2 0,0-1-1,-3-6 0,6 4-2,-6-8-4,8 6-1,-9-9-5,9 7-6,-3-2-8,-2-8-9,12 9 3</inkml:trace>
  <inkml:trace contextRef="#ctx0" brushRef="#br0" timeOffset="15953">940 5925 18,'3'-8'16,"-11"-7"-2,6 7-1,-4-4-3,1 2 1,-4 0-1,1 0-1,1 4-2,-4-3-1,-1 4-2,0 0 0,-1 4-2,-1 1 0,1 1-1,1 6 0,-1 1 0,1 2-1,-1 5 0,1 4 1,2 1-1,-2 6 0,2-1 0,-1 5 1,4 1-2,0-1 2,1 2-2,1-7 1,5-2 0,0-3 0,6-7 1,1-3-1,3-7 0,3-9 1,6-1-1,-3-6 1,3-2-1,-1-5 0,4-3 1,-4-4-1,4 1 0,0 2 0,-4-4 0,2 5 1,-6 3-1,-1 2 1,-3 3 0,0 8 0,-5 1 0,-3 4 0,-2 5 1,-4 2-1,3 7 0,-3-2 1,1 6-2,-2 1 1,2 6 1,-4 0-1,4 7 0,-1 2 0,1-1 0,0 3-1,4-3 1,4-4-1,0-1 0,7-7 0,3-11-1,7-5-2,0-9-3,8-3-7,2-7-10,-7-11-10,15 4 0,-10-19 1</inkml:trace>
  <inkml:trace contextRef="#ctx0" brushRef="#br0" timeOffset="16765">1142 5479 49,'-10'-3'33,"9"6"-11,6 0-4,-4-3-2,9 7-4,-3-7-4,10 6-2,-4-2 0,11 2-2,-6-2-2,9 2-1,-4 1 0,4-2-1,-2-2 0,2-3-1,-2 0-1,0-6-1,0 4-5,-8-11-3,6 9-9,-6 1-11,-7-10-5,8 13 1</inkml:trace>
  <inkml:trace contextRef="#ctx0" brushRef="#br0" timeOffset="17156">1263 5715 35,'3'10'31,"-5"-14"-6,2 4-3,4 0-5,-6-3-4,11 3-5,-9-3-3,5 3-1,0 0-2,6 1-1,-1 1 0,4 0-1,1 1-1,3-1 0,4 3-2,1-5-3,6 6-5,-3-4-4,6-2-10,3 8-5,-1-8-4,13 8 2</inkml:trace>
  <inkml:trace contextRef="#ctx0" brushRef="#br0" timeOffset="19484">2569 5633 44,'-7'-3'19,"7"8"-3,-3 0-2,1 2-4,1 9-2,-3-1-1,4 12-2,-1-4 0,1 13 0,-7 1 0,7 6-2,-7 2 1,5 3-2,-4-1 0,1 2 1,-5-2-1,1 4 0,-1-1 0,0-2 0,2-5-1,-2 4 1,0-7-1,0-2 0,3-3 0,0-7-1,2-5 0,0-6 1,2-4-1,1-5-1,2-1 0,-1-7-2,2-3-1,-1-9-3,9 5-3,-8-9-8,3-7-13,8 4-4,-11-14 2</inkml:trace>
  <inkml:trace contextRef="#ctx0" brushRef="#br0" timeOffset="20046">2408 5572 30,'5'-20'16,"5"0"-2,0 3 0,-1-3-2,3 6-1,-2-1-2,3 5 0,-3-4-2,7 4-1,-6-3-1,8 6-1,-2-6-2,1 3 1,2 0-1,0 4 0,3-3-1,-1 3 1,0 1-1,3 3 0,-2 2 0,-2 3 0,-1 1 0,0 1 0,-7 1 0,4 3-1,-7-1 1,2 2 0,-4-4-1,0 4 1,2 0-1,-1 2 0,-3-2 1,1 2-1,-4-2 1,-1 0-1,-2-1 1,0 1 0,-2 0 0,-3 0 0,-3 2 0,-2 0 0,-2 1-1,1 0 0,-1 4 1,-5-4-1,0 5 2,-1 1-2,5-4 0,-4-1 0,3-4 0,1 0 0,3 0 0,5-3-2,-3-4 2,4 1-1,-1-1 1,4-3 0,1 3-1,0-1 1,0-2 0,1 0-1,1-2 1,-2 4 0,2-2 0,1 0 0,2 0 0,-2 0 0,4 0-1,-4 0 1,6 0 0,1 0 0,0 0 0,2 2 0,-2-2 0,3 0 0,-3 1 0,3 1 0,-1 0 0,0 1 0,0 2 0,-1-2 0,-1 2 0,0 2-1,0-2 2,-1 0-2,-3 0 1,3 1 0,-4-2 0,-2 4 1,0-1-1,-3 3 0,2-2 0,1 2 0,-6 0 0,3 1 0,-2 3 0,1-4 1,-6 0-1,2 0 0,0 0 1,-2 3-1,-3-2 1,4 1-1,-4 0 1,1-1 1,-2 1-1,2-2-1,-3 0 1,2 0 1,-1-4-1,-1 6 1,-1-7-1,-1 0 0,-1-3 0,0-1 0,-2-2 0,2-3 0,-3-1-1,3-1 1,-5-3-1,1 0 0,4-1 0,0 0-1,0 0-1,0 0-1,5 3-2,-5-6-5,10 8-8,-5 0-13,-2-10-6,11 7 1,-11-14 2</inkml:trace>
  <inkml:trace contextRef="#ctx0" brushRef="#br0" timeOffset="21875">3474 5240 22,'-14'-17'16,"8"12"-1,-9-3-2,3 5-3,0-1 1,-1-1-3,3 5 0,-2-6-2,5 4-1,-3-1-1,0-1 0,-1-1-1,2 2-1,3 1-2,-6 1 1,2 2-1,-2 3 0,-1 1 1,3 3-1,-4 4 0,4-1 0,-3 3 1,-1 0-1,6 0 0,0 2 1,-1 1-1,4 1 0,0-3 0,2 2 0,3-4 0,0 0 0,2 1 0,-1-4 0,4-2 0,0 0 1,4-3-1,-1 0 0,4-2 0,0-1 1,3 0 0,0-2-1,0 0 2,3-4-1,-1-1 1,-2-1-1,0-4 1,3-2-1,-3 2 1,4-1-1,-4-3 0,2-1-1,-2 0 1,1 2-1,-4 2 0,0 1 1,-6 1-1,3 3 1,-4 1 0,0 3-1,-5 0 1,1 6 0,-1-1 0,0 4-1,0-1 1,0 3 0,-1 1 0,1 1 0,-4 2 0,3 4 1,-4 0 0,3 1-1,-3 2 1,2 1 0,-1 1 1,3 1-1,-4-6-1,3 1 0,0-5 1,4-1-1,0-5 0,4-2 1,-1-4-1,5 1 0,4-5 0,1-4-1,2 4 1,3-4-1,0 0 1,5 1-2,-2-1 0,-1-3-1,3 5-2,-5 0-3,10 7-6,-11-5-7,7-4-14,3 14-4,-11-11 3</inkml:trace>
  <inkml:trace contextRef="#ctx0" brushRef="#br0" timeOffset="23640">1330 5987 43,'0'2'17,"-5"-6"-2,3 1 1,2 3-3,-5-5-2,10 8-2,-8-6-2,8 5-1,-2-2-1,5 1-1,-3-1-1,9 4 0,-3-6 0,5 4 0,-1-6 0,3 8-1,0-4 0,4 3 0,0-3-1,-2 0 1,0 3-1,2 0-1,-2-1 0,0 1 0,2-1 1,-2 1-1,-2 2 0,2-1-1,-3 2-2,-5-1 0,6 9-3,-11-8-4,4 6-10,1 6-12,-12-10-4,12 9 3</inkml:trace>
  <inkml:trace contextRef="#ctx0" brushRef="#br0" timeOffset="24265">1579 6380 57,'-3'-8'34,"1"10"-13,0 3-3,-1 0-5,6 10-4,-6-4-4,3 12-1,-2 1-2,2 2 1,-2 2-1,4 4 1,-4-4-2,2 0 0,2 1 0,-2-6 0,0-2-1,0-7-1,2-3 0,-4-6-2,6 4-5,-8-14-2,8-4-6,-8-1-5,4-9-11,5 9-2,-6-17 1</inkml:trace>
  <inkml:trace contextRef="#ctx0" brushRef="#br0" timeOffset="24578">1529 6365 41,'8'-6'19,"-1"-8"-1,3 6-1,5-2-3,2 2-3,3 6-2,-2-3-3,5 10-1,-1-3-2,0 6 0,-4 4-2,-3-1 1,-3 1-1,1 3 0,-6-2 1,-5 2 0,-2-2-1,-4 1 1,-1-6-1,-8 2-1,5-3-1,-7-4-2,8 0-8,-8-3-11,-5-10-12,13 7-1,-10-14 2</inkml:trace>
  <inkml:trace contextRef="#ctx0" brushRef="#br0" timeOffset="26640">6429 5348 36,'0'0'15,"-5"-2"1,3-1-1,0 3 1,-1-4-3,3 6 0,-7-7-2,11 7-3,-9-7-1,6 8-2,-4-6-2,5 8 0,-4-2-2,2 4 0,0-2 0,0 5 0,0-2-1,0 2 1,-2-2 0,2 2 0,0-7 1,0 4 0,-1-4-1,2-3 0,-1 0 1,2 4-1,-4-4 0,4 0 1,-4-4-1,4 4 0,-4 4-1,2-4 1,0 0 0,2 0-1,-4 0 0,4 0 0,-2 0 0,0 0 0,2-4 0,-1 4 0,-1 0 0,0-3 0,4 0 0,-3-1 0,3 1 0,-3-3 0,3 2 0,-4 1 1,3 0-1,-1 1 0,-1 0 0,1 2 0,-2 2 0,0 0-1,2 3 1,-2 1 0,1 9 0,3-2 0,-1 7 0,1 7 0,-3 9 0,3 8 0,-3 5 1,-2 8-1,-4 3 0,-2 6 0,-2-1 0,-2 3 1,-1-12-1,2-3 0,0-6 0,2-11 0,3-7 0,1-8 0,3-9 1,1-7-1,5-5 0,0-9 0,5-7 0,1-7 0,4-9 0,4-4 1,1-8-1,5-2 0,0-2 0,2 1 0,0 1 0,-4 1 1,2 3-2,-2 8 1,-4 0-1,-7 8-1,-1 4-2,-4 2-2,3 17-9,-13 0-10,-4-1-11,7 16-1,-10-9 2</inkml:trace>
  <inkml:trace contextRef="#ctx0" brushRef="#br0" timeOffset="27515">6614 5857 45,'12'22'33,"-15"-9"-8,8 4-4,5 3-3,-12-4-6,9 9-3,-7 0-4,7 7 0,-7-4-3,3 7-1,-1-4 0,-2 1-1,1-1-2,3-6 0,2-1-4,-6-11-3,12 3-6,-10-9-6,4-7-12,9 3-3,-13-13 2</inkml:trace>
  <inkml:trace contextRef="#ctx0" brushRef="#br0" timeOffset="28015">6915 6251 38,'-6'-10'19,"7"12"-1,-1-4-2,0 4-2,5 7-3,-8-2-2,11 13-1,-11-5-2,5 15 1,-9-5-2,5 10-1,-4-2 0,-1 3-2,-1-6 0,1 0-1,-3-5-1,5-5 0,-2-5-2,4-7-1,3-1-2,-5-11-3,13 4-5,-4-8-6,4-3-8,7 6-8,-8-14 3</inkml:trace>
  <inkml:trace contextRef="#ctx0" brushRef="#br0" timeOffset="28312">6957 6410 22,'9'0'20,"-14"-8"-4,11 6-1,-2 1-1,6-1-2,1 5-2,-1-1-2,4 6-1,-4-1-1,3 9-1,-1-2 0,3 6 0,-12-4-1,7 7 0,-8-6 0,6 3 0,-11-5 0,3 0-1,-7-4 0,-1 3-1,-5-6-1,-1-1 0,1-2 0,-2-4-1,-4-1 0,3-3-2,-4 1-1,3-6-4,5 5-5,-10-11-10,9 1-13,8 7-1,-7-9 1</inkml:trace>
  <inkml:trace contextRef="#ctx0" brushRef="#br0" timeOffset="28921">7066 5783 31,'-17'3'23,"16"4"-2,-3-4 0,4-5-4,5 4-3,0-10-4,12 6-1,-5-8-4,9 5-1,-2-5-1,6 5-1,-3-3-1,1 3-1,-1-2 0,-4 1-3,4 2-3,-9-9-6,7 6-10,-1 7-11,-13-15-2,8 17 2</inkml:trace>
  <inkml:trace contextRef="#ctx0" brushRef="#br0" timeOffset="29218">7114 5922 30,'-8'-3'30,"6"3"-8,4 3-1,0-6-5,8 3-3,-7-5-4,9 6-2,-5-2-3,4 1-1,3-2-2,-3-1-1,4 1-1,-1-1-2,8 1-3,-7-6-4,8 5-7,-3-2-6,-5-9-11,9 14 2</inkml:trace>
  <inkml:trace contextRef="#ctx0" brushRef="#br0" timeOffset="30640">8367 5711 53,'2'-5'23,"-2"-5"-2,0 4-4,0 4-4,-4 0-4,4 9-3,-8-4-1,1 12-2,-3-1 0,-1 7-2,-8 2 1,1 7-1,-6-2 1,1 4-1,-4 1 0,-3 0 0,2-1 0,-1-2 0,-2 1-1,4-2 1,-3-6 0,6-3 0,-4-5-1,8-2 1,-2-5 1,2-3-2,3-5 1,-1-6-1,3-1 1,-2-5 0,-1-1-1,1-4 1,2-6-1,-2 3 0,0-3 0,2-3 0,-1-1 0,4 0 0,2 1 0,2-2-1,4-1 1,1 4 0,3 4 0,7-2 0,-1-1 0,3 1 1,-1 3-1,4-1 0,-4 1 0,4 3 0,-2 1 0,-2 2 1,0-1-2,1 9 2,1-3-2,-2 8 1,-1-1 0,1 4 0,-1-1 1,1 4-1,2 5 1,0 0-2,-3 2 2,3 1 0,0 2 0,-1-2 0,-3 4 1,3 0-2,-4-4 2,5 4-1,-7-3 0,5 3 0,-1-2 1,0 5-1,-1-7-1,-1 5 1,2-1 0,-2 0 0,4-1 0,-6 3 0,5-1-1,-3-3 1,4 0-1,-4 0 1,3-2-1,-3 3 0,3-1 0,1-1 1,-4-1-1,3 2 0,-1-2 1,1 4-1,4-4 0,-2 0 0,2-1 1,1 0-1,-1-4 0,3 2 1,-4-7-1,4 4 0,-3-7 1,7 0-1,-4 3 1,-2-6-1,2 6 1,3-6-1,-1 3 0,3-3 0,-1 3-1,1-4 0,0-2 0,0-1-1,3 0-2,-1-9-1,6 6-2,-6-10-8,10 5-10,0-2-12,-9-4-2,7 6 3</inkml:trace>
  <inkml:trace contextRef="#ctx0" brushRef="#br0" timeOffset="32453">8807 4843 32,'7'-5'23,"-11"-3"-3,4 3 0,-1 5-5,-3 1-3,3 11-3,-6 1-2,5 11-2,-6 0-2,3 11 1,-4 4-1,3 0 0,-4 8-1,3-6 1,-1 3-2,1-3 1,2-1-2,2-7 1,-1 0 0,1-6-1,1-4 1,-1-3-1,3-7 0,0 2-1,2-6 2,-1-3-1,1-1 0,0-2 1,-1-1-1,4 1 0,-1-4 2,-1 1-1,2-4-1,3 3 1,1-4 0,1 0 0,0-5 0,3 3 0,1-3 0,2 0 0,-1 0 0,2 0 0,0 0 0,1 0 0,1 4-1,-1-1 1,0 1-1,1 1 0,-1 1 0,-1 1 0,-4 1 0,-1 4 1,1-2-1,-3 3 0,-1 1 0,-4 1 0,1 1 0,0 2 0,-5-1 1,4 0-1,-3 1 1,-2 4-1,-2-2 1,2 1 1,-6-1-1,4 2 0,-7-2-1,4 1 1,-5-1 0,0-1 0,-1 1 0,-1-7-1,-1 4 1,-1-4-1,-3 0 0,-1 1 1,1-1-1,-3 0 0,-1 1 0,0-1-1,3-1 0,-2-2-1,5 1-1,-7-4-2,12 5-2,-13-7-7,14 8-5,-9-3-11,-4-3-8,11 9 2,-15-6 1</inkml:trace>
  <inkml:trace contextRef="#ctx0" brushRef="#br0" timeOffset="34312">7232 6176 32,'5'3'22,"-9"-6"-3,4 3 0,4 2-3,-9-6-3,10 8-3,-10-8-1,10 8-1,-5-9-3,5 6 0,1-4-1,6 1-1,-4-1-1,9 1 2,-2-1-2,7-3-1,-2 6 0,3-9-1,4 6-2,-2-5-1,7 4-3,-10-11-4,9 14-8,-9-3-11,-5-9-8,6 13 3,-13-10 0</inkml:trace>
  <inkml:trace contextRef="#ctx0" brushRef="#br0" timeOffset="34875">7566 6345 26,'7'10'16,"-14"-6"-1,10 7-3,-3 4-2,-1-1 1,2 5-1,-2 1-2,2 7 0,-1-4-3,2 4-1,-2-4-1,2 0 0,-2-3-2,3 0 0,-1-7-2,1-3 0,0 0-3,-3-6-2,7 2-5,-5 1-8,-6-14-8,13 17-4,-16-16 2</inkml:trace>
  <inkml:trace contextRef="#ctx0" brushRef="#br0" timeOffset="35234">7566 6352 31,'8'-3'20,"-8"-4"-1,7 4-2,0 3-4,1-7-2,6 10-2,-3-4-1,8 4-2,-4-1-1,3 4-1,-3-1-2,4 7 0,-3-5 0,-4 3 0,0-4 0,-2 3 0,-5-3 0,1 4 0,-6-3 0,2 1 1,-5 2-2,-2 0 1,-4-3-1,-1 1-1,-1 0-2,-8-4-3,7 2-6,-9-4-10,-4-7-13,6 8-2,-6-13 2</inkml:trace>
</inkml:ink>
</file>

<file path=ppt/ink/ink45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0:47.49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5 112 28,'0'0'20,"0"0"-1,0 0-1,0 0-4,-16-24-3,16 24-1,0 0-1,16-22-2,-16 22-1,22-20-2,-22 20 0,32-20-1,-12 10-1,0 4 0,5 0-1,-1 4 0,-2 0 0,4 2 0,-2 2 0,5 2-1,-3 0 1,0 2-1,-2-2 1,2 4-1,-2-2 0,-1 2 0,-3-2 1,-2 4 0,-18-10 0,28 18 0,-28-18 0,18 20 1,-18-20 0,8 24 0,-8-24 0,0 32 0,-4-12-1,2 0 1,-4 2-1,-2 6 0,0 0 1,-2 3-1,-2 1 0,2 4 1,-4-4-1,2 2 0,0 0 0,2 2 0,-3-6-1,3 0 1,2-3-1,0-7 1,4 0-1,-2-2 1,6-18-1,-8 24 1,8-24-1,0 0 0,-6 20-1,6-20-1,0 0-3,0 0-2,-8 26-5,8-26-10,-20 6-11,20-6 0,0 0 1,0 0 0</inkml:trace>
  <inkml:trace contextRef="#ctx0" brushRef="#br0" timeOffset="832">166 427 28,'0'0'27,"0"0"1,0 0-4,0 0-4,28-4-4,-28 4-3,24-8-3,-24 8-3,29-12-1,-29 12-3,36-4 0,-18 4-1,4 2-1,-2 0 0,2 0 0,-1 0 0,3-2 0,-2-2 0,0 0 0,-2-2-1,0 0 1,-1-2-1,1 0 1,-20 6-1,30-6 0,-30 6-1,26-4 0,-26 4-2,22-2-1,-2 6-5,-20-4-3,31 0-8,-31 0-11,20-4-1,-2 6 0,-18-2 1</inkml:trace>
  <inkml:trace contextRef="#ctx0" brushRef="#br0" timeOffset="1388">908 128 20,'0'0'25,"24"-18"1,-24 18-6,8-18-3,-8 18-4,0 0-3,24-20-3,-24 20-2,20-8-1,-20 8 0,26-8-2,-26 8 1,29-6-1,-29 6 0,32-4-1,-14 0 1,0 4-1,0-2 0,-18 2-1,34 0 1,-15 2-1,-19-2 1,28 4-1,-28-4 1,26 8-1,-26-8 0,26 10 1,-26-10-1,18 10 1,-18-10-1,20 12 0,-20-12 1,0 0 0,19 24-1,-19-24 1,6 20 1,-6-20-1,4 22 0,-4-22 1,-2 28-1,2-28 1,-2 30-1,2-30 0,-6 34 0,2-16 0,-2 3 0,-1 1 0,-1-2 0,-2 2 0,2-2 0,0 2 0,-2-4-1,0 4 1,0-4 0,0 2-1,0 0 1,2 0-1,0 2 0,-2 0 0,2 1 0,0-3 1,1 0-1,1-2 0,6-18 0,-10 24 0,10-24 0,0 0 1,-6 18-1,6-18 0,0 0-1,0 0 0,-8 20 0,8-20-2,0 0 0,-12 20-1,12-20-3,0 0 0,-4 28-3,4-28-1,0 0-3,0 0-7,0 0-9,0 0 1,0 0 1,0 0 2</inkml:trace>
  <inkml:trace contextRef="#ctx0" brushRef="#br0" timeOffset="2304">958 435 21,'0'0'24,"0"0"0,0 0-4,0 0-4,0 0-3,0 0-4,20-8-1,-20 8-2,0 0 0,0 0-1,24 0 0,-24 0-1,20 2 0,-20-2 0,25 2-1,-25-2 0,32 0 0,-32 0-1,30 2-1,-30-2 0,32-2 0,-32 2 0,33-2 0,-33 2-1,28 0 0,-28 0 1,32-2-1,-32 2 0,26 0 0,-26 0 0,26-2 1,-26 2-1,33 2 0,-33-2 0,34 4 0,-10 0 0,-2 0-1,4 2-2,-3-4-1,5 8-5,-10-12-8,2-4-15,6 6 0,-8-16 0,7 4 1</inkml:trace>
  <inkml:trace contextRef="#ctx0" brushRef="#br0" timeOffset="5315">1685 194 29,'0'0'23,"0"0"-2,0 0-4,-2-20-4,2 20-1,0 0-3,4-20-2,-4 20-1,0 0-1,19-22-1,-19 22-1,0 0 0,22-24 0,-22 24-1,20-10-1,-20 10 1,24-10-2,-24 10 1,26-6 0,-8 4-1,-18 2 0,35-6 1,-17 4-1,0 0 0,-18 2 0,32 0 0,-32 0 1,26 4-1,-26-4 0,23 8 0,-23-8 0,24 12 1,-24-12-1,24 14 0,-24-14 0,20 14 1,-20-14 0,0 0-1,18 18 1,-18-18 0,0 0 0,6 20 0,-6-20-1,0 0 1,0 22 0,0-22 0,0 18 0,0-18 0,-6 20-1,6-20 1,-6 26 0,6-26-1,-12 30 1,10-11 0,2-19-1,-14 36 1,6-14-1,2 0 1,-2 0-1,2 0 1,2 0-1,-2 0 1,0 2 0,2-2-1,0-2 1,0-2 0,-3 0-1,7-18 1,-10 33-1,10-33 1,-6 26-1,6-26 0,-4 18 0,4-18 1,0 0-1,-2 20 0,2-20 0,0 0 0,0 0 0,0 0 0,0 0-1,0 0-2,4 22-4,-4-22-6,0 0-15,0 0-5,0 0 1,0 0 0</inkml:trace>
  <inkml:trace contextRef="#ctx0" brushRef="#br0" timeOffset="6307">1750 435 15,'24'4'21,"-24"-4"0,0 0-6,0 0-1,18-6-3,-18 6 0,0 0-1,30 8 0,-30-8-1,23 0-2,-23 0 0,26 2-1,-26-2-2,24 2 0,-24-2 0,22 0-1,-22 0 0,22 0-1,-22 0 0,0 0-1,25-2 1,-25 2-1,18 0 0,-18 0-1,18 0 1,-18 0-1,0 0 1,24 0-1,-24 0 1,18-6-1,-18 6 1,22-6-1,-22 6 1,0 0-1,20-8 1,-20 8-1,0 0 0,21-2 0,-21 2 0,0 0 1,0 0-1,0 0 0,0 0 0,0 0 0,0 0 0,0 0 0,0 0 0,0 0 0,0 0 0,0 0 0,0 0 1,18 2-1,-18-2 0,0 0 0,0 0 0,0 0 0,0 0 0,0 0 0,0 0 0,0 0 0,0 0 0,0 0 0,0 0 0,0 0-1,0 0-2,0 0-1,20-2-9,-20 2-18,0 0-1,0 0-1,0 0 1</inkml:trace>
  <inkml:trace contextRef="#ctx0" brushRef="#br0" timeOffset="47736">2367 198 17,'0'0'13,"0"0"-1,0 0 0,0 0-2,0 0-2,0 0-1,0 0-1,0 0-1,0 0-1,0 0 0,0 0-1,-17-18 0,17 18-1,0 0 1,0 0 0,0 0-1,0 0 1,0 0-1,0 0 0,2-20 0,-2 20 0,0 0 0,0 0-1,0 0 1,0 0-1,0 0-1,0 0 1,0 0 0,0 0 0,0 0 0,0 0-1,9-18 1,-9 18 0,0 0 0,0 0 0,0 0 0,0 0 0,0 0-1,0 0 1,18-14-1,-18 14 0,0 0 1,0 0-1,0 0 1,18-8-1,-18 8 1,0 0-1,0 0 1,0 0-1,0 0 1,18-10-1,-18 10 1,0 0-1,0 0 1,0 0-1,22-8 1,-22 8-1,0 0 1,0 0-1,20-6 0,-20 6 1,0 0-1,18-2 0,-18 2 0,0 0 1,21 0-1,-21 0 0,0 0 0,24 2 1,-24-2-1,18-2 0,-18 2 1,0 0-1,18-2 0,-18 2 1,0 0-1,0 0 0,0 0 0,20-2 0,-20 2 1,0 0-1,0 0 0,18 4 0,-18-4 0,0 0 1,0 0-1,20 10 0,-20-10 0,0 0 1,0 0-1,0 0 0,0 0 1,13 20-1,-13-20 0,0 0 1,0 0-1,0 0 0,8 20 1,-8-20-1,0 0 0,0 0 0,6 20 0,-6-20 1,0 0-1,2 20 0,-2-20 0,0 0 1,-8 22-1,8-22 1,-6 18-1,6-18 0,-4 18 0,4-18 1,-4 18-1,4-18 0,-5 20 0,5-20 0,-2 19 0,2-19 0,-4 20 0,4-20 0,-6 22 0,6-22 0,-6 26 0,6-26 0,-8 28 1,8-28-1,-10 26 0,10-26 0,-8 22 0,8-22 1,-6 18-1,6-18 0,0 0 1,-6 22-1,6-22 0,0 0 1,-12 20-1,12-20 0,0 0 0,0 0 1,-16 18-1,16-18 0,0 0 0,-14 18 0,14-18 0,0 0 0,-14 20 0,14-20 1,-12 19-1,12-19 0,-13 20 0,13-20 0,-16 22 0,16-22 0,-14 18 0,14-18 0,0 0 0,-14 18 0,14-18 0,0 0 0,0 0 0,-18 6 1,18-6-1,0 0 0,0 0-1,-18 12 1,18-12 0,0 0 0,0 0 0,0 0 0,-18 20 0,18-20 0,0 0 0,-14 18 0,14-18 0,0 0 0,-15 18 0,15-18 0,0 0 0,0 0 0,0 0 0,0 0 0,0 0 0,0 0 0,0 0 0,0 0 0,0 0 0,0 0 0,0 0 0,0 0 0,-6-18 0,6 18 0,0 0 0,13-24 0,-13 24 0,10-18 0,-10 18 0,0 0 0,14-18 0,-14 18 0,0 0 0,0 0 0,0 0-1,0 0 1,0 0 0,0 0 0,20-6 0,-20 6 0,0 0 0,0 0 0,0 0 0,0 0 0,0 0 0,0 0 0,18 2-1,-18-2 2,0 0-1,0 0 0,0 0 0,0 0 0,18 8 0,-18-8 0,0 0 0,0 0 0,0 0 0,0 0 1,0 0-1,0 0 0,0 0 0,20 18 0,-20-18 0,0 0 0,0 0 0,0 0 0,0 0 0,0 0 0,20 16 1,-20-16-1,0 0 0,0 0 0,0 0 0,0 0 1,19 6-1,-19-6 0,0 0 1,0 0-1,18 4 0,-18-4 1,0 0-1,0 0 1,22-2-1,-22 2 1,0 0-1,0 0 1,20-6 0,-20 6-1,0 0 1,0 0-1,18-14 1,-18 14-1,0 0 1,18-10-1,-18 10 0,0 0 0,20-8 0,-20 8 1,0 0-2,21 4 0,-21-4-1,0 0-5,34 18-12,-34-18-13,26 16 1,-26-16-1,28 8 0</inkml:trace>
  <inkml:trace contextRef="#ctx0" brushRef="#br0" timeOffset="51967">2963 700 9,'0'0'12,"0"0"-3,0 0-2,0 0 1,0 0-1,0 0 1,0 0-1,0 0-1,0 0 1,0 0 0,0 0 1,0 0 0,0 0-1,0 0-1,0 0 1,0 0-1,0 0 0,20 6-1,-20-6-1,0 0 0,20-6-1,-20 6-1,19-4 0,-19 4 0,0 0 0,26-2-1,-26 2 1,0 0-1,18-2 0,-18 2 0,0 0-1,20 0 1,-20 0-1,0 0 1,22 0-1,-22 0 1,0 0-1,24 0 0,-24 0 1,21 2-1,-21-2 0,18 0 0,-18 0 1,0 0-1,24-2 0,-24 2 0,18-4 1,-18 4-1,0 0 0,22-6 0,-22 6 1,0 0-1,0 0 0,18-8 0,-18 8 0,0 0 0,0 0 0,20-2 0,-20 2 0,0 0 0,21 0-1,-21 0 1,0 0 0,0 0 1,18 4-1,-18-4 0,0 0 0,0 0-1,0 0 1,24 8 0,-24-8 1,0 0-2,0 0 2,22-4-1,-22 4 0,0 0 0,0 0 0,0 0 0,0 0-2,0 0 0,18 0-1,-18 0-2,0 0-3,0 0-3,0 0-5,14 26-12,-14-26-1,0 0 0,0 0 1</inkml:trace>
  <inkml:trace contextRef="#ctx0" brushRef="#br0" timeOffset="53159">2967 997 15,'0'0'21,"0"0"-3,0 0-1,0 0-3,16-18-1,-16 18-3,0 0-1,0 0-3,22-14-1,-22 14-2,0 0 0,0 0-2,23-6 1,-23 6-1,0 0 1,18 0-1,-18 0 0,0 0 0,20 4 1,-20-4-1,0 0 1,0 0-1,18 2 1,-18-2-1,0 0 1,18-4-1,-18 4 1,0 0-1,22-4 1,-22 4-1,0 0 0,20-10 1,-20 10-1,0 0 1,21-6-1,-21 6 0,0 0 0,0 0-1,20 0 1,-20 0-1,0 0 1,0 0-1,20 4 0,-20-4 1,0 0-1,0 0 0,22 4 0,-22-4 1,0 0-1,0 0 1,22-6-1,-22 6 1,18-2-1,-18 2 0,19-4 1,-19 4-1,0 0 1,28-4-1,-28 4 0,18-2 0,-18 2 0,0 0 0,26-2 0,-26 2 1,20-4-1,-20 4 0,0 0 0,18-6 0,-18 6 0,0 0 1,19-6-1,-19 6 0,0 0 0,0 0-1,18 0 1,-18 0-3,0 0-1,18 14-4,-18-14-6,0 0-13,2 22-5,-2-22 1,-6 24 0</inkml:trace>
  <inkml:trace contextRef="#ctx0" brushRef="#br0" timeOffset="54319">2995 1264 2,'0'0'15,"0"0"-1,0 0-1,0 0-1,0 0-1,0 0 1,0 0-2,0 0 0,0 0-2,0 0-2,0 0-1,0 0-1,0 0-1,0 0-1,0 0-1,0 0 1,0 0-1,0 0 0,0 0-1,0 0 1,0 0-1,0 0 2,0 0-2,12-18 3,-12 18-1,0 0 1,21-6 0,-21 6 1,0 0-1,20-6 1,-20 6-1,0 0-1,24 0 0,-24 0-1,0 0 1,18-2-1,-18 2 0,0 0 0,20 0 0,-20 0-1,0 0 1,20 0 0,-20 0-1,0 0 1,21 0-1,-21 0 0,0 0 1,22-6-1,-22 6 0,0 0 1,22-2-1,-22 2 0,0 0 1,20 0-1,-20 0 0,0 0 0,0 0 0,0 0 0,22 0 0,-22 0 1,0 0-1,0 0 0,0 0 0,18 0 0,-18 0 0,0 0 0,20-2 0,-20 2 0,23 0 0,-23 0 0,20-2 0,-20 2 0,24-2 0,-24 2 0,0 0 0,22-4 0,-22 4 0,0 0 0,0 0 1,18-2-1,-18 2 0,0 0 0,0 0 0,0 0 0,0 0 0,18 0 0,-18 0 0,0 0 0,0 0 0,0 0 0,0 0 0,0 0 0,0 0 0,0 0-1,0 0 0,23 6-3,-23-6-2,0 0-4,0 0-8,0 0-14,0 0 1,0 0-1,0 0 2</inkml:trace>
</inkml:ink>
</file>

<file path=ppt/ink/ink46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6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6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6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6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02:07.021"/>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0 694 25,'0'0'20,"0"0"-1,0 0-1,0 0-1,0 0-2,0 0-2,0-25-3,0 25-2,11-18-2,-11 18 0,15-26-1,-15 26-1,20-34-1,-10 14 0,0-4-1,2-1 0,1-2-1,3-2 0,-1-4 0,1 4 0,1-4-1,-1 1 2,2-3-3,1 5 3,-3-3-3,2 4 2,-1 0-2,-1 0 3,-1 0-3,-1 4 0,-3 3 1,-2 2-1,-2 4 1,-7 16 0,11-26 0,-11 26-1,0 0 1,8-16 0,-8 16 0,0 0 0,0 0 0,0 0 0,0 0 0,0 0 0,0 0 0,0 0 0,0 0-1,0 0 1,0 0-1,0 0 1,0 0 0,0 0 0,0 0 0,0 0-1,0 0 1,0 0 0,3 16 0,-3-16 0,0 18 0,0-18 1,-2 28-1,2-28 1,-1 29-2,-1-13 2,0 2-1,2 2 1,-4 0 0,2 0-2,1 3 2,-3 1-3,2 3 4,-1-2-3,1 3 2,0 1-3,-2 0 2,2-2 0,1 4 0,-1-2 1,0 0-1,0 0 0,0-4 0,-1 0 1,1-5-1,-2 2 0,1-6 1,-1 1-1,4-17 1,-5 21-1,5-21 1,-4 17-1,4-17 0,0 0 0,0 0 0,-2 16 1,2-16-1,0 0 0,0 0 1,0 0-1,0 0 0,0 0 1,0 0-1,0 0-1,0 0 0,0 0-1,0 0-1,0 0-3,0 0-7,0 0-18,0 0-2,0 0 0,0 0 0</inkml:trace>
  <inkml:trace contextRef="#ctx0" brushRef="#br0" timeOffset="1204">381 687 36,'0'0'25,"0"0"-2,0 0-2,0 0-4,12-31-4,-12 31-2,15-27-4,-15 27-1,16-36-2,-3 16 0,-2-8-2,2 1 0,3-4-1,0 1 0,3-5 0,-1 1 0,0-1 0,2 3 0,-5 1-2,1 0 3,-3 8-3,-2-1 2,-2 6-2,-9 18 2,14-24-2,-14 24 1,0 0 0,8-16 0,-8 16 0,0 0 0,0 0 0,0 0 0,0 0-1,0 0 1,0 0 0,0 0 0,0 0 0,0 0 0,0 0 0,0 0 0,0 0 0,0 0 0,0 0 0,0 0 0,0 0 0,-2 20 0,2-20 1,2 16-1,-2-16 2,0 22-2,0-22 2,-2 33-2,0-13 2,0 3-2,0 1 2,0 1-2,-1 2 1,1 2 1,-2 0-1,3 2 0,1 0 0,0 0 0,0-2 0,0 0 0,0 0 0,1-2 0,-1-5 0,2 1 0,-2-6-1,0-1 1,0-16 0,2 25 0,-2-25-1,0 0 1,0 0-1,2 17 1,-2-17-1,0 0 1,0 0-1,0 0 0,0 0 1,0 0-1,0 0 1,0 0 0,0 0-1,0 0 0,0 0-1,0 0-2,0 0-1,0 0-5,0 0-17,0 0-10,7-17 0,-7 17 0,0-18 0</inkml:trace>
</inkml:ink>
</file>

<file path=ppt/ink/ink46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02:10.749"/>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124 54 15,'0'0'22,"0"0"-1,0 0-4,0 0-2,0 0-2,0 0-3,0 0-2,0 0-2,-4 18-1,4-18-1,-5 29 0,1-7-2,-5 3 1,0 2-2,-5 4 0,1-2-1,0 2 0,0-2 1,2 0-1,2-5 1,0-1-1,4-7 0,3 1 0,2-17 0,-6 20 0,6-20 1,0 0-1,2 16 1,-2-16 0,0 0 0,0 0 1,17 5 0,-17-5 0,18-3 1,-18 3-1,22-9 1,-22 9-1,32-15 0,-12 4 1,6 4-1,-4-4 0,7 2 0,-2-2 0,2 4-1,-1 0 1,3 0-1,-6-1 0,1 5 0,-5-3 1,1 3-1,-5 1-1,-17 2 1,25-4 0,-25 4-1,17-2 1,-17 2-1,0 0 1,0 0-1,0 0 0,18-3 0,-18 3 0,0 0 0,0 0 0,0 0 0,0 0 0,0 0 1,0 0-1,0 0 0,16-2 0,-16 2 0,0 0-1,0 0-1,0 0-1,0 0-1,0 0-3,0 0-4,0 0-13,0 0-10,0 0 0,0 0 1,-9-22 1</inkml:trace>
  <inkml:trace contextRef="#ctx0" brushRef="#br0" timeOffset="840">361 0 6,'0'0'23,"0"0"1,-15 27-5,15-27-2,-16 27-3,10-9-4,-3-2-1,6 6-1,-7-4-1,7 6-2,-6-2 1,5 5-3,-5 0 2,5 7-2,-7 1 1,6 6-1,-6 1 0,0 3-1,-2 1 1,2 1-1,-3-4-1,1-1 1,2-4-1,-2-5 0,4-6 0,2-3 0,-2-4-1,9-20 1,-6 25 0,6-25-1,-5 16 1,5-16-1,0 0 1,-4 18-1,4-18 0,0 0 0,0 0 0,-5 22 1,5-22-1,0 0 0,-6 16 0,6-16 0,0 0 0,0 0 0,-3 17 1,3-17-1,0 0 0,0 0 0,0 0 1,0 0-1,0 0 0,0 0 1,0 0 0,0 0-1,0 0 0,0 0-1,0 0-1,0 0-2,0 0-4,-7-18-9,7 18-17,0-20 0,0 20 0,-2-24 0</inkml:trace>
</inkml:ink>
</file>

<file path=ppt/ink/ink46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02:15.954"/>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106 596 20,'2'-22'13,"-2"22"-1,0 0 0,1-20-1,-1 20 0,0 0-2,0 0-1,2-16 0,-2 16-2,0 0-1,0 0-1,0 0 0,0 0-1,0 0-1,-5 23 0,5-23 0,-8 26 0,5-10 0,-3 4 0,3 2-1,-5 1 0,1 3 0,2 1 0,-4 0-1,-2 4 1,5-6-1,-5 2 0,4-5 0,-2 0 1,3-4-2,1 0 1,5-18 0,-2 24 0,2-24 0,0 16 0,0-16 0,0 0 0,9 20 1,-9-20-1,0 0 0,18 14 1,-18-14 0,0 0 0,20 10 0,-20-10 0,17 3 0,-17-3 0,18 4 1,-18-4-1,24 3 0,-24-3 0,25 2 0,-8 0 0,-17-2 1,31 0-1,-13-2-1,0 2 1,0-2 0,2 1 0,0-1-1,0 0 1,0-2-1,-2 3 1,1-1-1,-3-2 1,2 0-1,-18 4 0,26-3 0,-26 3 0,22-4 1,-22 4-1,0 0 0,21 0 0,-21 0 0,0 0 0,17 2 0,-17-2 0,0 0 0,0 0 0,16 5 0,-16-5 1,0 0-1,0 0 0,0 0 0,0 0 0,0 0 0,11 17 0,-11-17-1,0 0 0,0 0-1,0 0-2,0 0-1,0 0-3,16 12-6,-16-12-10,0 0-6,0 0 0,0 0 2</inkml:trace>
  <inkml:trace contextRef="#ctx0" brushRef="#br0" timeOffset="1068">501 531 7,'0'0'13,"-9"30"0,9-30-1,-17 40-2,10-18 0,0 3-1,-1 3-1,3-1 0,-2 4-1,-2-2 0,3 3-1,-3-3-1,2 4-1,-1-6 0,1 6 0,-2-6-2,4 5 1,-5-4-1,5 1 0,-4-2 1,5 2-2,-1-4 2,1-1-3,1 3 2,-3-3 0,4 3 0,-1-2-1,-3-1 0,4-1 1,-3-1-2,3 0 2,-2-6-1,3 2-1,1-18 0,-4 24 1,4-24-1,-2 23 0,2-23 0,-2 17 0,2-17 0,0 16 0,0-16 0,0 0 1,0 0-1,0 18 0,0-18 0,0 0 0,0 0 0,0 0 1,0 0-1,0 0-1,0 0 0,0 0-1,0 0-5,0 0-7,0 0-12,0 0-3,0 0 0,11-16 0</inkml:trace>
  <inkml:trace contextRef="#ctx0" brushRef="#br0" timeOffset="11731">961 119 23,'0'0'15,"0"0"-2,-5-16 0,5 16-2,-9-22-1,9 22-1,-8-22-2,8 22-1,-7-22-1,7 22 0,-9-19 0,9 19-2,0 0 1,0 0-1,0 0-1,-16-17 0,16 17-1,0 0 0,0 0 0,0 0-1,-19-2 0,19 2 1,0 0-1,0 0 0,-18 17 0,18-17 0,-16 20 0,7-4-1,9-16 1,-20 25-1,20-25 1,-20 29-1,20-29 1,-18 22-1,18-22 1,-11 22 0,11-22 0,-6 22-1,6-22 1,-2 20 0,2-20 0,0 21 0,0-21 0,6 22 0,-6-22 0,7 18 0,-7-18 0,11 17 0,-11-17 0,0 0 1,22 21-1,-22-21 0,18 9 0,-18-9 1,25 8-1,-25-8 1,28 3-1,-12-3 1,-16 0-1,29-5 1,-29 5 0,29-13 0,-29 13-1,28-18 1,-28 18 0,23-20-1,-23 20 1,24-24 0,-24 24-1,16-25 1,-16 25-1,15-25 0,-15 25 1,11-24-1,-11 24 1,4-22-1,-4 22 1,-2-18-1,2 18 0,0 0 2,-2-20-2,2 20 1,0 0-1,0 0 1,0 0-1,0 0 0,0 0 0,0 0 0,0 0 0,0 0-2,0 0 2,0 0-1,0 0 1,0 0 0,-15 17 0,15-17 0,0 0 0,-1 23 0,1-23 1,0 20-1,0-20 0,0 25 0,0-25 0,1 28 1,1-12-1,2 0 0,-4 1 1,3 1-1,1-2 1,-2 2 0,0-1-1,1-1 1,-3-16 0,4 29 1,-4-29-1,2 25 1,-2-25 0,-4 22 0,4-22 0,-5 20 0,5-20 0,-9 20-1,9-20 0,-11 20 1,11-20-1,-11 16 0,11-16 0,0 0 1,-18 18-1,18-18 0,0 0 1,0 0-1,-20 7 0,20-7 0,0 0 0,-19 0 0,19 0 0,0 0 0,-25 0-1,25 0 1,-18 0-1,18 0 1,-20 0-1,20 0 1,-20-1 0,20 1-1,-19-4 1,19 4 0,-18-7-1,18 7 1,-18-4-1,18 4 0,0 0 1,-22-11-1,22 11 0,0 0 1,-20-7-1,20 7 0,0 0 0,0 0 0,-18-7 1,18 7-1,0 0 0,0 0 0,0 0 0,-16-6 0,16 6 0,0 0 0,0 0 0,-20 6 0,20-6 0,0 0-1,-20 16 0,20-16-1,-19 20-1,19-20-3,-22 29-3,4-20-12,18-9-13,-25 31-1,8-24 1,17-7 1</inkml:trace>
  <inkml:trace contextRef="#ctx0" brushRef="#br0" timeOffset="21823">1322 694 4,'0'0'17,"0"0"-2,0 0-1,0 0-1,0 0 0,0 0 0,0 0-1,0 0-1,0 0-1,0 0-1,0 0-1,0 0-2,0 0-1,0 0-2,0 0 0,0 0-1,16-4-1,-16 4 0,0 0 1,26-9-1,-26 9 0,25-9 0,-25 9 0,29-13 0,-12 8 0,1-1-1,-2-1 1,2-2-1,-1 2 0,-1 1 1,0 1-1,1-1 1,-17 6-1,27-7 0,-27 7 0,24 0 1,-24 0-1,16 4 0,-16-4 0,0 0 0,20 11 1,-20-11-1,0 0 0,0 0 0,20 16 0,-20-16 0,17 7 0,-17-7 0,16 8 0,-16-8 0,18 3 0,-18-3 0,18 6 0,-18-6 0,17 1 0,-17-1 0,0 0 0,20 2-1,-20-2 0,0 0-2,0 0 0,18 9-3,-18-9-3,0 0-4,0 0-8,2 18-9,-2-18 0,-2 17 2,6-1 1</inkml:trace>
  <inkml:trace contextRef="#ctx0" brushRef="#br0" timeOffset="22723">1313 1011 1,'0'0'16,"0"0"-4,0 0-2,0 0-1,0 0-1,0 0 0,0 0-2,16-13 1,-16 13-1,0 0 0,18-7-1,-18 7 0,0 0 0,17-7-2,-17 7 1,0 0-2,21-8 1,-21 8-1,20-7 0,-20 7 0,20-7-1,-20 7 1,24-7-1,-24 7 1,26-8-1,-26 8 0,23-5 0,-23 5 0,24-4 1,-24 4-1,25-3 0,-25 3 0,24-4-1,-24 4 1,22-2 0,-22 2-1,24-3 0,-24 3 0,23 0 1,-23 0-1,20 1 0,-20-1 0,24 0 1,-24 0-1,22 0 0,-22 0 0,20 0 0,-20 0 1,22 0-1,-22 0 0,20 2 0,-20-2 0,18 4 0,-18-4 0,0 0-2,20 9-1,-20-9-1,0 0-5,0 0-7,0 0-10,16 11-2,-16-11 2,0 0-1</inkml:trace>
</inkml:ink>
</file>

<file path=ppt/ink/ink46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02:21.661"/>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521 33 16,'0'0'8,"0"0"-1,0 0 0,-18-14-1,18 14 0,0 0-1,0 0-1,-20-7 0,20 7 0,0 0 0,0 0-1,-20-8 0,20 8-1,0 0 0,0 0-1,-17-3 0,17 3 0,0 0-1,0 0 1,-16 7-1,16-7 0,0 0 0,0 0 0,-18 16 1,18-16-1,0 0 0,-11 20 1,11-20 0,-8 17 0,8-17 0,-7 20 0,7-20 0,-5 21 0,5-21 0,1 22 0,-1-22 0,8 20 0,-8-20 1,11 18 0,-11-18-1,16 22 3,-16-22-2,20 20 2,-20-20-2,22 16 2,-22-16-2,22 11 2,-22-11-2,25 4 0,-25-4-1,26 0 1,-26 0-1,23-11-1,-23 11 1,26-15-1,-26 15 1,25-18-2,-25 18 2,22-20-2,-22 20 2,22-14-1,-22 14 1,20-18-1,-20 18 1,15-17-1,-15 17 1,11-18-1,-11 18 1,7-16-1,-7 16 1,0 0-1,2-17 1,-2 17-1,0 0 1,0 0-1,0 0 1,0 0-1,0 0 1,0 0-1,0 0 0,0 0 0,0 0 0,0 0 0,0 0 0,0 0 0,0 0-1,0 0 1,-4 22 0,4-22 1,-2 20-1,2-20 0,0 24 0,0-24 0,-2 29 1,2-29 1,-1 32-2,2-15 3,-2 1-3,-1 2 3,2-2-3,-2 4 3,2-22-2,-2 30 0,2-30 1,-4 29-1,4-29 1,-5 24-2,5-24 2,-7 24-2,7-24 1,-9 21-1,9-21 1,-11 18-1,11-18 1,-15 17 0,15-17 0,-20 16 0,20-16 0,-24 20 0,8-9 0,0 2 0,-4-1-1,0 1 1,-2-2 0,2 2 0,-4-3 0,0-1 0,-1 1 0,1-3-1,1-2 1,-1 2 0,0-1-1,2-2 1,1-1 0,2-1 0,-1 0 0,2 0 0,2-2 0,16 0-1,-31-2 1,31 2 0,-26-6-1,26 6 1,-23-9-1,23 9 1,-22-12-1,22 12 0,-24-17 1,24 17-1,-22-16 0,22 16 0,-18-18 0,18 18-1,-16-16 0,16 16-2,0 0 0,-17-20-3,17 20-3,0 0-5,0 0-11,0 0-9,17-13 1,-17 13 1</inkml:trace>
</inkml:ink>
</file>

<file path=ppt/ink/ink46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02:23.525"/>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362 4 17,'0'0'18,"0"0"-4,0 0-1,0 0-2,0 0-1,-20-5-2,20 5-1,0 0-2,0 0 0,-18-2-2,18 2-1,0 0 0,-19 2 0,19-2 0,-20 7-1,20-7 1,-23 9-1,6-3 1,17-6-1,-31 14 0,31-14 0,-31 24 0,15-12 1,0 3-1,16-15 1,-26 29-1,26-29 1,-18 29-2,11-13 2,7-16-2,-4 26 0,4-26 0,4 23 1,-4-23 0,12 20-1,-12-20 2,22 16-1,-22-16 0,28 17 0,-10-8 0,0 0-1,4 0 0,-4 0 0,6 0 0,-4 0-1,0 0 2,0 2-2,0 0 1,-4-2 0,1 2 1,-17-11-1,27 20 0,-27-20 0,16 18 1,-16-18-1,9 16 1,-9-16 0,0 0 0,0 22 0,0-22-1,0 0 1,-14 24 0,14-24 0,-20 18-1,20-18 1,-28 20-1,28-20 0,-31 20 1,13-10-1,-2 0 1,2-1-1,-4 1 0,0-2 1,1-1-1,-3 0 0,0-3 1,1-1-1,1-1 0,-2-2 1,4-2-1,2 1 0,1-3 1,17 4-1,-25-7 0,25 7 1,0 0-1,-16-15 0,16 15 0,0 0 1,3-21-1,-3 21 0,11-17 0,-11 17 0,18-20 0,-18 20 0,24-23 0,-24 23 1,29-27-1,-13 12 1,3-1-1,-1 3 1,0-2-1,0 1 1,-1 1 0,-1 1-1,0-1 1,-16 13 1,30-24-2,-30 24 2,23-25-2,-23 25 1,22-24-1,-22 24 1,15-25-1,-15 25 0,11-25 0,-8 7 0,-3 18 0,4-29 0,-6 10 1,0 1-3,-3 0 3,-3 0-2,3 2 1,5 16-2,-22-26 2,22 26-2,-29-18 0,11 11-1,18 7-2,-38-9-4,19 13-8,-1 1-15,-11-7 1,8 11-1,-15-7 1</inkml:trace>
</inkml:ink>
</file>

<file path=ppt/ink/ink46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02:39.669"/>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203 31 29,'0'0'18,"0"0"-2,0 0-2,0 0-2,-3 16-3,3-16-2,0 0-2,0 0-1,0 0-2,0 0 1,0 0-1,11-16 0,-11 16 1,16-5 0,-16 5-2,18-2 2,-18 2-1,26-4 0,-26 4 1,29-2-1,-13 1 1,1-3-1,-1 2 0,0-1 0,1 1 0,-1 0-1,1 2-1,-17 0 1,29-4-2,-29 4 2,23 2-1,-23-2 0,22 0-1,-22 0 1,18 2 0,-18-2 0,20 2 1,-20-2-1,20 0 0,-20 0 1,22 0 0,-22 0-1,28 0 1,-28 0-1,23-2 0,-23 2 0,28-2 0,-28 2 0,20-2 0,-20 2 0,16 0 0,-16 0 0,0 0 1,18 0-1,-18 0-1,0 0 1,17 4 0,-17-4 0,0 0-1,0 0-2,0 0-2,20 9-5,-20-9-8,0 0-11,0 0-1,0 0 1,0 0 0</inkml:trace>
  <inkml:trace contextRef="#ctx0" brushRef="#br0" timeOffset="832">20 1073 30,'-6'17'14,"6"-17"0,-14 18-1,14-18 0,0 0-2,0 0-2,0 0-2,0 0-1,0 0-1,0 0 0,20-24 0,-4 12 0,-5-7-2,7 0 0,-2-7-1,6-1 0,-4-6 0,6-1 0,-4-2-1,2-6 0,2 2 0,-2-3-1,1-1 0,-3 2 1,0 6-1,-3 3 0,-3 4 1,-1 6-1,0 3 0,-4 4 0,-9 16 0,14-22 0,-14 22 0,11-16 0,-11 16-1,0 0 1,13-19 0,-13 19 0,0 0 0,0 0 0,0 0 0,0 0 0,0 0 0,0 0 0,0 0 0,0 0 0,0 0 0,0 0 1,0 0-1,2 22 0,-2-22 0,2 20 1,-2-20-1,0 29 1,0-9-1,1 2 1,-1 1-1,0 5 1,-1 4 0,1-1 0,-2 2 0,2 3 0,-2-2-1,4 1 1,-4-4 0,2-1-1,0-2 1,0-3-1,0-5 1,2 0-1,-2-20 1,0 23-1,0-23-1,0 0 0,3 19-2,-3-19-3,0 0-3,0 0-8,0 0-10,0 0-4,11-20 2,-11 20 0</inkml:trace>
  <inkml:trace contextRef="#ctx0" brushRef="#br0" timeOffset="1712">531 1075 2,'7'-25'20,"-7"25"-3,19-27-3,-7 10 0,-4-6 0,2-1-3,0-3 0,1-4-4,1-1 0,-1-1-2,2 0 0,-2-5-2,3 4 0,-3-1-2,2 6 1,-4 0-1,2 8-1,-2-5 1,-3 8 0,1 2-1,-7 16 0,9-22 0,-9 22 1,0 0-1,9-16 0,-9 16 0,0 0 0,0 0 0,0 0 0,0 0 0,0 0 0,0 0 1,0 0-1,0 0 0,0 0 0,0 0 1,0 0 0,0 0 0,0 0 1,0 0-1,0 0 1,0 0-1,15 23 1,-15-23-1,5 20 0,-5-20 0,6 31 0,-5-11 0,3 0-1,-2 5 1,3 1 0,-1-1-1,1 6 1,-1-4 0,2 2-1,-1-2 1,2 0 0,-1-3-1,-1 0 1,-1-1-1,-2-3 1,1-4-1,-3-16 1,2 26-1,-2-26 1,0 16-1,0-16 1,0 0-1,0 0 1,-3 16 0,3-16-1,0 0 1,0 0-1,0 0 0,0 0-1,0 0-1,0 0-1,0 0-5,0 0-8,0 0-14,0 0-1,0-25 1,0 25 0</inkml:trace>
</inkml:ink>
</file>

<file path=ppt/ink/ink4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1:43.235"/>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24 180 20,'0'0'19,"0"0"-2,0 0-1,12-18-4,-12 18 0,0 0-2,0 0-1,16-28-1,-16 28-1,12-22-2,-12 22 0,14-19-1,-14 19 0,19-20 0,-19 20-1,20-14 0,-20 14 0,20-12-1,-20 12 0,22-8-1,-22 8 0,20-2 0,-20 2-1,20 2 1,-20-2-1,19 4 1,-19-4-1,20 4 1,-20-4 0,0 0-1,24 2 0,-24-2 1,0 0 0,0 0 0,22 12 0,-22-12 0,0 0 0,8 20 1,-8-20-1,-2 21 0,2-21 0,-4 24 0,4-24 0,-10 30-1,10-30 1,-12 36-1,4-18 0,0 4 0,-2 0 1,0-2-1,-3 2 0,-1 0 0,0 0 0,2 0 0,12-22-2,-30 37 1,30-37-1,-28 28-1,28-28 1,-30 16-1,30-16 0,-29 4 1,29-4 0,-24-2 1,24 2-1,-20-10 1,20 10 1,0 0 0,-14-26-1,14 26 2,0-20-1,0 20 0,6-21 0,-6 21 1,0 0-1,10-18 1,-10 18-1,0 0 0,0 0 1,0 0-1,0 0 1,20 22 0,-20-22-1,8 25 1,-8-25 1,6 28-1,-4-10 0,-2-18 0,6 30 1,-6-30-1,2 28 0,-2-28 0,6 26 0,-6-26 0,8 22 0,-8-22 0,0 0 0,13 22 0,-13-22 0,0 0 0,22 12 1,-22-12-1,0 0 0,22-4 1,-22 4-1,0 0 0,26-8 0,-26 8 0,20-10 0,-20 10 0,22-8-1,-22 8 0,21-6 0,-21 6 0,20 2-1,-20-2-1,0 0-4,30 8-9,-30-8-19,0 0 1,0 0-1,20-14 1</inkml:trace>
  <inkml:trace contextRef="#ctx0" brushRef="#br0" timeOffset="1264">653 27 9,'0'0'17,"0"0"-1,0 0-2,0 0-2,-12-18-2,12 18 0,0 0-1,0 0 1,-18-8-1,18 8-1,0 0-2,-25 0-2,25 0 0,-20 6-2,20-6 0,-18 12-1,18-12 1,-20 16-1,20-16 1,-18 28-1,12-8 0,6-20 1,-18 35-1,12-15 0,2 0 0,0 6 0,4-4-1,0 2 1,2-4-1,6 4 0,-2 0 0,2-4 1,4-2-1,-12-18 0,24 28 1,-24-28-1,28 12 1,-28-12 0,30-4 0,-30 4 1,27-20-1,-27 20 0,24-38 0,-12 16 0,0-2-1,-2 2 1,-2-2-1,0 0 0,-4 6 1,2 0-1,-6 18 0,2-22 0,-2 22 0,0 0 1,0 0-1,0 0 0,0 0 0,0 0 0,0 0 0,-20 6 0,20-6 0,-6 26 0,6-26 0,-6 30 1,4-8-1,0-2 0,2 2 1,-2-2-1,4 2 1,-2-2-1,0 0 1,0-2 0,2 0-1,-2 1 1,2-1 0,-2-18-1,2 34 1,-2-34 0,-2 28 0,2-28 0,-6 32 0,6-32 0,-8 30 0,8-30 0,-12 28 0,12-28-1,-12 30 1,12-30 0,-16 30 0,16-30 0,-14 24-1,14-24 1,-17 21-1,17-21 1,0 0-1,-18 20 1,18-20-1,0 0 0,0 0 0,-20 6 1,20-6-1,0 0-1,-22-4-1,22 4-1,0 0-2,0 0-4,-30-2-11,30 2-13,-22 10-1,22-10 2,-23 14 0</inkml:trace>
</inkml:ink>
</file>

<file path=ppt/ink/ink47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15:04.696"/>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0 351 13,'0'0'13,"0"0"0,0 0-3,0 0-1,0 0-3,0 0 0,0 0-2,22 0 0,-22 0 0,20 1-1,-20-1 0,29 4 0,-13-2 0,2 0-1,4-1 0,0 3-1,2 0 1,1-1-1,1 1 0,1 1 1,2 8-1,0-4-1,-1 6 1,3-6 0,-4 7 1,4-5-1,-4 7 1,4-7-1,-4 0 1,1 7 1,1-7-2,-4 7 2,3-7-2,-3 7 1,1-9-1,-3 9 0,1-9 0,0 2 0,-4-2 0,1 0 0,-1 0 0,2 2 0,0 0-1,0-2 1,0 2-1,1-2 1,1 2-1,0-2 1,3 0-1,-1 0 1,1 2-1,0-2 1,0 0-1,3 0 1,-3-2-1,0 2 1,-5-1-1,4-1 1,-3 2-1,-3-2 1,2 4-1,-2-2 0,-2 2 0,1 0 1,-1 0-1,0 1 0,-2-1 0,1 0 0,-1 0 0,-16-11 1,29 22-1,-29-22 0,28 20 0,-28-20 0,23 18 1,-23-18-1,22 16 0,-22-16 0,20 16 0,-20-16 1,22 13-1,-22-13 0,24 11 0,-24-11 0,29 13 1,-11-8-1,4-1 0,0 1 0,3-1 0,1-1 1,-1 1-1,4 0 0,-3-2 0,1 1 1,-2 1-1,1 1 0,-4-1 1,0 1-1,-2-1 0,-2 1 0,-18-5 1,29 9-1,-29-9 0,22 10 0,-22-10 0,16 7 1,-16-7-1,0 0 0,0 0 0,0 0 0,17 14 0,-17-14 0,0 0 1,0 0-1,0 0 0,0 0 0,0 0 0,0 0 1,0 0-1,0 0 0,0 0 0,0 0 0,0 0 0,0 0 1,0 0-1,0 0-1,0 0 1,0 0-2,0 0-3,0 0-4,0 0-11,18 11-10,-18-11 1,0 0 0</inkml:trace>
  <inkml:trace contextRef="#ctx0" brushRef="#br0" timeOffset="1456">2039 874 11,'0'0'11,"0"0"0,18 11-1,-18-11-1,0 0-2,20 11-1,-20-11-1,20 13-2,-20-13 0,22 18 0,-22-18-1,23 20 0,-23-20 0,29 25-1,-12-10 1,-17-15-1,31 31 0,-15-15 1,2 4-1,4 0 0,-5 0 0,3 1-1,-2-1 1,2 2 0,-2-2 0,2 0 0,-4-4-1,1 2 1,-17-18 0,27 29-1,-27-29 1,20 26 0,-20-26-1,13 18 1,-13-18 0,0 0 1,5 16-1,-5-16 0,0 0 1,0 0-1,0 0 0,-14 18 0,14-18 0,0 0 0,0 0-1,-18 17 0,18-17 1,0 0-1,-22 7 0,22-7 1,-17 2 0,17-2-1,-21 0 1,21 0 0,-30-2-1,12 0 1,0 0-1,-6 2 0,-1 0 1,-6 0-1,-2 2 0,-1 2 0,-6-1 0,-1 3 0,-4-1 0,-2 1 0,-1 1 0,-4 0-1,2 0-1,-2-1-1,1 3-1,-4-2-3,6 4-4,0 2-6,-4-6-8,17 15 0,-12-13 1</inkml:trace>
  <inkml:trace contextRef="#ctx0" brushRef="#br0" timeOffset="3608">990 151 24,'0'0'13,"-16"-18"-1,16 18-1,0 0-3,0 0-1,0 0-1,16-18-2,-16 18 0,22-15 0,-6 6 0,3 0-1,2 0 0,1-2 1,6 0-1,-1 1-1,2 0 0,-5 0 0,3 2-1,-3 1 0,-3 3-1,-1 3 0,-3 1 0,-17 0 0,25 7 0,-25-7 0,15 18 1,-15-18-1,2 25 1,-2-25 0,-8 33 0,-1-17 0,0 2 1,-4-1-1,1 3 0,12-20 1,-29 32-1,12-19 0,17-13 0,-29 27-1,29-27 1,-25 20-1,25-20 1,-19 15-1,19-15 0,0 0 0,0 0 0,0 0 0,0 0 0,0 0 0,-11 16 0,11-16-1,0 0 1,0 0 0,17 4 0,-17-4 0,16 3 0,-16-3 0,18 2 0,-18-2-1,20 6 1,-20-6 0,17 9-1,-17-9 1,0 0 0,22 16 0,-22-16 0,9 16 0,-9-16 0,5 20 0,-5-20 0,0 29 0,0-29-1,-3 31 1,3-31-1,-8 29 2,8-29-1,-12 25 1,12-25 0,-17 13 1,17-13 1,-18 7 0,18-7 1,-20 2-1,20-2 0,-24-2-1,24 2 0,-29-7 0,11 3-2,-2-6 0,-4 4 0,2 4-2,-7-3-4,0 7-5,-7-2-11,-12-2-9,3 18 2,-19-9 0</inkml:trace>
</inkml:ink>
</file>

<file path=ppt/ink/ink47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15:22.284"/>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1615 0 23,'0'0'15,"0"0"-1,20-16-1,-20 16-1,0 0-1,0 0-2,0 0-1,0 0 0,-22 20-2,22-20-1,-34 38-1,10-7-1,-9 1 0,-7 8-2,-9 2 1,-4 7-1,-9 5 0,-1 4-2,-8-4 2,-4 3 0,-3 6-1,1-1 0,3 3 0,1-5 0,4 0 0,1-4 0,10-5 0,7-6 0,7-7-1,10-7 2,6-6-2,10-5 1,18-20 0,-23 24 0,23-24 0,0 0 0,0 0 0,-10 16 0,10-16-1,0 0 0,0 0-1,0 0 0,0 0-3,0 0-1,-10 22-2,10-22-4,0 0-4,-17 18-4,17-18-5,0 0 0,-27 5 10</inkml:trace>
  <inkml:trace contextRef="#ctx0" brushRef="#br0" timeOffset="676">384 740 4,'-10'27'8,"-12"4"0,2 10 1,-11 1-1,2 5 0,-6 2-1,-1-2-1,-1 0 0,3-5-2,-1-4 0,6-7-1,7-4-1,2-7 0,7-2 0,13-18-1,-12 27 1,12-27-1,7 17 1,-7-17 0,31 9 1,-9-9-1,7 2 1,2-6 1,5-2-2,1-1 2,4-2-2,-4-4 0,3 4 0,-6-3-1,-3 1 1,-2 2-2,-5 2 1,-4 1-1,-20 6 1,27-2-1,-27 2 0,0 0 1,17 9-1,-17-9 1,0 0-2,5 17 0,-5-17-1,0 0 0,4 20-2,-4-20-2,0 0-1,9 20-2,-9-20-4,0 0-4,24 12-5,-24-12-1,18 0 11</inkml:trace>
  <inkml:trace contextRef="#ctx0" brushRef="#br0" timeOffset="1516">1304 740 21,'0'0'21,"2"-31"-5,-2 31-3,-17-26-3,17 26-1,-23-16-2,6 11-1,17 5-1,-33-2-1,17 7-1,0 3-1,16-8 0,-33 27-2,16-9 1,1 4-1,2 1 0,1 6 0,2 0 1,2 0-2,3 4 1,4-4 0,2 0 0,6-4 0,1-1 1,6-4-1,-13-20 0,31 25 0,-11-19 0,0-6 0,2-4 1,3-5-1,-1-6 0,1-3 1,-3 0-1,0-5 0,0-1 0,-2 0 1,-2 1-1,-7 3 0,2 2 0,-13 18 1,13-26-1,-13 26 1,0 0-1,5-16 0,-5 16 1,0 0-1,0 0 0,0 0 0,-2 20-1,2-20 1,0 22 0,0-22 0,0 32 0,-2-13 1,2 2-1,-1 3 1,-1 3-1,-2-2 1,2 4 1,-3-1-1,-2 1 1,-3-2 0,0 2 1,-7-6 0,1 3 0,-4-5 1,0 3 0,-4-4 0,4-2 0,-5-3-1,5-3 0,-2-1-1,0-2-1,0-3 0,0-1 0,-2-1-1,3-1 0,-1-1 0,-4 0-2,4 3-1,-5-3-2,5 7-2,-12-7-4,8 14-12,-5 6-9,-12-2 1,3 11 1</inkml:trace>
</inkml:ink>
</file>

<file path=ppt/ink/ink47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15:16.219"/>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160 372 13,'8'-18'14,"-8"18"0,14-18-1,-14 18-1,9-18-2,-9 18-1,9-16-1,-9 16-1,0 0-2,0 0-2,0 0 1,0 0-2,0 0 0,0 22-1,-5-6 1,-8 4-1,4 5 1,-9 4 0,5 2-1,-7 3 0,4 3 0,-4 3-1,1-1 0,5-1 0,-1-1 0,3-3 0,2-3 0,3-7 0,2-3 0,3-4 0,2-17 0,5 20 0,-5-20 0,17 10 1,-17-10-1,27 0 1,-9-1-1,8-3 1,3-1 0,0-3-1,6 1 1,-3-2 0,5 0 0,-3 0-1,3 2 1,-8-1 0,0 1 0,-4 2 0,1 1-1,-4 2 1,-2 0-1,-2 2 0,0 0 0,-1 0 0,-1 0 0,2 0 0,0 0 0,2 0 0,0 0 1,0-1-1,1-1 0,2 0 0,-1 0 1,2-1-1,-2 1 1,-1-4-1,-1 4 0,-1 1 0,-19 1 0,27-4-1,-27 4 0,0 0-2,16-2 0,-16 2-2,0 0-2,0 0-4,0 0-3,-18 17-2,18-17-6,-24 10-3,24-10 0,-27 9 17</inkml:trace>
  <inkml:trace contextRef="#ctx0" brushRef="#br0" timeOffset="932">512 354 8,'0'0'11,"-11"28"0,11-28 0,-15 21-2,15-21-2,-18 29-1,11-11-1,-2 4 0,1 2-2,-1 1 0,2 4 0,0 2 0,1 3-1,2-1 1,1 3-1,-1-1-1,1 5 1,1-4 0,0 2-1,-2-4 1,2 3-1,-3-5 1,3 1 0,-5 3 0,5-5 0,-5 2 0,3-6 1,-1 2-1,-1 2 0,1-4 0,1 0 0,0-9-1,-1 6-1,5-24 1,-7 34-1,7-34 1,-8 22-1,8-22 0,-5 16-1,5-16-1,0 0-1,0 0-5,-2 16-3,2-16-6,0 0-8,0 0 0,0 0 0</inkml:trace>
  <inkml:trace contextRef="#ctx0" brushRef="#br0" timeOffset="3757">1251 75 4,'-13'-27'10,"13"27"-1,0 0-1,-4-18-1,4 18 0,0 0-2,-14-20-1,14 20 0,0 0-1,0 0 0,-17-9-1,17 9 0,0 0 0,-20 2-1,20-2 0,0 0-1,-22 9 1,22-9-1,-12 18 1,12-18-1,-17 22 1,17-22-1,-16 27 1,16-27-1,-15 29 1,15-29 0,-14 25 0,14-25 0,-7 24-1,7-24 1,-6 23 0,6-23 0,0 24 0,0-24 0,6 25-1,-6-25 1,9 27 0,-9-27 0,12 28 0,-12-28 0,15 27 0,-6-11 1,-9-16-1,24 29 1,-10-13 0,1 1-1,1-3 1,-16-14 0,31 24-1,-31-24 1,22 20 0,-22-20 0,18 16-1,-18-16 1,0 0 0,9 20 1,-9-20-1,0 16 1,0-16-1,-3 20 0,3-20 1,-17 22-1,17-22 0,-25 29 0,7-13-1,-4-1 0,-4-1 0,1 1 0,-2-1-1,-3-3 1,3-2 0,3-1-1,1-5 1,1-1-1,4-2 1,1-4 0,17 4-1,-22-11 0,22 11 1,0 0-1,-20-18 0,20 18 0,0 0 0,4-20 0,-4 20-1,13-16 1,-13 16 0,22-25 0,-22 25 0,31-27 0,-11 10 0,3 1 0,1-4 0,3 0 0,1 0 0,1-2 0,0 1 0,-2-3 0,-1 2 1,-3 1-1,-5 2 1,-1-1 0,-4 4 0,-4 0 0,-9 16 0,11-31 0,-11 31 0,3-29 0,-3 13 0,-2-1 0,2 17-1,-3-29 1,3 29-1,-7-25 0,7 25 0,-6-16 0,6 16-1,0 0 0,-13-17-2,13 17-2,0 0-3,-20 0-5,20 0-7,-32 2-10,32-2 1,-39 7 1</inkml:trace>
</inkml:ink>
</file>

<file path=ppt/ink/ink47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15:53.555"/>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431 768 26,'7'-16'16,"-7"16"-1,0 0-3,-3-22-2,3 22-2,-4-16-1,4 16-1,-4-18-1,4 18-1,-7-18 1,7 18 0,-9-17-1,9 17-1,0 0 0,-20-21 0,20 21-1,-18-8-1,18 8 0,-22-3 0,22 3 0,-24 0 0,24 0-1,-27 3 0,27-3 0,-25 8 0,25-8 0,-22 7 0,22-7 0,-17 12 0,17-12-1,-11 19 1,11-19 0,-5 23-1,5-23 1,-4 33 0,4-17 0,0 4-1,2 0 1,0 2 0,2-1 0,1 7-1,2-7 1,2 3-1,-1 1 1,3-3-1,1 0 0,5-4 1,-3-2 0,4-8-1,-18-8 1,33 12 0,-13-12 1,0-3-1,0-8 0,0 2 1,-1-8-2,-1 1 2,0-6 0,0 1 0,-1-3-1,-3 0 1,1 6 0,-4-5 0,0 5 1,-2-1-1,-4 3-1,-5 16 1,7-23 0,-7 23 0,0 0 0,2-20-1,-2 20 1,0 0 0,0 0-1,0 0 1,0 0-1,0 0 0,0 0 1,0 0-1,-16 12 0,16-12 0,-6 20 0,6-20 0,-3 31 0,1-7 0,-2 1 1,2 6-1,1 3 0,-1 3 1,2 1-1,0 2 1,-2 1 0,2-5-1,2 8 1,-4-4 0,2-2 0,-2-2 0,2 2 0,-4-3 0,3-5 0,-3-1 1,-1-3 0,-1-8 0,1 0 1,5-18-1,-17 27 1,17-27 0,-22 18 0,22-18 0,-29 13-1,6-9 1,3-1-1,-8-3 0,1 2 1,-4-4-2,2 1 1,-2-5-1,2 2 0,0-1 0,3 0 0,3-3-1,1 1 1,2-2-1,3 2 0,1 0 0,16 7 0,-24-15 0,24 15 0,-16-14-1,16 14-1,0 0 0,-16-24-1,16 24-2,-10-16-2,10 16-5,0 0-12,-16-17-11,16 17 1,0 0 0,-16-1 1</inkml:trace>
  <inkml:trace contextRef="#ctx0" brushRef="#br0" timeOffset="1557">1077 139 24,'0'-20'16,"4"4"2,-4 0-2,0-2 0,0 18-3,-4-29-2,4 29-3,-7-24-1,7 24-2,0 0-1,-15-16-1,15 16-1,0 0-1,-23 3-1,23-3 1,-22 17-1,6-3 0,3 4 0,-5 4 0,5 2 0,-5 3 0,1 4 0,1-1 0,3 3-1,6-4 1,-2 0 0,5-4-1,4-1 1,2-4 0,7-4 0,-9-16 0,22 22 0,-22-22 0,33 5 0,-12-8 0,-4-6 0,7-2 0,-6-4 1,5-3-1,-1 0 0,-2-2 0,-2 0 0,-3 0 1,0 0-1,-4 4 0,-11 16 1,16-27 0,-16 27-1,5-24 1,-5 24 0,0 0-1,0-18 1,0 18-1,0 0 0,0 0 0,0 0 0,0 0 0,0 0 0,0 0 0,0 0-1,0 0 1,0 0-1,4 16 1,-2 1 0,0-1 0,-1 6 0,-1 1 0,0 6 0,-1 0 0,-3 4 1,4 1 0,-4 1 0,-1-1 0,1 1 0,-1-3 1,-1-6-1,1 3 1,-2-9 0,1 1 1,-5-4-1,11-17 1,-18 27-1,18-27 0,-22 22 0,22-22 0,-22 20-1,22-20 1,-23 14-1,23-14 0,-26 13-1,26-13 1,-23 5 0,6-5-1,-1 2 1,0-2-1,0 0 0,-1 0-1,1 4 0,-2-2-1,4 5-2,-2-4-2,18-3-4,-30 24-11,30-24-11,-25 34 1,10-17-2,3 8 3</inkml:trace>
</inkml:ink>
</file>

<file path=ppt/ink/ink47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15:59.836"/>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188 660 10,'0'0'14,"13"-25"0,-13 25 0,14-20-3,-14 20 0,20-24-1,-20 24-1,24-25-1,-24 25-1,29-27-1,-16 9-2,5 3 1,-2-1-2,4 3 1,-3-3-2,3 5 0,-2 0 0,2 4 0,-4 1-1,4 5 1,-3-1-1,1 5 0,-18-3 0,31 13 0,-31-13 0,25 22 0,-25-22 0,24 29-1,-15-11 1,-1 0 0,-1 2-1,-2 2 1,-3-2-1,-2 1 1,-4 8 0,-3 2-1,-6 0 0,-1 4 0,-6-3 0,-4 3 0,-1-1 0,-3 1-1,1-8 2,0-4-1,1-1 0,4-6 0,4-3 0,2-2 0,16-11 0,-20 11 0,20-11 0,0 0 0,0 0-1,0 0 1,0 0-1,0 0 1,-2-20-1,2 20 1,0 0-1,16-16 1,-16 16-1,19-10 1,-19 10 0,18-5 0,-18 5 0,20 0-1,-20 0 1,22 5 0,-22-5 0,20 13 0,-20-13 0,20 22 0,-20-22 0,16 27 0,-7-11 0,-3 1 0,-3 1 0,1 2 1,-4 2 0,-2-1 0,-2 3 0,-1 1 0,-2-3 0,-1 3 1,-2-5 0,-3 0 0,13-20 1,-28 31 0,10-22-1,2 0 2,-6-5-2,2-2 1,-4-4 0,1 0-1,-3-7 0,-1 5 0,-2-3-1,1 3-1,-2-3 1,4 2-1,2-1 0,1 3 0,3 3-1,1-6 0,19 6-1,-25-9-2,25 9-1,0 0-4,0 0-9,-15-16-15,15 16-1,11-27 2,-5 3 0</inkml:trace>
  <inkml:trace contextRef="#ctx0" brushRef="#br0" timeOffset="1204">832 194 12,'0'0'22,"19"-38"-5,-12 18-2,-2 4-2,-1-4-2,-4 20-1,2-22-2,-2 22 0,0 0-3,0 0-1,-26 6-1,26-6-1,-20 27 0,9-7-1,2 4 0,0 5 0,2 1 0,3 3 1,1 0-1,3 5 0,3-4 0,3 1 0,3-5 1,2 1-1,0-4 1,3 1-1,1-7 1,1 3 0,-1-6 0,3 2 0,-5-4-1,3 1 2,-16-17-2,22 29 2,-22-29-2,13 23 1,-12-7-1,-1-16-1,-5 29 1,-2-10-1,7-19 0,-24 30 0,8-15 0,-3-2-1,1-6 1,0 0 0,-4-5 1,4-11-1,-2 5 0,0-10 0,20 14 0,-27-31 1,18 11-1,1 2 0,5-2 0,3 20 1,1-36-1,9 19 0,-3 1 0,4 0 0,3-4 0,1-4 0,5-1 0,0-2 0,5-2 0,1-4 0,1 0 0,0-3 0,3 0 0,-3 0 0,-2-1 0,-3 3 0,-4-1 1,-5 6-1,-4 2 1,-3 4-1,-6 1 1,-4 2-1,-5 2 1,9 18-1,-27-25 0,10 12 0,-3 4 0,0 0 0,-2 5-1,-3 0-2,3 8-1,-7-2-2,7 14-10,-7 2-15,-6-3-1,-1 10 1,-8-3 0</inkml:trace>
</inkml:ink>
</file>

<file path=ppt/ink/ink475.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10-13T23:22:56.433"/>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0 0</inkml:trace>
</inkml:ink>
</file>

<file path=ppt/ink/ink47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23:56.932"/>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246 189 19,'0'0'19,"5"-20"-2,-5 20-3,9-23-1,-9 23-3,13-26-1,-6 10-1,-7 16-1,22-29-1,-22 29 0,24-27-2,-8 16 0,-16 11 0,33-20-2,-33 20 0,33-13-1,-33 13 0,33-3 0,-15 3-1,-2 2 0,4-1 1,-2 3-1,3 0 0,0 1 0,-2 1 1,2 1-1,-4 2 1,-1 2-1,-16-11 1,22 31 0,-18-13 0,-4 3-1,-2 5 1,-9 1 0,0 2-1,-4 0 1,-3 2-1,0-4 0,2-2 0,-3 1 0,3-6 0,1-4 1,1 0-1,14-16 0,-22 18 0,22-18 0,0 0 0,-20 15 0,20-15 0,0 0 0,0 0-1,0 0 1,0 0-1,0 0 0,0 0 1,0 0-1,0 0 1,0 0-1,0 0 1,0 0 0,0 0 0,16 16 0,-16-16 0,0 0 0,22 20 0,-22-20 0,15 17 0,-15-17 0,18 19 0,-18-19 1,18 24-1,-18-24 0,18 25 0,-8-8 0,-10-17 0,16 29 0,-11-13 0,1 0 0,-2 1 0,-1 1 0,-1 0 0,-4 0 1,0-2-1,1 2 0,-5-1 0,-1-1 1,-2 0-1,-2 1 0,11-17 1,-22 31-1,22-31 2,-26 27-1,10-18 1,16-9 1,-29 16-1,29-16 1,-29 9 1,29-9-1,-31 4 0,31-4 0,-31-2 0,15 2-2,-5-2 1,1 0-1,-1 2 0,-1-1 0,0 1-1,-5-2 1,1 2-1,1-2 0,-1 2-1,-1-2-2,3 4-2,-7-6-5,11 3-21,2 4-2,-6-3 1,6 2-2</inkml:trace>
</inkml:ink>
</file>

<file path=ppt/ink/ink47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24:03.81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377 283 16,'0'0'16,"16"-5"-3,-16 5-1,18-13-2,-18 13-1,33-16-1,-11 6-2,9 1 0,2-1-1,9-3-1,0 0 0,5 0 0,2 3-2,0-5 1,2 4-2,-5-1 1,-1 1-1,-5 2 0,-3 1-1,-6 3 0,-2 1 0,-7 2 0,-4 2 0,-18 0-1,23 6 0,-23-6-1,0 0-1,19 22-2,-19-22-2,1 18-2,-1-18-7,0 0-7,-3 27-1,3-27 0</inkml:trace>
  <inkml:trace contextRef="#ctx0" brushRef="#br0" timeOffset="605">373 546 9,'0'0'16,"0"0"-2,0 0-3,0 0-2,0 0 0,0 0-1,18-9-1,-18 9-1,0 0-1,24-11 0,-24 11 0,31-9 0,-13 3-2,8-1 1,1 3-2,8-3 1,-3 4-2,5-5 1,1 3-1,2-1 0,4 1-1,-4-2 1,0 0-1,-6 1 1,-3-1-1,-1 1 0,-7 1-1,-3 1-1,-20 4-1,28-3-1,-28 3-3,16-2-1,-16 2-5,0 0-4,18 5-8,-18-5 2,0 0 0</inkml:trace>
  <inkml:trace contextRef="#ctx0" brushRef="#br0" timeOffset="1248">260 792 7,'0'0'15,"0"0"-3,0 0 0,0 0-2,0 0-1,0 0-1,0 0 1,0 0-3,17 9 1,-17-9-1,31 0 0,-15-1-1,10-1-1,1 0-1,6 0 0,3-3-1,6-1 0,3-1-1,1 0 0,1-2 0,-1 0 0,-4 0-1,-2-1-1,-6 5 0,-5-4-3,-5 7-1,-8-3-3,1 5-2,-17 0-3,16-2-5,-16 2-8,0 0 2,24 14 5</inkml:trace>
  <inkml:trace contextRef="#ctx0" brushRef="#br0" timeOffset="1780">0 1913 19,'0'0'18,"0"0"1,0 0-3,0 0 0,0 0-2,0 0-3,7-29-2,-7 29-3,26-37-2,-4 10-1,0-6-1,5-6-1,6-3 0,1-5 0,6-2-1,2-4 0,2 4 1,-4 2-1,-2 2 0,-3 7 0,-4 3 0,-6 6 0,-3 6 0,-22 23-1,24-27 1,-24 27 0,0 0 0,0 0-1,0 0 1,0 0 0,0 0-1,-6 23 1,-1-7 0,0 3 0,-4 2 0,0 5 0,0 1 0,-2 2 1,-1 5-1,-1-1 0,0 5 0,-1-4 0,0 3 0,1-6 0,4-2-1,0-6 0,6-1-2,5-22-3,-4 25-4,4-25-6,0 0-11,18 6 0,-18-6 1,24-13 5</inkml:trace>
  <inkml:trace contextRef="#ctx0" brushRef="#br0" timeOffset="2392">415 1815 27,'0'0'21,"0"0"-4,20-18-1,-20 18-1,29-24-3,-12 2-3,5 2-1,-1-7-2,8 0-1,-1-8-1,5 3-1,-3-4-1,3 1-1,-5 1 1,1 3-1,-6 2 0,-1 5 0,-9 4 0,0 4 0,-13 16 0,16-18-1,-16 18-1,0 0 1,0 0 0,0 0-1,0 0 1,4 18 0,-4-18-1,-6 31 1,3-9 0,-1 5 0,-3 4 0,-1 3 0,1 2 0,-4 2 1,2 2-1,0-5 0,2-3 0,-1-4 0,5-9 0,3-19-1,-2 28-2,2-28-4,0 0-6,22-2-15,-15-16-1,13 3 0,-7-16 1</inkml:trace>
  <inkml:trace contextRef="#ctx0" brushRef="#br0" timeOffset="3316">1968 239 9,'0'0'17,"2"-29"-2,-2 29 0,3-30-3,-1 13 0,2 1-2,-6-2 0,2 18-3,-4-31 0,4 31-2,-7-31-2,7 31 0,-14-25-1,14 25-1,-22-22 0,22 22 0,-24-14-1,24 14 0,-31-6 0,15 8-1,-1 2 1,-1 5 0,0 2-1,-4 3 1,4 4-1,-4 2 1,6 4 0,-3-1-1,5 4 1,-1-1 0,4 1-1,4-2 1,3 3 0,3-7 0,4 3 0,-1-4 0,5-2 0,-7-18 0,19 29 0,-19-29 0,25 18 1,-25-18-1,29 7 1,-11-8 0,1-5 0,2-1-1,1-6 1,0-1 0,2-3 0,1-3-1,-1 0 0,1-1 1,-3-1-1,0 0 0,-2 2 1,-2 0-1,-5 4 1,-13 16 0,20-24 0,-20 24 0,0 0-1,0 0 1,0 0-1,0 0 0,0 0 0,0 0 0,0 0-1,-18 26 1,12-10-1,-1 4 1,2 2 0,-1 1 0,1 5-1,-1-3 1,3 2 0,1 2 1,0 2-1,0-2 0,0 0 0,-1 4 0,1-4 1,0 1-1,0-1 1,-1 4-1,-3-4 1,3 2-1,-3-4 1,1 2 0,-3-4 1,1 1 0,-2-6 0,3 0 1,6-20 0,-20 29 0,20-29 0,-25 21 0,7-13 0,18-8-1,-35 16 1,15-9-1,0 6-1,-4-4 1,-1 4-1,-1-1 0,-3 1-1,-2-2 0,0 2-2,-5-1 0,1-3-4,-6 0-9,-1-3-17,4 5 1,-10-6-1,6 4 0</inkml:trace>
</inkml:ink>
</file>

<file path=ppt/ink/ink47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24:12.73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71 258 23,'0'0'16,"0"0"-3,0 0 0,0 0-2,0 0-2,-16-7-2,16 7-2,0 0-2,0 0 0,0 0 0,0 0 0,0 0 0,23-4 1,-23 4 0,24-4 0,-24 4 1,33-9 0,-33 9-1,33-7-1,-33 7 0,32-5-1,-15 3-1,1 2 1,-18 0-1,33 3-1,-17-1 1,2 2 0,-1-2 0,-1 3-1,-16-5 1,29 7 0,-29-7-1,29 8 1,-29-8 0,26 3-1,-26-3 1,23 4 0,-23-4-1,20 3 1,-20-3-1,26 2 1,-26-2-1,29 4 1,-29-4-1,29 2 0,-29-2 0,31 2 0,-31-2 0,26 0 1,-26 0-1,20-2 0,-20 2 1,20-2-1,-20 2 1,18-2-1,-18 2 1,16-5-2,-16 5 0,17-4-2,-17 4-2,16-5-2,-16 5-4,0 0-4,22-6-8,-22 6-7,0 0 2,0 0 0</inkml:trace>
  <inkml:trace contextRef="#ctx0" brushRef="#br0" timeOffset="864">31 611 15,'0'0'13,"0"0"-1,0 0-2,0 0-2,0 0-1,0 0 0,16-18-2,-16 18-1,0 0-1,22-5 1,-22 5-2,20-4 1,-20 4 0,29-5-1,-12 3 1,3 0 0,0-2 0,4 3-1,-3-3 1,7 2 0,-5-1 0,3 1-1,-3 0 0,1 0 0,0 0-1,-1 2 1,-1 0-1,-2 0 0,4 2-1,-4-2 1,2 0-1,-4 0 0,2 0 1,0 2-1,-2-4 0,2 2 1,-20 0-1,31-2 0,-31 2 0,31 2 0,-31-2 0,26 0-1,-26 0-1,22 0-1,-22 0-3,21 4-1,-21-4-6,20 3-4,-20-3-9,19 4 1,-19-4-1</inkml:trace>
  <inkml:trace contextRef="#ctx0" brushRef="#br0" timeOffset="2104">0 909 16,'0'0'21,"0"0"-4,0 0-2,0 0-3,0 0-2,0 0-3,6-17-1,-6 17-2,0 0-1,0 0-1,0 0 0,20-11-1,-20 11-1,0 0 1,23 0 0,-23 0 0,18 0 0,-18 0 0,19 2 0,-19-2-1,20 4 1,-20-4 0,22 5-1,-22-5 1,21 2 0,-21-2-1,24 4 1,-24-4-1,24 2 1,-24-2-1,20 3 0,-20-3 1,18 4-1,-18-4 1,18 2 0,-18-2-1,17 0 1,-17 0-1,18 0 0,-18 0 0,16 0 1,-16 0-1,16-2 0,-16 2 0,17 2 0,-17-2 0,16 1 0,-16-1 0,0 0 0,24 4 0,-24-4 0,0 0 0,22 0 0,-22 0 0,0 0 0,20 0 0,-20 0 1,0 0-1,18-2 0,-18 2 0,0 0 0,0 0 0,18 2 0,-18-2 0,0 0 0,0 0 0,17 4 0,-17-4 0,0 0 0,18 3 0,-18-3 0,0 0 0,18 4 0,-18-4 0,0 0 0,20 4 0,-20-4 0,0 0 0,0 0 0,0 0 0,16 5 1,-16-5-1,0 0 0,0 0-1,17 2 0,-17-2-2,0 0-3,16 3-4,-16-3-10,0 0-7,0 0 0,0 0 0</inkml:trace>
  <inkml:trace contextRef="#ctx0" brushRef="#br0" timeOffset="3424">1431 191 27,'0'0'23,"0"0"-7,-6-17-1,6 17-4,0 0-2,0 0-3,0 0-1,-20 15-3,20-15-1,-12 25-1,4-7 1,-1 8-2,-2-3 1,4 6 0,-4 4-1,0-2 1,2 0 0,2-4 0,0 2-1,3-11 1,0 4 0,4-22 0,-2 25 0,2-25-1,6 18 1,-6-18 0,0 0 0,18 15 0,-18-15 0,18 3-1,-18-3 2,22 0-1,-22 0 0,26-3 0,-26 3 0,27-6 0,-27 6 0,27-5 0,-27 5 0,29-4 0,-29 4 0,30 4 0,-30-4 0,25 9 0,-25-9 0,22 16 0,-22-16 0,18 20 1,-18-20-1,15 26 0,-15-26 1,7 27 0,-5-11 1,-2-16-1,0 29 2,0-29 0,-9 31 1,9-31-1,-15 31 1,15-31 0,-24 31 0,8-15-1,3 0 0,-7 0 0,2 1-1,-4-3 0,0 3 1,-1-5-2,-1 1 0,-1-4 0,-1 0 0,-1-3-1,1-1 1,-1-1-1,1-3 0,1-1-1,0 0 0,3-1-1,0-7-3,5 5-2,-3-10-7,20 13-10,-9-24-7,4-1 0,10 2 1</inkml:trace>
  <inkml:trace contextRef="#ctx0" brushRef="#br0" timeOffset="4268">1487 37 10,'11'-20'25,"-11"20"0,0 0 0,0 0-12,0 0-3,4 22-2,-4-22-1,7 19-1,2-2 0,-9-17-1,22 20 0,-22-20 1,35 16-2,-17-14-1,7 3 0,6-7-1,6-1 0,1-3-2,6-4-2,5 2-4,0-10-8,6 0-16,8 5-1,-3-8 0,10 2 0</inkml:trace>
</inkml:ink>
</file>

<file path=ppt/ink/ink47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24:18.324"/>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321 174 22,'0'0'25,"0"0"-5,0 0-2,0 0-4,-6-19-1,6 19-3,0 0-2,17-3-2,-17 3 0,23-4-2,-23 4 0,39-3-2,-12 1 0,7 2-1,-1 0 0,5 0 0,1 0 0,1 2-1,2-2 0,-2 1 0,-2 1 0,-2 0 0,2-2-1,-3 2 1,0 0-1,-4-2-1,-4 3-3,-5-5-1,0 6-3,-22-4-3,21 4-6,-21-4-10,0 0 0,0 0 0,-16 9 9</inkml:trace>
  <inkml:trace contextRef="#ctx0" brushRef="#br0" timeOffset="556">115 476 12,'29'-20'24,"-29"20"-5,35-20-1,-13 11-5,-4 0-1,7 4-2,-5-4-3,8 7-1,-5-3-2,5 5 0,-5-2-1,6 2 0,0 0-1,2 2 0,0-2-1,4 1-1,0-1 1,1 0-1,-1 0 0,-1-1 0,-1-1 0,0 0 0,-1-2-1,-2-3 0,0 3-1,-4-10-2,5 10-2,-13-10-2,9 12-3,-27 2-4,24-14-8,-24 14-5,0 0 2,0 0 11</inkml:trace>
  <inkml:trace contextRef="#ctx0" brushRef="#br0" timeOffset="1100">0 848 28,'0'0'20,"19"-18"-3,-19 18-2,21-15-1,-21 15-4,31-16-1,-14 3-2,6 8-1,-3-2-1,10 3-1,-5-1-1,6 3 0,0-2-1,3 4-1,-1-2 1,2 2-1,-1-2 0,3 2 0,1-3 0,0 1-1,-1-2 1,-3 3-1,-1-5 0,-2 3 0,-4-1 0,-1 0 0,-8 1 0,-18 3 0,25-2 0,-25 2-1,17 0 0,-17 0-1,0 0-1,0 0-1,0 0-1,0 0-2,20 22-3,-20-22-2,0 0-5,7 20-6,-7-20-4,6 18 0,-6-18 16</inkml:trace>
  <inkml:trace contextRef="#ctx0" brushRef="#br0" timeOffset="2000">1766 50 9,'0'0'17,"0"0"-3,0 0-2,-20 4-2,20-4-4,-13 20 0,13-20-3,-18 33 1,7-12-2,-2 5 1,-1 3-1,-4 1-1,3 3 1,-1 3-1,-1-5 1,3 2-1,1-6 0,4 2-2,2-13 2,5 4-1,2-20 1,-6 20-1,6-20 0,0 0 0,0 0 0,19 15 1,-19-15-1,0 0 0,23-2 0,-23 2 0,20-6 0,-20 6 0,24-7 0,-24 7 0,27-5 0,-27 5 0,29-7 0,-12 5 0,-17 2 0,33 0 0,-33 0 0,25 3-1,-25-3 2,25 8-2,-25-8 1,19 10 0,-19-10 0,0 0 1,20 20-1,-20-20 0,0 0 1,12 22 0,-12-22 0,6 16 1,-6-16-1,2 20 1,-2-20 0,-2 22 0,2-22 0,-4 26-1,4-26 1,-9 23 0,9-23 0,-11 24 0,11-24 1,-14 18 0,14-18 0,-22 20 0,22-20 0,-26 21 0,26-21-2,-27 24 1,11-11 0,-1 1 0,-1 1-1,2-3 0,-3-1 0,19-11 0,-32 18 0,32-18 0,-29 11 0,29-11-1,-26 6 0,26-6 1,-25 0-1,8-2 0,17 2 0,-29-6 0,13 3 0,-2-4-1,1 1-1,-3-5-1,20 11-3,-31-21-2,31 21-5,-25-28-7,16 8-10,9 20 1,-8-34 0</inkml:trace>
  <inkml:trace contextRef="#ctx0" brushRef="#br0" timeOffset="3016">1752 21 9,'0'0'26,"0"0"0,20-20-4,-20 20-5,20-3-2,-20 3-3,16 3-2,-16-3-2,16 9 0,-16-9-2,22 10-2,-22-10 0,26 7-1,-26-7-1,31 3-1,-15-1 0,0-2-1,1-2 0,-1 2-1,4-1 0,-3-3-1,4 2-2,-4-7-4,6 11-10,1-4-14,-6-3 0,0 3 0,-18 2 1</inkml:trace>
</inkml:ink>
</file>

<file path=ppt/ink/ink4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1:52.50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1182 13,'0'0'14,"0"0"-1,0 0 0,0 0 0,0 0-1,0 0 0,0 0-2,0 0-1,0 0-2,0 0 0,0 0-1,0 0-2,0 0 1,18-2-1,-18 2 0,22-20 0,-8 2-1,-14 18 0,35-38-1,-15 14-1,2-6 1,4-4-3,2-6 2,1-1 0,-1-3 0,4 0 0,-4 0 0,-2 2 1,1 2-3,-7 8 3,-2 5-2,-6 7 0,-12 20 0,16-26 0,-16 26-1,0 0 1,0 0 0,0 0 0,0 0 0,0 0 0,0 0 0,0 0 0,0 0 0,10-18 0,-10 18 0,0 0 0,4-18 0,-4 18 0,0 0 0,8-18 0,-8 18 0,8-18 0,-8 18 0,12-20 0,-12 20 0,15-18-1,-15 18 1,0 0 0,18-20 0,-18 20 0,0 0 0,0 0 0,0 0 0,0 0 0,0 0 0,0 0 0,0 0-1,0 0 1,0 0 0,0 0 0,0 0 0,0 0 0,0 0 0,0 0 0,0 0 0,18-8 0,-18 8 0,0 0 0,0 0 0,0 0 0,0 0 1,0 0-1,0 0 0,0 0 0,18-12 0,-18 12 1,0 0-1,14-20 0,-14 20 0,14-20 0,-14 20 0,16-24 0,-16 24 0,14-23 0,-14 23 0,0 0 0,0 0 1,0 0 0,0 0 0,0 0 0,9 27 0,-14-7 1,5-20 0,-10 38 0,4-20-1,0 4 1,2-4-1,0 2 0,-2-2 0,2 2 1,-4-2-1,2 4 0,-2 2 0,2 4 1,-4 3-1,0 3 0,0 6 0,-2 4 0,2 0-1,-3 2 0,3 0 1,0 1-2,-2-3 1,4-2 0,-2-8 0,4-2 1,0-4-1,2-4 1,0-2-1,2-2 1,2-20-1,-2 31 1,2-31-1,2 20 1,-2-20-1,2 18 0,-2-18 1,0 0-1,0 0 0,8 20 0,-8-20 1,0 0-1,0 0 0,0 0 0,0 0 0,0 0-1,0 0-1,0 0-2,0 0-3,14-24-8,-14 24-18,20-24-2,-20 24 1,18-32 0</inkml:trace>
  <inkml:trace contextRef="#ctx0" brushRef="#br0" timeOffset="1432">617 552 24,'0'0'24,"0"0"-1,0 0-4,0 0-2,0 0-4,0 0-3,0 0-2,20-10-3,-20 10 0,0 0-1,32-10-1,-32 10 0,28-10-1,-28 10 0,32-8 0,-32 8-1,35-6 1,-17 2-1,0 2 0,0 0-1,0-2 1,-18 4-1,33-2 0,-33 2 1,24 4-1,-24-4 1,20 10 0,-20-10 1,14 20-1,-14-20 0,8 24 1,-8-24-1,8 30 0,-8-30 0,4 36 0,-2-18 0,0 4 0,-4-1 0,0 3 1,-2-2-1,2 4 1,-4-2-1,0 8 0,-4-2 1,4 4-2,-2-2 1,2 2-1,-2 1 0,2-3 0,0 2 0,2-6 0,0 0 0,0-4 1,-3 0 0,5-2-1,-2-2 1,2 0-1,-2-2 1,0 0-1,0 1 1,4-19-1,-4 30 0,4-30 0,-6 24 1,6-24-1,-2 20 0,2-20 0,0 0 1,0 0-1,0 0 0,0 0 0,0 0 0,0 0 0,0 0 0,0 0 0,0 0-2,0 0 0,0 0-1,0 0-3,0 0-3,0 0-4,8-18-9,-8 18-12,8-32 0,-2 14 2,-6-9 0</inkml:trace>
  <inkml:trace contextRef="#ctx0" brushRef="#br0" timeOffset="2284">669 1074 5,'0'0'18,"0"0"-2,0 0 0,0 0-2,0 0 0,0 0-2,0 0 0,0 0-1,0 0-2,22-6-1,-22 6-2,0 0-1,22-8 0,-22 8-2,23-2 0,-23 2 0,24 2 0,-24-2-1,26 4 0,-26-4 0,24 6-1,-24-6 1,26 6-1,-26-6 0,20 2 0,-20-2 0,23 2-1,-23-2 1,18 2 0,-18-2 0,0 0 0,24 0 0,-24 0 0,0 0 0,20 2-1,-20-2 1,0 0-1,22 0 0,-22 0 1,0 0-1,22-4 0,-22 4 0,0 0 0,19-4 1,-19 4-1,0 0 0,0 0 0,0 0 0,18 0 1,-18 0-1,0 0 0,0 0 1,0 0-1,20 2 0,-20-2 0,0 0 0,0 0 1,0 0-1,0 0 0,0 0 0,0 0 1,0 0-1,0 0-1,0 0-2,0 0-4,0 0-6,20-6-18,-20 6-2,0 0 0,0 0 0</inkml:trace>
  <inkml:trace contextRef="#ctx0" brushRef="#br0" timeOffset="12897">993 333 20,'0'0'16,"0"0"0,0 0-1,0 0-2,0 0-1,0 0-2,0 0-2,0 0-1,0 0-1,0 0-2,0 0-1,0 0 1,23-6-1,-23 6 0,28-14 0,-28 14 0,32-22-1,-16 4-1,4 4 0,-3-6 0,3 4-1,-6-2 1,2 0-1,-16 18 0,26-36 0,-26 36 0,20-30 0,-20 30 0,16-20 0,-16 20 0,0 0 1,10-21 0,-10 21-1,0 0 1,0 0-1,0 0 0,0 0 0,0 0 1,0 0-2,9-22 1,-9 22 1,0 0-1,0 0 0,10-22 0,-10 22 0,0 0 0,0 0 0,10-18-1,-10 18 1,0 0 0,0 0 0,0 0-1,0 0 1,16-18 0,-16 18 0,0 0 0,0 0 0,0 0 0,0 0 0,0 0 0,0 0 0,0 0 0,0 0 0,0 0 1,0 0-1,8 20 1,-8-20 0,-2 28 0,0-10 1,0 0 0,0 5-1,2-23 1,-6 38-1,6-38 1,-8 34-1,4-16 0,2 0 0,2-18 0,-8 32-1,4-14 0,4-18 1,-9 34-1,5-16 0,4-18 0,-6 28 1,6-28-1,-6 26 0,6-26 0,-6 23 0,6-23 0,-4 18 1,4-18-1,0 0 0,-4 18 0,4-18 0,0 0 0,0 0 1,0 0-1,0 0 0,0 0 0,0 0 0,-4 18 0,4-18 0,0 0 0,0 0 0,0 0 0,0 0 0,2 22 0,-2-22-1,0 0 1,-2 20 0,2-20-1,0 0 1,-4 22-2,4-22 0,0 0-1,0 0-1,0 0-2,0 0-5,0 0-9,18 6-10,-18-6 1,0 0 0,10-28 1</inkml:trace>
  <inkml:trace contextRef="#ctx0" brushRef="#br0" timeOffset="14145">1564 40 28,'0'0'22,"0"0"-2,0 0-3,0 0-3,0 0-2,0 0-2,0 0-3,0 0 0,0 0-2,-18 14-1,18-14 0,0 0-2,-20 22 0,20-22-1,-17 20 1,17-20-1,-18 21 1,18-21-1,-14 22 1,14-22-1,-12 22-1,12-22 1,-10 20-1,10-20 0,-6 24 0,6-24 0,-6 26 0,6-26 0,-2 30 0,2-30 0,0 30 0,0-30 0,2 30 0,-2-30 0,2 32 0,-2-32 0,2 32 0,-2-32 1,2 31-1,-2-31-1,2 32 1,-2-32 0,4 26 0,-4-26 0,6 26 0,-6-26 0,8 18 1,-8-18-1,0 0 0,14 22 0,-14-22 1,0 0-1,0 0 1,20 22 0,-20-22 0,0 0 0,25 8 0,-25-8 0,20 2 0,-20-2 0,24-2 1,-24 2-1,22-6 0,-22 6 0,22-8 0,-22 8 0,22-10 0,-22 10-1,21-10 1,-21 10 0,24-16-1,-24 16 1,26-16 0,-26 16 0,22-18 0,-22 18 1,0 0-1,18-22 0,-18 22 0,0 0 1,8-18-2,-8 18 1,2-20 0,-2 20-1,2-26 0,-2 26 0,4-33 1,-4 13-1,0 2 0,0 0 0,0 0 0,-4 0 0,4 18 1,-8-24-1,8 24 0,-14-18 0,14 18 1,-18-10-1,18 10 0,0 0 1,-22-18-1,22 18 0,0 0 0,0 0 0,-22-16-1,22 16 1,0 0-2,0 0 0,0 0-1,-18 10-1,18-10-3,0 0-2,-19 22-4,19-22-7,-4 20-8,4-20-4,0 0 1,0 0 1</inkml:trace>
  <inkml:trace contextRef="#ctx0" brushRef="#br0" timeOffset="15460">2096 315 1,'0'0'13,"0"0"2,0 0-2,10-22 0,-10 22 0,0 0 0,4-18 0,-4 18 0,0 0-2,0 0-1,-10-18-1,10 18-2,0 0-2,0 0-1,0 0-1,-18-18 0,18 18-1,0 0 0,0 0 0,0 0-1,-20-8 1,20 8-1,0 0 1,0 0-1,-23 6 0,23-6-1,0 0 1,0 0-1,-18 14 0,18-14 0,0 0 0,-12 22 0,12-22 0,-8 24 0,8-24 0,-10 30 1,10-30-1,-6 34 0,4-16 0,-2 1 0,2-1 0,2 2 0,0-2 0,2 0 1,-2-18-1,6 32 0,-6-32 0,12 28 0,-12-28 0,18 20 0,-18-20 0,20 12 1,-20-12 0,23 8 0,-23-8 0,24 0 0,-24 0 0,26-6 0,-26 6 0,28-8 0,-28 8 0,30-10 0,-30 10 0,29-12 0,-29 12 1,26-12-1,-26 12 1,22-14-1,-22 14 0,18-18 0,-18 18 0,14-22-1,-14 22 1,14-24-1,-14 24 1,12-24-1,-12 24 1,10-20-1,-10 20 1,7-19-1,-7 19 1,0-18-1,0 18 1,0 0 0,-2-26 0,2 26-1,0 0 1,-11-22-1,11 22 1,-8-18 0,8 18-1,-12-18 0,12 18 0,-12-18 0,12 18 0,0 0 1,-18-22-1,18 22 0,0 0 0,-18-14 0,18 14 0,0 0 0,-20-8 0,20 8 0,0 0 1,0 0-1,-20-10 0,20 10 0,0 0 0,0 0 0,-19-4-1,19 4 1,0 0-1,-24 2-2,24-2 0,-18 2-3,18-2-3,-22 8-7,22-8-16,0 0-2,-30 12 0,30-12 1</inkml:trace>
  <inkml:trace contextRef="#ctx0" brushRef="#br0" timeOffset="16764">1431 217 15,'0'0'16,"0"0"-1,0 0 0,-6-24-3,6 24-1,0 0-1,0 0 0,0 0-1,-6-20-1,6 20-1,0 0-2,0 0-1,0 0-1,0 0-2,0 0 1,0 0-1,20 4 0,-20-4 0,0 0 1,18 0-1,-18 0 1,0 0-1,0 0 0,22 2 0,-22-2 0,0 0-1,18 6 1,-18-6-1,0 0 0,20 16-1,-20-16-2,0 0-2,17 22-7,-17-22-11,0 0-5,-2 24 0,2-24 0</inkml:trace>
  <inkml:trace contextRef="#ctx0" brushRef="#br0" timeOffset="18396">2719 811 12,'0'0'18,"0"0"-1,-25-8 0,25 8-2,0 0-2,0 0-1,0 0-1,-22-24-2,22 24 1,0 0-4,0 0 2,0 0-3,0 0 1,0 0-3,0 0 0,0 0 0,18-16-1,-18 16 1,29 0-1,-29 0 1,38-4 0,-18 0 0,4 2-1,-2-2 1,3 0-2,-7 0 1,2 2 0,0 0-1,2 0 0,-2 2 0,0 2 0,-1-2-1,1 2 1,0 0-1,2 0 1,-4 0-1,-18-2 0,32 4 1,-32-4-1,31 2 1,-31-2-1,28 4 0,-28-4 1,24 2-1,-24-2 0,20 2 0,-20-2 0,18 4 1,-18-4-1,0 0 0,21 6 0,-21-6 0,0 0 0,0 0 1,18 8-1,-18-8 0,0 0 0,0 0-1,0 0 0,0 0-1,0 0-2,22 10-2,-22-10-5,0 0-4,0 0-9,0 0-8,0 0-1,0 0 1,4 22 1</inkml:trace>
  <inkml:trace contextRef="#ctx0" brushRef="#br0" timeOffset="19224">2741 992 16,'0'0'20,"0"0"-2,0 0-4,0 0-1,0 0-3,0 0-2,0 0-1,0 0-2,-10 20 1,10-20 0,0 0-1,0 0-2,0 0 2,0 0-2,0 0 0,0 0 0,0 0 1,0 0-1,0 0 1,18 16 0,-18-16 0,0 0 0,28 2 0,-28-2-1,24 0 0,-24 0-1,30-2-1,-30 2 0,33-2 0,-33 2 0,32-6 0,-32 6-1,34-4 1,-34 4 0,32-4 0,-32 4-1,33 0 1,-33 0-1,30 0 0,-30 0 1,30 4-1,-30-4 0,28 2 0,-28-2 0,31 2 0,-31-2 1,28 2-1,-28-2 0,26 2 0,-26-2 0,24 4 1,-24-4-1,20 4 0,-20-4 0,18 6 0,-18-6 0,19 2 0,-19-2 0,0 0 0,26 2-1,-26-2 0,18-2-2,-18 2-3,18 0-5,-18 0-9,0 0-12,0 0-1,0 0 0,0 0 1</inkml:trace>
  <inkml:trace contextRef="#ctx0" brushRef="#br0" timeOffset="20092">2727 1220 11,'0'0'22,"0"0"2,0 0-6,0 0-3,0 0-4,0 0-3,0 0-1,0 0-2,0 0-1,0 0 0,0 0-1,20 14 1,-20-14-1,0 0 1,28 8 0,-28-8-1,22 4 1,-22-4-1,24 2 1,-24-2-1,27-2-1,-27 2 1,28 0-1,-28 0 0,28-4 0,-28 4 0,28-6-1,-28 6 0,32-4 0,-32 4-1,33-2 1,-33 2 0,32-2-1,-32 2 0,28-2 1,-28 2-1,26 0 0,-26 0 1,25 0-1,-25 0 0,22-2 0,-22 2 1,20 2-1,-20-2 0,24 0 0,-24 0 0,24 0 1,-24 0-1,22 0 0,-22 0 0,21 2 0,-21-2 0,0 0 0,20 4 0,-20-4 1,0 0-1,0 0 0,0 0 0,18 2 0,-18-2-2,0 0-1,0 0-3,0 0-4,0 0-6,0 0-15,0 0-2,18 12 1,-18-12 0</inkml:trace>
  <inkml:trace contextRef="#ctx0" brushRef="#br0" timeOffset="21136">2616 1654 21,'2'-18'17,"-2"18"1,2-18-2,-2 18 0,2-20-3,-2 20-1,8-20-3,-8 20-1,14-22-1,-14 22-2,22-29-1,-22 29-1,34-30-1,-13 18 1,-3-6-1,4 6 0,-4 0-1,0 6 0,-18 6 0,30-6 0,-30 6-1,0 0 1,21 24-1,-21-24 1,-2 36 0,-5-14-1,-1 7 1,-2-1-1,-4 2 1,0 2-1,-2-4 0,-2 6 0,2-8 1,0-2-1,2-4 0,14-20 0,-23 30 0,23-30 0,0 0 0,-18 20 0,18-20 0,0 0 0,0 0-1,0 0 1,0 0 0,0 0 0,0 0 0,0 0 0,0 0 1,-14 19-1,14-19 0,0 0 0,0 0 0,0 0-1,0 0 1,0 0 0,0 0 0,0 0 0,0 0-1,0 0 1,0 0 0,0 0 1,0 0-1,4 20 0,-4-20 0,0 0 1,12 20-1,-12-20 1,0 0 0,20 24 0,-20-24 1,0 0 0,21 24 1,-21-24-1,22 12 1,-22-12-1,24 8 1,-24-8-1,28 2-1,-28-2 1,30-2-1,-30 2 0,27-6-1,-27 6 1,22-8-1,-22 8 0,20-10 1,-20 10-1,0 0 0,26-16 0,-26 16 0,18-12-2,-18 12 0,20-14-3,-20 14-4,20-14-7,-20 14-18,29-14 0,-29 14 1,20-14-1</inkml:trace>
  <inkml:trace contextRef="#ctx0" brushRef="#br0" timeOffset="22108">3301 1642 10,'12'-28'25,"-12"28"1,8-18-4,-8 18-4,0 0-3,-4-24-2,4 24-3,0 0-2,0 0-2,0 0-2,-12-18-1,12 18-1,0 0 0,-14-23 0,14 23 0,0 0 1,-18-18-2,18 18 1,0 0-1,0 0 0,-22-2-1,22 2 0,0 0 0,-15 31 0,15-31 0,-6 36 0,4-14-1,4 0 1,-2 4 0,2-2 0,0 0 0,5 0 0,1-6 0,-8-18 0,16 30 0,-16-30 0,18 14 0,-18-14 0,22 0 0,-22 0 0,20-14 0,-20 14 0,20-28 0,-20 28 0,20-32 0,-11 12 1,-9 20-2,18-34 2,-18 34-1,16-28 0,-16 28 0,0 0 0,12-22 0,-12 22 0,0 0 0,0 0 0,0 0 0,0 0 0,12 24 0,-12-24 0,4 26 0,-2-8 0,0 6 1,0 0-1,0 4 1,-2 4-1,2 2 1,-2-1-1,0 1 1,-2-2 0,0-4 0,0-4 0,0-2 1,2-22-1,-6 30 1,6-30 0,-10 18 0,10-18 0,0 0 0,-28 14 0,28-14-1,-24 6 0,24-6-1,-29 4 1,29-4-1,-26 0 0,26 0-1,-24-4 0,24 4-2,-22-6-2,4-4-5,18 10-18,0 0-6,-29-12 0,29 12-1</inkml:trace>
  <inkml:trace contextRef="#ctx0" brushRef="#br0" timeOffset="30196">1546 173 9,'0'0'9,"0"0"0,0 0 1,-18-6-1,18 6 0,0 0 0,0 0-1,0 0-2,0 0 0,0 0-2,-19-8-2,19 8 0,0 0-1,0 0 0,0 0-1,0 0 1,0 0 0,0 0-1,0 0 2,23 4 0,-23-4 0,0 0 1,24 4 0,-24-4 1,0 0-1,22 6 0,-22-6 0,0 0-1,0 0-1,22 10 1,-22-10-1,0 0 0,0 0 0,20 2 0,-20-2 0,0 0 0,0 0 0,0 0-1,0 0 1,0 0-1,0 0 0,18-4 1,-18 4-1,0 0 1,0 0 0,0 0-1,0 0 1,0 0 0,0 0 1,0 0 1,0 0 0,0 0 0,0 0 0,0 0 0,0 0 0,0 0 0,0 0-1,0 0 0,0 0-1,-18-14 0,18 14 0,0 0 0,-18-12 0,18 12 0,0 0 0,-20-10-1,20 10 0,0 0 1,-24-6-1,24 6 1,0 0-1,0 0 1,-22-4-1,22 4 0,0 0 1,0 0-1,0 0 0,0 0 1,-19-4-1,19 4 0,0 0 1,0 0-1,0 0 0,0 0 0,-18 2 0,18-2 0,0 0 0,0 0 0,0 0 0,0 0 0,0 0 0,0 0 1,0 0-1,0 0 0,0 0 0,0 0 0,-18 20 0,18-20 0,0 0 0,0 0 0,0 0 0,0 0 1,-6 18-1,6-18 0,0 0 1,0 0-1,0 0 1,0 0-1,0 0 1,0 0-1,0 0 0,0 0 0,0 0 0,0 0 0,8-18 0,-8 18 0,0 0-1,0 0-1,18-14-4,-18 14-6,0 0-16,31 2-3,-31-2-1,26 16 0</inkml:trace>
  <inkml:trace contextRef="#ctx0" brushRef="#br0" timeOffset="32284">1544 133 11,'0'0'6,"0"0"1,0 0 0,0 0 0,0 0 0,16-18-1,-16 18-1,0 0 0,0 0 0,0 0 0,16-25-2,-16 25 1,0 0-1,18-20-1,-18 20 0,0 0-1,20-12 0,-20 12-1,0 0 1,24-2-1,-24 2 0,0 0 1,0 0 0,21 10 0,-21-10 0,0 0 1,0 0 0,0 0 0,0 0 1,0 0-1,0 0 1,0 0-1,2 18 0,-2-18 0,0 0-1,0 0 1,0 0-1,0 0 0,0 0 0,-21 10 0,21-10 0,0 0 0,0 0 0,-20 7 1,20-7 0,0 0 0,0 0 0,-20 0 1,20 0-1,0 0 0,0 0 1,0 0-2,-20-11 1,20 11-1,0 0 0,0 0 0,0 0 0,-18-10 0,18 10-1,0 0 1,0 0-1,-18 0 0,18 0 0,0 0 0,0 0 0,0 0 1,0 0-1,-18 4 0,18-4 0,0 0 0,0 0 0,-13 19 1,13-19-1,0 0 0,-10 28 0,10-28 0,-4 18 0,4-18 0,-2 26 0,2-26 0,0 30 0,0-30-1,6 30-2,-6-30-7,2 20-17,15-2 0,-17-18-1,18 4 0</inkml:trace>
</inkml:ink>
</file>

<file path=ppt/ink/ink48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2:18.55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5 453 14,'0'0'21,"0"0"-2,-6 20-3,6-20-3,0 0-2,10 27-1,-10-27-1,0 0 0,20-8-1,-20 8-1,22-25-1,-6 5 0,-1-6-1,3-2 1,-2-2-3,6 6 1,-4-10-2,4 8 1,-4-10-2,5 8 1,-5-1-2,0 3 0,0 2 0,-2 0 0,0 2 0,-2 2 0,-14 20 0,21-28 0,-21 28 0,0 0 0,16-20 0,-16 20 1,0 0-1,0 0 0,0 0 0,0 0 1,0 0-1,0 0 0,0 0 0,0 0 0,6-22 0,-6 22 0,0 0 1,0 0-1,0 0 0,0 0 0,0 0 0,0 0 1,0 0-1,-2 20 1,2-20-1,0 24 1,0-24 0,-4 30-1,4-30 1,-4 36-1,2-16 1,-2 2-1,2-2 0,-2 3 1,2-3-1,2 2 0,-2 0 0,2 2 0,-2 8 0,-1 4-1,1 2 2,-2 0-2,0 2 2,-2 3-2,2-5 2,-2 4-1,2-14 0,0-2 1,-2-4-1,4-2 1,2-20-1,-8 30 0,8-30 1,-4 18-1,4-18 0,0 0 1,0 0-1,0 0 0,0 0 1,0 0-1,0 0 0,0 0 0,-6 18 0,6-18-1,0 0 0,0 0 0,0 0-2,0 0-3,0 0-4,0 0-8,0 0-15,0 0 1,0 0-1,0 0 1</inkml:trace>
  <inkml:trace contextRef="#ctx0" brushRef="#br0" timeOffset="992">573 28 1,'0'0'1,"0"0"15,0 0-3,0 0-2,0 0 1,0 0-1,20-4 1,-20 4-1,0 0 0,25 2-2,-25-2-1,20 0-1,-20 0-1,26 0-1,-26 0-1,30 2-1,-30-2-1,37 4 1,-17-2-1,-2 0-1,2 0 0,-2 0 0,-18-2 1,32 8-1,-32-8 0,27 8 0,-27-8 1,20 10-1,-20-10 1,0 0-1,20 14 1,-20-14-1,0 0 1,18 20 0,-18-20 0,8 20 0,-8-20-1,4 24 1,-4-24 0,-2 32 0,2-13 0,-4 1-1,0 0 1,2 4-1,-4-2 1,2 2-1,0 6 0,-2 2-1,0-2 1,2 2-2,-4-2 2,4 3-2,-4-5 1,2 2 0,-2-10 0,1 0 1,1-2-1,-2 0 1,2 0-1,6-18 1,-14 34-1,8-16 1,6-18-1,-10 32 0,10-32 1,-6 28-1,6-28 0,-4 19 0,4-19 0,0 0 1,0 0-1,0 0 1,0 0-1,0 0 0,0 0-1,0 0 0,0 0-2,0 0-1,0 0-2,6-27-3,-6 27-6,0 0-11,10-30-8,-10 30 1,4-24 1</inkml:trace>
  <inkml:trace contextRef="#ctx0" brushRef="#br0" timeOffset="1868">630 526 18,'0'0'21,"0"0"-4,0 0-1,0 0-2,0 0-2,0 0-1,0 0-1,0 0-2,0 24 0,0-24-1,0 0 0,0 0-1,0 0-1,0 0-1,0 0 0,12 18 0,-12-18 0,0 0-1,28 4 0,-28-4-1,26 2 0,-26-2 0,35-2-1,-17 0 0,2-2 0,0 0 1,2 0-1,-2 0-1,0 0 1,-1 0 0,-19 4 0,32-6-1,-32 6 1,22-6-1,-22 6 0,0 0 1,24-2-1,-24 2 0,18-4 0,-18 4 1,22-6-1,-22 6 0,29-6 0,-29 6 0,22-4 0,-22 4 1,0 0-1,20-2 0,-20 2 1,0 0-1,0 0 0,0 0 0,0 0 0,0 0 0,0 0-1,0 0-1,0 0-1,0 0-3,0 0-3,22 2-12,-22-2-13,0 0-1,0 0 1,0 0 1</inkml:trace>
</inkml:ink>
</file>

<file path=ppt/ink/ink49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9:05:01.296"/>
    </inkml:context>
    <inkml:brush xml:id="br0">
      <inkml:brushProperty name="width" value="0.05292" units="cm"/>
      <inkml:brushProperty name="height" value="0.05292" units="cm"/>
      <inkml:brushProperty name="color" value="#953734"/>
      <inkml:brushProperty name="fitToCurve" value="1"/>
    </inkml:brush>
  </inkml:definitions>
  <inkml:trace contextRef="#ctx0" brushRef="#br0">941 22 7,'0'0'17,"0"0"-2,0 0-1,0 0 1,-4-22-1,4 22-1,0 0-1,0 0-2,0 0-2,0 0-1,-22 0-1,22 0-1,0 0-1,-24 14 0,24-14-1,-20 8 0,20-8 1,-18 2-1,18-2-1,0 0 1,-20-2-1,20 2 0,0 0 0,0 0 0,0 0-2,0 0 1,0 0 0,0 0-1,0 0 0,-19 0 1,19 0-1,0 0 1,0 0-1,-20 4 1,20-4 0,0 0 0,-24 4-1,24-4 1,-22 6 0,22-6-1,-24 8 1,24-8-1,-24 14 1,24-14-1,-27 16 0,27-16 1,-24 22-1,24-22 0,-22 24 0,22-24 0,-22 26 0,22-26 0,-18 28 0,18-28 0,-12 35 0,8-13 0,-2-2 0,2 2 2,0-4-3,2 2 3,0-2-2,-3 0 1,5-18-1,-4 26 1,4-26-1,-2 24 0,2-24 1,0 24-1,0-24 0,-2 22 0,2-22 0,-2 22 0,2-22 0,-2 18 0,2-18 1,-4 23-2,4-23 3,-6 24-4,6-24 4,-10 30-3,10-30 2,-12 34-3,8-16 3,-2 0-1,0 0 0,-2 0 0,4 0 0,4-18 0,-12 32 0,12-32 1,-14 30-1,14-30 0,-10 24 0,10-24 0,-12 21 0,12-21 0,-13 18 0,13-18 0,0 0 1,-14 20-1,14-20 1,0 0-1,0 0 1,0 0 0,0 0-1,0 0 1,-18 4-1,18-4 1,0 0-1,0 0 1,-18-2-1,18 2 0,0 0 0,-22 2 1,22-2-1,-20 2 0,20-2 0,-20 2 0,20-2 0,-23 2 0,23-2 0,-22 2 1,22-2-1,0 0 0,-26 0 0,26 0 0,0 0 0,-22-2 0,22 2 0,0 0 1,-24-2-1,24 2 0,0 0 0,-22-4 0,22 4 0,0 0 0,-23-4 0,23 4 0,0 0 0,-22-2 0,22 2 1,-20 0-1,20 0 0,-18 2 0,18-2 0,0 0 0,-24 2 0,24-2 0,0 0 0,-20 4 0,20-4 0,0 0 0,-19-2 0,19 2 0,0 0 0,0 0 1,-18 0-1,18 0 0,0 0 0,0 0 0,0 0 0,0 0 0,0 0 0,0 0 0,0 0 0,0 0 0,0 0 0,0 0 0,0 0 0,0 0 0,0 0 0,0 0 0,0 0 0,0 0-1,0 0 1,0 0 0,0 0-1,0 0 1,0 0 0,22-6-1,-22 6 1,23 0 0,-23 0 0,22-2 0,-22 2 0,20 0 0,-20 0 0,20 0 0,-20 0 0,20 0 0,-20 0 0,20 2 0,-20-2 0,23 2 0,-23-2 0,20-2-1,-20 2 1,20 2 0,-20-2 0,0 0 0,22 4 0,-22-4 0,0 0 0,20 6 0,-20-6 1,0 0-1,22 8 0,-22-8 0,0 0 0,25 2 0,-25-2 0,18 2 0,-18-2 0,20 2 0,-20-2 0,18 8 0,-18-8 0,22 8 0,-22-8 0,22 10 0,-22-10-1,23 14 2,-23-14-2,24 12 1,-24-12 0,22 14 0,-22-14 0,18 18 0,-18-18 0,18 16 0,-18-16 0,18 16 0,-18-16 0,16 18 0,-16-18 1,12 18-2,-12-18 1,11 18 1,-11-18-2,4 22 1,-4-22 0,4 18 0,-4-18 0,0 0 0,6 25 0,-6-25 0,0 0 0,8 22 0,-8-22 0,0 0 0,6 22 1,-6-22-1,0 0 0,4 24 0,-4-24 0,0 20 0,0-20 0,2 20 0,-2-20 0,-2 24-1,2-24 1,-2 22 1,2-22-1,-2 22 0,2-22 0,-8 22 0,8-22 0,-6 18 0,6-18 1,-8 20-1,8-20-1,-6 20 2,6-20-1,0 19 0,0-19 0,-4 18 0,4-18 0,2 18 0,-2-18 0,0 0 0,-2 24 0,2-24 0,-2 18 0,2-18 0,0 18 0,0-18 0,-2 24 0,2-24 0,-7 28 0,7-28 0,-4 30 0,4-30 0,-6 32 0,4-12 0,0 2 0,0-4 2,0 3-3,2-3 3,0-18-2,0 34 2,-2-16-2,2-18 1,2 22 0,-2-22-2,2 26 2,-2-26-2,6 24 2,-6-24-2,4 26 3,-4-26-2,4 24 0,-4-24 0,4 22 0,-4-22 0,5 20 0,-5-20 0,0 0 0,6 24 0,-6-24 0,0 0 0,6 19 0,-6-19 0,0 0 0,0 0 0,-4 20-1,4-20 1,0 0 0,0 0 0,0 0 0,4 18 0,-4-18 0,0 0 0,0 0 0,0 0 0,20 16 0,-20-16 0,0 0 0,0 0 0,18 12 0,-18-12 0,0 0 0,0 0 0,18 10 0,-18-10 0,0 0 0,0 0 0,20 16 0,-20-16 0,0 0 1,0 0-2,20 18 1,-20-18 0,0 0 1,0 0-1,22 16 0,-22-16 0,0 0 0,0 0 0,21 12 0,-21-12 0,0 0 1,0 0-1,22 16 0,-22-16 0,0 0 0,20 18 0,-20-18 0,0 0 0,22 18 1,-22-18-1,0 0 0,24 18 0,-24-18 0,0 0 0,20 18 1,-20-18-1,19 10 0,-19-10 0,0 0 0,24 16 0,-24-16 0,20 10 0,-20-10 1,0 0-1,24 14 0,-24-14 1,0 0-1,22 9 0,-22-9 0,0 0 1,0 0-1,18 6 0,-18-6 1,0 0-1,0 0 1,0 0-1,0 0 0,0 0 1,0 0-1,0 0 0,0 0 0,0 0 0,0 0 0,0 0 1,0 0-1,21-4 0,-21 4 0,0 0 0,0 0 0,0 0 0,0 0 0,0 0 0,18 4 0,-18-4 0,0 0 0,0 0 0,0 0 0,0 0 1,18-4-1,-18 4 0,0 0 0,0 0 0,0 0 1,0 0-1,0 0 0,0 0 0,0 0 1,0 0-1,0 0 0,0 0 0,0 0 1,0 0-1,0 0 0,0 0 1,0 0-1,0 0 0,0 0 1,0 0-1,0 0 1,0 0-1,0 0 1,0 0-1,0 0 1,0 0-1,0 0-1,0 0-1,0 0-3,0 0-7,22 4-22,-22-4-4,0 0 0,12-19 0</inkml:trace>
</inkml:ink>
</file>

<file path=ppt/ink/ink49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8-10-09T10:04:22.50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inkml:trace>
</inkml:ink>
</file>

<file path=ppt/ink/ink49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8-10-09T10:04:24.65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inkml:trace>
</inkml:ink>
</file>

<file path=ppt/ink/ink49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3:22.063"/>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2 68 5,'0'0'6,"0"0"0,0 0 0,-20 0-1,20 0 1,0 0-1,0 0-1,0 0 0,0 0 1,0 0 0,0 0 1,0 0-1,0 0 0,0 0 0,0 0-1,0 0-1,0 0-1,0 0 0,0 0-1,0 0 0,0 0 0,0 0 0,0 0 1,18-4 0,-18 4 0,0 0 0,0 0 0,20 2 0,-20-2 0,0 0 0,0 0-1,20 0 1,-20 0-1,0 0 0,0 0 0,20-4 0,-20 4 0,0 0 0,20-6 0,-20 6 0,0 0 1,27-9-1,-27 9 1,18-6 0,-18 6 0,0 0 0,24-10 0,-24 10-1,0 0 1,22-6-1,-22 6-1,0 0 1,18-4 0,-18 4 0,0 0-1,18-2 1,-18 2 0,0 0-1,21-2 1,-21 2-1,0 0 1,24-6-1,-24 6 1,20-2-1,-20 2 0,0 0 1,22-4-1,-22 4 1,0 0-1,18-2 1,-18 2-1,0 0 0,20-2 1,-20 2-1,19-2 0,-19 2 0,0 0 0,20 2 0,-20-2 0,0 0 1,26 2-1,-26-2 0,0 0 0,26 6 1,-26-6-1,20 4 0,-20-4 0,18 4 0,-18-4 0,21 4 1,-21-4-1,18 0 0,-18 0 0,18 0 1,-18 0-1,0 0 0,26-2 0,-26 2 0,0 0 0,24-2 0,-24 2 1,0 0-1,22 0 0,-22 0-1,0 0 2,21 6-1,-21-6 0,0 0 0,0 0-2,22 14 0,-22-14-2,0 0-4,0 0-5,0 0-7,0 0-7,0 0-1,0 0 1</inkml:trace>
  <inkml:trace contextRef="#ctx0" brushRef="#br0" timeOffset="1252">28 286 7,'0'0'18,"0"0"-2,0 0-3,0 0 0,0 0 0,-18-12-3,18 12-1,0 0-1,0 0-2,0 0-1,0 0 0,0 0-2,0 0-1,0 0 1,0 0-2,0 0 1,6-18-1,-6 18 1,0 0 0,22-14 0,-22 14 0,22-10-1,-22 10 1,24 0 0,-24 0-1,28 8 1,-28-8 0,33 8-1,-33-8 1,32 0-1,-14 0 0,-18 0 0,30 0 0,-30 0 0,31 0 0,-31 0-1,28 10 1,-28-10-1,28 0 1,-28 0-1,24-2 2,-24 2-2,20 0 0,-20 0 1,19 2-1,-19-2 1,20 4 0,-20-4-1,22 4 1,-22-4-1,24 4 1,-24-4-1,22 2 1,-22-2-1,22 0 1,-22 0-1,23-4 0,-23 4 0,20-2 0,-20 2 1,18 0-2,-18 0 1,18 0 0,-18 0 0,20 2 0,-20-2 0,20 2 0,-20-2 0,18 2 1,-18-2-1,19 0 0,-19 0 0,0 0 1,24-2-1,-24 2 0,0 0 0,20-6-1,-20 6-1,0 0-2,20-4-2,-20 4-4,0 0-8,0 0-13,0 0-1,18-4 2,-18 4 0</inkml:trace>
  <inkml:trace contextRef="#ctx0" brushRef="#br0" timeOffset="2356">0 554 20,'0'0'14,"0"0"0,4-18-1,-4 18 1,0 0-1,0 0-2,2-23 0,-2 23-3,0 0-1,0 0-1,0 0-1,20-16-1,-20 16-1,0 0 0,22 0-1,-22 0 0,24 4-1,-24-4 1,26 6-1,-26-6 0,31 4 0,-31-4 0,32 2 0,-32-2 1,28 0-1,-28 0-1,26 0 1,-26 0 0,26-2 1,-26 2-1,25 0 0,-25 0-1,26-2 1,-26 2 0,26-2 0,-26 2-1,26 0 1,-26 0-1,24 0 0,-24 0 1,23 0-1,-23 0 0,22 2 0,-22-2 1,18 4-1,-18-4 0,22 4 0,-22-4 0,20 2 1,-20-2-1,20 2 0,-20-2 0,23 0 0,-23 0 1,20-2-1,-20 2 0,20-2 0,-20 2 0,18-4 1,-18 4-1,18-6 0,-18 6 0,18-6 1,-18 6-1,19-6 0,-19 6 0,20-4 0,-20 4 0,18 0 0,-18 0 0,0 0 0,24 0 0,-24 0 0,0 0 1,18 2-1,-18-2 0,0 0 0,0 0 0,18 4-2,-18-4-2,0 0-3,0 0-6,0 0-16,0 0-3,0 0 1,18 18-1</inkml:trace>
</inkml:ink>
</file>

<file path=ppt/ink/ink50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18.687"/>
    </inkml:context>
    <inkml:brush xml:id="br0">
      <inkml:brushProperty name="width" value="0.07938" units="cm"/>
      <inkml:brushProperty name="height" value="0.07938" units="cm"/>
      <inkml:brushProperty name="fitToCurve" value="1"/>
    </inkml:brush>
  </inkml:definitions>
  <inkml:trace contextRef="#ctx0" brushRef="#br0">330 0 13,'0'0'12,"-17"-5"0,17 5-2,0 0-1,0 0-1,0 0-1,0 0 0,0 0 0,0 0-1,0 0-1,0 0 0,0 0 0,0 0 0,19 17 0,-19-17-2,0 0 1,18 13-1,-18-13 0,23 7-1,-23-7 1,22 4-1,-22-4 0,25 6 0,-25-6 0,32 2 0,-15-1-1,-17-1 0,32 2 0,-12-2 0,-1 2 0,-2-2 0,4 2-1,-21-2 1,32 4-1,-32-4 0,34 2 1,-34-2-1,28 3 0,-28-3 0,28 4 0,-9-2 1,-19-2-1,32 2 0,-13-2 0,-4 0 0,7 0 0,-5 0 1,0-4-1,0 4 0,2-2 0,-4 0 0,2 1 0,-17 1 0,28-6 0,-28 6 0,25 0 0,-25 0 0,0 0 0,18-2 0,-18 2 0,0 0 1,25-7-1,-25 7 0,24-10 0,-24 10 0,23-9 0,-23 9 0,23-6 0,-23 6 0,0 0 0,18-7 0,-18 7 0,0 0 0,0 0 0,0 0 0,0 0 0,0 0 0,-2 20 0,2-20 0,0 0 0,-15 17 0,15-17 0,0 0 0,-20 19 0,20-19 0,-19 13 0,19-13 0,-17 13 0,17-13 0,-17 19 0,17-19 0,-17 17 0,17-17 0,-19 18 1,19-18-1,-15 17 0,15-17 0,-15 17 0,15-17 1,-15 17-1,15-17 0,-15 15 0,15-15 1,-15 21-1,15-21 1,-17 22-2,17-22 1,-22 23-1,22-23 1,-25 28-1,25-28 1,-26 26 0,26-26 0,-30 24 0,30-24 0,-30 27 0,30-27 0,-27 18 0,27-18 0,-24 15 0,24-15 0,-21 15 0,21-15 0,-22 17 0,22-17 0,-16 13 0,16-13 0,-26 17 0,26-17 0,-21 19 0,21-19 0,-24 17 0,24-17 0,-26 22 0,26-22 0,-25 15 0,25-15 0,-26 17 0,26-17 0,-30 21 0,15-8 0,-4-2 0,-4 4 0,3-2 0,-3 4 0,1 0 0,-3 0 0,2-1 0,1 3-1,-1-2 2,1 0-2,1 0 1,2-6 0,0 4 0,19-15 0,-30 21 0,30-21 0,-22 15 0,22-15 0,0 0 0,-19 11 0,19-11 0,0 0 0,0 0 0,0 0 0,0 0 0,0 0 0,-11 17 0,11-17 0,0 0 0,0 0 0,0 0 0,-19 9 0,19-9 0,0 0 0,0 0 0,0 0 0,-17 4 0,17-4 0,0 0 0,0 0 0,0 0 0,-17 13 0,17-13 0,0 0 0,0 0 0,-13 15 0,13-15 0,0 0 0,0 0 0,-10 19 0,10-19 0,0 0 0,0 0 0,0 0 0,0 0 0,0 0 0,0 0 0,0 0 0,0 0 0,0 0 0,0 0 0,0 0 0,0 0 0,0 0 0,0 0 0,0 0 0,0 0 0,0 0 0,0 0 0,0 0 0,0 0 0,0 16 0,0-16 0,0 0 0,0 0 0,0 0 0,17-3 0,-17 3 0,0 0 0,27-2 0,-27 2 0,22-2 0,-22 2 0,32-2 0,-15 2 0,2-4 0,0 4 0,-19 0 0,37 2 0,-20-2 0,2 2 0,2 0 0,-2 0 0,-1 0 0,5 1 1,-2-1-1,-1 2 0,3-4 0,0 2 1,-1-4-1,1 2 0,1-2 1,-3 0-1,1 0 1,-3 2-1,0 2 0,-2 0 0,-17-2 0,28 10 1,-28-10-1,21 11 0,-21-11 0,0 0 0,19 11 0,-19-11 0,0 0 0,0 0 0,19 8-1,-19-8 0,0 0-2,0 0-1,20 0-2,-20 0-5,0 0-9,17-10-11,-17 10 0,15-13 1</inkml:trace>
</inkml:ink>
</file>

<file path=ppt/ink/ink50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1.203"/>
    </inkml:context>
    <inkml:brush xml:id="br0">
      <inkml:brushProperty name="width" value="0.07938" units="cm"/>
      <inkml:brushProperty name="height" value="0.07938" units="cm"/>
      <inkml:brushProperty name="fitToCurve" value="1"/>
    </inkml:brush>
  </inkml:definitions>
  <inkml:trace contextRef="#ctx0" brushRef="#br0">20 0 3,'-20'4'13,"20"-4"0,0 0 0,0 0 0,0 0-2,0 0 0,0 0 0,18 5-2,-18-5 0,19 4-2,-19-4-1,25 2-1,-8 0-1,-17-2 0,34 5-1,-18-3-1,3 0 0,0 0 0,2 4 0,-4-5-1,5 5 0,-3-4 1,4 2-1,-6-1 0,7 1 0,-9-2 0,8 2-1,-5-2 1,3 1 0,-21-3-1,34 4 1,-15-4-1,-19 0 1,32 2-1,-15-2 0,-17 0 0,26 2 1,-26-2-1,26 0 0,-26 0 0,25-2 0,-25 2 0,21-2 0,-21 2 0,22-4 0,-22 4 0,17-5-2,-17 5 0,0 0-2,23 0-3,-23 0-2,0 0-3,0 0-7,0 0-12,18-8 2,-18 8 0</inkml:trace>
</inkml:ink>
</file>

<file path=ppt/ink/ink50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2.187"/>
    </inkml:context>
    <inkml:brush xml:id="br0">
      <inkml:brushProperty name="width" value="0.07938" units="cm"/>
      <inkml:brushProperty name="height" value="0.07938" units="cm"/>
      <inkml:brushProperty name="fitToCurve" value="1"/>
    </inkml:brush>
  </inkml:definitions>
  <inkml:trace contextRef="#ctx0" brushRef="#br0">0 0 21,'0'0'13,"0"0"-1,0 0 1,0 0-3,0 0 0,0 0-1,0 0-2,0 0-1,0 0 0,-2 20-1,2-20 0,8 25-1,1-7-1,-9-18 0,13 30 0,-13-30-1,17 32 0,-17-32-1,13 28 1,-13-28-1,16 28 1,-16-28-1,13 25 0,-13-25 0,15 22 0,-15-22 0,11 17 0,-11-17-1,0 0 0,19 23 1,-19-23-1,0 0 0,0 0 0,19 15 0,-19-15 0,0 0 0,0 0-1,0 0-1,0 0-1,0 0-2,0 0-3,0 0-3,0 0-5,0 0-5,17 7-6,-17-7-2</inkml:trace>
</inkml:ink>
</file>

<file path=ppt/ink/ink50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2.812"/>
    </inkml:context>
    <inkml:brush xml:id="br0">
      <inkml:brushProperty name="width" value="0.07938" units="cm"/>
      <inkml:brushProperty name="height" value="0.07938" units="cm"/>
      <inkml:brushProperty name="fitToCurve" value="1"/>
    </inkml:brush>
  </inkml:definitions>
  <inkml:trace contextRef="#ctx0" brushRef="#br0">329 5 11,'0'0'14,"-23"-9"-1,23 9-2,-17 3-2,17-3-2,-19 10 0,19-10-1,-22 15 1,22-15-2,-26 20 1,26-20-2,-25 27 1,25-27-1,-26 28-1,26-28 0,-27 30 0,27-30-1,-22 30-1,22-30 0,-21 26 0,21-26 0,-24 28 0,24-28-1,-21 26 1,21-26-1,-17 23 1,17-23-1,-17 18 1,17-18-1,-11 19 0,11-19 0,0 0 0,-11 19-1,11-19 0,0 0 0,0 0-3,0 0 0,0 0-2,0 17 0,0-17-2,0 0-1,0 0-3,0 0-2,0 0-3,0 0-3,0 0-2</inkml:trace>
</inkml:ink>
</file>

<file path=ppt/ink/ink507.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3.828"/>
    </inkml:context>
    <inkml:brush xml:id="br0">
      <inkml:brushProperty name="width" value="0.07938" units="cm"/>
      <inkml:brushProperty name="height" value="0.07938" units="cm"/>
      <inkml:brushProperty name="fitToCurve" value="1"/>
    </inkml:brush>
  </inkml:definitions>
  <inkml:trace contextRef="#ctx0" brushRef="#br0">0 2 18,'0'0'16,"24"-2"-1,-24 2 0,19-2-3,-19 2-1,27 0-2,-9 8-2,-18-8-3,31 5 0,-31-5-2,24 15-1,-24-15 0,21 13 0,-21-13 0,22 6 0,-22-6-1,25 2 1,-25-2-1,24-2 0,-24 2 0,23-6-2,-23 6 0,19-2-3,-19 2-2,16 0-7,-16 0-11,21-5-2,-21 5 0</inkml:trace>
</inkml:ink>
</file>

<file path=ppt/ink/ink50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5.187"/>
    </inkml:context>
    <inkml:brush xml:id="br0">
      <inkml:brushProperty name="width" value="0.07938" units="cm"/>
      <inkml:brushProperty name="height" value="0.07938" units="cm"/>
      <inkml:brushProperty name="fitToCurve" value="1"/>
    </inkml:brush>
  </inkml:definitions>
  <inkml:trace contextRef="#ctx0" brushRef="#br0">108 0 4,'0'0'12,"-8"21"-2,8-21 0,-9 22-3,9-22 0,-8 27-2,8-27-1,-9 26 1,9-26-1,-12 28 0,12-28 0,-11 28 0,11-28 1,-13 32-2,5-15 0,5 0-1,-5-1 0,4 1-1,4-17 0,-9 34 0,9-34-1,-2 28 1,2-28-1,-2 26 1,2-26-1,-2 25 1,2-25-1,0 22 1,0-22 0,0 25-1,0-25 1,2 24-1,-2-24 1,0 26-1,0-26 1,0 23-1,0-23 1,2 18-1,-2-18 0,0 17 1,0-17-1,0 0 0,2 23 0,-2-23 1,0 0-1,6 24 0,-6-24 1,0 0-1,1 24 0,-1-24 0,4 19 1,-4-19-1,4 19 0,-4-19 0,8 19 0,-8-19 0,3 16 0,-3-16 0,10 17 0,-10-17 0,0 0 0,5 17 0,-5-17 0,0 0 0,0 0 0,0 0-1,0 0-1,0 0-1,19 15-1,-19-15-3,0 0-6,0 0-5,0 0-7,0 0 0</inkml:trace>
</inkml:ink>
</file>

<file path=ppt/ink/ink50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6.296"/>
    </inkml:context>
    <inkml:brush xml:id="br0">
      <inkml:brushProperty name="width" value="0.07938" units="cm"/>
      <inkml:brushProperty name="height" value="0.07938" units="cm"/>
      <inkml:brushProperty name="fitToCurve" value="1"/>
    </inkml:brush>
  </inkml:definitions>
  <inkml:trace contextRef="#ctx0" brushRef="#br0">7 0 2,'0'0'12,"0"0"0,0 0-2,0 0-1,0 0-2,0 0 0,-2 17 1,2-17-1,0 0-1,0 0 1,0 0-2,-5 19-1,5-19 0,0 0-1,0 24-1,0-24 0,0 19-1,0-19 1,-2 21-1,2-21 0,5 20 0,-5-20 0,4 23 0,-4-23-1,6 22 0,-6-22 1,7 25-1,-7-25 0,13 26 1,-13-26-1,14 28 1,-14-28-1,11 28 1,-11-28-1,13 24 1,-13-24 0,15 27-1,-15-27 1,17 22-1,-17-22 1,17 19-1,-17-19 0,23 17 1,-23-17-1,16 13 0,-16-13 1,25 11-1,-25-11 0,21 8 1,-21-8 0,24 5 0,-24-5-1,25 0 1,-25 0 0,26-2 0,-26 2 0,30-5-1,-30 5 1,30-12-1,-30 12 1,32-11-1,-32 11 1,24-13 0,-24 13-1,21-17 1,-21 17-1,25-22 1,-25 22-1,18-26 1,-4 9-1,-14 17 0,24-34 0,-18 15 0,3 2 1,-9 17-1,8-30 0,-8 30 0,3-28 0,-3 28 0,-5-24 0,5 24 0,-8-24 0,8 24 0,-9-23 0,9 23 0,-10-19 1,10 19-1,0 0 0,-9-20 0,9 20 1,0 0-1,-17-15 1,17 15-1,0 0 0,-21-4 1,21 4-1,0 0 1,-26-4-1,26 4 0,-17 2 1,17-2-1,-21 2 0,21-2 1,-20 8-1,20-8 1,-21 13-1,21-13 0,-19 13 0,19-13 1,-19 15-1,19-15 0,-20 20 0,20-20 1,-15 23-1,15-23 0,-15 24 0,15-24 1,-15 26-1,15-26 0,-14 27 0,7-12 0,7-15 0,-11 33 0,7-14 0,2-4 0,-2 4 1,2-2-1,-1 0 0,1 1 0,0-1 0,2-17 0,-2 36 0,0-19 0,-2-1 0,0 1 0,1 4 0,3-21 0,-4 30 0,-2-15 0,6-15 0,-5 30 0,5-30 0,-8 30 1,8-30-1,-4 32 0,1-16 0,1 1 0,0 0 0,2-17 0,-6 30 0,6-30 0,0 28 0,0-28 0,-2 28 0,2-28 0,-2 19 0,2-19 0,-1 21 0,1-21 0,-8 20 0,8-20 0,-2 17 0,2-17 0,-5 15 0,5-15 0,-4 17 0,4-17 0,0 0 0,-6 19 0,6-19-1,0 0-1,0 0-1,0 0-2,0 0-4,0 0-7,0 0-13,0 0-3,15-21 3</inkml:trace>
</inkml:ink>
</file>

<file path=ppt/ink/ink5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2:48.843"/>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2 307 11,'0'0'7,"0"0"-2,-10-18 0,10 18 0,0 0-1,-4-18 1,4 18 1,0 0-1,4-22 1,-4 22-1,0 0 1,8-26-1,-8 26 0,14-22 0,-14 22-1,18-24 1,-18 24-1,25-26 0,-25 26 0,26-29 0,-26 29 0,30-28-1,-30 28 0,30-28 0,-30 28-1,30-24 1,-30 24-1,29-18-1,-29 18 1,26-6-1,-26 6 0,22 4 0,-22-4 1,18 14-1,-18-14 0,18 22 0,-18-22 1,12 28-1,-8-10 1,1 2-1,-5 2 0,-2 5 0,-5 3 0,-1 4 0,-4 4 0,-2 2-1,-2 0 1,-2 1-1,-2-3 1,0 2-1,-3-10 0,3 2 1,0-10-1,2-2 0,0-4 0,18-16 1,-28 22-2,28-22 1,0 0 0,-19 4-1,19-4 1,0 0-1,4-20 1,-4 20-1,15-22 1,-15 22 0,16-22 0,-16 22 0,16-22 1,-16 22-1,0 0 1,16-20-1,-16 20 0,0 0 1,0 0-1,0 0 0,0 0 0,18-2 0,-18 2 0,0 0 0,0 0 0,22 16 0,-22-16 1,0 0-1,18 18 0,-18-18 1,15 18 0,-15-18-1,0 0 1,22 18 0,-22-18 0,18 10 1,-18-10-1,18 6 1,-18-6 0,20 6 0,-20-6 0,18 4-1,-18-4 1,18 4 0,-18-4 0,19 0-1,-19 0 1,0 0-1,24-12 0,-24 12 0,0 0 0,22-18 0,-22 18-1,0 0 0,18-18 0,-18 18-2,0 0-3,14-24-5,-14 24-15,18-6-7,-18 6 0,0 0-1</inkml:trace>
  <inkml:trace contextRef="#ctx0" brushRef="#br0" timeOffset="1240">728 0 10,'0'0'18,"0"0"0,8 20-5,-8-20-1,-4 24-2,4-24 0,-6 40-2,-2-14 1,2 6-2,-4-1 1,-1 7-2,-1-4-1,4 4-1,-2-6-1,2 0-1,4-8-1,0-1 1,4-23-1,4 24 0,-4-24 0,0 0 0,18 8-1,-18-8 1,18-12-1,-18 12 1,25-18-1,-25 18 0,22-19 1,-22 19-1,24-16 0,-24 16 0,18-12 0,-18 12 0,18-4 1,-18 4-1,0 0 0,18 0 0,-18 0 0,0 0 0,21 8 1,-21-8-2,0 0 1,20 12 0,-20-12 0,0 0 0,24 18 0,-24-18 0,0 0 0,22 27 0,-22-27 1,10 18-1,-10-18 1,6 24 1,-6-24-1,0 26 0,0-26 0,-4 28 1,4-28-1,-6 30 1,6-30-1,-8 26 1,8-26-1,-10 20 1,10-20 0,0 0 0,-26 18-1,26-18 1,-24 8-1,24-8 0,-33 4 0,33-4 0,-34 2 0,16-2 0,-2 2 0,0 0-1,1 0 0,-1 3 1,2-1-1,0 0 0,18-4 0,-32 4-1,32-4-2,-26 0-5,26 0-11,0 0-13,0 0 0,-13-29-1,5 5 1</inkml:trace>
  <inkml:trace contextRef="#ctx0" brushRef="#br0" timeOffset="2276">752 28 24,'0'0'23,"0"0"-4,0 0-2,0 0-2,0 0-1,0 0-3,0 0-1,-2 20-1,2-20-1,0 0-2,2 24-1,-2-24 0,0 0-1,4 22-1,-4-22 0,0 0 0,20 20-1,-20-20 1,18 10-1,-18-10 0,27 10 0,-27-10 0,30 4-1,-30-4 0,34 0 1,-14-4-1,0 2 0,1-2 0,1-2-1,-2 2 1,0-2 0,-2 2 0,-18 4-1,34-10 1,-34 10-1,27-6 1,-27 6-1,22-8 0,-22 8 1,22-4-1,-22 4 0,18-6 1,-18 6-1,18-8 0,-18 8 0,0 0-2,18-6 0,-18 6-2,0 0-5,29 6-9,-29-6-16,0 0 0,20 14 0,-20-14 0</inkml:trace>
</inkml:ink>
</file>

<file path=ppt/ink/ink510.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8.156"/>
    </inkml:context>
    <inkml:brush xml:id="br0">
      <inkml:brushProperty name="width" value="0.07938" units="cm"/>
      <inkml:brushProperty name="height" value="0.07938" units="cm"/>
      <inkml:brushProperty name="fitToCurve" value="1"/>
    </inkml:brush>
  </inkml:definitions>
  <inkml:trace contextRef="#ctx0" brushRef="#br0">201 0 12,'0'0'15,"-3"18"-1,3-18-3,0 0 0,0 0-1,11 21 0,-11-21-1,11 15-2,-11-15-1,12 19 0,-12-19-2,13 20 1,-13-20-2,18 25 0,-18-25 0,19 20-1,-19-20 0,19 23 0,-19-23-1,19 28 1,-8-9-2,-11-19 2,15 30-2,-15-30 1,15 26 0,-15-26 0,15 28-1,-15-28 1,14 26 0,-14-26-1,9 26 1,-9-26-1,6 25 1,-6-25-1,5 26 1,-5-26-1,6 28 0,-6-28 1,9 28-1,-7-11 0,0-2 0,0 4 0,-2-2 0,0 1 0,0 1 1,-4 0-2,2-2 2,-3 1-1,-1-1 0,6-17 0,-13 32 0,9-15 0,-5 2 0,9-19 0,-17 32 1,17-32-1,-25 31 0,12-10 0,0-4 0,0 3 0,-2-1 0,2 2 0,-3-1-1,0 3 1,1-2-1,-1-1 1,-2 1-2,1 3 0,-4-3 0,2 1-2,-3-3-1,3 9-4,-4-7-5,1 1-6,9 8-11,-18-11 2,20 11 2</inkml:trace>
</inkml:ink>
</file>

<file path=ppt/ink/ink5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5:40.677"/>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282 129 35,'-16'-30'27,"16"30"-7,0 0-4,-24 7-3,24-7-5,-21 30-1,12 1-2,-10 4 0,7 14-3,-6 2 2,1 13 0,-2 1-2,3 12 1,-3-2-1,5 3 0,-3-6-1,6-2 0,-1-6 0,3-4 0,-1-10-1,3-8 1,0-5-2,5-9 1,-1-4 0,3-24 0,0 35-1,0-35-2,5 26 0,-5-26-2,0 0-2,0 0-3,19 23-6,-19-23-9,0 0-5,0 0 1,0 0 1</inkml:trace>
  <inkml:trace contextRef="#ctx0" brushRef="#br0" timeOffset="972">52 295 15,'0'0'26,"0"0"-2,2-21-3,-2 21-3,0 0-4,0 0-4,0 0-1,0 0-2,0 0-1,0 0-1,3-26-1,-3 26 0,0 0-2,0 0 1,0 0 0,0 0-1,23-23 0,-23 23 1,0 0-1,31-26 0,-31 26 0,26-21 0,-26 21-1,30-18 0,-30 18-1,31-17 1,-31 17-1,33-14 0,-33 14 1,33-14-1,-33 14 0,33-12 0,-33 12 1,28-7-1,-28 7 1,26-2-1,-26 2 0,21 5 1,-21-5-1,0 0 0,28 7 0,-28-7 1,24 7-1,-24-7 0,28 7 0,-28-7 0,28 14 1,-28-14-1,28 11 0,-28-11 0,26 19 0,-26-19 1,0 0-1,28 26 0,-28-26 1,12 21-1,-12-21 0,5 21 1,-5-21-1,7 24 0,-7-24 0,4 28 0,-4-28 1,3 32-1,-3-32 0,0 31 1,0-31-1,-3 33 1,3-33-1,-7 32 1,7-32-1,-7 31 1,7-31 0,-9 28 0,9-28-1,-17 28 1,17-28 0,-18 26 0,18-26 0,-26 19 0,26-19 0,-28 23 0,28-23 0,-26 19 0,26-19 0,-28 21 0,28-21-1,-26 23 1,26-23 0,-22 19-1,22-19 1,-23 14 0,23-14 0,0 0-1,-26 7 1,26-7 0,0 0-1,-26-7 1,26 7-1,0 0 0,-28-9 0,28 9 0,-23-12 0,23 12 1,-29-12-1,29 12 0,-35-19 1,35 19-2,-35-21 1,35 21-1,-33-16-1,33 16 0,-28-12-2,28 12-2,0 0-2,-31-14-5,31 14-12,0 0-12,0 33 0,0-33 1,-5 40 1</inkml:trace>
  <inkml:trace contextRef="#ctx0" brushRef="#br0" timeOffset="2503">974 258 14,'0'0'19,"-29"19"0,29-19-2,0 0-3,-23 18-2,23-18-1,0 0-1,0 0-2,-24 14-2,24-14-1,0 0-1,0 0-1,0 0 0,0 0 0,0 0-1,0 0 1,0 0-1,29 0 1,-29 0-1,21 0 0,-21 0-1,23-2 1,-23 2-1,29 0 0,-29 0 0,30-5-1,-30 5 1,33-2-1,-33 2 1,35-2-1,-35 2 0,31 2 0,-31-2 0,30 2 0,-30-2 1,22 5-1,-22-5 0,0 0 1,28-2-1,-28 2 0,21-3-1,-21 3-1,0 0-1,21-7-2,-21 7-2,0 0-3,0 0-4,0 0-7,0 0-9,0 0 0,0 0 1</inkml:trace>
  <inkml:trace contextRef="#ctx0" brushRef="#br0" timeOffset="3268">856 611 24,'0'0'21,"21"-16"-2,-21 16-2,0 0-3,26-16-1,-26 16-3,0 0-3,28-12 0,-28 12-2,0 0-1,26-16 0,-26 16-1,21-7-1,-21 7 0,24-5 0,-24 5 0,23-3 0,-23 3-1,26-2 0,-26 2-1,24 0 1,-24 0-1,23 2 0,-23-2 0,0 0 1,28 10-1,-28-10 0,0 0 0,26 14 1,-26-14-1,0 0-1,22 14 0,-22-14-2,0 0-1,23 9-4,-23-9-8,0 0-14,28-14-1,-28 14 1,28-7 0</inkml:trace>
  <inkml:trace contextRef="#ctx0" brushRef="#br0" timeOffset="3936">1698 752 30,'0'0'27,"0"0"2,0 0-8,12-24-4,-12 24-4,16-39-3,-2 18-3,-4-10-1,8 3-1,-4-7-2,8 0-1,-4-7 0,6 2-1,-1-5 0,6-1 0,-1-4-1,0 4 1,-2 1-1,-3 5 2,1 0-3,-5 10 3,-3 4-1,-4 5 1,-12 21-4,16-26 4,-16 26-3,0 0 1,0 0 0,0 0 0,0-21-2,0 21 2,0 0 0,0 0 0,0 0 0,0 0 0,0 0 0,19-21 0,-19 21 0,0 0 0,0 0-1,0 0 2,-7 24 0,7-24-3,-4 30 4,-1-9-4,-2 7 4,0 5-3,0 5 2,-3 6-2,1 3 1,-1 4 1,-1 1-1,1-3 1,-1 0 0,3-4-1,1-3 1,0-7-1,0-5 1,3-4-1,-1-5 1,3 0-1,2-21 1,-5 35-1,5-35 0,-5 26 0,5-26-1,-7 24-1,7-24-2,0 0-1,0 32-3,0-32-4,0 0-5,0 0-9,0 0-6,0 0 0,0 0 2</inkml:trace>
  <inkml:trace contextRef="#ctx0" brushRef="#br0" timeOffset="4668">2011 789 27,'0'0'27,"4"-30"-1,3 4-5,10 3-3,-13-17-3,22 9-4,-14-11-2,9 5-3,-2-8-1,9 8-1,-9-5-2,7 2 0,0 0-1,0 3-1,0-1 1,4 8 0,-6 2-1,-1 4 0,-23 24 0,38-32 0,-38 32 0,21-12 0,-21 12 0,0 0 0,0 0 0,21 16 0,-21-16 0,0 0 0,14 31 0,-14-31 0,10 28 0,-10-28 0,7 33 1,-7-33-1,2 39 1,0-15 0,-4 2 0,2 2 1,-5 0-1,3 4 0,-3 1 0,0-2 0,1-1 0,-1 1 0,0-8-1,1 0 1,4-23-1,-5 31 1,5-31-1,-5 23 0,5-23 1,0 0-1,0 0 0,3 28-1,-3-28 0,0 21-2,0-21-1,0 26-3,7-2-3,-7-24-9,0 0-15,-3 32 1,3-32 0,0 0 2</inkml:trace>
</inkml:ink>
</file>

<file path=ppt/ink/ink51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5:46.701"/>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308 621 13,'0'0'23,"5"-21"2,-5 21-6,-10-28-4,10 28-4,-14-28-2,14 28-2,-11-26 0,11 26-2,-15-21 0,15 21-1,0 0-1,-25-23 0,25 23-2,-24-10 1,24 10-1,-28 0-1,28 0 1,-28 5-1,28-5 0,-33 14 0,33-14 0,-31 26 0,31-26 0,-28 30 0,28-30 0,-24 33 0,24-33 0,-14 35 0,14-35-1,-19 35 1,19-35 0,-2 33 0,2-33 0,-7 35 0,7-35 0,2 28 0,-2-28 0,19 24 0,-19-24 0,26 16 0,-26-16 0,38 7 1,-38-7-1,40 0 1,-40 0 0,44-11 0,-22 1 0,-1 1 0,0-8 0,0 3 0,3 0 0,-24 14 0,39-35-1,-39 35 1,33-33-1,-33 33 0,26-25 1,-26 25-1,0 0 0,26-28 1,-26 28-1,0 0 0,17-24 1,-17 24-1,0 0 1,0 0 0,11-26-1,-11 26 1,0 0-1,0 0 1,0 0 0,0 0-1,0 0 1,0 0-1,0 0 0,0 0 1,0 0-1,0 0 0,-21 3 1,21-3-1,-12 23 0,12-23 0,-14 38 0,7-15 0,0 5 0,0 5 1,-2 0-1,2 9 1,-3 5 0,1 6 0,2 4-1,-3 6 2,-1-2-2,1 2 2,1-4-2,-1-3 2,3-7-2,0-5 2,0-11-2,3-2 1,1-10 0,3-21 0,-4 28 0,4-28 0,0 0 0,0 0 0,0 0 0,0 0-1,0 0 1,0 0-1,0 0-2,0 0 0,0 0-2,0 0-2,0 0-4,0 0-6,-3-31-14,3 31-4,10-30 0,-10 30 2</inkml:trace>
  <inkml:trace contextRef="#ctx0" brushRef="#br0" timeOffset="1160">61 1073 13,'0'0'27,"0"0"1,0 0-4,0 0-4,33 0-3,-33 0-4,24-9-4,-24 9-2,26-5-2,-26 5-1,30-5-1,-30 5 1,35-4-2,-13 1 0,1 3-1,1-4 1,1 4-1,-3-3 1,1-1-2,1 1 1,-24 3-2,35-2 0,-35 2-3,28 0-3,-28 0-4,26-5-12,-26 5-10,21-2-1,-21 2 2,0 0 0</inkml:trace>
  <inkml:trace contextRef="#ctx0" brushRef="#br0" timeOffset="1872">1004 443 12,'0'0'24,"0"0"0,0 0-4,0 0-3,0 0-4,0 0-2,0 0-2,0 0-1,0 0-2,0 0-1,0 0-1,38-11-1,-38 11-1,35-5 0,-35 5-1,40-5 0,-19 5 1,3 0-1,-1-2 0,3 2 0,-3-2 0,1 2 0,-3 0-1,-21 0 0,35 0 1,-35 0-1,26 4 0,-26-4-1,0 0 0,0 0-1,21 14-2,-21-14-2,0 0-3,0 0-7,0 0-14,0 0 0,0 0 0,0 0 1</inkml:trace>
  <inkml:trace contextRef="#ctx0" brushRef="#br0" timeOffset="2480">896 724 35,'0'0'25,"0"0"0,26-18-7,-26 18-5,21-3-3,-21 3-3,23 0-1,-23 0 0,31 0-2,-31 0 0,40 0 0,-19-2-1,5 4 0,-5 1-1,3-1 0,-3-2-1,2 2 1,-23-2-1,40 3-1,-40-3 1,38 0 0,-38 0-1,35-3 1,-35 3-2,26-2 0,-26 2-1,24 5-3,-24-5-3,0 0-5,32 0-17,-32 0-2,26-7 0,-26 7 1</inkml:trace>
  <inkml:trace contextRef="#ctx0" brushRef="#br0" timeOffset="3060">1843 696 16,'-14'38'27,"14"-38"1,0 0-4,-14 23-3,14-23-5,0 0-3,10-23-3,-10 23-1,21-42-3,-2 16-1,-3-16-1,8 2-2,-1-9-1,5 4 2,0-9-3,5 3 2,0-1-3,3 5 3,-8-2-3,-5 7 3,1 2-3,-5 5 1,-5 9 0,-5 5-1,-9 21 1,7-25-1,-7 25 1,0 0-1,0 0 1,0 0 0,0 0 0,0 0-1,0 0 1,0 0 1,3 25-1,-3-25 1,-3 21-1,3-21 1,-12 36-1,5-15 1,-4 2 0,4 8-2,-8 1 2,-1 3-2,4 8 2,-2 1-2,-2 5 3,-1 3-4,3 2 3,0-3-1,2 3 0,0-3 0,1-11 0,4 0 0,-3-9 0,6-8 1,4-23-1,-5 28 0,5-28 1,0 0-1,0 0 1,0 0 0,0 0-1,0 0 1,0 0-1,0 0-1,0 0-2,0 0-1,0 0-2,-5-30-3,5 30-4,0 0-12,14-33-9,-14 33 0,21-38 2</inkml:trace>
  <inkml:trace contextRef="#ctx0" brushRef="#br0" timeOffset="3916">2426 73 11,'0'0'22,"0"0"-1,24-7-4,-24 7-2,0 0-2,26-14-2,-26 14-2,21-9-1,-21 9-3,26-14-1,-26 14-1,26-9-1,-26 9 0,33-12 0,-33 12-1,37-7 1,-37 7-1,36 0 1,-36 0-1,37 7 0,-37-7 0,28 21 0,-28-21 0,26 30 0,-26-30 0,17 38 0,-17-38 0,11 42 0,-11-42 0,5 37 1,-5-37-2,-5 40 1,5-40 2,-14 40-3,5-19 2,9-21-2,-24 38 1,24-38-2,-28 32 3,28-32-3,-33 26 2,33-26-3,-35 24 3,35-24-1,-35 18 0,35-18 0,-36 14 0,36-14 0,-28 10 1,28-10-1,0 0 0,0 0 0,-21 4 0,21-4 0,0 0 0,0 0 0,0 0-1,0 0 1,0 0-1,0 0 1,0 0 0,0 0-1,24-11 1,-24 11 0,23-5 0,-23 5 0,33-2 0,-33 2-1,33 0 1,-33 0 0,35 4 0,-35-4 0,38 7 0,-38-7 0,37 10 0,-37-10 0,36 11 0,-36-11 0,26 14 0,-26-14 0,21 19 0,-21-19 0,14 24 0,-14-24 0,9 25 0,-9-25 0,3 31 0,-3-31 1,0 33-1,0-33 0,-7 30 0,7-30 0,-15 33 1,15-33-1,-21 35 0,5-14 1,16-21-1,-35 33 1,11-17-1,1 3 1,-1-5-1,-2 0 1,0-2-1,0-1 1,-2 1-1,2-3 0,1 1 1,-1-3-1,2-5 0,-2 1-1,5 1-2,-2-11-2,23 7-9,-31 5-18,8-19 0,23 14 0,-47-19-1</inkml:trace>
</inkml:ink>
</file>

<file path=ppt/ink/ink51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05.309"/>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17 7 39,'-4'28'30,"4"-28"2,0 0 1,0 0-14,0 0-6,0 0-4,0 0-2,0 0-2,-26-14-1,26 14-2,0 0 0,0 0-1,0 0-2,0 0 0,0 0-2,0 0-1,0 0-4,0 0-5,0 0-14,0 0-7,14-21 1,-14 21 0</inkml:trace>
</inkml:ink>
</file>

<file path=ppt/ink/ink51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5:52.841"/>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0 380 26,'0'0'26,"0"0"-2,0 0-3,23-24-4,-23 24-3,16-28-3,-16 28-2,19-28-3,-19 28-1,26-31-1,-26 31-1,26-30-1,-26 30 0,26-19-1,-26 19 0,23-9-1,-23 9 1,0 0-1,22 7 1,-22-7 0,0 0-1,23 33 1,-23-33 0,14 35-1,-7-12 1,0 3 0,0 0 0,0 2 0,-2 2 0,-3 1 0,1-3 0,-3 2 0,0-2 0,-3 3 0,1-5-1,0-1 1,-3-4-1,0 3 1,5-24-1,-7 30 0,7-30 1,0 0-1,-7 26 0,7-26 1,0 0-1,0 0 0,0 0 1,0 0-1,3-21 0,-3 21 0,4-28 1,-4 28-1,7-42 0,0 16 0,8-2 0,1-5 0,0-2 0,6 0 0,1-3-1,1 6 1,-1-1 0,1 5 0,-6 4 0,-18 24 0,33-32 0,-33 32-1,24-12 1,-24 12 0,23 0 0,-23 0 0,26 7 0,-26-7 0,31 9 0,-31-9 0,28 10 0,-28-10 0,28 14 0,-28-14 0,24 14 0,-24-14 0,23 16 0,-23-16 0,17 26 0,-17-26 0,16 30 0,-16-30 0,7 38 0,-7-15 1,0 5-1,-2-2 1,-3 4-1,-2 3 0,-2 0 1,2 0-1,-3 0 0,3-5 1,0-3-1,2-4 0,5-21 0,-7 31 0,7-31 0,0 0 1,0 0-1,-4 21 0,4-21 0,0 0-1,0 0-1,0 0-2,0 0-2,0 0-6,0 0-12,28-16-11,-28 16 1,0 0 0,0 0 2</inkml:trace>
  <inkml:trace contextRef="#ctx0" brushRef="#br0" timeOffset="1368">1060 487 10,'0'0'20,"0"0"-2,0 0-3,0 0-2,0 0-1,0 0-2,0 0 0,0 0-1,0 0 0,0 0-1,0 0 0,26 7-2,-26-7 0,30 0-2,-30 0 0,40 3 0,-40-3-1,45 2-1,-22-2 0,6 0-1,-3-2 1,4 4-1,-4-4 0,2 2 0,-4-3-1,2 3 1,-5-2-1,-21 2 0,37-5 1,-37 5-1,29 0-1,-29 0-1,0 0-2,23-7-1,-23 7-4,0 0-7,0 0-15,0 0-1,0 0 0,0 0 2</inkml:trace>
  <inkml:trace contextRef="#ctx0" brushRef="#br0" timeOffset="2004">1058 754 35,'0'0'26,"0"0"-3,0 0-5,0 0-4,25-9-3,-25 9-3,22-5-1,-22 5-2,30-2 1,-30 2-2,38-3 0,-38 3 0,42-4-1,-21 1 0,5 3 0,-5-4-1,7 4-1,-4-3 0,2 1 0,-3 0 0,1 2 0,-3 0 0,0-3 0,-21 3-1,31 3 1,-31-3 0,23 0-1,-23 0 0,0 0 0,24 0-2,-24 0-1,0 0-2,21-21-4,-21 21-10,33-3-14,-33 3 0,23-16 1,-23 16 0</inkml:trace>
  <inkml:trace contextRef="#ctx0" brushRef="#br0" timeOffset="3208">2005 876 9,'7'-31'24,"-7"31"1,21-42-4,-7 10-3,5-6-2,-2-9-4,11 3-3,-5-10-1,10 2-2,0-8-2,5 6-2,2-5 0,0 3-1,0 2-1,-3 5 1,3 2-1,-7 10 1,-5 6-1,-6 10 1,-22 21-1,28-26 1,-28 26-1,0 0 0,0 0 0,0 0 0,0 0 0,0 0 0,0 0 1,0 0-1,0 0 0,0 0 0,9 21 0,-9-21 0,0 0 0,-2 22 1,2-22 0,-2 21 0,2-21 0,-12 32 0,5-11 0,4 8-1,-6-1 1,4 7 0,-2 0-1,0 7 1,-2-2 0,6 2 0,-6-2 0,2 2 0,0-2 0,2-3 1,0-6-1,3-3-1,0-7 1,-1 0 0,3-21-1,0 26 1,0-26-1,0 0 1,-2 23-1,2-23 1,0 0-1,-7 21 0,7-21 0,0 0 0,0 0-2,0 0-1,0 0-3,0 0-3,0 0-12,0 0-12,19-42 1,2 19 0,-5-20 1</inkml:trace>
  <inkml:trace contextRef="#ctx0" brushRef="#br0" timeOffset="3972">2889 24 13,'2'-24'25,"-2"24"1,0 0-3,0 0-5,0 0-6,0 0-2,0 0-3,0 0-1,0 0-1,-7 26-1,7-26-1,-9 28 1,9-28-1,-14 35-1,7-14 0,-3 3 0,1 1-1,0 1 0,-3 2 0,2 0-1,1 0 1,0 1-1,-1-1 0,3-5 0,2-2 0,5-21 0,-7 38 0,7-38 0,-2 25 0,2-25 0,0 0 0,0 21-1,0-21 2,0 0-1,0 0 0,0 0 1,28 17 0,-28-17 0,26 2 0,-26-2 1,33-2 0,-33 2 0,42-2 0,-18-3 0,2 2-1,2 3 1,-2-2-1,2 0 0,-2-1-1,0 1 1,-3 0-1,-2 2 1,-21 0-1,33-3 0,-33 3 1,24-2-1,-24 2 0,0 0 1,0 0-1,23 0 0,-23 0 1,0 0-2,0 0 1,0 0-2,0 0-1,0 0-3,0 0-1,0 0-5,0 0-7,0 0-12,0 0-1,0 0-1,0 0 3</inkml:trace>
  <inkml:trace contextRef="#ctx0" brushRef="#br0" timeOffset="5032">3134 56 25,'0'0'18,"0"0"-3,0 0 0,0 0-2,0 0-3,-19 31-2,19-31 0,-10 23 0,10-23 0,-18 45 0,1-17-3,3 12 0,-7-3-1,4 12-1,-6 0 0,2 1-1,2-1 0,2-2-1,-1-5 0,6-5 0,-2-2-1,4-7 1,3-6-1,7-22 1,-9 32-1,9-32 0,0 0 1,-9 26-1,9-26 0,0 0 1,0 0-1,0 0 0,0 0 0,0 0-1,0 0-1,0 0-1,0 0-1,0 0-3,0 0-2,0 0-3,0 0-7,0 0-8,0 0-1,25-16 0,-25 16 2</inkml:trace>
  <inkml:trace contextRef="#ctx0" brushRef="#br0" timeOffset="5612">3202 110 26,'14'-30'23,"-14"30"-4,28-10-3,-28 10-3,33-7-4,-33 7-2,42-7-2,-42 7-1,45 3-1,-24-3 1,5 4-1,-26-4 0,42 14 0,-42-14 1,29 22 0,-29-22 1,11 30-2,-11-30 1,-7 40-1,-2-17 0,2 5-1,-7 3-1,0 2 0,-3-1-1,-2 1 1,3 0-1,-5-3 0,4-4 0,-4-5 1,21-21-1,-35 31 0,35-31 0,-24 11 0,24-11 0,0 0 0,-21 5-1,21-5 1,0 0 0,0 0 0,0 0-1,0 0 1,0 0 0,0 0 0,0 0 0,21-7-1,-21 7 1,0 0 0,31-2 1,-31 2-1,26 0 0,-26 0 0,28 2 0,-28-2 0,31 7 0,-31-7 0,30 9 0,-30-9 0,24 14 0,-24-14 0,21 21 0,-21-21 0,12 29 1,-12-29-1,7 32 0,-7-32 0,2 35 0,-2-35 1,-7 36-1,7-36 0,-14 35 1,14-35 0,-26 35-1,26-35 1,-31 37-1,31-37 1,-40 31 0,17-20 0,-1-1 0,3 2 0,-2-8 0,2 3 0,-3-4 0,24-3 0,-38 2 0,38-2 0,-37-5-1,16-2-1,21 7-1,-38-23-1,38 23-3,-31-21-4,31 21-13,0 0-9,-14-33 0,14 33-1,3-23 3</inkml:trace>
</inkml:ink>
</file>

<file path=ppt/ink/ink5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3:26.35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6 166 8,'0'0'16,"0"0"-2,0 0-2,0 0-1,-2-22-1,2 22-2,2-18 0,-2 18-1,6-18-1,-6 18 0,12-20-1,-12 20 0,16-18-1,-16 18-1,22-14 0,-22 14 0,26-14 0,-26 14-1,31-8 1,-31 8-1,28-6-1,-28 6 1,28-4-1,-28 4 0,24 0 0,-24 0 0,20 2 0,-20-2-1,0 0 1,23 12 0,-23-12-1,0 0 0,12 22 1,-12-22-1,4 20 1,-4-20-1,0 28 1,0-28-1,-4 32 1,0-10 0,-2 0-1,2 2 1,-4-4-1,2 4 1,-3-4-1,3 1 1,-4-3-1,2 0 1,-2 0-1,0 0 0,10-18 1,-28 34-1,28-34 0,-34 34 0,14-18 0,-1 0 0,1-4 0,2-2-1,0 0 1,18-10-1,-26 10 0,26-10 1,0 0-1,-18-6 0,18 6 1,0 0-1,4-22 1,-4 22-1,12-24 1,-12 24 0,14-24 1,-14 24-1,16-22 0,-16 22 0,0 0 1,0 0-1,20-16 0,-20 16 1,0 0-1,8 18 0,-8-18 0,4 20 1,-4-20-1,2 24 0,-2-24 0,0 26 1,0-26-1,2 24 0,-2-24 0,2 24 1,-2-24-1,4 18 1,-4-18-1,0 0 1,0 0 0,18 20 0,-18-20 0,0 0 0,21 6 0,-21-6 0,0 0 0,22 7 0,-22-7 0,0 0 0,20 6 0,-20-6 0,0 0 0,24 2 0,-24-2 0,0 0-1,24-6 1,-24 6-1,18-9 1,-18 9-1,0 0 1,27-14-1,-27 14 0,0 0 0,26-16-1,-26 16-1,18-10-2,-18 10-3,18-8-8,-18 8-13,0 0-3,20 0 0,-20 0 0</inkml:trace>
  <inkml:trace contextRef="#ctx0" brushRef="#br0" timeOffset="1292">842 58 6,'0'0'20,"0"0"-6,-18-18-1,18 18 0,0 0-2,-24-12 0,24 12-2,0 0-1,-27-16-3,27 16 1,-20-8-2,20 8 0,-18-5 0,18 5-1,-18 3-1,18-3 0,0 0 0,-22 16-1,22-16 0,-12 18-1,12-18 1,-14 24-1,14-24 0,-14 28 1,8-10-1,6-18 0,-11 30 1,11-30-1,-6 32 0,6-32 1,-4 28-1,4-28 1,-2 28-1,2-28 0,2 26 1,-2-26-1,6 22 0,-6-22 0,0 0 0,19 23 1,-19-23-1,18 6 1,-18-6 0,18 4-1,-18-4 1,22 0 0,-22 0 0,24-8 0,-24 8 0,24-9-1,-24 9 1,25-14 0,-25 14 0,20-16 0,-20 16-1,18-18 1,-18 18-1,16-24 1,-16 24-1,14-18 0,-14 18 0,0 0 1,14-20-1,-14 20 1,0 0-1,0 0 0,0 0 0,0 0 0,0 0 0,0 0 0,0 0 0,0 0 0,4 18 0,-4-18 0,0 18 0,0-18 0,2 24 0,-2-24 0,0 30 0,0-30 0,4 31 1,-2-13-1,-2-18 0,4 34 1,-2-14-1,0 0 1,0 0 0,0 0 0,-2-2 1,0 0-1,0-18 0,-2 30 1,2-30-1,-6 20 0,6-20 1,0 0-1,-14 20 0,14-20 1,0 0-1,-20 14 0,20-14 0,-18 6 0,18-6 0,-24 0 0,24 0-1,-31-2 0,31 2 1,-32-4-1,32 4 0,-30-2 0,30 2 0,-30 2-1,30-2 0,-24 6-2,24-6-1,-21 6-6,21-6-10,0 0-13,-12 19 1,12-19-1,0 0 2</inkml:trace>
</inkml:ink>
</file>

<file path=ppt/ink/ink52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01.135"/>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16 272 13,'0'0'16,"0"0"0,0 0-2,0 0-1,-16-24 0,16 24-1,0 0-2,0 0-1,0 0-1,0 0-2,0 0-1,0 0 0,0 0-2,0 0 0,0 21 0,0-21 0,0 0-1,11 28-1,-11-28 1,8 26-1,-8-26 0,7 28 0,-7-28-1,7 33 1,-7-33-1,4 40 1,1-19-1,-3 0 0,-2-21 0,10 42 0,-10-42 0,9 38 1,-9-38-1,14 32 0,-14-32 0,19 26 1,-19-26-1,24 19 0,-24-19 1,28 16 0,-28-16 0,33 12 0,-33-12 0,37 7 0,-37-7 0,40-2 0,-19-3 1,1-2-1,-1-7 0,0-3 0,0-4 0,0-2 0,3-8 0,-1 1-1,-4-5 1,2 2 0,-4 3-1,-1-1 1,-2 1-1,-4 4 1,-3 3-1,-3 2 1,-4 21-1,0-33 1,0 33-1,-4-31 1,4 31-1,-10-21 1,10 21-1,0 0 0,0 0 0,-23-18 0,23 18 0,0 0 0,-21-3 0,21 3 0,0 0 0,-24 7 0,24-7 0,-21 10 0,21-10 0,0 0 0,-33 32 0,33-32 0,-26 33 0,26-33 0,-28 40 0,12-17 0,1 3-1,-1 0 1,2 2 0,0 0 0,2 0 0,0 3 0,3 1 0,-1 1 0,1 2 0,2 0 0,-2 1 0,-1-1 1,3 0-1,0-2 0,-2-3 0,-1-2 0,1 0 0,2-2 0,0-3 0,0 1 1,-3-3-1,3 0 1,0 0-1,0 0 0,7-21 1,-14 38-1,14-38 1,-9 32-1,9-32 0,-12 26 0,12-26 1,0 0-1,-7 24 0,7-24 0,0 0 1,0 0-1,0 0 0,0 0-1,0 0-1,0 0-3,0 0-5,0 0-12,21-36-11,-21 36-2,33-42 2,-7 16 0</inkml:trace>
  <inkml:trace contextRef="#ctx0" brushRef="#br0" timeOffset="1266">682 363 29,'0'0'29,"0"0"0,0 0-5,0 0-4,21 5-4,-21-5-3,0 0-5,0 0-1,30 2-2,-30-2-1,28 2-1,-28-2-1,36-2-1,-15-3 0,2 3 0,1-3 0,-1 1-1,-1-4 1,-1 4-1,-21 4 0,35-7 0,-35 7 0,28-5-1,-28 5-2,0 0-1,28 5-3,-28-5-4,0 0-4,0 0-9,0 0-9,0 0 1,0 0 0,0 0 3</inkml:trace>
  <inkml:trace contextRef="#ctx0" brushRef="#br0" timeOffset="1750">611 688 38,'0'0'24,"0"0"0,0 0-2,0 0-3,0 0-3,0 0-2,0 0-3,-21 10-2,21-10-2,0 0-3,0 0 0,0 0-2,0 0 0,0 0 0,0 0-1,33 4 1,-33-4-1,37-2 1,-13 0-1,4-1 0,0 1-1,3 0 1,2-3-1,-3 0 0,1 1 0,-1 1-1,-6-1-1,4 4-2,-28 0-2,47-7-4,-47 7-4,33-17-16,-33 17-4,33-12-1,-33 12 1</inkml:trace>
  <inkml:trace contextRef="#ctx0" brushRef="#br0" timeOffset="2435">1276 569 13,'-2'26'25,"2"-26"3,0 0-6,0 0-3,0 0-3,0 0-3,0-31-3,0 31-2,14-35-3,-2 12-1,4-10-2,1-2 0,4-5-1,2-2 0,3-5 0,3 5-1,-4 0 0,4 2 0,-8 5 1,0 7-1,-7 4 0,-14 24-1,26-28 1,-26 28 0,0 0 0,21-19 0,-21 19 0,0 0 0,0 0 0,0 0 1,0 0-1,21-18 0,-21 18 1,0 0-1,0 0 1,0 0-1,0 0 1,0 0-1,0 0 0,0 0 0,0 0 0,0 0 0,0 0 0,0 0 0,-12 33 0,12-33 1,-11 42-1,1-14 0,-1 7 1,-1 5-1,-2 4 1,0 5-1,-3 3 0,-2 4 1,3-2-1,-1 0 1,3-5-1,0-5 0,5-4 0,-1-5 1,1-7-1,4-6 0,5-22 0,-7 30 0,7-30 0,0 0 1,-12 21-1,12-21-1,0 0 0,0 0-1,0 0-1,0 0-3,8 23-3,-8-23-7,0 0-16,0 0-1,21-28 2,-21 28 1</inkml:trace>
  <inkml:trace contextRef="#ctx0" brushRef="#br0" timeOffset="3274">1838 0 12,'0'0'19,"0"0"-1,0 0-3,-2 23-2,2-23-2,-14 33-1,14-33-1,-17 45 0,1-20-2,4 6 0,-4-1-2,4 5-1,-5-4-1,6 6-1,-1-4 0,3 5 0,-3-6-1,5 6 0,-3-3 0,6 0 0,1-2 0,1 0 0,0-3-1,2-2 0,0-2 0,2-3 1,0-2-1,-2-21 0,7 33 0,-7-33 0,10 26 0,-10-26 0,0 0 0,19 26 1,-19-26-1,0 0 1,23 9 0,-23-9 0,0 0 0,31-5 1,-31 5-1,26-16 1,-26 16-1,30-30 0,-30 30 0,35-43 0,-16 20 0,-2-5 0,-1 0 0,1-5-1,-6 0 1,3 0 0,-2-4 0,0-1 0,0-1-1,-3 1 1,-2 1 0,3 2-1,-3 0 1,-5 4 0,-2 1 0,0 4 0,-5 2-1,1 3 2,4 21-1,-17-35 0,17 35 1,-26-25-1,26 25 0,-26-24 0,26 24 0,-28-19-1,28 19 0,0 0 0,-23-14 0,23 14-1,0 0 0,0 0-1,0 0-1,-22 12-2,22-12-3,-9 21-3,9-21-13,5 38-8,-5-38-1,-7 32 2,7-32 0</inkml:trace>
</inkml:ink>
</file>

<file path=ppt/ink/ink52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05.905"/>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0 567 36,'0'0'27,"28"-7"-4,-28 7-3,14-26-4,-14 26-2,19-37-3,-19 37-2,23-52-3,-4 24-2,-5-12-1,3 5-1,2-9-1,2 4 0,2-7 0,-1 5-1,-1 0 0,0 7 1,-5 2-1,1 7 0,-17 26 1,16-33-1,-16 33 0,0 0 0,0 0 0,0 0 0,0 0 0,0 0 0,5 35 0,-5-35 0,-5 40 0,3-16 0,-3 6 1,-2 1-1,-2 8 0,-1 6 1,-4 4-1,0 7 1,-2 5-1,-1 0 0,1 0 1,-1-3-1,3-6 0,2-5 0,1-7 1,4-10-1,0-9 0,7-21 0,-8 26 0,8-26-1,0 0 1,0 0-1,0 0-2,0 0-1,0 0-3,0 0-4,0 0-8,19-21-12,-14 0-1,-5 21 1,21-43 1</inkml:trace>
  <inkml:trace contextRef="#ctx0" brushRef="#br0" timeOffset="652">465 117 30,'36'-11'25,"-36"11"-2,35-14-4,-14 9-4,-21 5-3,31-9-3,-31 9-3,30-7-1,-30 7-2,28-7 0,-28 7-2,29 2 1,-29-2-1,23 7 0,-23-7 0,0 0 1,19 28-1,-19-28 0,2 35 0,-2-11 0,-7 1 0,3 6-1,-6 4 1,1 2-1,-3 3 0,-2 0 0,0 4 0,-3 1 0,1-1 1,-1-1-1,1-4 0,2-1 0,-3-8 0,6 1 0,-1-8 0,0-2 0,12-21 0,-16 31 0,16-31 0,0 0 0,-19 23 0,19-23 0,0 0 0,0 0 0,-14 21-1,14-21 1,0 0 0,0 0 0,0 0 1,0 0-1,26 14 0,-26-14 1,0 0 0,23 12 0,-23-12 0,0 0 0,26 12 0,-26-12 0,0 0 0,28 16 0,-28-16-1,0 0 1,24 12-1,-24-12 1,0 0-1,23 14 0,-23-14 0,0 0 0,21 2-1,-21-2-1,0 0-2,22-12-3,-22 12-7,30-2-18,-30 2 1,35-26-1,-21 5 2</inkml:trace>
  <inkml:trace contextRef="#ctx0" brushRef="#br0" timeOffset="1652">837 443 28,'-26'7'23,"26"-7"-3,0 0-2,0 0-2,0 0-2,0 0-3,0 0-1,0 0-1,24 12-2,-24-12-1,21-5-2,-21 5-1,30-9-1,-30 9-1,38-12 0,-38 12 0,37-12-1,-37 12 1,38-9-1,-38 9-1,26-3-1,-26 3-1,21 0-2,-21 0-2,0 0-4,28 12-5,-28-12-9,0 0-6,0 0 2,0 0 0</inkml:trace>
  <inkml:trace contextRef="#ctx0" brushRef="#br0" timeOffset="2140">762 752 26,'0'0'26,"0"0"-4,0 0-2,30-19-2,-30 19-3,24-12-4,-24 12-3,21-7-3,-21 7-1,21-2-2,-21 2-1,0 0 1,26 2-1,-26-2 0,0 0-1,26 0 1,-26 0 0,0 0-1,23-2 0,-23 2 1,24 0-1,-24 0-1,21 0-2,-21 0-1,30 0-3,-30 0-5,33-12-11,-9 10-7,-24 2 0,38-21 1</inkml:trace>
</inkml:ink>
</file>

<file path=ppt/ink/ink52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10.409"/>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3 424 25,'0'0'24,"0"0"-1,0 0-1,0 0-3,0 0-3,0 0-3,-7-23-2,7 23-3,4-33-1,-1 10-2,6 2-2,-2-10 1,7-4-2,0-5-2,3 0 0,-1 3-1,1-1 0,-3 6 0,2 4 1,-4 4-2,-12 24 1,17-21 1,-17 21 0,0 0 0,0 0 0,0 0 0,21 2-1,-21-2 1,0 0 0,0 0 0,0 0 0,0 0 0,0 0 0,21 12 0,-21-12 1,0 0-1,0 0 0,-7 31 2,7-31-3,-7 37 3,4-9-1,-4 7 1,3 3-1,-3 4 0,0 2 0,0 3 0,2 2 0,-5-4 0,1-5-1,4 2 0,1-5 0,-3-2 0,0 1 0,2-6 0,2-2 0,-1-5 0,4-1 0,0-22 0,-5 35 0,5-35 0,0 25 0,0-25 0,0 0-2,0 21 0,0-21-3,0 0-1,0 0-5,0 0-10,0 0-11,0 0 1,0 0 0,17-44 1</inkml:trace>
  <inkml:trace contextRef="#ctx0" brushRef="#br0" timeOffset="736">478 162 17,'0'0'24,"28"-16"1,-28 16-3,28-10-3,-28 10-6,33-4-1,-9 6-4,-24-2-1,47 0-2,-26-2 0,7 4-2,-5-4 0,6 2-1,-6-3 0,1 3-1,-24 0 1,35 0-1,-35 0 0,24 3 0,-24-3 0,0 0 0,7 23 0,-7-23-1,-10 33 1,1-10-1,-3-2 1,-2 12-1,-3-7 0,-1 2 0,-1 2 0,-2 3 0,-1 0 0,4 0 0,-3-1-1,2-1 2,0-3-1,-2 0 0,4-2 0,1-5 0,16-21 0,-21 33 0,21-33 0,0 0-1,-19 23 1,19-23 0,0 0 0,0 0-1,0 0 1,0 0 1,21 7-1,-21-7 1,0 0 0,26 2 1,-26-2 0,26-2 0,-26 2-1,30 0 1,-30 0 0,36-2-1,-13-1 0,1 1-1,-3 2 1,0-2-1,0-1 1,0 1-1,0 0 0,-21 2 0,33-5-1,-33 5-2,31-5-1,-31 5-3,33-2-5,-33 2-13,0 0-8,35-21 0,-35 21 2</inkml:trace>
  <inkml:trace contextRef="#ctx0" brushRef="#br0" timeOffset="1504">1362 281 29,'0'0'24,"0"0"2,12-21-8,-12 21-4,0 0-4,0 0-2,0 0-2,0 0-2,0 0-1,-22 12-1,22-12 0,0 0 0,-16 33-1,16-33 1,-24 33-1,10-12 0,5 0-1,-8 2 1,6 3-1,-3 0 1,4-1-1,5 4 0,1-6 0,-1 3-1,3-3 1,2-23 0,4 38 0,-4-38 0,12 28 0,-12-28 1,0 0 0,24 21 0,-24-21 1,26 2 0,-26-2 1,32-9-1,-8 2 0,-24 7 1,47-31-1,-28 10 1,11 0-1,-8-7 0,6 2 0,-7-7 1,0 5-1,-4-2 0,-1 4 0,-4-4 0,-5 6 0,-5-1 0,0 1 0,-6-2 0,-1 3-1,-4-5 1,-1 2-3,-1 3 1,1-1-1,10 24 1,-23-37-3,23 37 0,-24-24-1,24 24-3,-30 7-1,30-7-9,-31 40-14,5-23-2,3 6 1,-10-4 0</inkml:trace>
</inkml:ink>
</file>

<file path=ppt/ink/ink52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25.12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76 814 13,'8'-33'20,"-8"33"-5,0 0 1,25-28-3,-25 28-1,15-26-4,-15 26-1,18-28-1,-18 28-2,21-35 0,-21 35-2,26-42 0,-9 21-1,2-5 0,-1 3-1,4-8 1,-1 3 0,2-4 1,1 3-1,-1-3 1,-2 4-1,-2-3 1,-2 3-1,-3 2 1,-2 5-1,-3 0 0,-9 21 0,5-30 1,-5 30-1,0 0 0,-10-26 1,10 26-1,0 0 0,-28-19 0,28 19 0,-21-9 0,21 9 0,-24-14-1,24 14 1,-21-12 0,21 12-1,-23-12 1,23 12-1,-29-7 1,29 7-1,-28 3 1,28-3-1,-30 9 0,30-9 1,-26 16-2,26-16 2,-24 24-2,24-24 1,-23 28 0,23-28 1,-28 37-2,14-16 2,-3 5-1,-2-2 0,3 1 0,-1 1 0,3 2 0,0 0 0,2-2 0,3-2 0,0 1 0,1 3 1,4 3-1,-3-3 0,0 5 0,0-3 1,0 5-1,-3 0 0,-2 0 1,3-2-1,0 0 1,2-3 0,-1-4-1,6 0 0,2-3 1,0-2-1,0-21 0,12 36 1,-12-36-1,19 30 1,-19-30 0,21 26 0,-21-26 0,21 21 0,-21-21 0,26 16 0,-26-16 1,28 14-1,-28-14 1,28 7 0,-28-7-1,36 3 1,-36-3 0,35 0-1,-35 0 1,40-5-1,-40 5 1,40-5-1,-40 5 0,37-2 0,-37 2 0,33 0-1,-33 0 1,24 0-1,-24 0 1,0 0-1,21 0 0,-21 0 1,0 0-1,0 0 1,21-2-1,-21 2 0,0 0 0,0 0 1,28-3-1,-28 3 0,0 0 0,24-2 0,-24 2 0,0 0-2,35-2-2,-35 2-3,26-3-6,-26 3-16,0 0-4,28-9-1,-28 9 1</inkml:trace>
  <inkml:trace contextRef="#ctx0" brushRef="#br0" timeOffset="1352">701 418 25,'0'0'26,"0"0"1,4-23-5,-4 23-3,0 0-6,0 0-4,0 0-2,0 0-2,29 14-1,-29-14 0,23 12 0,-23-12-1,33 14 0,-33-14 0,42 11-1,-20-6 0,3 2 0,-1-4 0,4 1-1,-4-4 0,4 3 0,-5-3 0,1 0-1,-24 0-1,35 0 0,-35 0-2,28-5-1,-28 5-3,0 0-3,29 2-8,-29-2-11,0 0-2,0 0 1,0 0 1</inkml:trace>
  <inkml:trace contextRef="#ctx0" brushRef="#br0" timeOffset="1880">616 744 42,'0'0'27,"0"0"-4,0 0-3,0 0-5,26-5-3,-26 5-2,24-5-2,-24 5-2,25-2-1,-25 2-1,24-7-1,-24 7 0,28-2-1,-28 2-1,31-5 1,-31 5-1,37-2 0,-16-1 0,3 1 0,-1-3 0,3 1-1,0-3 1,-2 2-1,-1 3 1,1-5-1,-24 7 0,35-5 0,-35 5-1,28-2-1,-28 2-2,21 4-2,-21-4-2,0 0-8,29 12-14,-29-12-2,21 12 1,-21-12 1</inkml:trace>
  <inkml:trace contextRef="#ctx0" brushRef="#br0" timeOffset="2516">1493 69 10,'0'0'22,"0"0"0,0 0-4,0 0-6,0 0-3,0 0-2,0 0-1,0 0-2,24-11-1,-24 11-1,0 0 0,33 2 0,-33-2 0,35-2 0,-14-1 0,5-1 0,0-3-1,2 2 0,0-4 0,3 2-1,-3-3 1,-2 6-1,-5-1 1,-21 5-1,33-7 0,-33 7 1,0 0-1,21 5 0,-21-5 1,0 0-1,0 0 1,0 0 0,0 0 0,0 0 0,14 21 0,-14-21 1,0 0 0,5 30 0,-5-30 0,2 38 1,-4-15-1,2 7 1,-7 3-1,2 5 1,-4 1 0,2 11 0,-5-4-1,0 8 1,-2 0-1,0 0 0,-3 0 0,3 2 0,-2 0-1,2-4 1,0-3-1,0-2 0,-1-7 0,4-3 0,1-7-1,3-4 1,7-26-1,-9 33 1,9-33-1,0 0 1,0 0 0,0 0-1,0 0 0,0 0-1,0 0-1,0 0-1,0 0-2,-3-26-2,3 26-3,3-28-9,2 2-12,-5 26 0,7-49 0,2 28 2</inkml:trace>
  <inkml:trace contextRef="#ctx0" brushRef="#br0" timeOffset="3300">1519 517 24,'0'0'25,"0"0"2,0 0-5,0 0-3,0 0-4,0 0-4,0 0-2,0 0-2,0 0 0,0 0-2,0 0-1,21 0 0,-21 0-1,28-10 0,-28 10-1,40-7 0,-16 5-1,4 0 1,0 2-1,0 4 0,1-4 0,-1 5 0,0-3 0,0 1 0,-4-1-1,-1 0 1,1 1-1,-3-3 1,-21 0-1,31 4 0,-31-4-1,0 0-2,25 5-1,-25-5-3,0 0-4,0 0-12,0 0-11,0 0 1,0-30 0,0 30 2</inkml:trace>
</inkml:ink>
</file>

<file path=ppt/ink/ink52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29.68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73 557 16,'-26'-9'21,"26"9"0,-23-5-4,23 5-2,-26-14-3,26 14-1,-26-19-2,26 19 0,-26-19-1,26 19-1,-26-18 0,26 18-2,-23-17 0,23 17-1,-26-9-2,26 9 0,-24-7 0,24 7-1,-21 0 0,21 0-1,-21 5 1,21-5-1,0 0 0,-26 23 0,26-23 0,-16 35 0,9-11 0,0 4 0,0 2 0,0 3-1,-1 2 1,1 0 0,0 0 0,3-2 0,-1-3 0,3-2-1,-1-2 1,6-2 0,-1-3 0,-2-21 0,12 30 0,-12-30-1,19 24 2,-19-24-2,25 11 2,-25-11-1,29 3 0,-29-3 0,37-17 1,-37 17-1,43-35 0,-18 9 1,1-4-1,2-8 0,1-4 0,1-5 0,-2-2 0,8-2 1,-6-3-1,1-2 0,-3 2 0,0 0 0,-4 5 1,-3 0-1,2 4 0,-8 3 0,-1 5 1,-5 4-1,0 5 0,-1 2 0,-6 3 0,3 2 1,-5 21-1,0-26 0,0 26 0,0 0 0,-3-21 0,3 21 0,0 0 0,0 0-1,0 0 1,0 0 0,0 0 0,0 0 0,0 0 0,-16 30 0,16-30-1,-10 33 1,3-12 0,-2 5 0,2 2 1,-3 2-1,-4 5 0,3 3 0,-6 4 1,3 2-1,0 6 0,0 1 0,0 3 0,2 0 0,7-3 1,-4-1-1,7-4 0,2-3 0,0-4 0,4-6 0,1-2 1,2-3-1,-2 0 0,4-5 1,-4 3-1,2-3 1,-2 1-1,-3-1 1,-2 1-1,2-1 1,-2-2-1,0-21 0,0 35 1,0-35-1,5 21 0,-5-21 0,0 0 1,21 5-1,-21-5 1,24-12 0,-24 12-1,30-23 1,-30 23-1,35-28-1,-35 28 0,33-28-3,-21 7-1,12 14-3,-13-15-5,13 13-14,-3 4-5,-21 5 0,31-7 1</inkml:trace>
  <inkml:trace contextRef="#ctx0" brushRef="#br0" timeOffset="1404">909 510 22,'0'0'25,"0"0"0,0 0-1,0 0-6,0 0-5,14 24-3,-14-24-3,0 0-1,24 7-1,-24-7 0,28 4-1,-28-4 0,33 3-1,-12-3-1,0-5 0,0 3 0,-21 2-1,43-7 0,-43 7-1,35-3 1,-35 3-2,31 0 1,-31 0-2,0 0-1,30 14-2,-30-14-3,0 0-5,0 0-6,0 0-11,0 0-1,0 0 2,0 0 0</inkml:trace>
  <inkml:trace contextRef="#ctx0" brushRef="#br0" timeOffset="1849">832 784 22,'0'0'18,"0"0"-2,0 0 0,0 0-3,-10 21 0,10-21-1,0 0-1,0 0 0,0 0-2,0 0-2,0 0 0,0 0-2,0 0 1,0 0-2,0 0 0,0 0 0,0 0 0,0 0 0,0 0-1,28-2-1,-28 2 0,29-5 0,-29 5 0,35-5-1,-12 3-1,-1-3 1,1 5-1,1-2 1,-3 0-1,0-1 0,-21 3 0,30-4 1,-30 4-1,22-3 0,-22 3 1,0 0-1,0 0 0,0 0 0,0 0 0,23 0-1,-23 0-1,0 0-1,0 0-3,0 0-3,0 0-6,21-11-13,-21 11-6,0 0 1,0 0 1</inkml:trace>
  <inkml:trace contextRef="#ctx0" brushRef="#br0" timeOffset="3200">1342 817 23,'4'-21'20,"-4"21"-3,0 0 0,22-26-2,-22 26-1,21-40-3,-2 17-2,-5-12-1,9 2-3,-2-12-1,5 3-2,0-7 0,5 2-1,-3-4-1,-2 6 1,0 1-1,-3 6 1,-2 6-1,-4 8 0,-8 3 1,-9 21-1,12-21 1,-12 21-1,0 0 0,0 0 1,0 0-1,0 0 0,0 0 1,0 0 0,0 0 0,0 0 0,0 0 1,0 0-1,0 0 1,0 0 0,0 0-1,-12 23 1,12-23-1,0 0-1,-14 28 1,14-28-1,-12 33 0,8-12 1,-4 3-1,1 6 1,-2 5 0,0 5 0,-1 7-1,-2 7 2,-2 0-2,0 4 1,0-2 0,0 1 0,0-4-1,2-6 1,0-7 0,3-10-1,2-6 1,7-24-1,-5 28 0,5-28 1,0 0-1,0 0 1,0 0-1,0 0-1,0 0-1,0 0-2,0 0-2,0 0-4,0 0-7,0 0-12,14-26-2,-14 26 0,14-35 2</inkml:trace>
  <inkml:trace contextRef="#ctx0" brushRef="#br0" timeOffset="4004">1911 269 16,'0'0'21,"0"0"-2,0 0-4,0 0-3,0 0-2,0 0-2,0 0-1,-17 30 0,17-30 0,-11 33-2,1-12 0,3 7 0,-5 0-1,5 8 0,-5 1-1,3 3-1,0 2 0,-1 0-1,1 0 0,2 0 0,2-2 0,0-2 0,1-6-1,4-1 1,0-8-1,2 1 1,-2-24-1,7 35 1,-7-35-1,10 26 1,-10-26 0,0 0 0,18 23 0,-18-23 0,0 0 0,29 9 1,-29-9 0,21-4 0,-21 4 0,26-19 0,-26 19 0,25-38 0,-8 15 0,-1-3-1,1-4-1,-5-5 1,4-3-1,0-2 1,1-4-1,-1 2 1,-6-3-1,6 6 0,-6-1 1,1 2-1,-4 3 0,-2 7 1,-2 2-1,-1 5 1,-7 0-1,5 21 1,-7-37-1,7 37 0,-12-28 1,12 28-1,-14-21 0,14 21 0,0 0-1,-26-19 0,26 19 0,0 0-1,0 0-2,-25-5 0,25 5-2,0 0-3,0 0-5,0 0-10,-29-2-7,29 2 1,0 0 0</inkml:trace>
  <inkml:trace contextRef="#ctx0" brushRef="#br0" timeOffset="4920">2221 236 21,'0'0'23,"0"0"0,0 0-3,0 0-4,0 0-3,0 0-3,0 0-2,0 0 0,0 0-1,0 0-1,0 0-2,0 0-1,26-14 0,-26 14-1,30-2 0,-30 2-1,36 0 0,-15 4 0,-21-4-1,35 12 1,-35-12 0,28 19 0,-28-19 0,17 28-1,-17-28 1,5 33 0,-5-33 0,-7 40 1,7-40-1,-19 39-1,5-15 1,-3-3 0,-2 2-1,-2 1 1,-2-3-1,-1 2 0,1-4 0,1 0 0,22-19 0,-35 28 0,35-28 0,-23 21 0,23-21 0,0 0-1,0 0 1,-12 21-1,12-21 1,0 0-1,0 0 1,0 0-1,0 0 1,0 0 0,23 7 0,-23-7 0,0 0 0,24 0 0,-24 0 0,0 0-1,26 0 1,-26 0 0,0 0 0,28 9 0,-28-9 0,0 0 0,28 17 0,-28-17 0,0 0 0,21 23 0,-21-23 0,12 23 0,-12-23 0,5 24 0,-5-24 0,0 28 0,0-28 0,-5 35 0,5-35 0,-7 40 0,7-40 1,-16 42-1,6-21 1,-2 0-1,12-21 1,-28 38 0,28-38 0,-33 30 1,12-18-1,21-12 0,-40 23 0,19-11 0,-2-5 0,-3 2 0,0-4-1,0-5 0,5 2-2,-3-9-1,24 7-1,-40-18-5,40 18-5,-28-12-17,28 12-2,-23-26 1,23 26 1</inkml:trace>
</inkml:ink>
</file>

<file path=ppt/ink/ink52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43.172"/>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635 69 18,'-19'-25'24,"19"25"-1,0 0-4,0 0-1,-23-21-4,23 21-1,0 0-4,-31-21-1,31 21-3,0 0-1,-25-5-1,25 5-1,-22 5-1,22-5 0,0 0-1,-28 18 0,28-18 1,-26 28-1,10-7 0,2 3 0,-5 4 0,2 7-1,-1-2 1,-1 4 0,2 3 0,3 2 0,-2 0 0,-1 3-1,1-1 1,-1 1 0,-1 2 0,-1-1 0,-2 1 0,0-5-1,2 1 1,0-1 0,2-2 0,1-3 0,7 0 0,-6-1 1,8 1-1,-7 10 1,7 0 0,-5 0 0,5 2-1,-4 0 1,4 0 0,0 0-2,0 3 2,4-8-1,-2 3 0,3 0 0,0 2 0,4 0 0,-4 3 1,6 4-1,-4-2 1,0 0-1,5 0 1,-2-3 0,6 1 0,-7-1-1,8-2 2,-3-4-1,2-1 0,3-4 0,-3 0 0,3-3 0,0 1 0,2-5 0,0-3 0,0-2-1,5 2 1,-5-6 0,5 2 0,-3-5-1,3 0 1,-19-21 1,31 37-2,-31-37 2,33 38-2,-33-38 2,28 33-3,-28-33 3,28 30-2,-28-30 0,26 40 2,-26-40-2,26 35 2,-26-35-2,21 33 2,-21-33-2,16 32 1,-16-32 0,0 0-1,26 29 0,-26-29 0,0 0 1,21 21-1,-21-21 0,0 0 1,0 0-1,0 0 0,0 0 1,0 0 0,22 16 0,-22-16-1,0 0 1,0 0 0,0 0 0,0 0 0,0 0-1,0 0 1,0 0-1,0 0-1,0 0-1,0 0-4,0 0-10,0 0-19,21-9 0,-21 9 0,14-40-1</inkml:trace>
  <inkml:trace contextRef="#ctx0" brushRef="#br0" timeOffset="2520">823 964 17,'0'0'20,"-16"-26"-2,16 26-1,0 0-2,-14-26-3,14 26-3,0 0-1,-3-28-3,3 28-2,0 0 0,19-21-2,-19 21 0,33-14-1,-12 9 1,5-2-1,2 5 0,5-3 1,0 3 0,3 0-1,-4-1 1,6 1 0,-5 0-1,0 2 1,0 0-1,0 2 0,0-2 1,-3 5-1,1-3 0,-3 3 0,3 2 0,-6 0 1,4-3-1,-6 6 0,-23-10 0,38 19 1,-38-19 0,28 21 1,-28-21-1,16 25 1,-16-25 0,7 33 0,-7-9 1,5-1 0,-10 10 0,5 4-1,-2 1 1,0 6-1,-1 3 1,-4 9-1,5-7-1,-7 17 1,2-5-1,-3 7 1,-2 7 0,-2 7 0,-2 2-1,-1 0 0,1 0 0,2-2 0,0-9 0,2-5-1,5-12 0,0-7 1,0-9 0,4-9-1,-1-8 0,4-23 1,0 28 0,0-28-1,0 0 1,0 0-1,0 0-1,0 0-1,0 0-1,0 0-4,0 0-4,0 0-14,0 0-8,0 0 0,-7-35 1</inkml:trace>
  <inkml:trace contextRef="#ctx0" brushRef="#br0" timeOffset="3392">1021 1753 19,'0'0'23,"26"-5"-6,-26 5 0,37 0-2,-13 5-2,2-7-2,7 6-2,4-8-2,6 6-1,-1-7-1,5 8-1,-7-6 0,7 3 0,-2-2-2,-3 7 1,-4-5-1,-1 0 0,-2 0-1,-2 2 0,3-4 0,-8 4 0,-5-2 0,3 0-1,-26 0 1,38 0-1,-38 0 1,23 5-1,-23-5 0,0 0 0,24 4 0,-24-4 1,0 0-1,0 0 0,0 0 0,26 10-1,-26-10 0,0 0-1,0 0-2,21 7-1,-21-7-4,0 0-4,23 14-13,-23-14-5,0 0 1,26 25 1</inkml:trace>
  <inkml:trace contextRef="#ctx0" brushRef="#br0" timeOffset="4160">2133 2226 1,'0'0'21,"-5"28"5,5-28 2,0 0-11,-23 35 0,23-35-2,-10 35-2,10-35-4,-16 47-1,4-24-1,7 13-3,-9-6 1,7 10-2,-4 2 0,-1 0 0,0-2 0,5-3-2,-2-1 0,1-6 1,4-4-2,-1-5 1,5-21-1,0 30 0,0-30 0,2 24 0,-2-24-2,5 23-1,-5-23-1,7 23-2,-7-23-5,0 0-10,0 0-12,31 12 1,-31-12 0,30-42 2</inkml:trace>
  <inkml:trace contextRef="#ctx0" brushRef="#br0" timeOffset="4797">2577 1861 17,'29'-28'17,"-27"-5"-1,12 0-3,-2-9-3,4-7-2,3-3-2,2-9 0,5 3-2,0-8 1,4 8-1,1-8 0,2 3 0,-2-5-3,1 7 1,-6 0-1,5 7 0,-5 3-1,0 2-1,-5 9 0,0 12 0,-9 7 1,-12 21 0,23-26 1,-23 26-1,0 0 1,0 0 0,0 0 0,-2 26 0,2-26 0,-12 32 0,12-32 1,-19 43-1,5-13 0,9 0 1,-6 8 1,1 4-1,1 0 1,-3 7-1,3 1 0,-3 6 0,3-7 0,-6 12-2,1 0 1,3-3-1,-4 8 0,4-1 1,-1 3-1,0-5 1,0 3-1,3-5 1,0-7-1,-1 0 0,1-10 1,2 1 0,-3-13-1,6-1 1,-1-8-1,5-23 1,-7 35-1,7-35 1,0 0-1,0 0 0,0 0-1,0 0-1,23-23-2,-16-3-2,12 3-8,-2-1-14,-5-20-1,11 6 0,-9-18 1</inkml:trace>
  <inkml:trace contextRef="#ctx0" brushRef="#br0" timeOffset="5608">3431 894 12,'23'21'23,"-23"-21"-3,0 0-5,-2 23 1,2-23-2,5 38 0,-10-17-5,7 0 0,-6 4-2,4 6-1,-5-1-2,3 5-1,-6-9 0,1 9-2,0-7 1,-2 10-1,0-5-1,-3-3 0,-2 5 0,0-4 1,2 1-1,0-1 0,0-1 0,3-2 0,2-2 0,5-5 0,-1 0-1,3-21 1,5 31 0,-5-31 0,7 21 0,-7-21 0,0 0 0,26 14 0,-26-14 0,26-2 0,-26 2 1,37-7-1,-37 7 0,45-15 1,-19 4-1,2 1 1,3-1-1,2 1 1,-1-1 0,1 1 0,0 1-1,3 2 1,-6 0 0,1 4-1,2-1 0,-3 6 1,1-2-1,-3 0 0,-2 5 1,0 0-1,-5 2 0,2-3 0,-23-4 1,33 17-1,-33-17 0,26 16 0,-26-16 1,24 14-1,-24-14 0,0 0 0,25 14 0,-25-14 0,0 0-2,0 0 0,0 0-3,0 0-2,22 12-7,-22-12-14,0 0-3,0 0 0,-10-35 2</inkml:trace>
  <inkml:trace contextRef="#ctx0" brushRef="#br0" timeOffset="6428">4016 919 17,'0'0'23,"0"0"-6,0 0-1,0 0-3,-19 28-1,15-6-4,6 10 2,-7-1-1,-2 9-2,0-3-1,0 10-1,2-10-1,-4 12-2,2-4 1,-5 6-2,5 1 1,0 4-1,-7 7-1,7 1 1,-7 4-1,5-1 1,-3 4-1,5-6 0,-5-2 1,7-2-1,-4-7 0,4-2 1,0-13-1,3-1 1,-3-8-1,3-6 1,2-24-1,-2 30 0,2-30 1,0 0-1,0 0-1,0 0-1,0 0-2,0 0-4,0 0-7,21-21-12,-19-2-3,-2 23 0,14-47 1</inkml:trace>
  <inkml:trace contextRef="#ctx0" brushRef="#br0" timeOffset="7096">4282 1121 25,'0'0'17,"7"-24"-1,-7 24-2,0 0-1,23-25-2,-23 25-1,26-10-3,-5 8 0,-21 2-3,45-3 1,-24 8-2,8 0 0,-6 2 1,3 12-2,0-10 1,2 14-1,-7-9 1,0 12-2,0-12 2,-6 14-2,-15-28 1,23 40-1,-21-16 0,-4 1-1,-3 1 1,-2 2 0,-11 5-1,-1 0 1,-5 0-1,1-1 0,-3 1 0,2 0 1,-2-5-1,3 0 0,4-5 0,19-23 0,-28 38 0,28-38 0,-17 26 0,17-26 0,-4 21 0,4-21 0,0 0-1,4 26 1,-4-26-1,0 0 1,31 25 0,-31-25-1,28 17 1,-28-17 0,33 11 0,-12-6-1,-21-5 1,36 9 0,-36-9 0,37 12 0,-16-5 0,1 3 0,-1-1 0,-21-9 0,35 23 0,-35-23 0,31 28 0,-31-28 0,16 38 0,-11-17 0,-3 0 0,-2 2 0,-5 1 0,-2 6 1,-2-4-1,-3 4 0,-2-4 1,-2 2-1,-6-2 0,4 0 1,-4-5 0,22-21 1,-42 33 0,21-19 0,-5-7 1,26-7-1,-45 4 0,20-4 0,-4-4-1,1-6 0,-2 1-1,-1-5 0,0-2-1,-4-8-1,2 8-3,-4-10-2,8 12-6,-6-9-11,0 1-7,11 15-2,-2-7 3</inkml:trace>
  <inkml:trace contextRef="#ctx0" brushRef="#br0" timeOffset="8608">4978 533 15,'0'0'20,"0"0"-3,0 0 0,0 0-3,0 0-2,23 7-1,-23-7-2,0 0-2,36 33-1,-36-33-1,37 28-1,-37-28-1,45 37-1,-19-18 1,2 7-1,0-5 1,5 7-1,0 2 0,0 6 0,0 10-1,4 11 2,-4-4-1,3 8 0,-6 3-1,1 1 1,-8-2-1,3 5 0,-9-12 1,-1 3-3,-4 0 1,-3 4 1,-2 2-1,-2 1 1,-3 4-1,-2 3 0,-4-1 0,-1-1 1,-2-6-1,-3-2 0,-4-4 0,-4-3 1,-4-7-1,-3 0 1,-4-4-1,-6-1 0,-3-2 1,-2-2-3,5 0 0,-9-12-4,8 12-5,1-17-13,0-13-7,11 1-1,-2-18 0</inkml:trace>
</inkml:ink>
</file>

<file path=ppt/ink/ink52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56.42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445 89 38,'-19'-25'24,"19"25"-4,0 0-2,-26-24-3,26 24-4,-21-16-2,21 16-3,0 0-1,-24-5-1,24 5-1,-23 9-2,23-9 1,-26 40-1,7-14 0,-2 7 0,-2 4 1,-1 8-2,-7 2 1,6 4 0,-4-4 0,-1 0-2,4 0 2,2-3-2,3-4 1,7-7 0,0-3 0,9-9-1,5-21-1,0 28-1,0-28-1,0 0-4,36-4-5,-36 4-8,33-43-10,-5 22 2,-7-16 0</inkml:trace>
  <inkml:trace contextRef="#ctx0" brushRef="#br0" timeOffset="476">435 0 31,'0'0'19,"0"0"-2,0 0-2,0 0-2,0 0-3,0 0-3,-4 21-1,4-21 0,7 38-2,2-8 2,-2-4-3,10 12 2,-6-6-1,11 8-1,-1-7 0,2 9-1,1-7 1,4 3-2,-2-6 2,2 4-3,-2-6 1,0 0 0,-3-1 0,1-6 0,-24-23-1,35 35 1,-35-35-1,24 21 1,-24-21-2,0 0-1,0 0-1,0 0-4,0 0-6,0 0-9,0 0-9,0 0 0,0 0 0</inkml:trace>
  <inkml:trace contextRef="#ctx0" brushRef="#br0" timeOffset="1024">62 558 11,'0'0'16,"37"-21"-1,-16 7-2,10 4-1,-3-2-2,3 3-2,-1 0-2,1-1 0,2 3-2,2-2 0,3 2-1,-6 0-1,4 0 0,-3 2 0,2 1-1,-2-4 0,2 4-1,-4 1-1,-1-4-3,1 7-4,-1-4-5,-6-8-10,11 17-2,-35-5 0,54-12 9</inkml:trace>
  <inkml:trace contextRef="#ctx0" brushRef="#br0" timeOffset="1488">1251 286 14,'0'0'21,"10"26"-7,-10-26-2,-3 26-1,3-26-3,-2 35 0,2-14-4,0 0-1,0 0-1,2 2 0,1 1 0,-1 1 0,3-3-1,-5 3 0,2-1 0,0-1 0,1-2-1,-3-21 0,4 33 1,-4-33-1,5 23 0,-5-23 1,0 0-1,0 0 1,21 5 0,-21-5-1,0 0 1,26-30 0,-26 30 0,26-33-1,-26 33 1,31-42-1,-13 18 0,1 1 1,2 2-1,0-3 0,-21 24 1,38-32-1,-38 32 0,35-21 0,-35 21 1,31-7-1,-31 7 0,28 0 0,-28 0 0,24 4 1,-24-4-1,30 10 0,-30-10 1,26 11-1,-26-11 1,26 17 0,-26-17 0,23 21 0,-23-21 2,15 33-1,-11-12 0,-4 0 1,-2 4-1,-3-1 0,3 2 0,-3-5 0,0 0-2,5-21 1,-9 30-1,9-30 0,0 0 0,0 0-1,0 0-2,14 21-3,-14-21-5,0 0-10,35-9-7,-35 9 0,29-12 0</inkml:trace>
  <inkml:trace contextRef="#ctx0" brushRef="#br0" timeOffset="2352">2377 3 17,'0'0'22,"0"0"-3,0 0-4,-7 30 0,3-9-4,1 10-1,-6-1-2,7 10 0,-8 0-2,8 9-1,-8-7-1,6 7-2,-3-4 1,0 4-2,-1-5 1,1 1-1,0-8-1,3-2 1,-1-4-1,0-8 1,3-2-1,2-21-1,-5 28-2,5-28-1,0 0-2,-4 22-4,4-22-5,0 0-4,-8 21-7,8-21-2,0 0 1</inkml:trace>
  <inkml:trace contextRef="#ctx0" brushRef="#br0" timeOffset="2764">2154 462 25,'0'0'17,"0"0"-4,0 0-3,0 0-3,0 0-1,0 0-2,0 0 0,26 18 0,-26-18 1,30 0-1,-30 0-1,40 0 0,-14 0-1,2-2-1,8-3 0,-3 3 0,4 0-1,8-1-2,0 1-3,2 4-5,2 5-7,-11-11-8,18 15 1,-21-15 0</inkml:trace>
  <inkml:trace contextRef="#ctx0" brushRef="#br0" timeOffset="3132">3069 448 16,'0'0'20,"-19"-26"-1,19 26-2,0 0-3,-31-24-3,31 24-3,-26 3-2,26-3-2,-28 23-2,28-23-1,-30 42 0,15-16 0,1 5 0,0 1 0,3 3 0,1-2 0,1 2-1,4-2 1,3-2 0,4-1-1,0-4 0,5-1 1,0-3-1,-7-22 0,26 30 1,-26-30 0,31 12 0,-31-12 0,38-10 0,-17-4 1,2-2-1,-2-8 0,3-1 1,-3-6-1,0-1 0,-2-1-1,-5-2 1,-2 4 0,-7-2 0,-3 10-1,-4-3 1,2 26-2,-15-33 0,15 33-2,-25-18-1,25 18-3,-33-7-4,33 7-6,-36-7-8,36 7-3,-30 2 1,30-2 8</inkml:trace>
  <inkml:trace contextRef="#ctx0" brushRef="#br0" timeOffset="3995">3464 471 24,'0'0'17,"0"0"-2,-10-21-3,10 21-2,0 0-1,0 0-1,0 0-2,0 0-1,5 33 0,-5-33 0,-2 40-1,-1-15 0,3 8 0,-2 2-2,0 0 0,-3 0 0,5 1-1,-3-4 0,6-4 0,-1-4-1,-2-24 0,10 33 1,-10-33-1,0 0 1,32 14-1,-32-14 1,29-14 0,-29 14-1,33-31 1,-15 10 0,4-5-1,-1 1 0,0-6 1,0 3-1,0 0 0,-2 0 0,2 4 0,-7 3 0,-14 21 0,26-25-1,-26 25 1,0 0 0,24 0 0,-24 0 0,9 21 0,-9-21 0,9 30 0,-4-9 1,-2 0-1,-1 3 1,3 1 0,-8 1 0,1 5 1,-5-3-1,0 7 1,-5-5-1,3 3 1,-1-5-2,1-2 1,4-3-2,5-23 0,7 21-1,-7-21-4,31-7-4,-31 7-8,42-37-11,-9 21-1,-10-10 1,8 9 0</inkml:trace>
  <inkml:trace contextRef="#ctx0" brushRef="#br0" timeOffset="4831">4392 534 18,'0'0'27,"0"-28"-1,0 28-4,0 0-6,-16-30-3,16 30-4,0 0-3,-24-3-1,24 3-3,-23 10 0,23-10-2,-26 18 1,26-18-1,-28 33 1,11-12-1,3 0 0,2 3 0,3-1 0,2 3 0,2-3 0,3 3 0,2 0-1,5-3 1,2 3 0,2-5 0,5 3 0,0-3 0,-14-21 0,33 39-1,-33-39 2,28 38-1,-28-38 0,19 37 1,-19-37 0,7 33 1,-7-33-1,-9 28 0,9-28 1,-21 19-1,21-19-1,-26 5 0,26-5-2,-33-3-2,9-11-4,24 14-13,-28-14-9,0-2 0,28 16 0</inkml:trace>
</inkml:ink>
</file>

<file path=ppt/ink/ink52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7:04.36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43 72 22,'0'0'13,"11"-35"0,-11 35 0,14-26-2,-14 26 0,0 0-2,0 0 0,0 0-2,0 0-1,24-11 0,-24 11-2,0 0 1,0 21-1,2 0-1,-2-21-1,5 42 0,-7-16 2,2 11-4,-3 3 3,-1 9-3,-6 3 2,3 4-2,-5 2 1,-2 3-2,2 2 1,1-6 0,1-4 0,1-8 0,7-8 0,-1-9 1,3-28 0,5 31 1,-5-31 0,0 0 0,33-31 1,-12 13-1,-5-15 2,13 0-2,-3-11 0,6-1 0,4-4-1,4 0 0,-5 0-1,3 2 1,-1 0-2,-2 3 2,-2 1-2,-4 1 1,-6 12-4,-4-3 2,-19 33-3,28-42-4,-28 42-7,0 0-14,0 0-1,24 14 0,-24-14 1</inkml:trace>
  <inkml:trace contextRef="#ctx0" brushRef="#br0" timeOffset="596">327 526 7,'-21'10'24,"18"13"0,3-23-4,-25 35-3,20-14-3,5-21-2,-5 40-3,5-40-3,7 40 0,-7-40-1,14 40-1,-14-40-1,22 37-2,-22-37 0,25 35 0,-25-35 0,22 31 0,-22-31-1,21 21 0,-21-21-1,0 0 0,26 23-2,-26-23-3,23 3-5,-23-3-11,19-21-8,2 14 0,-12-17 1</inkml:trace>
  <inkml:trace contextRef="#ctx0" brushRef="#br0" timeOffset="1032">536 730 21,'0'0'18,"0"0"-2,0 0-1,24 16-2,-24-16-2,23-16-1,-23 16-2,28-30-2,-28 30-1,38-47-2,-19 21 0,0-4-1,-3 2-1,1-3 0,-3 5 0,-5 1 0,1 4 0,-10 21-1,4-36 1,-4 36 0,0 0-1,0 0 0,-30-18 0,30 18 0,-31 16 0,31-16 0,-37 31 0,18-8-1,-2 3 1,2 6 0,0 4 0,0 1 0,0 5 0,5 0-1,0 0 1,5 1 0,2-4 0,4-3-1,3-8 1,5-3 0,4-4 0,-9-21 0,24 29 0,-24-29 0,38 9 0,-15-7 0,1-2 0,1-2 0,4 0-1,4-1-2,-5-8-3,9 6-6,-4-7-7,-2-9-8,11 12 0,-14-15 0</inkml:trace>
  <inkml:trace contextRef="#ctx0" brushRef="#br0" timeOffset="1616">1138 475 34,'0'0'25,"3"-21"-3,-3 21-5,0 0-5,0 0-4,-19 26-2,14-5-2,-4 2-2,-1 8 0,3 1-1,0 1 0,0 0 0,5-3-1,2 1 0,2-3 1,5-5-1,5-2 0,-12-21 0,35 26 0,-11-19 1,4-5-1,2-9 0,6-4 1,1-6-1,3-6 0,-2-5 1,-1-3-1,-4-1 1,-4-1-1,-6 2 1,-4 6-1,-10-1 1,-9 26-1,7-35 1,-7 35-1,0 0 1,-18-21-1,18 21 0,-24 9 0,24-9 0,-23 28 0,11-2-1,0 4 1,5 5-1,-2 5 1,2 9 0,2 3-1,0 6 1,3 6 0,2-1-1,2 2 1,0 6 0,3 1 0,2-1 0,0 1 0,3 5 1,-3 1 1,0-6 0,2 3-1,-4-7 2,0 0-1,-8-7 1,1-3 0,-10-13-1,-2-5 0,-9-8 1,-3-1 0,-7-12 0,-5-3-1,-7-9 1,-2-5-2,0-9 1,0-2-2,5-7 1,4-5-1,10-3-1,9-4-1,15 0-1,4-7-4,23 4-15,10 3-9,-5-7-1,15 7 2,-8-16-2</inkml:trace>
</inkml:ink>
</file>

<file path=ppt/ink/ink52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29.68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73 557 16,'-26'-9'21,"26"9"0,-23-5-4,23 5-2,-26-14-3,26 14-1,-26-19-2,26 19 0,-26-19-1,26 19-1,-26-18 0,26 18-2,-23-17 0,23 17-1,-26-9-2,26 9 0,-24-7 0,24 7-1,-21 0 0,21 0-1,-21 5 1,21-5-1,0 0 0,-26 23 0,26-23 0,-16 35 0,9-11 0,0 4 0,0 2 0,0 3-1,-1 2 1,1 0 0,0 0 0,3-2 0,-1-3 0,3-2-1,-1-2 1,6-2 0,-1-3 0,-2-21 0,12 30 0,-12-30-1,19 24 2,-19-24-2,25 11 2,-25-11-1,29 3 0,-29-3 0,37-17 1,-37 17-1,43-35 0,-18 9 1,1-4-1,2-8 0,1-4 0,1-5 0,-2-2 0,8-2 1,-6-3-1,1-2 0,-3 2 0,0 0 0,-4 5 1,-3 0-1,2 4 0,-8 3 0,-1 5 1,-5 4-1,0 5 0,-1 2 0,-6 3 0,3 2 1,-5 21-1,0-26 0,0 26 0,0 0 0,-3-21 0,3 21 0,0 0 0,0 0-1,0 0 1,0 0 0,0 0 0,0 0 0,0 0 0,-16 30 0,16-30-1,-10 33 1,3-12 0,-2 5 0,2 2 1,-3 2-1,-4 5 0,3 3 0,-6 4 1,3 2-1,0 6 0,0 1 0,0 3 0,2 0 0,7-3 1,-4-1-1,7-4 0,2-3 0,0-4 0,4-6 0,1-2 1,2-3-1,-2 0 0,4-5 1,-4 3-1,2-3 1,-2 1-1,-3-1 1,-2 1-1,2-1 1,-2-2-1,0-21 0,0 35 1,0-35-1,5 21 0,-5-21 0,0 0 1,21 5-1,-21-5 1,24-12 0,-24 12-1,30-23 1,-30 23-1,35-28-1,-35 28 0,33-28-3,-21 7-1,12 14-3,-13-15-5,13 13-14,-3 4-5,-21 5 0,31-7 1</inkml:trace>
  <inkml:trace contextRef="#ctx0" brushRef="#br0" timeOffset="1404">909 510 22,'0'0'25,"0"0"0,0 0-1,0 0-6,0 0-5,14 24-3,-14-24-3,0 0-1,24 7-1,-24-7 0,28 4-1,-28-4 0,33 3-1,-12-3-1,0-5 0,0 3 0,-21 2-1,43-7 0,-43 7-1,35-3 1,-35 3-2,31 0 1,-31 0-2,0 0-1,30 14-2,-30-14-3,0 0-5,0 0-6,0 0-11,0 0-1,0 0 2,0 0 0</inkml:trace>
  <inkml:trace contextRef="#ctx0" brushRef="#br0" timeOffset="1849">832 784 22,'0'0'18,"0"0"-2,0 0 0,0 0-3,-10 21 0,10-21-1,0 0-1,0 0 0,0 0-2,0 0-2,0 0 0,0 0-2,0 0 1,0 0-2,0 0 0,0 0 0,0 0 0,0 0 0,0 0-1,28-2-1,-28 2 0,29-5 0,-29 5 0,35-5-1,-12 3-1,-1-3 1,1 5-1,1-2 1,-3 0-1,0-1 0,-21 3 0,30-4 1,-30 4-1,22-3 0,-22 3 1,0 0-1,0 0 0,0 0 0,0 0 0,23 0-1,-23 0-1,0 0-1,0 0-3,0 0-3,0 0-6,21-11-13,-21 11-6,0 0 1,0 0 1</inkml:trace>
  <inkml:trace contextRef="#ctx0" brushRef="#br0" timeOffset="3200">1342 817 23,'4'-21'20,"-4"21"-3,0 0 0,22-26-2,-22 26-1,21-40-3,-2 17-2,-5-12-1,9 2-3,-2-12-1,5 3-2,0-7 0,5 2-1,-3-4-1,-2 6 1,0 1-1,-3 6 1,-2 6-1,-4 8 0,-8 3 1,-9 21-1,12-21 1,-12 21-1,0 0 0,0 0 1,0 0-1,0 0 0,0 0 1,0 0 0,0 0 0,0 0 0,0 0 1,0 0-1,0 0 1,0 0 0,0 0-1,-12 23 1,12-23-1,0 0-1,-14 28 1,14-28-1,-12 33 0,8-12 1,-4 3-1,1 6 1,-2 5 0,0 5 0,-1 7-1,-2 7 2,-2 0-2,0 4 1,0-2 0,0 1 0,0-4-1,2-6 1,0-7 0,3-10-1,2-6 1,7-24-1,-5 28 0,5-28 1,0 0-1,0 0 1,0 0-1,0 0-1,0 0-1,0 0-2,0 0-2,0 0-4,0 0-7,0 0-12,14-26-2,-14 26 0,14-35 2</inkml:trace>
  <inkml:trace contextRef="#ctx0" brushRef="#br0" timeOffset="4004">1911 269 16,'0'0'21,"0"0"-2,0 0-4,0 0-3,0 0-2,0 0-2,0 0-1,-17 30 0,17-30 0,-11 33-2,1-12 0,3 7 0,-5 0-1,5 8 0,-5 1-1,3 3-1,0 2 0,-1 0-1,1 0 0,2 0 0,2-2 0,0-2 0,1-6-1,4-1 1,0-8-1,2 1 1,-2-24-1,7 35 1,-7-35-1,10 26 1,-10-26 0,0 0 0,18 23 0,-18-23 0,0 0 0,29 9 1,-29-9 0,21-4 0,-21 4 0,26-19 0,-26 19 0,25-38 0,-8 15 0,-1-3-1,1-4-1,-5-5 1,4-3-1,0-2 1,1-4-1,-1 2 1,-6-3-1,6 6 0,-6-1 1,1 2-1,-4 3 0,-2 7 1,-2 2-1,-1 5 1,-7 0-1,5 21 1,-7-37-1,7 37 0,-12-28 1,12 28-1,-14-21 0,14 21 0,0 0-1,-26-19 0,26 19 0,0 0-1,0 0-2,-25-5 0,25 5-2,0 0-3,0 0-5,0 0-10,-29-2-7,29 2 1,0 0 0</inkml:trace>
  <inkml:trace contextRef="#ctx0" brushRef="#br0" timeOffset="4920">2221 236 21,'0'0'23,"0"0"0,0 0-3,0 0-4,0 0-3,0 0-3,0 0-2,0 0 0,0 0-1,0 0-1,0 0-2,0 0-1,26-14 0,-26 14-1,30-2 0,-30 2-1,36 0 0,-15 4 0,-21-4-1,35 12 1,-35-12 0,28 19 0,-28-19 0,17 28-1,-17-28 1,5 33 0,-5-33 0,-7 40 1,7-40-1,-19 39-1,5-15 1,-3-3 0,-2 2-1,-2 1 1,-2-3-1,-1 2 0,1-4 0,1 0 0,22-19 0,-35 28 0,35-28 0,-23 21 0,23-21 0,0 0-1,0 0 1,-12 21-1,12-21 1,0 0-1,0 0 1,0 0-1,0 0 1,0 0 0,23 7 0,-23-7 0,0 0 0,24 0 0,-24 0 0,0 0-1,26 0 1,-26 0 0,0 0 0,28 9 0,-28-9 0,0 0 0,28 17 0,-28-17 0,0 0 0,21 23 0,-21-23 0,12 23 0,-12-23 0,5 24 0,-5-24 0,0 28 0,0-28 0,-5 35 0,5-35 0,-7 40 0,7-40 1,-16 42-1,6-21 1,-2 0-1,12-21 1,-28 38 0,28-38 0,-33 30 1,12-18-1,21-12 0,-40 23 0,19-11 0,-2-5 0,-3 2 0,0-4-1,0-5 0,5 2-2,-3-9-1,24 7-1,-40-18-5,40 18-5,-28-12-17,28 12-2,-23-26 1,23 26 1</inkml:trace>
</inkml:ink>
</file>

<file path=ppt/ink/ink52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16.190"/>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 175 18,'0'0'14,"0"0"-1,0 0-2,0 0-1,0-18-2,0 18-1,0 0-1,0 0-1,-2-18-1,2 18 1,0 0-1,0 0 0,0-20 0,0 20 0,0 0-1,0 0-1,0 0 0,4-18 0,-4 18-1,0 0 1,0 0-1,12-18 1,-12 18-1,0 0 1,18-22 0,-18 22 0,0 0-1,18-20 0,-18 20-1,0 0 1,23-4-1,-23 4 0,18 4 0,-18-4 0,22 4 1,-22-4-1,22 8 0,-22-8 1,18 10-1,-18-10 1,0 0-1,20 24 1,-20-24 0,6 24 0,-6-24 0,2 32 0,-2-12 0,-2-2 0,-2 4 0,0 0-1,0 0 1,-2 0-1,0 2 1,-2-2-1,2-1 0,0-3 0,6-18 1,-12 30-1,12-30 0,-12 26 1,12-26-1,0 0 0,-14 26 0,14-26 1,-10 22-1,10-22 1,-12 30 0,12-30 0,-13 30 0,13-30 0,-10 26 0,10-26-1,0 0 2,0 0-2,0 0 0,0 0 0,0 0 0,0 0 0,0 0-2,0 0 3,0 0-3,-4-26 1,4 26 0,4-28 0,-4 28 0,6-26 0,-6 26 1,6-24-1,-6 24 1,0 0 0,7-20 0,-7 20 0,0 0 0,0 0 0,0 0 0,0 0 0,0 0 0,0 0 0,0 0 0,0 0-1,0 0 1,10 24 1,-10-24-1,6 18 1,-6-18-1,6 22 0,-6-22 0,6 20 1,-6-20 1,10 18-2,-10-18 1,0 0-1,14 22 2,-14-22-2,0 0 2,22 16-2,-22-16 1,0 0-1,24 18-1,-24-18 2,0 0 0,24 2 0,-24-2 1,21-4-1,-21 4 0,18-12 1,-18 12 0,20-12 0,-20 12-1,0 0 0,20-14 0,-20 14 1,0 0-3,0 0 2,14-18-1,-14 18 0,0 0-1,0 0 1,6-18-1,-6 18 1,0 0-1,0 0 0,0 0-1,0 0-2,0 0-4,0 0-7,-2 20-15,2-20-2,0 20 2,0-20-1</inkml:trace>
  <inkml:trace contextRef="#ctx0" brushRef="#br0" timeOffset="1700">666 0 27,'0'0'19,"0"0"-2,0 0-2,0 0-3,0 0 0,0 0-3,0 0-2,0 0 0,0 0-2,0 0-1,-12 26-1,12-26 1,-4 19-2,4-19 1,-2 26-1,2-26-1,-4 32 1,4-32-1,-2 34 0,2-34 0,-2 30 0,2-30-1,-4 32 1,4-32-1,-2 28 1,2-28-1,-4 30 0,4-30 0,0 24 0,0-24 0,0 18 0,0-18 0,0 0 0,0 0 0,0 0 0,0 0 0,0 0 0,0 0 0,0 0 0,0 0 0,0 0 1,0 0-1,18 2 0,-18-2 0,0 0 0,20-14 0,-20 14 0,0 0 0,22-14 0,-22 14 0,0 0 0,22-8 0,-22 8 0,0 0 0,0 0 0,23 6 0,-23-6 0,0 0 0,12 20 0,-12-20 0,8 18 1,-8-18-1,4 21 0,-4-21 0,6 24 0,-6-24 0,4 26 0,-4-26 0,4 28 1,-4-28-1,0 30 1,0-30 0,-4 28 0,4-28 0,-6 26 2,6-26-1,-8 22 1,8-22-1,-14 18 1,14-18-1,0 0 2,-29 18-2,29-18 0,-24 6-1,24-6 1,-26-2-1,26 2 0,-28-6 0,28 6-1,-34-12 1,34 12-1,-33-10 0,33 10-1,-32-8 1,32 8-2,-28-8 2,28 8-2,-20-2 1,20 2-2,0 0-2,-25-10-3,25 10-10,0 0-15,0 0 1,0 0-1,-4-28 0</inkml:trace>
  <inkml:trace contextRef="#ctx0" brushRef="#br0" timeOffset="2772">644 39 32,'0'0'26,"0"0"2,-12 20-8,12-20-5,0 0-2,0 0-3,0 0-3,16 24 0,-16-24-2,0 0 0,18 4-1,-18-4-1,20 0 0,-20 0-1,24-2 0,-24 2 0,27-8 0,-9 4 0,-18 4-1,30-14 0,-30 14 0,32-10-1,-32 10 1,30-6 0,-30 6-1,27-2 0,-27 2 0,20 4 1,-20-4-1,0 0 0,24 6 0,-24-6 1,0 0-1,18 4 0,-18-4-1,0 0-1,18 10-2,-18-10-3,18 0-18,-18 0-9,0 0 0,20 2 0</inkml:trace>
</inkml:ink>
</file>

<file path=ppt/ink/ink5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50:14.603"/>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 1171 25,'-14'21'25,"14"-21"-4,0 0-2,0 0-3,0-35-3,0 35-2,23-47-1,-4 23-2,-7-11-2,9 5-1,-2-10-1,2 5-1,2-2-1,3-15-1,-2-4 0,6 0 1,1-5-2,2 0 1,0 2 0,0 3 0,-3 2-1,-2 17 2,1 4-2,-6 3 0,-2 6 0,0 1-1,-4 2 1,2-3 0,-3-1 1,1-1-1,-3 2 0,0 3 0,-5-2 0,-9 23 0,19-31 1,-19 31-1,0 0 1,0 0-1,0 0 0,0 0 1,0 0-1,0 0 0,2 29 0,-2-29 0,-2 30 0,2-30 0,-2 42 0,-1-18 0,1 4 1,-3 4-1,1 4 0,-4 3 0,-1 3 0,0 3 1,-3 11-1,2 3-1,-1-3 1,-1 0-1,3-4 1,-1-3-1,3-2 1,0-5-1,2-14 2,3-2-1,-3-5 0,5-21 0,-4 35 1,4-35-1,-3 23 0,3-23-1,0 0-2,0 0-2,7 21-2,-7-21-4,0 0-10,21-2-11,-21 2 0,0 0 1,15-26 1</inkml:trace>
  <inkml:trace contextRef="#ctx0" brushRef="#br0" timeOffset="947">677 859 19,'0'0'26,"0"0"-2,0 0-1,22-39-3,-18 3-2,13 6-3,-10-14-4,12 6-2,-8-11-3,8 2 0,-2-7-3,4 10 0,-2-5-1,4-1-1,-2-1-1,3 2 1,-5 4-1,-1 5 0,-3 10 0,-4 4 0,-11 26 1,14-26-1,-14 26 0,0 0 0,0 0 0,0 0 0,5 31-1,-5-31 1,0 33 0,0-33 0,0 42 0,0-19 0,-2 5 0,-1 5 1,1 2-1,-3 7 0,1 3 0,-6 13 0,3 3 0,-2 2-1,-1 1 1,1-3-1,2-5 1,-2-2-1,4-8 1,0-15-1,3-8 2,2-23-2,-5 28 0,5-28 0,0 0-1,0 0-2,0 0-3,0 0-3,0 0-5,14-23-9,-14 23-8,12-28 1,-7 7 0</inkml:trace>
  <inkml:trace contextRef="#ctx0" brushRef="#br0" timeOffset="1575">1157 129 31,'0'0'25,"5"-40"-1,2 19-6,2 0-4,-4 0-3,-5 21-3,14-26-2,-14 26-2,0 0-2,26 0 0,-26 0-2,16 21 1,-16-21-1,26 24 0,-26-24 1,33 23-1,-33-23 0,38 16 0,-38-16 0,37 10 0,-37-10 0,33 7 1,-33-7-1,26 7 1,-26-7-1,0 0 1,0 0 1,24 19-1,-24-19 2,0 0-1,0 21 1,0-21 0,-3 21-1,3-21 1,-4 35 0,1-9-1,-1-1 0,4 10 0,-7 5 1,4 7-1,-2 12 0,3 8 0,-5-1-1,5 7 0,-3-5 0,3 2 0,-3-5-1,3 1 0,-1-19 1,-1-3-1,-1-4 1,0-7-1,0-3 0,1-9 1,4-21-1,-7 33 1,7-33-1,0 0 0,-7 21 1,7-21-2,0 0-1,0 0-2,0 0-3,-10-26-4,10 26-5,0-21-12,-4 0-6,4 21 1,-3-44 1</inkml:trace>
  <inkml:trace contextRef="#ctx0" brushRef="#br0" timeOffset="2247">1272 791 28,'-26'-9'26,"26"9"0,0 0-4,0 0-2,0 0-3,0 0-4,0 0-2,0 0-3,0 0-2,0 0-2,0 0-1,0 0-2,0 0 1,31 21-2,-31-21 1,35 12 0,-11-3 0,-3-2-1,5 0 1,4 0-2,-1-4-1,11 4-6,-12-7-13,9 0-13,6 4 1,-6-6-1,6 4 1</inkml:trace>
</inkml:ink>
</file>

<file path=ppt/ink/ink53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7:38.14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722 912 23,'0'0'13,"0"0"0,0 0-1,0 0-2,0 0-1,0 0-1,0 0-2,0 0 0,0 0-3,28-12 1,-28 12-1,23-2 0,-23 2 0,36-3 0,-13 1 0,1 2-1,-1 0 1,1 2-1,-3 1 0,7 1 0,-7 1-1,3 2 0,-3-2 1,2-1-2,-23-4 1,40 5 0,-40-5 0,33 2 0,-33-2 0,31 3 0,-31-3-1,26 2 1,-26-2 0,23 0 0,-23 0 0,24-9-1,-24 9 0,23-14 0,-23 14-2,0 0-1,28-24-1,-28 24-4,0 0-4,0 0-9,5-32-6,-5 32 0,0 0 1</inkml:trace>
  <inkml:trace contextRef="#ctx0" brushRef="#br0" timeOffset="684">712 1111 26,'-23'0'21,"23"0"-5,0 0-1,0 0-2,0 0-3,0 0-1,0 0-1,0 0-2,0 0 1,0 0-2,0 0-1,0 0 0,0 0-1,0 0 0,0 0-1,0 0-1,0 0 1,0 0-1,30 7 0,-30-7 0,26 0 0,-26 0 0,26-5 0,-26 5 0,26 0 0,-26 0 0,30-2 0,-30 2 0,33-3 0,-33 3 0,38 0 0,-38 0 0,38-2 0,-38 2 0,37-2 0,-37 2-1,35 0 1,-35 0-1,31 2 0,-31-2 0,28 0 0,-28 0 1,26-2-1,-26 2 0,24 0 0,-24 0 0,21-3 1,-21 3-1,0 0 0,21 0 1,-21 0-1,0 0 0,0 0 0,23-2 1,-23 2-1,0 0 0,24-5 1,-24 5-1,0 0 0,0 0 0,23-4 0,-23 4 0,0 0-1,0 0 0,0 0-3,15 21-1,-15-21-2,4 21-4,-4-21-5,5 23-5,-5-23-9,2 28 1,10-4-2,-12-24 9</inkml:trace>
  <inkml:trace contextRef="#ctx0" brushRef="#br0" timeOffset="1856">644 729 16,'0'0'17,"0"0"0,0 0-1,21-9-3,-21 9 0,0 0-3,0 0-2,0 0-1,21-3-2,-21 3 0,0 0-1,0 0-1,33 7 1,-33-7-1,26 3 0,-26-3 0,33 0 0,-33 0-1,35-3 0,-11 1 0,-3 4 0,0-2-1,-21 0 0,38 5 0,-17 0 0,-21-5-1,35 7 1,-35-7 0,33 7-1,-33-7 1,31 0 0,-31 0 0,28-5 0,-28 5 0,28-7-1,-28 7 1,26-7 0,-26 7 0,21-7 0,-21 7 0,21-5-1,-21 5 1,24-4-1,-24 4 0,21-5 0,-21 5 1,21-5-1,-21 5 0,0 0 0,26 0 0,-26 0-1,0 0-1,0 0-1,23 14-2,-23-14-3,0 0-5,0 0-5,26 19-7,-26-19-5,22 24 1,-4-3 1</inkml:trace>
  <inkml:trace contextRef="#ctx0" brushRef="#br0" timeOffset="3172">19 2382 21,'-19'24'24,"19"-24"0,0 0-4,0 0-4,0 0-3,2-21-2,10-3-2,9 1-2,-2-17-1,16-5-2,-4-13-1,11 2-1,0-10 1,3 3-2,0-5 0,2 5 0,-3 2-1,-4 9 1,0 8-1,-7 9 0,-2 4 0,-10 10 0,-21 21 0,33-23 0,-33 23 0,0 0 0,0 0 0,0 0 0,7 26 0,-7-26 1,-7 28-1,7-28 0,-10 32 0,10-32 1,-7 36-1,3-15 0,-3 0 1,2 2-1,-2 3 1,2 2-1,-2 2 1,-2 3-1,-1 5 1,3-1 0,-2 3-1,2 0 1,-3-3-1,3-2 0,0-2 0,3-7 1,4-26-1,-5 35 0,5-35 0,0 0 0,0 0 0,0 0-1,0 0-1,0 0-2,0 0-3,0 0-6,21-23-12,-21 23-6,24-45-1,-6 22 1</inkml:trace>
  <inkml:trace contextRef="#ctx0" brushRef="#br0" timeOffset="3840">931 1609 30,'0'0'23,"0"0"-1,0 0-4,0 0-5,0 0-5,-28 24-3,28-24-1,-14 21-2,14-21 1,-22 28-1,22-28 0,-21 35-1,21-35 1,-14 38-1,9-15 1,-6-2-1,6 3 0,-2-3 0,7 0-1,-5 0 0,5-21 0,-5 37 1,5-37-1,5 28 0,-5-28 0,7 21 0,-7-21 1,0 0-1,19 21 1,-19-21 1,0 0-1,21 19 1,-21-19 0,21 7 0,-21-7 0,26 3 1,-26-3-1,28 0 0,-28 0 0,36-5 0,-15 3-1,0-3 0,0 3 0,0-1 0,3 1 0,-3 0-1,0-1 1,0 6-1,-21-3 1,36 0-1,-36 0 1,28-3-1,-28 3 1,0 0-1,26-2 1,-26 2-1,0 0 0,0 0 0,0 0-2,0 0-1,0 0-1,0 0-4,0 0-4,23-12-9,-23 12-10,0 0 0,19-21 1,-19 21 0</inkml:trace>
  <inkml:trace contextRef="#ctx0" brushRef="#br0" timeOffset="4548">1222 1647 19,'0'0'22,"-18"42"-1,8-14-3,3 7-2,-2 5-3,-5 2-2,7 5-3,-8 2-2,6 5-1,-5-2-1,2-1-1,0-2-1,3-2-1,2-9 0,-2-1 1,4-6-1,3-6 0,2-25-1,-5 38 1,5-38 0,-3 25-1,3-25 0,0 0 0,0 26 1,0-26-2,0 0 1,0 0-1,0 0-1,0 0-1,0 0-2,0 0-2,33-2-7,-33 2-9,22-47-6,3 24 1,-10-19 0</inkml:trace>
  <inkml:trace contextRef="#ctx0" brushRef="#br0" timeOffset="4988">1349 1830 5,'0'0'21,"12"-24"-3,-12 24-1,0 0-3,21-9-3,-21 9-1,24-10-3,-24 10-1,37-14 0,-15 12-1,6-5-1,-2 5-1,0-1 1,-1 3-2,-1 3 1,4 4-1,-28-7 0,42 21 0,-42-21-1,33 28 0,-33-28 0,29 35 0,-29-35 0,16 40 0,-11-17 0,-3 3 0,-2-3 0,-2 3 0,-5-2 0,0 1 0,-5-1 0,0-3 0,12-21 0,-30 37 0,30-37-1,-33 28 1,33-28 0,-31 19-1,31-19 1,-28 12-1,28-12 1,-21 7-1,21-7 0,0 0 0,-21 2 0,21-2 0,0 0 0,0 0-1,0 0 1,0 0-1,0 0 1,0 0 0,0 0 0,21-12-1,-21 12 1,0 0 0,30-11 0,-30 11 0,21-10 0,-21 10 0,24-2 0,-24 2-1,23 2 1,-23-2 0,26 7 0,-26-7 0,0 0-1,26 24 1,-26-24 0,12 21 0,-12-21 0,9 26 1,-9-26-1,5 28 0,-5-28 0,0 35 0,0-35 0,-5 40 1,5-40 0,-9 39 0,9-39 0,-12 36 0,12-36 1,-14 32 0,14-32 0,-19 24 1,19-24-1,-23 21 0,23-21 1,-26 12-1,26-12 0,-33 4-1,12-4 1,21 0-1,-40-7 0,40 7-1,-40-16 0,40 16 0,-40-21 0,16 7-1,3 2 0,-5-4-2,5 6-1,-7-1-2,28 11-5,-47-10-11,23 6-10,24 4-1,-32 4 2,32-4-1</inkml:trace>
  <inkml:trace contextRef="#ctx0" brushRef="#br0" timeOffset="7416">2074 1275 16,'0'0'15,"0"0"-1,0 0 2,21-31-3,-21 31 0,14-33-2,-14 33-1,23-42-2,-9 21 0,1-2-2,3-3-2,-4-7 0,8 0-1,-4-2-1,6 0-1,-5 0 0,0-2 0,-1-1-1,-1 3 1,4 0-1,-7 2 1,5 5-1,-7-2 0,-1 9 0,-11 21 0,22-33 1,-22 33-1,0 0 0,0 0 0,0 0 0,0 0 0,0 0 0,0 0 0,0 0 1,0 0-1,0 0 0,0 0 0,7 23 0,-7-23 0,0 0 0,0 0 1,-5 24-1,5-24 0,0 0 0,-2 32 0,2-32 0,0 31 0,0-31 0,-3 35 0,3-14 1,3 5 0,-8 0 0,5 2 1,-7 2-1,2 3 1,-2-3 0,2 5-1,-4-6 1,2 1-1,-3-4 0,6-1 0,4-25 0,-12 38 0,12-38-1,-9 30 1,9-30-1,-5 21 1,5-21 0,0 0-1,-5 31 0,5-31-1,0 0 1,0 0 0,0 0 1,0 0-2,-2 23 1,2-23-2,0 0 1,0 0 1,0 0-3,14-23-1,-14 23-3,0 0-4,33-40-10,-33 40-8,28-30 0,-4 16-1,-17-17 1</inkml:trace>
  <inkml:trace contextRef="#ctx0" brushRef="#br0" timeOffset="8365">2584 753 19,'4'-22'16,"-4"22"-1,0 0-1,0 0-2,0 0-2,0 0-1,22-16-1,-22 16-1,0 0-2,0 0 0,30-16-1,-30 16-1,26-14 0,-26 14-1,38-14 0,-17 4 0,0 6 0,0-3-1,0 4 1,-21 3-1,36 3 0,-36-3 0,28 11 0,-28-11-1,23 21 1,-23-21 0,17 24-1,-17-24 1,14 23-1,-14-23 1,12 21-1,-12-21 1,9 21-1,-9-21 1,5 21 0,-5-21 0,0 28 0,0-28 0,-7 29 0,7-29 0,-10 28 0,10-28 0,-14 28 0,14-28 0,-16 28 0,16-28 0,-19 28 0,19-28-1,-19 23 1,19-23-1,-16 21 0,16-21 0,0 0 1,-24 19-1,24-19 0,0 0 0,0 0 0,0 0 0,0 0 0,-12 21 0,12-21 0,0 0 0,0 0 0,0 0-1,0 0 1,0 0 0,0 0 0,0 0 0,24 12 0,-24-12 0,0 0 0,0 0 0,26-7 0,-26 7 0,0 0 0,28-5 0,-28 5 0,0 0 0,26 0 0,-26 0 0,0 0 0,26 3 0,-26-3 0,0 0 0,23 11-1,-23-11 2,0 0-1,24 19 0,-24-19 0,0 0 0,16 23 0,-16-23 0,0 0 0,12 21 0,-12-21 0,0 0 0,7 31 0,-7-31 0,0 21 1,0-21-1,-5 26 1,1-5-1,4-21-1,-10 35 2,3-9-2,-2-5 2,2 2-1,-5-2 1,5 0 0,7-21 1,-21 31 0,21-31 0,-22 14 0,22-14 0,-21 9 0,21-9-1,-23 7-1,23-7 1,-26 7-1,26-7 1,-33 5-1,33-5 0,-38 2 0,38-2 0,-37-2 0,37 2-2,-40-2 0,40 2-1,-38-10-3,38 10-2,-30-21-7,30 21-15,0 0-3,-33-23 2,33 23-1</inkml:trace>
  <inkml:trace contextRef="#ctx0" brushRef="#br0" timeOffset="9905">3092 85 29,'0'0'16,"21"-14"-1,-21 14 0,23-12-3,-23 12-1,31-14-2,-31 14-1,35-14-1,-35 14-2,40-11-2,-40 11 1,40-14-2,-40 14 0,40-5 0,-40 5 0,40 0 0,-40 0-1,35 9 1,-35-9-1,28 17 1,-28-17-1,24 25 0,-24-25 0,16 29 0,-16-29 0,12 30 1,-12-30-1,2 40 0,-2-40 1,-2 44 0,-3-16 0,1 3 0,-3 6 0,2 3 0,-4 2 0,2 5 0,-5 0-1,5 4 0,-3-4-1,3 0 1,0-5 0,0 0-1,0-9 0,2-2 1,1-10-1,4-21 1,-7 28-1,7-28 1,0 0-1,0 0 1,0 0-2,0 0 0,0 0-2,0 0-3,0 0-6,0 0-14,-22-14-7,22 14 1,-11-31 0</inkml:trace>
  <inkml:trace contextRef="#ctx0" brushRef="#br0" timeOffset="10572">3148 448 9,'0'0'22,"31"0"0,-31 0-5,35 0-2,-14 2-2,-21-2-2,45 3-1,-45-3-3,44-5 0,-18-2-2,2 5-1,-2-5 0,5 2-2,-1-9 0,3 7 0,-2-5 0,2 5-1,-3-2 0,1 4 0,-1 1-1,-4 6 0,-5 0 0,1 5 0,-22-7-1,35 12-1,-35-12-3,26 16-2,-26-16-7,28 24-12,-28-24-3,21 4 1,-21-4 0</inkml:trace>
  <inkml:trace contextRef="#ctx0" brushRef="#br0" timeOffset="11384">4392 825 12,'0'0'21,"0"0"-3,0 0-2,23-2-1,-23 2-1,0 0-2,21 9-2,-21-9-1,22 7-2,-22-7-1,25 7-2,-25-7-1,33 5 0,-33-5-1,38 2 0,-15-2-1,1 3 1,2-6-1,2 6 0,-4-6 0,4 3 0,-5 0-1,3 0 1,-2 0 0,-1-2-1,-2 0 1,1-1-1,-1-1 1,-21 4-1,35-5 1,-35 5-1,30-5 0,-30 5 1,0 0-1,26 0 1,-26 0-1,0 0 0,0 0 1,0 0-1,22 0 0,-22 0 0,0 0 0,0 0-1,0 0-1,21-9-1,-21 9-1,0 0-1,0 0-2,0 0-3,21-7-4,-21 7-6,0 0-7,0 0-1,0 0 1,0 0 7</inkml:trace>
  <inkml:trace contextRef="#ctx0" brushRef="#br0" timeOffset="12156">4316 1062 19,'22'-10'16,"-22"10"0,23-9-1,-23 9-1,24-5-3,-24 5 0,26-5-2,-26 5-1,23-4-1,-23 4-2,28-5 0,-28 5-1,28-5-1,-28 5 0,33-4 0,-33 4 0,36-5-1,-36 5 0,42-5 0,-21 5-1,0-2 1,5 2-1,-5-5 0,3 5 1,-3-2-1,3 2 0,-24 0 0,35 0-1,-35 0 1,30 0 0,-30 0-1,29 0 1,-29 0 0,28-2 0,-28 2-1,26 0 1,-26 0-1,23 0 0,-23 0 1,21 0-1,-21 0 0,0 0 0,26 9 0,-26-9 1,0 0-1,24 7 0,-24-7 1,0 0-1,0 0 0,21 9 0,-21-9 1,0 0-1,0 0-1,0 0 1,0 0-1,0 0-1,0 0-1,0 0 0,0 0-2,0 0-2,0 0-2,0 0-3,0 0-6,0 0-5,-21 12-6,21-12 0,-24 10 2</inkml:trace>
</inkml:ink>
</file>

<file path=ppt/ink/ink53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7:19.87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9 597 24,'0'0'22,"0"0"-2,-3-24-3,3 24-2,0 0-3,-5-23-2,5 23-2,0 0-1,-2-31-2,2 31-2,2-21-1,-2 21-1,8-23 0,-8 23-1,14-23 1,-14 23-1,16-22 0,-16 22 0,21-18 0,-21 18 0,21-17 0,-21 17 0,0 0 0,29-18 0,-29 18 0,0 0 0,21-14 0,-21 14-1,0 0 1,0 0 0,0 0 1,23-3-1,-23 3 0,0 0 0,0 0 1,0 0-1,10 31 0,-10-31 0,4 21 1,-4-21-1,0 28 0,0-28 0,5 26 0,-5-26 0,7 21 1,-7-21-1,0 0 0,3 23 0,-3-23 0,0 0 0,2 21 1,-2-21-1,0 24 0,0-24 0,0 25 1,0-25-1,2 38 0,-2-38 0,-2 40 0,0-15 1,2 3-1,-3 3 0,3-1 0,-2 5 0,-1-2 1,3 2-1,-4-2 0,1-2 0,-1-3 0,-1-5 0,5-23 0,-7 33 0,7-33 0,0 0 1,-12 21 0,12-21-1,0 0 1,0 0 0,3-24 0,-3 24-1,2-35 0,3 14 0,2-7 0,2-7 0,0-2 0,3-3 0,5-2 0,-1-3 0,3 1 0,0-1 0,0 3-1,2 2 1,-5 3 1,5 6-1,-4 6 0,-1 4-1,-16 21 1,26-31 0,-26 31 0,0 0 0,24-14 0,-24 14-1,0 0 1,21 0 0,-21 0 0,0 0-1,23-2 1,-23 2 0,0 0 0,24 0 0,-24 0 0,0 0 0,0 0 0,0 0 0,23 18 0,-23-18 0,3 24 1,-3-24-1,2 30 0,-4-9 0,2 0 0,0 8 0,-3-4 0,3 3 0,-2 3 0,-3 4 0,3 0 0,-3-2 1,1 0-1,-1-3 0,2-4 1,1 0-1,2-5 0,0 0 0,0-21 0,0 28 0,0-28 1,2 23-1,-2-23 0,0 0 1,0 0-1,3 21 1,-3-21 0,0 0-1,0 0 1,0 0 0,0 0-1,0 0 1,0 0-1,0 0 0,0 0 0,0 0 0,2-21 1,-2 21-2,12-23 1,-12 23 0,16-38 0,-1 15 0,1-3 0,-2-2 0,5-5 0,0-2 0,-1 2 0,4 1 0,-4 1 0,1 3 0,0 2 0,-2 5 0,-17 21-1,25-35 1,-25 35 0,29-28 0,-29 28 0,28-26 0,-28 26-1,26-23 1,-26 23 0,28-14 0,-28 14 0,0 0-1,26 0 1,-26 0 0,0 0 0,19 30 1,-19-30-1,9 35 0,-7-11 0,1 2 0,-3-1 1,0 6-1,-5-1 0,3 5 1,-3 0-1,-2 3 0,0-1 1,0 1-1,-3-3 0,6-5 0,-3-2 0,2-2 1,-2-5-1,7-21 0,-5 28 1,5-28-1,0 0 0,0 0-1,0 0-1,0 0-1,0 0-4,0 0-4,24 0-14,-24 0-5,26-21 0,-5 12 1</inkml:trace>
  <inkml:trace contextRef="#ctx0" brushRef="#br0" timeOffset="1880">1276 538 22,'0'0'24,"0"0"0,-12 26-5,12-26-4,0 0-2,-5 21-4,5-21-2,0 0-1,0 0-2,10 21 0,-10-21-1,0 0 0,21 19-1,-21-19-1,28 9 1,-28-9 0,33 10-1,-33-10 0,38 2 0,-17-2 0,-21 0 0,40-2-1,-40 2 1,35-5-1,-35 5-1,28-5 0,-28 5-1,21-7-1,-21 7-2,0 0-2,29-7-5,-29 7-9,0 0-8,9-23 1,-9 23 0</inkml:trace>
  <inkml:trace contextRef="#ctx0" brushRef="#br0" timeOffset="2360">1229 943 14,'0'0'20,"-28"10"-2,28-10-1,0 0-1,0 0-3,0 0-2,0 0-2,0 0-1,0 0-1,30 2-1,-30-2-1,21-5-1,-21 5-1,26-7 0,-26 7-2,33-4 1,-33 4-2,38-5 1,-38 5 0,37-3-1,-37 3 0,36 0 0,-36 0-2,35-4 0,-35 4-4,30-5-5,-6 0-8,-24 5-9,28-9 0,-2 11-1,-26-2 2</inkml:trace>
  <inkml:trace contextRef="#ctx0" brushRef="#br0" timeOffset="2848">1819 1077 1,'-2'-24'16,"23"10"4,-14-16-5,9-5-2,1-8 1,2 4-2,2-10-2,-3-3-1,8-7-2,-2-1-1,4-4-2,0-4 0,5 1-2,0 1-1,0 0 0,0 6-1,2 1 0,-2 8 0,-2 4 0,-3 9 0,-7 5 0,-2 10 0,-19 23 0,30-30 0,-30 30 0,0 0 0,0 0 0,0 0 1,22 0-1,-22 0 0,0 0 1,0 0 0,-3 30-1,3-30 1,-4 26 0,4-26-1,-10 42 1,3-14 0,7 2 0,-7 6 0,2 8 0,-2 1 1,3 1-1,-3 6 0,4-1 0,-4-1 0,2 3 0,-2-1 0,5-5 0,-5 0 0,2-1 0,1-3 0,-1-1-1,0-5 1,0-2-1,1-2 1,1-5-1,-1-4 0,4-3 1,0-21-2,0 30-1,0-30-2,-3 26-9,3-26-11,0 0-6,0 0 2,19 21-2</inkml:trace>
</inkml:ink>
</file>

<file path=ppt/ink/ink53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48:20.12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59 158 13,'0'0'21,"-38"-23"0,38 23-4,0 0-3,-26 0-2,26 0-3,0 0 0,0 0-2,0 0-1,0 0 1,-21 0-1,21 0 1,0 0-1,0 0 0,0 0-1,0 0 0,0 0 0,0 0-1,0 0 0,0 0-2,0 0 0,0 0-1,3-23 0,-3 23 1,0 0-2,18-26 1,-18 26 0,19-24 0,-19 24-1,24-18 1,-24 18-1,21-14 0,-21 14 0,26-14 0,-26 14 0,26-10 1,-26 10-1,30-7 0,-30 7 0,28 0 0,-28 0 0,29 2 0,-29-2 0,25 10 0,-25-10 0,24 14 0,-24-14 1,26 16-1,-26-16 0,28 19 0,-28-19 0,26 21 0,-26-21 0,21 23 0,-21-23 0,17 31 1,-17-31-1,14 33 0,-14-33 1,4 37-1,-4-37 0,-2 42 1,0-18-1,-3-3 0,-2 0 1,-3 5-1,1-3 0,-3-2 1,-2 5-1,0-3 0,-2 3 0,-1 0 0,-2 2 1,3-2-1,-1 2 0,1-2 0,4-5-1,-2 0 2,14-21-1,-19 25 0,19-25 0,0 0 0,0 0 1,0 0-1,0 0 1,0 0-1,0 0 1,0 0 0,0 0-1,0 0 0,0 0 1,0 0-1,0 0 0,0 0 0,0 0 0,0 0 0,0 0 0,0 0 0,0 0 0,5-21-1,-5 21 1,0 0 0,0 0 0,24-7 0,-24 7 0,0 0 0,23 3 0,-23-3 0,0 0 0,26 11 0,-26-11 0,0 0 0,23 19 0,-23-19 0,0 0 0,24 28 0,-24-28 0,14 24 0,-14-24 0,9 28 0,-9-28 0,5 35 1,-5-35-1,3 37 0,-3-37 0,-5 33 1,5-33-1,-7 30 1,7-30 0,-12 29 0,12-29 0,-16 30 1,16-30-1,-22 35 0,22-35 1,-28 31 0,28-31 0,-30 28 0,30-28 0,-31 16 0,31-16 0,-31 7-1,31-7 1,-30 2-1,30-2-1,-33-2 1,33 2-1,-38-2 0,38 2 0,-40-3-1,19 3 0,-2-2-1,2 9-2,-12-12-5,33 5-21,-36 14-8,6-7 1,-1 1 0</inkml:trace>
</inkml:ink>
</file>

<file path=ppt/ink/ink53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22T03:49:43.74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599 0 11,'0'0'17,"0"0"-1,0 0-2,0 0-2,0 0-1,0 0-1,-13 16 1,13-16 0,0 0 0,0 0-2,0 0-1,0 0-1,0 0 0,0 0-1,-19-4-1,19 4 0,0 0-1,0 0-1,-22-1 0,22 1-1,0 0 0,-22 3-1,22-3 1,-20 0-1,20 0 1,-21 0-1,21 0 0,-22 0 0,22 0 0,-26 2 0,26-2-1,-28 6 1,12-3-1,-1 3 0,-1-1 0,1 3 0,-2-1 0,-1 0 0,2-3 0,-1 5 0,2-1 0,1-3 0,16-5-1,-28 13 1,28-13 0,-20 13 0,20-13 0,-17 17 0,17-17 0,-11 22-1,11-22 1,-7 26 0,7-26 0,-13 31 0,13-31 0,-12 31 0,7-14 0,-1 1 0,6-18 0,-16 33 0,12-16 0,-3 0 0,-1 1 0,1 4 1,-2-2-1,1 1 1,-3 1-1,4-2 1,-1 0-1,1-1 1,1-3-1,6-16 1,-7 30-1,7-30 0,-4 24 1,4-24-1,-2 20 1,2-20-1,0 17 1,0-17 0,2 16-1,-2-16 1,0 0-1,4 22 1,-4-22-1,0 0 1,7 21-1,-7-21 1,0 0-1,13 20 0,-13-20 1,0 0 0,15 18-1,-15-18 1,0 0 0,15 24 0,-15-24 0,9 17-1,-9-17 1,0 0 0,11 24-1,-11-24 0,0 0 1,11 22-2,-11-22 1,0 0 1,10 18-1,-10-18 0,0 0 0,0 0 0,16 13 1,-16-13-1,0 0 1,17 7-1,-17-7 0,17 4 0,-17-4 0,18 8 0,-18-8 0,28 5 1,-28-5-1,24 6 0,-24-6 0,22 7 0,-22-7 0,20 5 1,-20-5-1,17 6 0,-17-6 0,0 0 1,20 9-1,-20-9 0,0 0 0,21 8 1,-21-8-1,0 0 0,18 7 0,-18-7 0,0 0 0,19 7 0,-19-7 1,0 0-1,16 8 0,-16-8 0,0 0 0,17 2 0,-17-2 0,0 0 0,0 0 0,20 0 0,-20 0 1,0 0-1,17 0 0,-17 0 0,0 0 1,19 0-1,-19 0 0,0 0 1,0 0-1,20 5 0,-20-5-1,0 0-1,29 19-3,-29-19-13,23 5-18,-5 1 1,1-5-2,1-2 1</inkml:trace>
</inkml:ink>
</file>

<file path=ppt/ink/ink53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19.94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48 0 10,'0'0'23,"0"0"1,0 0-3,0 0-4,0 0-2,0 0-3,0 0-1,0 0-2,30 14-1,-30-14-1,20 2-1,-20-2-1,24 0-2,-24 0 1,28 0-2,-28 0 0,30 0 0,-10 0 0,-2 2-1,2-2 1,2 2 0,0-2-1,4 2 1,-4-2-1,5 2 0,-3-4 0,2 4 1,-4-4-2,0 2 1,0 0-1,-4 0 1,0-2-1,-18 2 0,32-4 1,-32 4-1,24-2 0,-24 2 0,22-2 0,-22 2 0,18-2 1,-18 2-1,18 0 0,-18 0 0,0 0 0,24 2 0,-24-2 0,0 0 0,24 2 0,-24-2 0,0 0 1,0 0-1,20 0 1,-20 0-1,0 0 0,0 0 0,0 0-2,0 0 0,0 0-3,0 0-4,0 0-7,0 0-15,0 0-3,0 0 1,0 0-1</inkml:trace>
  <inkml:trace contextRef="#ctx0" brushRef="#br0" timeOffset="804">26 293 26,'0'0'25,"0"0"-2,-18-10-3,18 10-3,0 0-4,0 0-1,0 0-3,0 0-3,0 0-1,0 0-1,18-20-1,-18 20-1,24-12 0,-24 12-1,28-8 1,-8 6-1,-20 2 1,34-6 0,-16 2 0,2 2 0,-20 2-1,36-4 1,-16 2 0,0 2-1,0-2 0,0 2 0,-2 0-1,2 2 1,-2 0 0,1 0-1,-1-2 1,0 2-1,-18-2 1,34-4-1,-34 4 0,34-2 1,-34 2-1,28-2 0,-28 2 0,26-2 0,-26 2 0,24 2 1,-24-2-1,20 0-1,-20 0 2,20 0-2,-20 0 1,20 0 0,-20 0 0,20 2 0,-20-2 0,18 2 1,-18-2-1,18 2 0,-18-2 0,0 0 0,26 8 0,-26-8 0,18 4 0,-18-4-1,0 0 0,18 4-2,-18-4-2,0 0-3,0 0-8,0 0-16,0 0-1,0 0 0,0 0 1</inkml:trace>
  <inkml:trace contextRef="#ctx0" brushRef="#br0" timeOffset="1652">0 597 24,'0'0'18,"0"0"-2,0 0 0,0 0-3,0 0-2,0 0-2,0 0 0,18-2-2,-18 2 0,0 0-1,24 0-1,-24 0 0,22-2-1,-22 2 0,22-4-1,-22 4 0,28-6 0,-28 6-1,26-8-1,-26 8 1,32-8-1,-12 2 0,0 2 0,2 0-1,-2-2 0,2 2 1,4 0-1,-2 0 0,-1 0 0,-1 2 0,-2-4 0,-2 6 0,0-2 0,-18 2 0,32-2 0,-32 2 0,26 2 1,-26-2-1,26 6 0,-26-6 0,26 4 0,-26-4 1,22 6-1,-22-6-1,24 6 0,-24-6-2,24 8-2,-6 2-6,-18-10-15,18 6-4,0 0-1,-18-6 1</inkml:trace>
</inkml:ink>
</file>

<file path=ppt/ink/ink54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4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4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4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4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5:40.677"/>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282 129 35,'-16'-30'27,"16"30"-7,0 0-4,-24 7-3,24-7-5,-21 30-1,12 1-2,-10 4 0,7 14-3,-6 2 2,1 13 0,-2 1-2,3 12 1,-3-2-1,5 3 0,-3-6-1,6-2 0,-1-6 0,3-4 0,-1-10-1,3-8 1,0-5-2,5-9 1,-1-4 0,3-24 0,0 35-1,0-35-2,5 26 0,-5-26-2,0 0-2,0 0-3,19 23-6,-19-23-9,0 0-5,0 0 1,0 0 1</inkml:trace>
  <inkml:trace contextRef="#ctx0" brushRef="#br0" timeOffset="972">52 295 15,'0'0'26,"0"0"-2,2-21-3,-2 21-3,0 0-4,0 0-4,0 0-1,0 0-2,0 0-1,0 0-1,3-26-1,-3 26 0,0 0-2,0 0 1,0 0 0,0 0-1,23-23 0,-23 23 1,0 0-1,31-26 0,-31 26 0,26-21 0,-26 21-1,30-18 0,-30 18-1,31-17 1,-31 17-1,33-14 0,-33 14 1,33-14-1,-33 14 0,33-12 0,-33 12 1,28-7-1,-28 7 1,26-2-1,-26 2 0,21 5 1,-21-5-1,0 0 0,28 7 0,-28-7 1,24 7-1,-24-7 0,28 7 0,-28-7 0,28 14 1,-28-14-1,28 11 0,-28-11 0,26 19 0,-26-19 1,0 0-1,28 26 0,-28-26 1,12 21-1,-12-21 0,5 21 1,-5-21-1,7 24 0,-7-24 0,4 28 0,-4-28 1,3 32-1,-3-32 0,0 31 1,0-31-1,-3 33 1,3-33-1,-7 32 1,7-32-1,-7 31 1,7-31 0,-9 28 0,9-28-1,-17 28 1,17-28 0,-18 26 0,18-26 0,-26 19 0,26-19 0,-28 23 0,28-23 0,-26 19 0,26-19 0,-28 21 0,28-21-1,-26 23 1,26-23 0,-22 19-1,22-19 1,-23 14 0,23-14 0,0 0-1,-26 7 1,26-7 0,0 0-1,-26-7 1,26 7-1,0 0 0,-28-9 0,28 9 0,-23-12 0,23 12 1,-29-12-1,29 12 0,-35-19 1,35 19-2,-35-21 1,35 21-1,-33-16-1,33 16 0,-28-12-2,28 12-2,0 0-2,-31-14-5,31 14-12,0 0-12,0 33 0,0-33 1,-5 40 1</inkml:trace>
  <inkml:trace contextRef="#ctx0" brushRef="#br0" timeOffset="2503">974 258 14,'0'0'19,"-29"19"0,29-19-2,0 0-3,-23 18-2,23-18-1,0 0-1,0 0-2,-24 14-2,24-14-1,0 0-1,0 0-1,0 0 0,0 0 0,0 0-1,0 0 1,0 0-1,29 0 1,-29 0-1,21 0 0,-21 0-1,23-2 1,-23 2-1,29 0 0,-29 0 0,30-5-1,-30 5 1,33-2-1,-33 2 1,35-2-1,-35 2 0,31 2 0,-31-2 0,30 2 0,-30-2 1,22 5-1,-22-5 0,0 0 1,28-2-1,-28 2 0,21-3-1,-21 3-1,0 0-1,21-7-2,-21 7-2,0 0-3,0 0-4,0 0-7,0 0-9,0 0 0,0 0 1</inkml:trace>
  <inkml:trace contextRef="#ctx0" brushRef="#br0" timeOffset="3268">856 611 24,'0'0'21,"21"-16"-2,-21 16-2,0 0-3,26-16-1,-26 16-3,0 0-3,28-12 0,-28 12-2,0 0-1,26-16 0,-26 16-1,21-7-1,-21 7 0,24-5 0,-24 5 0,23-3 0,-23 3-1,26-2 0,-26 2-1,24 0 1,-24 0-1,23 2 0,-23-2 0,0 0 1,28 10-1,-28-10 0,0 0 0,26 14 1,-26-14-1,0 0-1,22 14 0,-22-14-2,0 0-1,23 9-4,-23-9-8,0 0-14,28-14-1,-28 14 1,28-7 0</inkml:trace>
  <inkml:trace contextRef="#ctx0" brushRef="#br0" timeOffset="3936">1698 752 30,'0'0'27,"0"0"2,0 0-8,12-24-4,-12 24-4,16-39-3,-2 18-3,-4-10-1,8 3-1,-4-7-2,8 0-1,-4-7 0,6 2-1,-1-5 0,6-1 0,-1-4-1,0 4 1,-2 1-1,-3 5 2,1 0-3,-5 10 3,-3 4-1,-4 5 1,-12 21-4,16-26 4,-16 26-3,0 0 1,0 0 0,0 0 0,0-21-2,0 21 2,0 0 0,0 0 0,0 0 0,0 0 0,0 0 0,19-21 0,-19 21 0,0 0 0,0 0-1,0 0 2,-7 24 0,7-24-3,-4 30 4,-1-9-4,-2 7 4,0 5-3,0 5 2,-3 6-2,1 3 1,-1 4 1,-1 1-1,1-3 1,-1 0 0,3-4-1,1-3 1,0-7-1,0-5 1,3-4-1,-1-5 1,3 0-1,2-21 1,-5 35-1,5-35 0,-5 26 0,5-26-1,-7 24-1,7-24-2,0 0-1,0 32-3,0-32-4,0 0-5,0 0-9,0 0-6,0 0 0,0 0 2</inkml:trace>
  <inkml:trace contextRef="#ctx0" brushRef="#br0" timeOffset="4668">2011 789 27,'0'0'27,"4"-30"-1,3 4-5,10 3-3,-13-17-3,22 9-4,-14-11-2,9 5-3,-2-8-1,9 8-1,-9-5-2,7 2 0,0 0-1,0 3-1,0-1 1,4 8 0,-6 2-1,-1 4 0,-23 24 0,38-32 0,-38 32 0,21-12 0,-21 12 0,0 0 0,0 0 0,21 16 0,-21-16 0,0 0 0,14 31 0,-14-31 0,10 28 0,-10-28 0,7 33 1,-7-33-1,2 39 1,0-15 0,-4 2 0,2 2 1,-5 0-1,3 4 0,-3 1 0,0-2 0,1-1 0,-1 1 0,0-8-1,1 0 1,4-23-1,-5 31 1,5-31-1,-5 23 0,5-23 1,0 0-1,0 0 0,3 28-1,-3-28 0,0 21-2,0-21-1,0 26-3,7-2-3,-7-24-9,0 0-15,-3 32 1,3-32 0,0 0 2</inkml:trace>
</inkml:ink>
</file>

<file path=ppt/ink/ink54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5:46.701"/>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308 621 13,'0'0'23,"5"-21"2,-5 21-6,-10-28-4,10 28-4,-14-28-2,14 28-2,-11-26 0,11 26-2,-15-21 0,15 21-1,0 0-1,-25-23 0,25 23-2,-24-10 1,24 10-1,-28 0-1,28 0 1,-28 5-1,28-5 0,-33 14 0,33-14 0,-31 26 0,31-26 0,-28 30 0,28-30 0,-24 33 0,24-33 0,-14 35 0,14-35-1,-19 35 1,19-35 0,-2 33 0,2-33 0,-7 35 0,7-35 0,2 28 0,-2-28 0,19 24 0,-19-24 0,26 16 0,-26-16 0,38 7 1,-38-7-1,40 0 1,-40 0 0,44-11 0,-22 1 0,-1 1 0,0-8 0,0 3 0,3 0 0,-24 14 0,39-35-1,-39 35 1,33-33-1,-33 33 0,26-25 1,-26 25-1,0 0 0,26-28 1,-26 28-1,0 0 0,17-24 1,-17 24-1,0 0 1,0 0 0,11-26-1,-11 26 1,0 0-1,0 0 1,0 0 0,0 0-1,0 0 1,0 0-1,0 0 0,0 0 1,0 0-1,0 0 0,-21 3 1,21-3-1,-12 23 0,12-23 0,-14 38 0,7-15 0,0 5 0,0 5 1,-2 0-1,2 9 1,-3 5 0,1 6 0,2 4-1,-3 6 2,-1-2-2,1 2 2,1-4-2,-1-3 2,3-7-2,0-5 2,0-11-2,3-2 1,1-10 0,3-21 0,-4 28 0,4-28 0,0 0 0,0 0 0,0 0 0,0 0-1,0 0 1,0 0-1,0 0-2,0 0 0,0 0-2,0 0-2,0 0-4,0 0-6,-3-31-14,3 31-4,10-30 0,-10 30 2</inkml:trace>
  <inkml:trace contextRef="#ctx0" brushRef="#br0" timeOffset="1160">61 1073 13,'0'0'27,"0"0"1,0 0-4,0 0-4,33 0-3,-33 0-4,24-9-4,-24 9-2,26-5-2,-26 5-1,30-5-1,-30 5 1,35-4-2,-13 1 0,1 3-1,1-4 1,1 4-1,-3-3 1,1-1-2,1 1 1,-24 3-2,35-2 0,-35 2-3,28 0-3,-28 0-4,26-5-12,-26 5-10,21-2-1,-21 2 2,0 0 0</inkml:trace>
  <inkml:trace contextRef="#ctx0" brushRef="#br0" timeOffset="1872">1004 443 12,'0'0'24,"0"0"0,0 0-4,0 0-3,0 0-4,0 0-2,0 0-2,0 0-1,0 0-2,0 0-1,0 0-1,38-11-1,-38 11-1,35-5 0,-35 5-1,40-5 0,-19 5 1,3 0-1,-1-2 0,3 2 0,-3-2 0,1 2 0,-3 0-1,-21 0 0,35 0 1,-35 0-1,26 4 0,-26-4-1,0 0 0,0 0-1,21 14-2,-21-14-2,0 0-3,0 0-7,0 0-14,0 0 0,0 0 0,0 0 1</inkml:trace>
  <inkml:trace contextRef="#ctx0" brushRef="#br0" timeOffset="2480">896 724 35,'0'0'25,"0"0"0,26-18-7,-26 18-5,21-3-3,-21 3-3,23 0-1,-23 0 0,31 0-2,-31 0 0,40 0 0,-19-2-1,5 4 0,-5 1-1,3-1 0,-3-2-1,2 2 1,-23-2-1,40 3-1,-40-3 1,38 0 0,-38 0-1,35-3 1,-35 3-2,26-2 0,-26 2-1,24 5-3,-24-5-3,0 0-5,32 0-17,-32 0-2,26-7 0,-26 7 1</inkml:trace>
  <inkml:trace contextRef="#ctx0" brushRef="#br0" timeOffset="3060">1843 696 16,'-14'38'27,"14"-38"1,0 0-4,-14 23-3,14-23-5,0 0-3,10-23-3,-10 23-1,21-42-3,-2 16-1,-3-16-1,8 2-2,-1-9-1,5 4 2,0-9-3,5 3 2,0-1-3,3 5 3,-8-2-3,-5 7 3,1 2-3,-5 5 1,-5 9 0,-5 5-1,-9 21 1,7-25-1,-7 25 1,0 0-1,0 0 1,0 0 0,0 0 0,0 0-1,0 0 1,0 0 1,3 25-1,-3-25 1,-3 21-1,3-21 1,-12 36-1,5-15 1,-4 2 0,4 8-2,-8 1 2,-1 3-2,4 8 2,-2 1-2,-2 5 3,-1 3-4,3 2 3,0-3-1,2 3 0,0-3 0,1-11 0,4 0 0,-3-9 0,6-8 1,4-23-1,-5 28 0,5-28 1,0 0-1,0 0 1,0 0 0,0 0-1,0 0 1,0 0-1,0 0-1,0 0-2,0 0-1,0 0-2,-5-30-3,5 30-4,0 0-12,14-33-9,-14 33 0,21-38 2</inkml:trace>
  <inkml:trace contextRef="#ctx0" brushRef="#br0" timeOffset="3916">2426 73 11,'0'0'22,"0"0"-1,24-7-4,-24 7-2,0 0-2,26-14-2,-26 14-2,21-9-1,-21 9-3,26-14-1,-26 14-1,26-9-1,-26 9 0,33-12 0,-33 12-1,37-7 1,-37 7-1,36 0 1,-36 0-1,37 7 0,-37-7 0,28 21 0,-28-21 0,26 30 0,-26-30 0,17 38 0,-17-38 0,11 42 0,-11-42 0,5 37 1,-5-37-2,-5 40 1,5-40 2,-14 40-3,5-19 2,9-21-2,-24 38 1,24-38-2,-28 32 3,28-32-3,-33 26 2,33-26-3,-35 24 3,35-24-1,-35 18 0,35-18 0,-36 14 0,36-14 0,-28 10 1,28-10-1,0 0 0,0 0 0,-21 4 0,21-4 0,0 0 0,0 0 0,0 0-1,0 0 1,0 0-1,0 0 1,0 0 0,0 0-1,24-11 1,-24 11 0,23-5 0,-23 5 0,33-2 0,-33 2-1,33 0 1,-33 0 0,35 4 0,-35-4 0,38 7 0,-38-7 0,37 10 0,-37-10 0,36 11 0,-36-11 0,26 14 0,-26-14 0,21 19 0,-21-19 0,14 24 0,-14-24 0,9 25 0,-9-25 0,3 31 0,-3-31 1,0 33-1,0-33 0,-7 30 0,7-30 0,-15 33 1,15-33-1,-21 35 0,5-14 1,16-21-1,-35 33 1,11-17-1,1 3 1,-1-5-1,-2 0 1,0-2-1,0-1 1,-2 1-1,2-3 0,1 1 1,-1-3-1,2-5 0,-2 1-1,5 1-2,-2-11-2,23 7-9,-31 5-18,8-19 0,23 14 0,-47-19-1</inkml:trace>
</inkml:ink>
</file>

<file path=ppt/ink/ink54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05.309"/>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17 7 39,'-4'28'30,"4"-28"2,0 0 1,0 0-14,0 0-6,0 0-4,0 0-2,0 0-2,-26-14-1,26 14-2,0 0 0,0 0-1,0 0-2,0 0 0,0 0-2,0 0-1,0 0-4,0 0-5,0 0-14,0 0-7,14-21 1,-14 21 0</inkml:trace>
</inkml:ink>
</file>

<file path=ppt/ink/ink54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5:52.841"/>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0 380 26,'0'0'26,"0"0"-2,0 0-3,23-24-4,-23 24-3,16-28-3,-16 28-2,19-28-3,-19 28-1,26-31-1,-26 31-1,26-30-1,-26 30 0,26-19-1,-26 19 0,23-9-1,-23 9 1,0 0-1,22 7 1,-22-7 0,0 0-1,23 33 1,-23-33 0,14 35-1,-7-12 1,0 3 0,0 0 0,0 2 0,-2 2 0,-3 1 0,1-3 0,-3 2 0,0-2 0,-3 3 0,1-5-1,0-1 1,-3-4-1,0 3 1,5-24-1,-7 30 0,7-30 1,0 0-1,-7 26 0,7-26 1,0 0-1,0 0 0,0 0 1,0 0-1,3-21 0,-3 21 0,4-28 1,-4 28-1,7-42 0,0 16 0,8-2 0,1-5 0,0-2 0,6 0 0,1-3-1,1 6 1,-1-1 0,1 5 0,-6 4 0,-18 24 0,33-32 0,-33 32-1,24-12 1,-24 12 0,23 0 0,-23 0 0,26 7 0,-26-7 0,31 9 0,-31-9 0,28 10 0,-28-10 0,28 14 0,-28-14 0,24 14 0,-24-14 0,23 16 0,-23-16 0,17 26 0,-17-26 0,16 30 0,-16-30 0,7 38 0,-7-15 1,0 5-1,-2-2 1,-3 4-1,-2 3 0,-2 0 1,2 0-1,-3 0 0,3-5 1,0-3-1,2-4 0,5-21 0,-7 31 0,7-31 0,0 0 1,0 0-1,-4 21 0,4-21 0,0 0-1,0 0-1,0 0-2,0 0-2,0 0-6,0 0-12,28-16-11,-28 16 1,0 0 0,0 0 2</inkml:trace>
  <inkml:trace contextRef="#ctx0" brushRef="#br0" timeOffset="1368">1060 487 10,'0'0'20,"0"0"-2,0 0-3,0 0-2,0 0-1,0 0-2,0 0 0,0 0-1,0 0 0,0 0-1,0 0 0,26 7-2,-26-7 0,30 0-2,-30 0 0,40 3 0,-40-3-1,45 2-1,-22-2 0,6 0-1,-3-2 1,4 4-1,-4-4 0,2 2 0,-4-3-1,2 3 1,-5-2-1,-21 2 0,37-5 1,-37 5-1,29 0-1,-29 0-1,0 0-2,23-7-1,-23 7-4,0 0-7,0 0-15,0 0-1,0 0 0,0 0 2</inkml:trace>
  <inkml:trace contextRef="#ctx0" brushRef="#br0" timeOffset="2004">1058 754 35,'0'0'26,"0"0"-3,0 0-5,0 0-4,25-9-3,-25 9-3,22-5-1,-22 5-2,30-2 1,-30 2-2,38-3 0,-38 3 0,42-4-1,-21 1 0,5 3 0,-5-4-1,7 4-1,-4-3 0,2 1 0,-3 0 0,1 2 0,-3 0 0,0-3 0,-21 3-1,31 3 1,-31-3 0,23 0-1,-23 0 0,0 0 0,24 0-2,-24 0-1,0 0-2,21-21-4,-21 21-10,33-3-14,-33 3 0,23-16 1,-23 16 0</inkml:trace>
  <inkml:trace contextRef="#ctx0" brushRef="#br0" timeOffset="3208">2005 876 9,'7'-31'24,"-7"31"1,21-42-4,-7 10-3,5-6-2,-2-9-4,11 3-3,-5-10-1,10 2-2,0-8-2,5 6-2,2-5 0,0 3-1,0 2-1,-3 5 1,3 2-1,-7 10 1,-5 6-1,-6 10 1,-22 21-1,28-26 1,-28 26-1,0 0 0,0 0 0,0 0 0,0 0 0,0 0 0,0 0 1,0 0-1,0 0 0,0 0 0,9 21 0,-9-21 0,0 0 0,-2 22 1,2-22 0,-2 21 0,2-21 0,-12 32 0,5-11 0,4 8-1,-6-1 1,4 7 0,-2 0-1,0 7 1,-2-2 0,6 2 0,-6-2 0,2 2 0,0-2 0,2-3 1,0-6-1,3-3-1,0-7 1,-1 0 0,3-21-1,0 26 1,0-26-1,0 0 1,-2 23-1,2-23 1,0 0-1,-7 21 0,7-21 0,0 0 0,0 0-2,0 0-1,0 0-3,0 0-3,0 0-12,0 0-12,19-42 1,2 19 0,-5-20 1</inkml:trace>
  <inkml:trace contextRef="#ctx0" brushRef="#br0" timeOffset="3972">2889 24 13,'2'-24'25,"-2"24"1,0 0-3,0 0-5,0 0-6,0 0-2,0 0-3,0 0-1,0 0-1,-7 26-1,7-26-1,-9 28 1,9-28-1,-14 35-1,7-14 0,-3 3 0,1 1-1,0 1 0,-3 2 0,2 0-1,1 0 1,0 1-1,-1-1 0,3-5 0,2-2 0,5-21 0,-7 38 0,7-38 0,-2 25 0,2-25 0,0 0 0,0 21-1,0-21 2,0 0-1,0 0 0,0 0 1,28 17 0,-28-17 0,26 2 0,-26-2 1,33-2 0,-33 2 0,42-2 0,-18-3 0,2 2-1,2 3 1,-2-2-1,2 0 0,-2-1-1,0 1 1,-3 0-1,-2 2 1,-21 0-1,33-3 0,-33 3 1,24-2-1,-24 2 0,0 0 1,0 0-1,23 0 0,-23 0 1,0 0-2,0 0 1,0 0-2,0 0-1,0 0-3,0 0-1,0 0-5,0 0-7,0 0-12,0 0-1,0 0-1,0 0 3</inkml:trace>
  <inkml:trace contextRef="#ctx0" brushRef="#br0" timeOffset="5032">3134 56 25,'0'0'18,"0"0"-3,0 0 0,0 0-2,0 0-3,-19 31-2,19-31 0,-10 23 0,10-23 0,-18 45 0,1-17-3,3 12 0,-7-3-1,4 12-1,-6 0 0,2 1-1,2-1 0,2-2-1,-1-5 0,6-5 0,-2-2-1,4-7 1,3-6-1,7-22 1,-9 32-1,9-32 0,0 0 1,-9 26-1,9-26 0,0 0 1,0 0-1,0 0 0,0 0 0,0 0-1,0 0-1,0 0-1,0 0-1,0 0-3,0 0-2,0 0-3,0 0-7,0 0-8,0 0-1,25-16 0,-25 16 2</inkml:trace>
  <inkml:trace contextRef="#ctx0" brushRef="#br0" timeOffset="5612">3202 110 26,'14'-30'23,"-14"30"-4,28-10-3,-28 10-3,33-7-4,-33 7-2,42-7-2,-42 7-1,45 3-1,-24-3 1,5 4-1,-26-4 0,42 14 0,-42-14 1,29 22 0,-29-22 1,11 30-2,-11-30 1,-7 40-1,-2-17 0,2 5-1,-7 3-1,0 2 0,-3-1-1,-2 1 1,3 0-1,-5-3 0,4-4 0,-4-5 1,21-21-1,-35 31 0,35-31 0,-24 11 0,24-11 0,0 0 0,-21 5-1,21-5 1,0 0 0,0 0 0,0 0-1,0 0 1,0 0 0,0 0 0,0 0 0,21-7-1,-21 7 1,0 0 0,31-2 1,-31 2-1,26 0 0,-26 0 0,28 2 0,-28-2 0,31 7 0,-31-7 0,30 9 0,-30-9 0,24 14 0,-24-14 0,21 21 0,-21-21 0,12 29 1,-12-29-1,7 32 0,-7-32 0,2 35 0,-2-35 1,-7 36-1,7-36 0,-14 35 1,14-35 0,-26 35-1,26-35 1,-31 37-1,31-37 1,-40 31 0,17-20 0,-1-1 0,3 2 0,-2-8 0,2 3 0,-3-4 0,24-3 0,-38 2 0,38-2 0,-37-5-1,16-2-1,21 7-1,-38-23-1,38 23-3,-31-21-4,31 21-13,0 0-9,-14-33 0,14 33-1,3-23 3</inkml:trace>
</inkml:ink>
</file>

<file path=ppt/ink/ink54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01.135"/>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16 272 13,'0'0'16,"0"0"0,0 0-2,0 0-1,-16-24 0,16 24-1,0 0-2,0 0-1,0 0-1,0 0-2,0 0-1,0 0 0,0 0-2,0 0 0,0 21 0,0-21 0,0 0-1,11 28-1,-11-28 1,8 26-1,-8-26 0,7 28 0,-7-28-1,7 33 1,-7-33-1,4 40 1,1-19-1,-3 0 0,-2-21 0,10 42 0,-10-42 0,9 38 1,-9-38-1,14 32 0,-14-32 0,19 26 1,-19-26-1,24 19 0,-24-19 1,28 16 0,-28-16 0,33 12 0,-33-12 0,37 7 0,-37-7 0,40-2 0,-19-3 1,1-2-1,-1-7 0,0-3 0,0-4 0,0-2 0,3-8 0,-1 1-1,-4-5 1,2 2 0,-4 3-1,-1-1 1,-2 1-1,-4 4 1,-3 3-1,-3 2 1,-4 21-1,0-33 1,0 33-1,-4-31 1,4 31-1,-10-21 1,10 21-1,0 0 0,0 0 0,-23-18 0,23 18 0,0 0 0,-21-3 0,21 3 0,0 0 0,-24 7 0,24-7 0,-21 10 0,21-10 0,0 0 0,-33 32 0,33-32 0,-26 33 0,26-33 0,-28 40 0,12-17 0,1 3-1,-1 0 1,2 2 0,0 0 0,2 0 0,0 3 0,3 1 0,-1 1 0,1 2 0,2 0 0,-2 1 0,-1-1 1,3 0-1,0-2 0,-2-3 0,-1-2 0,1 0 0,2-2 0,0-3 0,0 1 1,-3-3-1,3 0 1,0 0-1,0 0 0,7-21 1,-14 38-1,14-38 1,-9 32-1,9-32 0,-12 26 0,12-26 1,0 0-1,-7 24 0,7-24 0,0 0 1,0 0-1,0 0 0,0 0-1,0 0-1,0 0-3,0 0-5,0 0-12,21-36-11,-21 36-2,33-42 2,-7 16 0</inkml:trace>
  <inkml:trace contextRef="#ctx0" brushRef="#br0" timeOffset="1266">682 363 29,'0'0'29,"0"0"0,0 0-5,0 0-4,21 5-4,-21-5-3,0 0-5,0 0-1,30 2-2,-30-2-1,28 2-1,-28-2-1,36-2-1,-15-3 0,2 3 0,1-3 0,-1 1-1,-1-4 1,-1 4-1,-21 4 0,35-7 0,-35 7 0,28-5-1,-28 5-2,0 0-1,28 5-3,-28-5-4,0 0-4,0 0-9,0 0-9,0 0 1,0 0 0,0 0 3</inkml:trace>
  <inkml:trace contextRef="#ctx0" brushRef="#br0" timeOffset="1750">611 688 38,'0'0'24,"0"0"0,0 0-2,0 0-3,0 0-3,0 0-2,0 0-3,-21 10-2,21-10-2,0 0-3,0 0 0,0 0-2,0 0 0,0 0 0,0 0-1,33 4 1,-33-4-1,37-2 1,-13 0-1,4-1 0,0 1-1,3 0 1,2-3-1,-3 0 0,1 1 0,-1 1-1,-6-1-1,4 4-2,-28 0-2,47-7-4,-47 7-4,33-17-16,-33 17-4,33-12-1,-33 12 1</inkml:trace>
  <inkml:trace contextRef="#ctx0" brushRef="#br0" timeOffset="2435">1276 569 13,'-2'26'25,"2"-26"3,0 0-6,0 0-3,0 0-3,0 0-3,0-31-3,0 31-2,14-35-3,-2 12-1,4-10-2,1-2 0,4-5-1,2-2 0,3-5 0,3 5-1,-4 0 0,4 2 0,-8 5 1,0 7-1,-7 4 0,-14 24-1,26-28 1,-26 28 0,0 0 0,21-19 0,-21 19 0,0 0 0,0 0 0,0 0 1,0 0-1,21-18 0,-21 18 1,0 0-1,0 0 1,0 0-1,0 0 1,0 0-1,0 0 0,0 0 0,0 0 0,0 0 0,0 0 0,0 0 0,-12 33 0,12-33 1,-11 42-1,1-14 0,-1 7 1,-1 5-1,-2 4 1,0 5-1,-3 3 0,-2 4 1,3-2-1,-1 0 1,3-5-1,0-5 0,5-4 0,-1-5 1,1-7-1,4-6 0,5-22 0,-7 30 0,7-30 0,0 0 1,-12 21-1,12-21-1,0 0 0,0 0-1,0 0-1,0 0-3,8 23-3,-8-23-7,0 0-16,0 0-1,21-28 2,-21 28 1</inkml:trace>
  <inkml:trace contextRef="#ctx0" brushRef="#br0" timeOffset="3274">1838 0 12,'0'0'19,"0"0"-1,0 0-3,-2 23-2,2-23-2,-14 33-1,14-33-1,-17 45 0,1-20-2,4 6 0,-4-1-2,4 5-1,-5-4-1,6 6-1,-1-4 0,3 5 0,-3-6-1,5 6 0,-3-3 0,6 0 0,1-2 0,1 0 0,0-3-1,2-2 0,0-2 0,2-3 1,0-2-1,-2-21 0,7 33 0,-7-33 0,10 26 0,-10-26 0,0 0 0,19 26 1,-19-26-1,0 0 1,23 9 0,-23-9 0,0 0 0,31-5 1,-31 5-1,26-16 1,-26 16-1,30-30 0,-30 30 0,35-43 0,-16 20 0,-2-5 0,-1 0 0,1-5-1,-6 0 1,3 0 0,-2-4 0,0-1 0,0-1-1,-3 1 1,-2 1 0,3 2-1,-3 0 1,-5 4 0,-2 1 0,0 4 0,-5 2-1,1 3 2,4 21-1,-17-35 0,17 35 1,-26-25-1,26 25 0,-26-24 0,26 24 0,-28-19-1,28 19 0,0 0 0,-23-14 0,23 14-1,0 0 0,0 0-1,0 0-1,-22 12-2,22-12-3,-9 21-3,9-21-13,5 38-8,-5-38-1,-7 32 2,7-32 0</inkml:trace>
</inkml:ink>
</file>

<file path=ppt/ink/ink54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05.905"/>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0 567 36,'0'0'27,"28"-7"-4,-28 7-3,14-26-4,-14 26-2,19-37-3,-19 37-2,23-52-3,-4 24-2,-5-12-1,3 5-1,2-9-1,2 4 0,2-7 0,-1 5-1,-1 0 0,0 7 1,-5 2-1,1 7 0,-17 26 1,16-33-1,-16 33 0,0 0 0,0 0 0,0 0 0,0 0 0,0 0 0,5 35 0,-5-35 0,-5 40 0,3-16 0,-3 6 1,-2 1-1,-2 8 0,-1 6 1,-4 4-1,0 7 1,-2 5-1,-1 0 0,1 0 1,-1-3-1,3-6 0,2-5 0,1-7 1,4-10-1,0-9 0,7-21 0,-8 26 0,8-26-1,0 0 1,0 0-1,0 0-2,0 0-1,0 0-3,0 0-4,0 0-8,19-21-12,-14 0-1,-5 21 1,21-43 1</inkml:trace>
  <inkml:trace contextRef="#ctx0" brushRef="#br0" timeOffset="652">465 117 30,'36'-11'25,"-36"11"-2,35-14-4,-14 9-4,-21 5-3,31-9-3,-31 9-3,30-7-1,-30 7-2,28-7 0,-28 7-2,29 2 1,-29-2-1,23 7 0,-23-7 0,0 0 1,19 28-1,-19-28 0,2 35 0,-2-11 0,-7 1 0,3 6-1,-6 4 1,1 2-1,-3 3 0,-2 0 0,0 4 0,-3 1 0,1-1 1,-1-1-1,1-4 0,2-1 0,-3-8 0,6 1 0,-1-8 0,0-2 0,12-21 0,-16 31 0,16-31 0,0 0 0,-19 23 0,19-23 0,0 0 0,0 0 0,-14 21-1,14-21 1,0 0 0,0 0 0,0 0 1,0 0-1,26 14 0,-26-14 1,0 0 0,23 12 0,-23-12 0,0 0 0,26 12 0,-26-12 0,0 0 0,28 16 0,-28-16-1,0 0 1,24 12-1,-24-12 1,0 0-1,23 14 0,-23-14 0,0 0 0,21 2-1,-21-2-1,0 0-2,22-12-3,-22 12-7,30-2-18,-30 2 1,35-26-1,-21 5 2</inkml:trace>
  <inkml:trace contextRef="#ctx0" brushRef="#br0" timeOffset="1652">837 443 28,'-26'7'23,"26"-7"-3,0 0-2,0 0-2,0 0-2,0 0-3,0 0-1,0 0-1,24 12-2,-24-12-1,21-5-2,-21 5-1,30-9-1,-30 9-1,38-12 0,-38 12 0,37-12-1,-37 12 1,38-9-1,-38 9-1,26-3-1,-26 3-1,21 0-2,-21 0-2,0 0-4,28 12-5,-28-12-9,0 0-6,0 0 2,0 0 0</inkml:trace>
  <inkml:trace contextRef="#ctx0" brushRef="#br0" timeOffset="2140">762 752 26,'0'0'26,"0"0"-4,0 0-2,30-19-2,-30 19-3,24-12-4,-24 12-3,21-7-3,-21 7-1,21-2-2,-21 2-1,0 0 1,26 2-1,-26-2 0,0 0-1,26 0 1,-26 0 0,0 0-1,23-2 0,-23 2 1,24 0-1,-24 0-1,21 0-2,-21 0-1,30 0-3,-30 0-5,33-12-11,-9 10-7,-24 2 0,38-21 1</inkml:trace>
</inkml:ink>
</file>

<file path=ppt/ink/ink5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35.190"/>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9 70 31,'0'0'22,"0"0"-2,0 0-2,0 0-3,0 0-2,0 0-2,0 0-2,0 0-2,0 0-2,0 0-1,0 0-1,16 20 0,-16-20 0,22 6 0,-22-6-1,28 2 1,-28-2-1,29-4 1,-29 4-1,32-8 0,-32 8 0,34-10 0,-34 10-1,35-10 0,-17 6 0,0 2-1,2 0 1,-2 0 0,0 0-1,3 0 1,-1 0 0,0 0 0,-20 2-1,36-8 1,-36 8 0,27-6-1,-27 6 1,24-6-1,-24 6 0,20-4 1,-20 4-1,20-4 0,-20 4 1,26-4-1,-26 4 1,29-6-1,-29 6 0,26-4 1,-26 4-1,20-2 0,-20 2 0,20 4 0,-20-4 1,18 4-1,-18-4 0,21 6 0,-21-6 1,0 0-1,24 10 0,-24-10 0,18 0 1,-18 0-1,0 0 0,22 0 0,-22 0 1,18-6-1,-18 6 0,19-6 0,-19 6 0,18-8 0,-18 8 0,18-8-1,-18 8-1,0 0-2,26-2-3,-26 2-4,0 0-15,18 6-9,-18-6 1,0 0 0</inkml:trace>
  <inkml:trace contextRef="#ctx0" brushRef="#br0" timeOffset="968">0 447 15,'9'-26'19,"-9"26"-3,0 0-2,0 0-2,0 0-2,0 0-2,0 0-2,12-24 0,-12 24-1,0 0 1,18-14-1,-18 14 1,0 0-1,16-22-1,-16 22 1,0 0-1,24-8 0,-24 8-1,0 0 0,26 0-1,-26 0-1,23 6 1,-23-6 0,26 2 0,-26-2 0,26 0-1,-26 0 1,26-6-1,-26 6 1,27-6-2,-27 6 1,28-6-1,-28 6 1,30-4-1,-30 4 1,30 0-1,-11 2 1,-19-2 0,30 6 0,-30-6-1,30 4 1,-30-4 0,28 4-1,-28-4 1,25 0-1,-25 0 0,20-2 0,-20 2 0,18-2 1,-18 2-1,18 2 0,-18-2 0,24 2 0,-24-2 0,29 6 0,-29-6 0,30 4 0,-30-4 0,28 2 0,-28-2 0,26 2 0,-26-2 0,25-4 0,-25 4 0,20-6 1,-20 6-1,20-8 0,-20 8 0,18-10 0,-18 10 0,18-12 0,-18 12 0,0 0 0,25-16 0,-25 16 0,0 0 0,20-10 0,-20 10-1,0 0 0,0 0 0,0 0-2,0 0-2,0 0-3,18 12-6,-18-12-14,0 0-4,-4 22 0,4-22 1</inkml:trace>
  <inkml:trace contextRef="#ctx0" brushRef="#br0" timeOffset="2028">17 724 17,'0'0'25,"0"0"-2,10-18-3,-10 18-2,0 0-3,0 0-3,18-14-3,-18 14-2,18 2-1,-18-2-1,22 2-1,-22-2-1,29 4 0,-11-2-1,-18-2-1,34 0 1,-16 0-1,4 0 0,-1-4 0,3 4 0,-4 0 0,2-2 0,0 0 0,-1 2-1,-21 0 1,36 0 0,-18 0 0,0 0-1,-18 0 1,32-2 0,-32 2-1,33-6 1,-15 2-1,0-2 1,-18 6-1,30-14 0,-11 8 1,-19 6-1,30-10 0,-30 10 0,30-6 0,-30 6 0,30 0 0,-30 0 0,33-2 0,-33 2 0,32 0 1,-32 0-1,28 0 0,-28 0-1,22 0 0,-22 0-1,19 10-3,-19-10-4,0 0-6,10 22-16,-10-22-1,4 18-1,-4-18 1</inkml:trace>
</inkml:ink>
</file>

<file path=ppt/ink/ink55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10.409"/>
    </inkml:context>
    <inkml:brush xml:id="br0">
      <inkml:brushProperty name="width" value="0.05292" units="cm"/>
      <inkml:brushProperty name="height" value="0.05292" units="cm"/>
      <inkml:brushProperty name="color" value="#17365D"/>
      <inkml:brushProperty name="fitToCurve" value="1"/>
    </inkml:brush>
  </inkml:definitions>
  <inkml:trace contextRef="#ctx0" brushRef="#br0">3 424 25,'0'0'24,"0"0"-1,0 0-1,0 0-3,0 0-3,0 0-3,-7-23-2,7 23-3,4-33-1,-1 10-2,6 2-2,-2-10 1,7-4-2,0-5-2,3 0 0,-1 3-1,1-1 0,-3 6 0,2 4 1,-4 4-2,-12 24 1,17-21 1,-17 21 0,0 0 0,0 0 0,0 0 0,21 2-1,-21-2 1,0 0 0,0 0 0,0 0 0,0 0 0,0 0 0,21 12 0,-21-12 1,0 0-1,0 0 0,-7 31 2,7-31-3,-7 37 3,4-9-1,-4 7 1,3 3-1,-3 4 0,0 2 0,0 3 0,2 2 0,-5-4 0,1-5-1,4 2 0,1-5 0,-3-2 0,0 1 0,2-6 0,2-2 0,-1-5 0,4-1 0,0-22 0,-5 35 0,5-35 0,0 25 0,0-25 0,0 0-2,0 21 0,0-21-3,0 0-1,0 0-5,0 0-10,0 0-11,0 0 1,0 0 0,17-44 1</inkml:trace>
  <inkml:trace contextRef="#ctx0" brushRef="#br0" timeOffset="736">478 162 17,'0'0'24,"28"-16"1,-28 16-3,28-10-3,-28 10-6,33-4-1,-9 6-4,-24-2-1,47 0-2,-26-2 0,7 4-2,-5-4 0,6 2-1,-6-3 0,1 3-1,-24 0 1,35 0-1,-35 0 0,24 3 0,-24-3 0,0 0 0,7 23 0,-7-23-1,-10 33 1,1-10-1,-3-2 1,-2 12-1,-3-7 0,-1 2 0,-1 2 0,-2 3 0,-1 0 0,4 0 0,-3-1-1,2-1 2,0-3-1,-2 0 0,4-2 0,1-5 0,16-21 0,-21 33 0,21-33 0,0 0-1,-19 23 1,19-23 0,0 0 0,0 0-1,0 0 1,0 0 1,21 7-1,-21-7 1,0 0 0,26 2 1,-26-2 0,26-2 0,-26 2-1,30 0 1,-30 0 0,36-2-1,-13-1 0,1 1-1,-3 2 1,0-2-1,0-1 1,0 1-1,0 0 0,-21 2 0,33-5-1,-33 5-2,31-5-1,-31 5-3,33-2-5,-33 2-13,0 0-8,35-21 0,-35 21 2</inkml:trace>
  <inkml:trace contextRef="#ctx0" brushRef="#br0" timeOffset="1504">1362 281 29,'0'0'24,"0"0"2,12-21-8,-12 21-4,0 0-4,0 0-2,0 0-2,0 0-2,0 0-1,-22 12-1,22-12 0,0 0 0,-16 33-1,16-33 1,-24 33-1,10-12 0,5 0-1,-8 2 1,6 3-1,-3 0 1,4-1-1,5 4 0,1-6 0,-1 3-1,3-3 1,2-23 0,4 38 0,-4-38 0,12 28 0,-12-28 1,0 0 0,24 21 0,-24-21 1,26 2 0,-26-2 1,32-9-1,-8 2 0,-24 7 1,47-31-1,-28 10 1,11 0-1,-8-7 0,6 2 0,-7-7 1,0 5-1,-4-2 0,-1 4 0,-4-4 0,-5 6 0,-5-1 0,0 1 0,-6-2 0,-1 3-1,-4-5 1,-1 2-3,-1 3 1,1-1-1,10 24 1,-23-37-3,23 37 0,-24-24-1,24 24-3,-30 7-1,30-7-9,-31 40-14,5-23-2,3 6 1,-10-4 0</inkml:trace>
</inkml:ink>
</file>

<file path=ppt/ink/ink55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25.12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76 814 13,'8'-33'20,"-8"33"-5,0 0 1,25-28-3,-25 28-1,15-26-4,-15 26-1,18-28-1,-18 28-2,21-35 0,-21 35-2,26-42 0,-9 21-1,2-5 0,-1 3-1,4-8 1,-1 3 0,2-4 1,1 3-1,-1-3 1,-2 4-1,-2-3 1,-2 3-1,-3 2 1,-2 5-1,-3 0 0,-9 21 0,5-30 1,-5 30-1,0 0 0,-10-26 1,10 26-1,0 0 0,-28-19 0,28 19 0,-21-9 0,21 9 0,-24-14-1,24 14 1,-21-12 0,21 12-1,-23-12 1,23 12-1,-29-7 1,29 7-1,-28 3 1,28-3-1,-30 9 0,30-9 1,-26 16-2,26-16 2,-24 24-2,24-24 1,-23 28 0,23-28 1,-28 37-2,14-16 2,-3 5-1,-2-2 0,3 1 0,-1 1 0,3 2 0,0 0 0,2-2 0,3-2 0,0 1 0,1 3 1,4 3-1,-3-3 0,0 5 0,0-3 1,0 5-1,-3 0 0,-2 0 1,3-2-1,0 0 1,2-3 0,-1-4-1,6 0 0,2-3 1,0-2-1,0-21 0,12 36 1,-12-36-1,19 30 1,-19-30 0,21 26 0,-21-26 0,21 21 0,-21-21 0,26 16 0,-26-16 1,28 14-1,-28-14 1,28 7 0,-28-7-1,36 3 1,-36-3 0,35 0-1,-35 0 1,40-5-1,-40 5 1,40-5-1,-40 5 0,37-2 0,-37 2 0,33 0-1,-33 0 1,24 0-1,-24 0 1,0 0-1,21 0 0,-21 0 1,0 0-1,0 0 1,21-2-1,-21 2 0,0 0 0,0 0 1,28-3-1,-28 3 0,0 0 0,24-2 0,-24 2 0,0 0-2,35-2-2,-35 2-3,26-3-6,-26 3-16,0 0-4,28-9-1,-28 9 1</inkml:trace>
  <inkml:trace contextRef="#ctx0" brushRef="#br0" timeOffset="1352">701 418 25,'0'0'26,"0"0"1,4-23-5,-4 23-3,0 0-6,0 0-4,0 0-2,0 0-2,29 14-1,-29-14 0,23 12 0,-23-12-1,33 14 0,-33-14 0,42 11-1,-20-6 0,3 2 0,-1-4 0,4 1-1,-4-4 0,4 3 0,-5-3 0,1 0-1,-24 0-1,35 0 0,-35 0-2,28-5-1,-28 5-3,0 0-3,29 2-8,-29-2-11,0 0-2,0 0 1,0 0 1</inkml:trace>
  <inkml:trace contextRef="#ctx0" brushRef="#br0" timeOffset="1880">616 744 42,'0'0'27,"0"0"-4,0 0-3,0 0-5,26-5-3,-26 5-2,24-5-2,-24 5-2,25-2-1,-25 2-1,24-7-1,-24 7 0,28-2-1,-28 2-1,31-5 1,-31 5-1,37-2 0,-16-1 0,3 1 0,-1-3 0,3 1-1,0-3 1,-2 2-1,-1 3 1,1-5-1,-24 7 0,35-5 0,-35 5-1,28-2-1,-28 2-2,21 4-2,-21-4-2,0 0-8,29 12-14,-29-12-2,21 12 1,-21-12 1</inkml:trace>
  <inkml:trace contextRef="#ctx0" brushRef="#br0" timeOffset="2516">1493 69 10,'0'0'22,"0"0"0,0 0-4,0 0-6,0 0-3,0 0-2,0 0-1,0 0-2,24-11-1,-24 11-1,0 0 0,33 2 0,-33-2 0,35-2 0,-14-1 0,5-1 0,0-3-1,2 2 0,0-4 0,3 2-1,-3-3 1,-2 6-1,-5-1 1,-21 5-1,33-7 0,-33 7 1,0 0-1,21 5 0,-21-5 1,0 0-1,0 0 1,0 0 0,0 0 0,0 0 0,14 21 0,-14-21 1,0 0 0,5 30 0,-5-30 0,2 38 1,-4-15-1,2 7 1,-7 3-1,2 5 1,-4 1 0,2 11 0,-5-4-1,0 8 1,-2 0-1,0 0 0,-3 0 0,3 2 0,-2 0-1,2-4 1,0-3-1,0-2 0,-1-7 0,4-3 0,1-7-1,3-4 1,7-26-1,-9 33 1,9-33-1,0 0 1,0 0 0,0 0-1,0 0 0,0 0-1,0 0-1,0 0-1,0 0-2,-3-26-2,3 26-3,3-28-9,2 2-12,-5 26 0,7-49 0,2 28 2</inkml:trace>
  <inkml:trace contextRef="#ctx0" brushRef="#br0" timeOffset="3300">1519 517 24,'0'0'25,"0"0"2,0 0-5,0 0-3,0 0-4,0 0-4,0 0-2,0 0-2,0 0 0,0 0-2,0 0-1,21 0 0,-21 0-1,28-10 0,-28 10-1,40-7 0,-16 5-1,4 0 1,0 2-1,0 4 0,1-4 0,-1 5 0,0-3 0,0 1 0,-4-1-1,-1 0 1,1 1-1,-3-3 1,-21 0-1,31 4 0,-31-4-1,0 0-2,25 5-1,-25-5-3,0 0-4,0 0-12,0 0-11,0 0 1,0-30 0,0 30 2</inkml:trace>
</inkml:ink>
</file>

<file path=ppt/ink/ink55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29.68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73 557 16,'-26'-9'21,"26"9"0,-23-5-4,23 5-2,-26-14-3,26 14-1,-26-19-2,26 19 0,-26-19-1,26 19-1,-26-18 0,26 18-2,-23-17 0,23 17-1,-26-9-2,26 9 0,-24-7 0,24 7-1,-21 0 0,21 0-1,-21 5 1,21-5-1,0 0 0,-26 23 0,26-23 0,-16 35 0,9-11 0,0 4 0,0 2 0,0 3-1,-1 2 1,1 0 0,0 0 0,3-2 0,-1-3 0,3-2-1,-1-2 1,6-2 0,-1-3 0,-2-21 0,12 30 0,-12-30-1,19 24 2,-19-24-2,25 11 2,-25-11-1,29 3 0,-29-3 0,37-17 1,-37 17-1,43-35 0,-18 9 1,1-4-1,2-8 0,1-4 0,1-5 0,-2-2 0,8-2 1,-6-3-1,1-2 0,-3 2 0,0 0 0,-4 5 1,-3 0-1,2 4 0,-8 3 0,-1 5 1,-5 4-1,0 5 0,-1 2 0,-6 3 0,3 2 1,-5 21-1,0-26 0,0 26 0,0 0 0,-3-21 0,3 21 0,0 0 0,0 0-1,0 0 1,0 0 0,0 0 0,0 0 0,0 0 0,-16 30 0,16-30-1,-10 33 1,3-12 0,-2 5 0,2 2 1,-3 2-1,-4 5 0,3 3 0,-6 4 1,3 2-1,0 6 0,0 1 0,0 3 0,2 0 0,7-3 1,-4-1-1,7-4 0,2-3 0,0-4 0,4-6 0,1-2 1,2-3-1,-2 0 0,4-5 1,-4 3-1,2-3 1,-2 1-1,-3-1 1,-2 1-1,2-1 1,-2-2-1,0-21 0,0 35 1,0-35-1,5 21 0,-5-21 0,0 0 1,21 5-1,-21-5 1,24-12 0,-24 12-1,30-23 1,-30 23-1,35-28-1,-35 28 0,33-28-3,-21 7-1,12 14-3,-13-15-5,13 13-14,-3 4-5,-21 5 0,31-7 1</inkml:trace>
  <inkml:trace contextRef="#ctx0" brushRef="#br0" timeOffset="1404">909 510 22,'0'0'25,"0"0"0,0 0-1,0 0-6,0 0-5,14 24-3,-14-24-3,0 0-1,24 7-1,-24-7 0,28 4-1,-28-4 0,33 3-1,-12-3-1,0-5 0,0 3 0,-21 2-1,43-7 0,-43 7-1,35-3 1,-35 3-2,31 0 1,-31 0-2,0 0-1,30 14-2,-30-14-3,0 0-5,0 0-6,0 0-11,0 0-1,0 0 2,0 0 0</inkml:trace>
  <inkml:trace contextRef="#ctx0" brushRef="#br0" timeOffset="1849">832 784 22,'0'0'18,"0"0"-2,0 0 0,0 0-3,-10 21 0,10-21-1,0 0-1,0 0 0,0 0-2,0 0-2,0 0 0,0 0-2,0 0 1,0 0-2,0 0 0,0 0 0,0 0 0,0 0 0,0 0-1,28-2-1,-28 2 0,29-5 0,-29 5 0,35-5-1,-12 3-1,-1-3 1,1 5-1,1-2 1,-3 0-1,0-1 0,-21 3 0,30-4 1,-30 4-1,22-3 0,-22 3 1,0 0-1,0 0 0,0 0 0,0 0 0,23 0-1,-23 0-1,0 0-1,0 0-3,0 0-3,0 0-6,21-11-13,-21 11-6,0 0 1,0 0 1</inkml:trace>
  <inkml:trace contextRef="#ctx0" brushRef="#br0" timeOffset="3200">1342 817 23,'4'-21'20,"-4"21"-3,0 0 0,22-26-2,-22 26-1,21-40-3,-2 17-2,-5-12-1,9 2-3,-2-12-1,5 3-2,0-7 0,5 2-1,-3-4-1,-2 6 1,0 1-1,-3 6 1,-2 6-1,-4 8 0,-8 3 1,-9 21-1,12-21 1,-12 21-1,0 0 0,0 0 1,0 0-1,0 0 0,0 0 1,0 0 0,0 0 0,0 0 0,0 0 1,0 0-1,0 0 1,0 0 0,0 0-1,-12 23 1,12-23-1,0 0-1,-14 28 1,14-28-1,-12 33 0,8-12 1,-4 3-1,1 6 1,-2 5 0,0 5 0,-1 7-1,-2 7 2,-2 0-2,0 4 1,0-2 0,0 1 0,0-4-1,2-6 1,0-7 0,3-10-1,2-6 1,7-24-1,-5 28 0,5-28 1,0 0-1,0 0 1,0 0-1,0 0-1,0 0-1,0 0-2,0 0-2,0 0-4,0 0-7,0 0-12,14-26-2,-14 26 0,14-35 2</inkml:trace>
  <inkml:trace contextRef="#ctx0" brushRef="#br0" timeOffset="4004">1911 269 16,'0'0'21,"0"0"-2,0 0-4,0 0-3,0 0-2,0 0-2,0 0-1,-17 30 0,17-30 0,-11 33-2,1-12 0,3 7 0,-5 0-1,5 8 0,-5 1-1,3 3-1,0 2 0,-1 0-1,1 0 0,2 0 0,2-2 0,0-2 0,1-6-1,4-1 1,0-8-1,2 1 1,-2-24-1,7 35 1,-7-35-1,10 26 1,-10-26 0,0 0 0,18 23 0,-18-23 0,0 0 0,29 9 1,-29-9 0,21-4 0,-21 4 0,26-19 0,-26 19 0,25-38 0,-8 15 0,-1-3-1,1-4-1,-5-5 1,4-3-1,0-2 1,1-4-1,-1 2 1,-6-3-1,6 6 0,-6-1 1,1 2-1,-4 3 0,-2 7 1,-2 2-1,-1 5 1,-7 0-1,5 21 1,-7-37-1,7 37 0,-12-28 1,12 28-1,-14-21 0,14 21 0,0 0-1,-26-19 0,26 19 0,0 0-1,0 0-2,-25-5 0,25 5-2,0 0-3,0 0-5,0 0-10,-29-2-7,29 2 1,0 0 0</inkml:trace>
  <inkml:trace contextRef="#ctx0" brushRef="#br0" timeOffset="4920">2221 236 21,'0'0'23,"0"0"0,0 0-3,0 0-4,0 0-3,0 0-3,0 0-2,0 0 0,0 0-1,0 0-1,0 0-2,0 0-1,26-14 0,-26 14-1,30-2 0,-30 2-1,36 0 0,-15 4 0,-21-4-1,35 12 1,-35-12 0,28 19 0,-28-19 0,17 28-1,-17-28 1,5 33 0,-5-33 0,-7 40 1,7-40-1,-19 39-1,5-15 1,-3-3 0,-2 2-1,-2 1 1,-2-3-1,-1 2 0,1-4 0,1 0 0,22-19 0,-35 28 0,35-28 0,-23 21 0,23-21 0,0 0-1,0 0 1,-12 21-1,12-21 1,0 0-1,0 0 1,0 0-1,0 0 1,0 0 0,23 7 0,-23-7 0,0 0 0,24 0 0,-24 0 0,0 0-1,26 0 1,-26 0 0,0 0 0,28 9 0,-28-9 0,0 0 0,28 17 0,-28-17 0,0 0 0,21 23 0,-21-23 0,12 23 0,-12-23 0,5 24 0,-5-24 0,0 28 0,0-28 0,-5 35 0,5-35 0,-7 40 0,7-40 1,-16 42-1,6-21 1,-2 0-1,12-21 1,-28 38 0,28-38 0,-33 30 1,12-18-1,21-12 0,-40 23 0,19-11 0,-2-5 0,-3 2 0,0-4-1,0-5 0,5 2-2,-3-9-1,24 7-1,-40-18-5,40 18-5,-28-12-17,28 12-2,-23-26 1,23 26 1</inkml:trace>
</inkml:ink>
</file>

<file path=ppt/ink/ink55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43.172"/>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635 69 18,'-19'-25'24,"19"25"-1,0 0-4,0 0-1,-23-21-4,23 21-1,0 0-4,-31-21-1,31 21-3,0 0-1,-25-5-1,25 5-1,-22 5-1,22-5 0,0 0-1,-28 18 0,28-18 1,-26 28-1,10-7 0,2 3 0,-5 4 0,2 7-1,-1-2 1,-1 4 0,2 3 0,3 2 0,-2 0 0,-1 3-1,1-1 1,-1 1 0,-1 2 0,-1-1 0,-2 1 0,0-5-1,2 1 1,0-1 0,2-2 0,1-3 0,7 0 0,-6-1 1,8 1-1,-7 10 1,7 0 0,-5 0 0,5 2-1,-4 0 1,4 0 0,0 0-2,0 3 2,4-8-1,-2 3 0,3 0 0,0 2 0,4 0 0,-4 3 1,6 4-1,-4-2 1,0 0-1,5 0 1,-2-3 0,6 1 0,-7-1-1,8-2 2,-3-4-1,2-1 0,3-4 0,-3 0 0,3-3 0,0 1 0,2-5 0,0-3 0,0-2-1,5 2 1,-5-6 0,5 2 0,-3-5-1,3 0 1,-19-21 1,31 37-2,-31-37 2,33 38-2,-33-38 2,28 33-3,-28-33 3,28 30-2,-28-30 0,26 40 2,-26-40-2,26 35 2,-26-35-2,21 33 2,-21-33-2,16 32 1,-16-32 0,0 0-1,26 29 0,-26-29 0,0 0 1,21 21-1,-21-21 0,0 0 1,0 0-1,0 0 0,0 0 1,0 0 0,22 16 0,-22-16-1,0 0 1,0 0 0,0 0 0,0 0 0,0 0-1,0 0 1,0 0-1,0 0-1,0 0-1,0 0-4,0 0-10,0 0-19,21-9 0,-21 9 0,14-40-1</inkml:trace>
  <inkml:trace contextRef="#ctx0" brushRef="#br0" timeOffset="2520">823 964 17,'0'0'20,"-16"-26"-2,16 26-1,0 0-2,-14-26-3,14 26-3,0 0-1,-3-28-3,3 28-2,0 0 0,19-21-2,-19 21 0,33-14-1,-12 9 1,5-2-1,2 5 0,5-3 1,0 3 0,3 0-1,-4-1 1,6 1 0,-5 0-1,0 2 1,0 0-1,0 2 0,0-2 1,-3 5-1,1-3 0,-3 3 0,3 2 0,-6 0 1,4-3-1,-6 6 0,-23-10 0,38 19 1,-38-19 0,28 21 1,-28-21-1,16 25 1,-16-25 0,7 33 0,-7-9 1,5-1 0,-10 10 0,5 4-1,-2 1 1,0 6-1,-1 3 1,-4 9-1,5-7-1,-7 17 1,2-5-1,-3 7 1,-2 7 0,-2 7 0,-2 2-1,-1 0 0,1 0 0,2-2 0,0-9 0,2-5-1,5-12 0,0-7 1,0-9 0,4-9-1,-1-8 0,4-23 1,0 28 0,0-28-1,0 0 1,0 0-1,0 0-1,0 0-1,0 0-1,0 0-4,0 0-4,0 0-14,0 0-8,0 0 0,-7-35 1</inkml:trace>
  <inkml:trace contextRef="#ctx0" brushRef="#br0" timeOffset="3392">1021 1753 19,'0'0'23,"26"-5"-6,-26 5 0,37 0-2,-13 5-2,2-7-2,7 6-2,4-8-2,6 6-1,-1-7-1,5 8-1,-7-6 0,7 3 0,-2-2-2,-3 7 1,-4-5-1,-1 0 0,-2 0-1,-2 2 0,3-4 0,-8 4 0,-5-2 0,3 0-1,-26 0 1,38 0-1,-38 0 1,23 5-1,-23-5 0,0 0 0,24 4 0,-24-4 1,0 0-1,0 0 0,0 0 0,26 10-1,-26-10 0,0 0-1,0 0-2,21 7-1,-21-7-4,0 0-4,23 14-13,-23-14-5,0 0 1,26 25 1</inkml:trace>
  <inkml:trace contextRef="#ctx0" brushRef="#br0" timeOffset="4160">2133 2226 1,'0'0'21,"-5"28"5,5-28 2,0 0-11,-23 35 0,23-35-2,-10 35-2,10-35-4,-16 47-1,4-24-1,7 13-3,-9-6 1,7 10-2,-4 2 0,-1 0 0,0-2 0,5-3-2,-2-1 0,1-6 1,4-4-2,-1-5 1,5-21-1,0 30 0,0-30 0,2 24 0,-2-24-2,5 23-1,-5-23-1,7 23-2,-7-23-5,0 0-10,0 0-12,31 12 1,-31-12 0,30-42 2</inkml:trace>
  <inkml:trace contextRef="#ctx0" brushRef="#br0" timeOffset="4797">2577 1861 17,'29'-28'17,"-27"-5"-1,12 0-3,-2-9-3,4-7-2,3-3-2,2-9 0,5 3-2,0-8 1,4 8-1,1-8 0,2 3 0,-2-5-3,1 7 1,-6 0-1,5 7 0,-5 3-1,0 2-1,-5 9 0,0 12 0,-9 7 1,-12 21 0,23-26 1,-23 26-1,0 0 1,0 0 0,0 0 0,-2 26 0,2-26 0,-12 32 0,12-32 1,-19 43-1,5-13 0,9 0 1,-6 8 1,1 4-1,1 0 1,-3 7-1,3 1 0,-3 6 0,3-7 0,-6 12-2,1 0 1,3-3-1,-4 8 0,4-1 1,-1 3-1,0-5 1,0 3-1,3-5 1,0-7-1,-1 0 0,1-10 1,2 1 0,-3-13-1,6-1 1,-1-8-1,5-23 1,-7 35-1,7-35 1,0 0-1,0 0 0,0 0-1,0 0-1,23-23-2,-16-3-2,12 3-8,-2-1-14,-5-20-1,11 6 0,-9-18 1</inkml:trace>
  <inkml:trace contextRef="#ctx0" brushRef="#br0" timeOffset="5608">3431 894 12,'23'21'23,"-23"-21"-3,0 0-5,-2 23 1,2-23-2,5 38 0,-10-17-5,7 0 0,-6 4-2,4 6-1,-5-1-2,3 5-1,-6-9 0,1 9-2,0-7 1,-2 10-1,0-5-1,-3-3 0,-2 5 0,0-4 1,2 1-1,0-1 0,0-1 0,3-2 0,2-2 0,5-5 0,-1 0-1,3-21 1,5 31 0,-5-31 0,7 21 0,-7-21 0,0 0 0,26 14 0,-26-14 0,26-2 0,-26 2 1,37-7-1,-37 7 0,45-15 1,-19 4-1,2 1 1,3-1-1,2 1 1,-1-1 0,1 1 0,0 1-1,3 2 1,-6 0 0,1 4-1,2-1 0,-3 6 1,1-2-1,-3 0 0,-2 5 1,0 0-1,-5 2 0,2-3 0,-23-4 1,33 17-1,-33-17 0,26 16 0,-26-16 1,24 14-1,-24-14 0,0 0 0,25 14 0,-25-14 0,0 0-2,0 0 0,0 0-3,0 0-2,22 12-7,-22-12-14,0 0-3,0 0 0,-10-35 2</inkml:trace>
  <inkml:trace contextRef="#ctx0" brushRef="#br0" timeOffset="6428">4016 919 17,'0'0'23,"0"0"-6,0 0-1,0 0-3,-19 28-1,15-6-4,6 10 2,-7-1-1,-2 9-2,0-3-1,0 10-1,2-10-1,-4 12-2,2-4 1,-5 6-2,5 1 1,0 4-1,-7 7-1,7 1 1,-7 4-1,5-1 1,-3 4-1,5-6 0,-5-2 1,7-2-1,-4-7 0,4-2 1,0-13-1,3-1 1,-3-8-1,3-6 1,2-24-1,-2 30 0,2-30 1,0 0-1,0 0-1,0 0-1,0 0-2,0 0-4,0 0-7,21-21-12,-19-2-3,-2 23 0,14-47 1</inkml:trace>
  <inkml:trace contextRef="#ctx0" brushRef="#br0" timeOffset="7096">4282 1121 25,'0'0'17,"7"-24"-1,-7 24-2,0 0-1,23-25-2,-23 25-1,26-10-3,-5 8 0,-21 2-3,45-3 1,-24 8-2,8 0 0,-6 2 1,3 12-2,0-10 1,2 14-1,-7-9 1,0 12-2,0-12 2,-6 14-2,-15-28 1,23 40-1,-21-16 0,-4 1-1,-3 1 1,-2 2 0,-11 5-1,-1 0 1,-5 0-1,1-1 0,-3 1 0,2 0 1,-2-5-1,3 0 0,4-5 0,19-23 0,-28 38 0,28-38 0,-17 26 0,17-26 0,-4 21 0,4-21 0,0 0-1,4 26 1,-4-26-1,0 0 1,31 25 0,-31-25-1,28 17 1,-28-17 0,33 11 0,-12-6-1,-21-5 1,36 9 0,-36-9 0,37 12 0,-16-5 0,1 3 0,-1-1 0,-21-9 0,35 23 0,-35-23 0,31 28 0,-31-28 0,16 38 0,-11-17 0,-3 0 0,-2 2 0,-5 1 0,-2 6 1,-2-4-1,-3 4 0,-2-4 1,-2 2-1,-6-2 0,4 0 1,-4-5 0,22-21 1,-42 33 0,21-19 0,-5-7 1,26-7-1,-45 4 0,20-4 0,-4-4-1,1-6 0,-2 1-1,-1-5 0,0-2-1,-4-8-1,2 8-3,-4-10-2,8 12-6,-6-9-11,0 1-7,11 15-2,-2-7 3</inkml:trace>
  <inkml:trace contextRef="#ctx0" brushRef="#br0" timeOffset="8608">4978 533 15,'0'0'20,"0"0"-3,0 0 0,0 0-3,0 0-2,23 7-1,-23-7-2,0 0-2,36 33-1,-36-33-1,37 28-1,-37-28-1,45 37-1,-19-18 1,2 7-1,0-5 1,5 7-1,0 2 0,0 6 0,0 10-1,4 11 2,-4-4-1,3 8 0,-6 3-1,1 1 1,-8-2-1,3 5 0,-9-12 1,-1 3-3,-4 0 1,-3 4 1,-2 2-1,-2 1 1,-3 4-1,-2 3 0,-4-1 0,-1-1 1,-2-6-1,-3-2 0,-4-4 0,-4-3 1,-4-7-1,-3 0 1,-4-4-1,-6-1 0,-3-2 1,-2-2-3,5 0 0,-9-12-4,8 12-5,1-17-13,0-13-7,11 1-1,-2-18 0</inkml:trace>
</inkml:ink>
</file>

<file path=ppt/ink/ink55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6:56.42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445 89 38,'-19'-25'24,"19"25"-4,0 0-2,-26-24-3,26 24-4,-21-16-2,21 16-3,0 0-1,-24-5-1,24 5-1,-23 9-2,23-9 1,-26 40-1,7-14 0,-2 7 0,-2 4 1,-1 8-2,-7 2 1,6 4 0,-4-4 0,-1 0-2,4 0 2,2-3-2,3-4 1,7-7 0,0-3 0,9-9-1,5-21-1,0 28-1,0-28-1,0 0-4,36-4-5,-36 4-8,33-43-10,-5 22 2,-7-16 0</inkml:trace>
  <inkml:trace contextRef="#ctx0" brushRef="#br0" timeOffset="476">435 0 31,'0'0'19,"0"0"-2,0 0-2,0 0-2,0 0-3,0 0-3,-4 21-1,4-21 0,7 38-2,2-8 2,-2-4-3,10 12 2,-6-6-1,11 8-1,-1-7 0,2 9-1,1-7 1,4 3-2,-2-6 2,2 4-3,-2-6 1,0 0 0,-3-1 0,1-6 0,-24-23-1,35 35 1,-35-35-1,24 21 1,-24-21-2,0 0-1,0 0-1,0 0-4,0 0-6,0 0-9,0 0-9,0 0 0,0 0 0</inkml:trace>
  <inkml:trace contextRef="#ctx0" brushRef="#br0" timeOffset="1024">62 558 11,'0'0'16,"37"-21"-1,-16 7-2,10 4-1,-3-2-2,3 3-2,-1 0-2,1-1 0,2 3-2,2-2 0,3 2-1,-6 0-1,4 0 0,-3 2 0,2 1-1,-2-4 0,2 4-1,-4 1-1,-1-4-3,1 7-4,-1-4-5,-6-8-10,11 17-2,-35-5 0,54-12 9</inkml:trace>
  <inkml:trace contextRef="#ctx0" brushRef="#br0" timeOffset="1488">1251 286 14,'0'0'21,"10"26"-7,-10-26-2,-3 26-1,3-26-3,-2 35 0,2-14-4,0 0-1,0 0-1,2 2 0,1 1 0,-1 1 0,3-3-1,-5 3 0,2-1 0,0-1 0,1-2-1,-3-21 0,4 33 1,-4-33-1,5 23 0,-5-23 1,0 0-1,0 0 1,21 5 0,-21-5-1,0 0 1,26-30 0,-26 30 0,26-33-1,-26 33 1,31-42-1,-13 18 0,1 1 1,2 2-1,0-3 0,-21 24 1,38-32-1,-38 32 0,35-21 0,-35 21 1,31-7-1,-31 7 0,28 0 0,-28 0 0,24 4 1,-24-4-1,30 10 0,-30-10 1,26 11-1,-26-11 1,26 17 0,-26-17 0,23 21 0,-23-21 2,15 33-1,-11-12 0,-4 0 1,-2 4-1,-3-1 0,3 2 0,-3-5 0,0 0-2,5-21 1,-9 30-1,9-30 0,0 0 0,0 0-1,0 0-2,14 21-3,-14-21-5,0 0-10,35-9-7,-35 9 0,29-12 0</inkml:trace>
  <inkml:trace contextRef="#ctx0" brushRef="#br0" timeOffset="2352">2377 3 17,'0'0'22,"0"0"-3,0 0-4,-7 30 0,3-9-4,1 10-1,-6-1-2,7 10 0,-8 0-2,8 9-1,-8-7-1,6 7-2,-3-4 1,0 4-2,-1-5 1,1 1-1,0-8-1,3-2 1,-1-4-1,0-8 1,3-2-1,2-21-1,-5 28-2,5-28-1,0 0-2,-4 22-4,4-22-5,0 0-4,-8 21-7,8-21-2,0 0 1</inkml:trace>
  <inkml:trace contextRef="#ctx0" brushRef="#br0" timeOffset="2764">2154 462 25,'0'0'17,"0"0"-4,0 0-3,0 0-3,0 0-1,0 0-2,0 0 0,26 18 0,-26-18 1,30 0-1,-30 0-1,40 0 0,-14 0-1,2-2-1,8-3 0,-3 3 0,4 0-1,8-1-2,0 1-3,2 4-5,2 5-7,-11-11-8,18 15 1,-21-15 0</inkml:trace>
  <inkml:trace contextRef="#ctx0" brushRef="#br0" timeOffset="3132">3069 448 16,'0'0'20,"-19"-26"-1,19 26-2,0 0-3,-31-24-3,31 24-3,-26 3-2,26-3-2,-28 23-2,28-23-1,-30 42 0,15-16 0,1 5 0,0 1 0,3 3 0,1-2 0,1 2-1,4-2 1,3-2 0,4-1-1,0-4 0,5-1 1,0-3-1,-7-22 0,26 30 1,-26-30 0,31 12 0,-31-12 0,38-10 0,-17-4 1,2-2-1,-2-8 0,3-1 1,-3-6-1,0-1 0,-2-1-1,-5-2 1,-2 4 0,-7-2 0,-3 10-1,-4-3 1,2 26-2,-15-33 0,15 33-2,-25-18-1,25 18-3,-33-7-4,33 7-6,-36-7-8,36 7-3,-30 2 1,30-2 8</inkml:trace>
  <inkml:trace contextRef="#ctx0" brushRef="#br0" timeOffset="3995">3464 471 24,'0'0'17,"0"0"-2,-10-21-3,10 21-2,0 0-1,0 0-1,0 0-2,0 0-1,5 33 0,-5-33 0,-2 40-1,-1-15 0,3 8 0,-2 2-2,0 0 0,-3 0 0,5 1-1,-3-4 0,6-4 0,-1-4-1,-2-24 0,10 33 1,-10-33-1,0 0 1,32 14-1,-32-14 1,29-14 0,-29 14-1,33-31 1,-15 10 0,4-5-1,-1 1 0,0-6 1,0 3-1,0 0 0,-2 0 0,2 4 0,-7 3 0,-14 21 0,26-25-1,-26 25 1,0 0 0,24 0 0,-24 0 0,9 21 0,-9-21 0,9 30 0,-4-9 1,-2 0-1,-1 3 1,3 1 0,-8 1 0,1 5 1,-5-3-1,0 7 1,-5-5-1,3 3 1,-1-5-2,1-2 1,4-3-2,5-23 0,7 21-1,-7-21-4,31-7-4,-31 7-8,42-37-11,-9 21-1,-10-10 1,8 9 0</inkml:trace>
  <inkml:trace contextRef="#ctx0" brushRef="#br0" timeOffset="4831">4392 534 18,'0'0'27,"0"-28"-1,0 28-4,0 0-6,-16-30-3,16 30-4,0 0-3,-24-3-1,24 3-3,-23 10 0,23-10-2,-26 18 1,26-18-1,-28 33 1,11-12-1,3 0 0,2 3 0,3-1 0,2 3 0,2-3 0,3 3 0,2 0-1,5-3 1,2 3 0,2-5 0,5 3 0,0-3 0,-14-21 0,33 39-1,-33-39 2,28 38-1,-28-38 0,19 37 1,-19-37 0,7 33 1,-7-33-1,-9 28 0,9-28 1,-21 19-1,21-19-1,-26 5 0,26-5-2,-33-3-2,9-11-4,24 14-13,-28-14-9,0-2 0,28 16 0</inkml:trace>
</inkml:ink>
</file>

<file path=ppt/ink/ink55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7:04.36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43 72 22,'0'0'13,"11"-35"0,-11 35 0,14-26-2,-14 26 0,0 0-2,0 0 0,0 0-2,0 0-1,24-11 0,-24 11-2,0 0 1,0 21-1,2 0-1,-2-21-1,5 42 0,-7-16 2,2 11-4,-3 3 3,-1 9-3,-6 3 2,3 4-2,-5 2 1,-2 3-2,2 2 1,1-6 0,1-4 0,1-8 0,7-8 0,-1-9 1,3-28 0,5 31 1,-5-31 0,0 0 0,33-31 1,-12 13-1,-5-15 2,13 0-2,-3-11 0,6-1 0,4-4-1,4 0 0,-5 0-1,3 2 1,-1 0-2,-2 3 2,-2 1-2,-4 1 1,-6 12-4,-4-3 2,-19 33-3,28-42-4,-28 42-7,0 0-14,0 0-1,24 14 0,-24-14 1</inkml:trace>
  <inkml:trace contextRef="#ctx0" brushRef="#br0" timeOffset="596">327 526 7,'-21'10'24,"18"13"0,3-23-4,-25 35-3,20-14-3,5-21-2,-5 40-3,5-40-3,7 40 0,-7-40-1,14 40-1,-14-40-1,22 37-2,-22-37 0,25 35 0,-25-35 0,22 31 0,-22-31-1,21 21 0,-21-21-1,0 0 0,26 23-2,-26-23-3,23 3-5,-23-3-11,19-21-8,2 14 0,-12-17 1</inkml:trace>
  <inkml:trace contextRef="#ctx0" brushRef="#br0" timeOffset="1032">536 730 21,'0'0'18,"0"0"-2,0 0-1,24 16-2,-24-16-2,23-16-1,-23 16-2,28-30-2,-28 30-1,38-47-2,-19 21 0,0-4-1,-3 2-1,1-3 0,-3 5 0,-5 1 0,1 4 0,-10 21-1,4-36 1,-4 36 0,0 0-1,0 0 0,-30-18 0,30 18 0,-31 16 0,31-16 0,-37 31 0,18-8-1,-2 3 1,2 6 0,0 4 0,0 1 0,0 5 0,5 0-1,0 0 1,5 1 0,2-4 0,4-3-1,3-8 1,5-3 0,4-4 0,-9-21 0,24 29 0,-24-29 0,38 9 0,-15-7 0,1-2 0,1-2 0,4 0-1,4-1-2,-5-8-3,9 6-6,-4-7-7,-2-9-8,11 12 0,-14-15 0</inkml:trace>
  <inkml:trace contextRef="#ctx0" brushRef="#br0" timeOffset="1616">1138 475 34,'0'0'25,"3"-21"-3,-3 21-5,0 0-5,0 0-4,-19 26-2,14-5-2,-4 2-2,-1 8 0,3 1-1,0 1 0,0 0 0,5-3-1,2 1 0,2-3 1,5-5-1,5-2 0,-12-21 0,35 26 0,-11-19 1,4-5-1,2-9 0,6-4 1,1-6-1,3-6 0,-2-5 1,-1-3-1,-4-1 1,-4-1-1,-6 2 1,-4 6-1,-10-1 1,-9 26-1,7-35 1,-7 35-1,0 0 1,-18-21-1,18 21 0,-24 9 0,24-9 0,-23 28 0,11-2-1,0 4 1,5 5-1,-2 5 1,2 9 0,2 3-1,0 6 1,3 6 0,2-1-1,2 2 1,0 6 0,3 1 0,2-1 0,0 1 0,3 5 1,-3 1 1,0-6 0,2 3-1,-4-7 2,0 0-1,-8-7 1,1-3 0,-10-13-1,-2-5 0,-9-8 1,-3-1 0,-7-12 0,-5-3-1,-7-9 1,-2-5-2,0-9 1,0-2-2,5-7 1,4-5-1,10-3-1,9-4-1,15 0-1,4-7-4,23 4-15,10 3-9,-5-7-1,15 7 2,-8-16-2</inkml:trace>
</inkml:ink>
</file>

<file path=ppt/ink/ink55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7:19.87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9 597 24,'0'0'22,"0"0"-2,-3-24-3,3 24-2,0 0-3,-5-23-2,5 23-2,0 0-1,-2-31-2,2 31-2,2-21-1,-2 21-1,8-23 0,-8 23-1,14-23 1,-14 23-1,16-22 0,-16 22 0,21-18 0,-21 18 0,21-17 0,-21 17 0,0 0 0,29-18 0,-29 18 0,0 0 0,21-14 0,-21 14-1,0 0 1,0 0 0,0 0 1,23-3-1,-23 3 0,0 0 0,0 0 1,0 0-1,10 31 0,-10-31 0,4 21 1,-4-21-1,0 28 0,0-28 0,5 26 0,-5-26 0,7 21 1,-7-21-1,0 0 0,3 23 0,-3-23 0,0 0 0,2 21 1,-2-21-1,0 24 0,0-24 0,0 25 1,0-25-1,2 38 0,-2-38 0,-2 40 0,0-15 1,2 3-1,-3 3 0,3-1 0,-2 5 0,-1-2 1,3 2-1,-4-2 0,1-2 0,-1-3 0,-1-5 0,5-23 0,-7 33 0,7-33 0,0 0 1,-12 21 0,12-21-1,0 0 1,0 0 0,3-24 0,-3 24-1,2-35 0,3 14 0,2-7 0,2-7 0,0-2 0,3-3 0,5-2 0,-1-3 0,3 1 0,0-1 0,0 3-1,2 2 1,-5 3 1,5 6-1,-4 6 0,-1 4-1,-16 21 1,26-31 0,-26 31 0,0 0 0,24-14 0,-24 14-1,0 0 1,21 0 0,-21 0 0,0 0-1,23-2 1,-23 2 0,0 0 0,24 0 0,-24 0 0,0 0 0,0 0 0,0 0 0,23 18 0,-23-18 0,3 24 1,-3-24-1,2 30 0,-4-9 0,2 0 0,0 8 0,-3-4 0,3 3 0,-2 3 0,-3 4 0,3 0 0,-3-2 1,1 0-1,-1-3 0,2-4 1,1 0-1,2-5 0,0 0 0,0-21 0,0 28 0,0-28 1,2 23-1,-2-23 0,0 0 1,0 0-1,3 21 1,-3-21 0,0 0-1,0 0 1,0 0 0,0 0-1,0 0 1,0 0-1,0 0 0,0 0 0,0 0 0,2-21 1,-2 21-2,12-23 1,-12 23 0,16-38 0,-1 15 0,1-3 0,-2-2 0,5-5 0,0-2 0,-1 2 0,4 1 0,-4 1 0,1 3 0,0 2 0,-2 5 0,-17 21-1,25-35 1,-25 35 0,29-28 0,-29 28 0,28-26 0,-28 26-1,26-23 1,-26 23 0,28-14 0,-28 14 0,0 0-1,26 0 1,-26 0 0,0 0 0,19 30 1,-19-30-1,9 35 0,-7-11 0,1 2 0,-3-1 1,0 6-1,-5-1 0,3 5 1,-3 0-1,-2 3 0,0-1 1,0 1-1,-3-3 0,6-5 0,-3-2 0,2-2 1,-2-5-1,7-21 0,-5 28 1,5-28-1,0 0 0,0 0-1,0 0-1,0 0-1,0 0-4,0 0-4,24 0-14,-24 0-5,26-21 0,-5 12 1</inkml:trace>
  <inkml:trace contextRef="#ctx0" brushRef="#br0" timeOffset="1880">1276 538 22,'0'0'24,"0"0"0,-12 26-5,12-26-4,0 0-2,-5 21-4,5-21-2,0 0-1,0 0-2,10 21 0,-10-21-1,0 0 0,21 19-1,-21-19-1,28 9 1,-28-9 0,33 10-1,-33-10 0,38 2 0,-17-2 0,-21 0 0,40-2-1,-40 2 1,35-5-1,-35 5-1,28-5 0,-28 5-1,21-7-1,-21 7-2,0 0-2,29-7-5,-29 7-9,0 0-8,9-23 1,-9 23 0</inkml:trace>
  <inkml:trace contextRef="#ctx0" brushRef="#br0" timeOffset="2360">1229 943 14,'0'0'20,"-28"10"-2,28-10-1,0 0-1,0 0-3,0 0-2,0 0-2,0 0-1,0 0-1,30 2-1,-30-2-1,21-5-1,-21 5-1,26-7 0,-26 7-2,33-4 1,-33 4-2,38-5 1,-38 5 0,37-3-1,-37 3 0,36 0 0,-36 0-2,35-4 0,-35 4-4,30-5-5,-6 0-8,-24 5-9,28-9 0,-2 11-1,-26-2 2</inkml:trace>
  <inkml:trace contextRef="#ctx0" brushRef="#br0" timeOffset="2848">1819 1077 1,'-2'-24'16,"23"10"4,-14-16-5,9-5-2,1-8 1,2 4-2,2-10-2,-3-3-1,8-7-2,-2-1-1,4-4-2,0-4 0,5 1-2,0 1-1,0 0 0,0 6-1,2 1 0,-2 8 0,-2 4 0,-3 9 0,-7 5 0,-2 10 0,-19 23 0,30-30 0,-30 30 0,0 0 0,0 0 0,0 0 1,22 0-1,-22 0 0,0 0 1,0 0 0,-3 30-1,3-30 1,-4 26 0,4-26-1,-10 42 1,3-14 0,7 2 0,-7 6 0,2 8 0,-2 1 1,3 1-1,-3 6 0,4-1 0,-4-1 0,2 3 0,-2-1 0,5-5 0,-5 0 0,2-1 0,1-3 0,-1-1-1,0-5 1,0-2-1,1-2 1,1-5-1,-1-4 0,4-3 1,0-21-2,0 30-1,0-30-2,-3 26-9,3-26-11,0 0-6,0 0 2,19 21-2</inkml:trace>
</inkml:ink>
</file>

<file path=ppt/ink/ink55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7:38.14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722 912 23,'0'0'13,"0"0"0,0 0-1,0 0-2,0 0-1,0 0-1,0 0-2,0 0 0,0 0-3,28-12 1,-28 12-1,23-2 0,-23 2 0,36-3 0,-13 1 0,1 2-1,-1 0 1,1 2-1,-3 1 0,7 1 0,-7 1-1,3 2 0,-3-2 1,2-1-2,-23-4 1,40 5 0,-40-5 0,33 2 0,-33-2 0,31 3 0,-31-3-1,26 2 1,-26-2 0,23 0 0,-23 0 0,24-9-1,-24 9 0,23-14 0,-23 14-2,0 0-1,28-24-1,-28 24-4,0 0-4,0 0-9,5-32-6,-5 32 0,0 0 1</inkml:trace>
  <inkml:trace contextRef="#ctx0" brushRef="#br0" timeOffset="684">712 1111 26,'-23'0'21,"23"0"-5,0 0-1,0 0-2,0 0-3,0 0-1,0 0-1,0 0-2,0 0 1,0 0-2,0 0-1,0 0 0,0 0-1,0 0 0,0 0-1,0 0-1,0 0 1,0 0-1,30 7 0,-30-7 0,26 0 0,-26 0 0,26-5 0,-26 5 0,26 0 0,-26 0 0,30-2 0,-30 2 0,33-3 0,-33 3 0,38 0 0,-38 0 0,38-2 0,-38 2 0,37-2 0,-37 2-1,35 0 1,-35 0-1,31 2 0,-31-2 0,28 0 0,-28 0 1,26-2-1,-26 2 0,24 0 0,-24 0 0,21-3 1,-21 3-1,0 0 0,21 0 1,-21 0-1,0 0 0,0 0 0,23-2 1,-23 2-1,0 0 0,24-5 1,-24 5-1,0 0 0,0 0 0,23-4 0,-23 4 0,0 0-1,0 0 0,0 0-3,15 21-1,-15-21-2,4 21-4,-4-21-5,5 23-5,-5-23-9,2 28 1,10-4-2,-12-24 9</inkml:trace>
  <inkml:trace contextRef="#ctx0" brushRef="#br0" timeOffset="1856">644 729 16,'0'0'17,"0"0"0,0 0-1,21-9-3,-21 9 0,0 0-3,0 0-2,0 0-1,21-3-2,-21 3 0,0 0-1,0 0-1,33 7 1,-33-7-1,26 3 0,-26-3 0,33 0 0,-33 0-1,35-3 0,-11 1 0,-3 4 0,0-2-1,-21 0 0,38 5 0,-17 0 0,-21-5-1,35 7 1,-35-7 0,33 7-1,-33-7 1,31 0 0,-31 0 0,28-5 0,-28 5 0,28-7-1,-28 7 1,26-7 0,-26 7 0,21-7 0,-21 7 0,21-5-1,-21 5 1,24-4-1,-24 4 0,21-5 0,-21 5 1,21-5-1,-21 5 0,0 0 0,26 0 0,-26 0-1,0 0-1,0 0-1,23 14-2,-23-14-3,0 0-5,0 0-5,26 19-7,-26-19-5,22 24 1,-4-3 1</inkml:trace>
  <inkml:trace contextRef="#ctx0" brushRef="#br0" timeOffset="3172">19 2382 21,'-19'24'24,"19"-24"0,0 0-4,0 0-4,0 0-3,2-21-2,10-3-2,9 1-2,-2-17-1,16-5-2,-4-13-1,11 2-1,0-10 1,3 3-2,0-5 0,2 5 0,-3 2-1,-4 9 1,0 8-1,-7 9 0,-2 4 0,-10 10 0,-21 21 0,33-23 0,-33 23 0,0 0 0,0 0 0,0 0 0,7 26 0,-7-26 1,-7 28-1,7-28 0,-10 32 0,10-32 1,-7 36-1,3-15 0,-3 0 1,2 2-1,-2 3 1,2 2-1,-2 2 1,-2 3-1,-1 5 1,3-1 0,-2 3-1,2 0 1,-3-3-1,3-2 0,0-2 0,3-7 1,4-26-1,-5 35 0,5-35 0,0 0 0,0 0 0,0 0-1,0 0-1,0 0-2,0 0-3,0 0-6,21-23-12,-21 23-6,24-45-1,-6 22 1</inkml:trace>
  <inkml:trace contextRef="#ctx0" brushRef="#br0" timeOffset="3840">931 1609 30,'0'0'23,"0"0"-1,0 0-4,0 0-5,0 0-5,-28 24-3,28-24-1,-14 21-2,14-21 1,-22 28-1,22-28 0,-21 35-1,21-35 1,-14 38-1,9-15 1,-6-2-1,6 3 0,-2-3 0,7 0-1,-5 0 0,5-21 0,-5 37 1,5-37-1,5 28 0,-5-28 0,7 21 0,-7-21 1,0 0-1,19 21 1,-19-21 1,0 0-1,21 19 1,-21-19 0,21 7 0,-21-7 0,26 3 1,-26-3-1,28 0 0,-28 0 0,36-5 0,-15 3-1,0-3 0,0 3 0,0-1 0,3 1 0,-3 0-1,0-1 1,0 6-1,-21-3 1,36 0-1,-36 0 1,28-3-1,-28 3 1,0 0-1,26-2 1,-26 2-1,0 0 0,0 0 0,0 0-2,0 0-1,0 0-1,0 0-4,0 0-4,23-12-9,-23 12-10,0 0 0,19-21 1,-19 21 0</inkml:trace>
  <inkml:trace contextRef="#ctx0" brushRef="#br0" timeOffset="4548">1222 1647 19,'0'0'22,"-18"42"-1,8-14-3,3 7-2,-2 5-3,-5 2-2,7 5-3,-8 2-2,6 5-1,-5-2-1,2-1-1,0-2-1,3-2-1,2-9 0,-2-1 1,4-6-1,3-6 0,2-25-1,-5 38 1,5-38 0,-3 25-1,3-25 0,0 0 0,0 26 1,0-26-2,0 0 1,0 0-1,0 0-1,0 0-1,0 0-2,0 0-2,33-2-7,-33 2-9,22-47-6,3 24 1,-10-19 0</inkml:trace>
  <inkml:trace contextRef="#ctx0" brushRef="#br0" timeOffset="4988">1349 1830 5,'0'0'21,"12"-24"-3,-12 24-1,0 0-3,21-9-3,-21 9-1,24-10-3,-24 10-1,37-14 0,-15 12-1,6-5-1,-2 5-1,0-1 1,-1 3-2,-1 3 1,4 4-1,-28-7 0,42 21 0,-42-21-1,33 28 0,-33-28 0,29 35 0,-29-35 0,16 40 0,-11-17 0,-3 3 0,-2-3 0,-2 3 0,-5-2 0,0 1 0,-5-1 0,0-3 0,12-21 0,-30 37 0,30-37-1,-33 28 1,33-28 0,-31 19-1,31-19 1,-28 12-1,28-12 1,-21 7-1,21-7 0,0 0 0,-21 2 0,21-2 0,0 0 0,0 0-1,0 0 1,0 0-1,0 0 1,0 0 0,0 0 0,21-12-1,-21 12 1,0 0 0,30-11 0,-30 11 0,21-10 0,-21 10 0,24-2 0,-24 2-1,23 2 1,-23-2 0,26 7 0,-26-7 0,0 0-1,26 24 1,-26-24 0,12 21 0,-12-21 0,9 26 1,-9-26-1,5 28 0,-5-28 0,0 35 0,0-35 0,-5 40 1,5-40 0,-9 39 0,9-39 0,-12 36 0,12-36 1,-14 32 0,14-32 0,-19 24 1,19-24-1,-23 21 0,23-21 1,-26 12-1,26-12 0,-33 4-1,12-4 1,21 0-1,-40-7 0,40 7-1,-40-16 0,40 16 0,-40-21 0,16 7-1,3 2 0,-5-4-2,5 6-1,-7-1-2,28 11-5,-47-10-11,23 6-10,24 4-1,-32 4 2,32-4-1</inkml:trace>
  <inkml:trace contextRef="#ctx0" brushRef="#br0" timeOffset="7416">2074 1275 16,'0'0'15,"0"0"-1,0 0 2,21-31-3,-21 31 0,14-33-2,-14 33-1,23-42-2,-9 21 0,1-2-2,3-3-2,-4-7 0,8 0-1,-4-2-1,6 0-1,-5 0 0,0-2 0,-1-1-1,-1 3 1,4 0-1,-7 2 1,5 5-1,-7-2 0,-1 9 0,-11 21 0,22-33 1,-22 33-1,0 0 0,0 0 0,0 0 0,0 0 0,0 0 0,0 0 0,0 0 1,0 0-1,0 0 0,0 0 0,7 23 0,-7-23 0,0 0 0,0 0 1,-5 24-1,5-24 0,0 0 0,-2 32 0,2-32 0,0 31 0,0-31 0,-3 35 0,3-14 1,3 5 0,-8 0 0,5 2 1,-7 2-1,2 3 1,-2-3 0,2 5-1,-4-6 1,2 1-1,-3-4 0,6-1 0,4-25 0,-12 38 0,12-38-1,-9 30 1,9-30-1,-5 21 1,5-21 0,0 0-1,-5 31 0,5-31-1,0 0 1,0 0 0,0 0 1,0 0-2,-2 23 1,2-23-2,0 0 1,0 0 1,0 0-3,14-23-1,-14 23-3,0 0-4,33-40-10,-33 40-8,28-30 0,-4 16-1,-17-17 1</inkml:trace>
  <inkml:trace contextRef="#ctx0" brushRef="#br0" timeOffset="8365">2584 753 19,'4'-22'16,"-4"22"-1,0 0-1,0 0-2,0 0-2,0 0-1,22-16-1,-22 16-1,0 0-2,0 0 0,30-16-1,-30 16-1,26-14 0,-26 14-1,38-14 0,-17 4 0,0 6 0,0-3-1,0 4 1,-21 3-1,36 3 0,-36-3 0,28 11 0,-28-11-1,23 21 1,-23-21 0,17 24-1,-17-24 1,14 23-1,-14-23 1,12 21-1,-12-21 1,9 21-1,-9-21 1,5 21 0,-5-21 0,0 28 0,0-28 0,-7 29 0,7-29 0,-10 28 0,10-28 0,-14 28 0,14-28 0,-16 28 0,16-28 0,-19 28 0,19-28-1,-19 23 1,19-23-1,-16 21 0,16-21 0,0 0 1,-24 19-1,24-19 0,0 0 0,0 0 0,0 0 0,0 0 0,-12 21 0,12-21 0,0 0 0,0 0 0,0 0-1,0 0 1,0 0 0,0 0 0,0 0 0,24 12 0,-24-12 0,0 0 0,0 0 0,26-7 0,-26 7 0,0 0 0,28-5 0,-28 5 0,0 0 0,26 0 0,-26 0 0,0 0 0,26 3 0,-26-3 0,0 0 0,23 11-1,-23-11 2,0 0-1,24 19 0,-24-19 0,0 0 0,16 23 0,-16-23 0,0 0 0,12 21 0,-12-21 0,0 0 0,7 31 0,-7-31 0,0 21 1,0-21-1,-5 26 1,1-5-1,4-21-1,-10 35 2,3-9-2,-2-5 2,2 2-1,-5-2 1,5 0 0,7-21 1,-21 31 0,21-31 0,-22 14 0,22-14 0,-21 9 0,21-9-1,-23 7-1,23-7 1,-26 7-1,26-7 1,-33 5-1,33-5 0,-38 2 0,38-2 0,-37-2 0,37 2-2,-40-2 0,40 2-1,-38-10-3,38 10-2,-30-21-7,30 21-15,0 0-3,-33-23 2,33 23-1</inkml:trace>
  <inkml:trace contextRef="#ctx0" brushRef="#br0" timeOffset="9905">3092 85 29,'0'0'16,"21"-14"-1,-21 14 0,23-12-3,-23 12-1,31-14-2,-31 14-1,35-14-1,-35 14-2,40-11-2,-40 11 1,40-14-2,-40 14 0,40-5 0,-40 5 0,40 0 0,-40 0-1,35 9 1,-35-9-1,28 17 1,-28-17-1,24 25 0,-24-25 0,16 29 0,-16-29 0,12 30 1,-12-30-1,2 40 0,-2-40 1,-2 44 0,-3-16 0,1 3 0,-3 6 0,2 3 0,-4 2 0,2 5 0,-5 0-1,5 4 0,-3-4-1,3 0 1,0-5 0,0 0-1,0-9 0,2-2 1,1-10-1,4-21 1,-7 28-1,7-28 1,0 0-1,0 0 1,0 0-2,0 0 0,0 0-2,0 0-3,0 0-6,0 0-14,-22-14-7,22 14 1,-11-31 0</inkml:trace>
  <inkml:trace contextRef="#ctx0" brushRef="#br0" timeOffset="10572">3148 448 9,'0'0'22,"31"0"0,-31 0-5,35 0-2,-14 2-2,-21-2-2,45 3-1,-45-3-3,44-5 0,-18-2-2,2 5-1,-2-5 0,5 2-2,-1-9 0,3 7 0,-2-5 0,2 5-1,-3-2 0,1 4 0,-1 1-1,-4 6 0,-5 0 0,1 5 0,-22-7-1,35 12-1,-35-12-3,26 16-2,-26-16-7,28 24-12,-28-24-3,21 4 1,-21-4 0</inkml:trace>
  <inkml:trace contextRef="#ctx0" brushRef="#br0" timeOffset="11384">4392 825 12,'0'0'21,"0"0"-3,0 0-2,23-2-1,-23 2-1,0 0-2,21 9-2,-21-9-1,22 7-2,-22-7-1,25 7-2,-25-7-1,33 5 0,-33-5-1,38 2 0,-15-2-1,1 3 1,2-6-1,2 6 0,-4-6 0,4 3 0,-5 0-1,3 0 1,-2 0 0,-1-2-1,-2 0 1,1-1-1,-1-1 1,-21 4-1,35-5 1,-35 5-1,30-5 0,-30 5 1,0 0-1,26 0 1,-26 0-1,0 0 0,0 0 1,0 0-1,22 0 0,-22 0 0,0 0 0,0 0-1,0 0-1,21-9-1,-21 9-1,0 0-1,0 0-2,0 0-3,21-7-4,-21 7-6,0 0-7,0 0-1,0 0 1,0 0 7</inkml:trace>
  <inkml:trace contextRef="#ctx0" brushRef="#br0" timeOffset="12156">4316 1062 19,'22'-10'16,"-22"10"0,23-9-1,-23 9-1,24-5-3,-24 5 0,26-5-2,-26 5-1,23-4-1,-23 4-2,28-5 0,-28 5-1,28-5-1,-28 5 0,33-4 0,-33 4 0,36-5-1,-36 5 0,42-5 0,-21 5-1,0-2 1,5 2-1,-5-5 0,3 5 1,-3-2-1,3 2 0,-24 0 0,35 0-1,-35 0 1,30 0 0,-30 0-1,29 0 1,-29 0 0,28-2 0,-28 2-1,26 0 1,-26 0-1,23 0 0,-23 0 1,21 0-1,-21 0 0,0 0 0,26 9 0,-26-9 1,0 0-1,24 7 0,-24-7 1,0 0-1,0 0 0,21 9 0,-21-9 1,0 0-1,0 0-1,0 0 1,0 0-1,0 0-1,0 0-1,0 0 0,0 0-2,0 0-2,0 0-2,0 0-3,0 0-6,0 0-5,-21 12-6,21-12 0,-24 10 2</inkml:trace>
</inkml:ink>
</file>

<file path=ppt/ink/ink55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8:29.80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78 73 10,'0'0'23,"-26"-26"1,26 26-6,-21-21-2,21 21-3,0 0-1,-31-26-3,31 26-2,0 0-1,0 0-1,0 0-2,0 0-1,0 0 0,0 0-2,0 0 1,0 0-1,0 0 0,0 0 0,0 0 0,24 19 1,-24-19-1,23 21 1,-23-21-1,31 26 1,-31-26 0,30 32 1,-30-32-1,33 43 1,-14-18 0,0 1-1,0 0 1,0 2-1,4 0 1,-2 3-1,5-3 0,0-3 0,-5-1 0,5 4 1,0 0-1,2 0 0,-7-4 0,7 1 0,-6 1 0,1 0 0,1 0 0,-3 2 0,2-3 0,-2 3 1,1-2-1,-1 5 1,-2-6-1,2 4 0,-3-4 0,4 3 0,-6 5 0,5-2-2,-2-1 2,0 0-2,0-1 2,-3-1-2,1 0 1,-1-2 0,-16-26 0,33 37 0,-33-37 1,26 30-1,-26-30 0,23 33 1,-23-33-1,26 28 0,-26-28 0,24 21 0,-24-21 0,23 26 0,-23-26 0,24 17 0,-24-17 0,23 14 1,-23-14-1,0 0 0,28 18 0,-28-18 0,0 0 0,26 17 0,-26-17 0,0 0 0,24 14 1,-24-14-1,0 0 0,26 21 0,-26-21 1,0 0-1,28 21 0,-28-21 0,0 0 1,23 21-1,-23-21 0,0 0 0,19 21 0,-19-21 0,0 0 0,24 23 1,-24-23-1,19 26 0,-19-26 0,21 24 1,-21-24-1,23 28 0,-23-28 0,24 30 1,-24-30-1,26 28 0,-26-28 1,28 31-1,-28-31 0,28 32 0,-28-32 1,31 36-1,-31-36 0,25 35 0,-25-35 0,29 37 1,-29-37-1,26 35 0,-26-35 0,23 31 0,-23-31 0,17 28 0,-17-28 0,0 0 0,18 23 0,-18-23 1,0 0-1,0 0 0,0 0 1,0 0-1,0 0 1,0 0-1,0 0 0,0 0-2,0 0-2,-14-23-3,14 23-9,0 0-19,-4-21-1,4 21 1,0 0 0</inkml:trace>
  <inkml:trace contextRef="#ctx0" brushRef="#br0" timeOffset="1644">1166 1822 16,'-21'-3'26,"21"3"-1,0 0-3,0 0-3,0 0-2,0 0-5,0 0-1,0 0-4,0 0-1,0 0-2,0 0 0,0 0-1,0 0-1,24 15-1,-24-15 1,33 25-1,-12-8 0,0-6 0,2 3-1,1 0 0,-1 3 1,3-3-1,-2 0 1,-1 0-1,1-2 0,-3-1 1,0 1-1,0-3 0,1 1 1,-1-1-1,0-2 0,-21-7 1,37 12-1,-13-7 0,-24-5 1,40 11-1,-40-11 0,35 7 0,-35-7 0,33 10 1,-33-10-1,24 4 0,-24-4 0,23 7 0,-23-7 0,24 5 0,-24-5 0,26 2 0,-26-2 0,25 3 0,-25-3 0,24-3 0,-24 3 1,26 0-1,-26 0 0,21-2 0,-21 2 0,0 0 0,26-9 1,-26 9-1,0 0 0,0 0 0,21-24 0,-21 24 0,0 0 0,12-25 1,-12 25-1,4-29 1,-4 29 0,5-35 0,-3 14 0,-2-2 0,0-3 0,-2-2 1,2-2-1,-2-6 1,2 4-1,-3-6 0,-1 5 1,-1 1-1,3 4-1,-3-1 1,3 8 0,2 21-1,-7-25 1,7 25-1,0 0 0,-5-21 1,5 21-1,0 0 0,0 0 0,0 0 0,0 0-2,0 0 0,0 0-3,0 0-1,0 0-5,0 0-19,21 16-6,-21-16 2,0 0-1</inkml:trace>
</inkml:ink>
</file>

<file path=ppt/ink/ink55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9:34.716"/>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51 677 36,'-28'14'22,"28"-14"-4,0 0-1,-23 17-5,23-17-2,0 0-3,0 0-1,0 0-1,0 0-1,9-31 0,-9 31-1,26-42-1,-10 14 1,6-7-1,1 2-1,3-12 1,2 3-1,5-2-1,5-1 1,1-6-1,4 4 0,-3-2 0,2 0 0,-4 6 0,-6 4-1,-3 6 1,-6 7 0,-23 26 0,28-26 0,-28 26 0,0 0 0,0 0 1,-14 33-1,14-33 0,-23 38 1,9-15-1,0 3 0,-1-3 0,4 1 0,1 1 0,1 1 0,0 0 0,1 2 0,-1-2 0,4-3 0,-2 5 0,3-2 0,-1 0 0,0-3 0,1-2 0,4-21 0,-5 35 0,5-35-1,0 26 0,0-26 0,0 0-2,0 0-3,0 0-2,0 0-7,26-23-13,-26 23-1,18-35 1,-18 35 1</inkml:trace>
  <inkml:trace contextRef="#ctx0" brushRef="#br0" timeOffset="728">733 71 13,'9'23'18,"-9"-23"-2,-5 21-2,5-21-1,-4 26-2,4-26-1,-5 33-2,5-12 0,0-21-2,-5 37-2,5-37-1,-9 42 0,2-21 0,4 5-1,-4 0-1,3 4 0,-3 3 0,2-2 0,3 6 0,-1-9-1,3 3 0,3-3 0,-1-7 0,3 0 0,-5-21 1,14 21-1,-14-21 0,0 0 1,30 2-1,-30-2 1,26-16-1,-26 16 1,33-28 0,-33 28 0,35-35 1,-21 14-1,3-3 0,-1 3 1,-2-7-1,3 7 1,-8-7-1,3 4 0,-5-4 0,5 7 1,-8-2-1,4-1 1,-8 24-1,2-37 1,-7 16 0,5 21 0,-12-28 0,12 28-1,-18-26 0,18 26 0,-19-21 0,19 21-1,-14-24 0,14 24 0,-5-21 0,5 21-1,0 0 0,-2-25-2,2 25 0,0 0-3,0 0-4,0 0-5,0 0-9,28 0-6,-28 0 0,0 0 2</inkml:trace>
  <inkml:trace contextRef="#ctx0" brushRef="#br0" timeOffset="1499">1104 78 18,'0'0'22,"0"0"-1,23-24-3,-23 24-3,0 0-4,29-19-2,-29 19-2,28-7-2,-28 7-2,35 0 0,-35 0-1,35 10-1,-35-10 0,31 18 0,-31-18 1,21 31-1,-14-10 0,-2 0 0,-3 5 0,-2 2 0,-5 0 0,-4-2-1,0 7 1,-6-3-1,1-2 1,-4 3-1,-1-3 1,-2-3-1,2 1 0,0 0 0,19-26 1,-31 37-1,31-37 0,-21 29 0,21-29-1,0 0 1,0 0 0,0 0 0,0 0 0,0 0 0,0 0 0,21-14 0,-21 14 0,19-22-1,-19 22 1,19-25 1,-19 25-1,19-24 0,-19 24 0,0 0 0,26-21 0,-26 21-1,0 0 1,28 5 0,-28-5 0,0 0 0,28 19 0,-28-19 0,17 25 0,-17-25 0,16 28 0,-16-28 0,14 33 0,-14-33 0,7 40 0,-7-40 1,2 38-1,-2-38 0,-2 39 0,-3-18 0,1 1 0,4-22 0,-14 35 1,14-35-1,-17 30 1,17-30-1,-21 28 1,21-28-1,-23 21 1,23-21 0,-29 17 0,29-17-1,-30 14 0,30-14 0,-31 7-2,31-7-2,-30 0-7,30 0-15,0 0-3,-38-19 0,38 19 0</inkml:trace>
</inkml:ink>
</file>

<file path=ppt/ink/ink5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32.230"/>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8 139 25,'0'0'17,"0"0"0,0 0-2,-16-20 0,16 20-2,0 0-1,-14-20-1,14 20-2,0 0-1,0 0-2,-11-22-1,11 22 0,0 0-2,7-18-1,-7 18 0,0 0-1,20-26 0,-20 26 0,26-14-1,-26 14 1,34-12-1,-34 12 1,34-6-1,-15 6 1,-1 2-1,0 2 0,-18-4 0,32 6 1,-32-6-1,28 8 0,-28-8 1,20 8-1,-20-8 0,0 0 1,21 20 0,-21-20-1,2 24 0,-2-24 1,-4 32-1,-2-12 1,-1 1-1,-3-1 1,2-2-1,-4 2 0,2-2 1,10-18-1,-26 32 0,26-32 0,-26 30 0,10-12 2,0 0-2,-1 0 1,1 2 0,2 0-1,-2 3 1,2-3 0,2 0-1,12-20-1,-20 30 1,20-30-1,-10 20 1,10-20 0,0 0 0,0 0-1,0 0 1,0 0 0,20-10 1,-20 10 0,26-20-1,-8 8 2,4 0-1,0 2 0,1-2 1,-1 6-1,-2-2 1,-2 6-1,-18 2 1,30-2-1,-30 2-1,20 4 1,-20-4-1,0 0 0,21 10 1,-21-10-1,0 0 0,18 10 0,-18-10 0,0 0 0,18 8 0,-18-8 0,0 0 0,0 0 1,16 26-2,-16-26 0,6 22 0,-6-22-2,6 26 0,-6-26-2,8 28-2,-8-28-4,14 22-10,-14-22-12,18 16 0,-18-16 1,19 2 1</inkml:trace>
</inkml:ink>
</file>

<file path=ppt/ink/ink56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9:24.331"/>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747 44 17,'0'0'21,"0"0"-1,2 21-5,-2-21-1,0 0-2,0 0-2,21 5-1,-21-5 0,22-3-2,-22 3-1,30 0-1,-30 0-1,35 3 0,-35-3 0,40 2-1,-19-2-1,1 5 0,-1-10 0,2 7 0,-23-2-1,43 5 0,-43-5 0,39 3 0,-39-3-1,38 0 0,-38 0 1,33 7-2,-33-7 2,26-3-1,-26 3 0,23-9 1,-23 9-1,24-12 0,-24 12-1,21-16 0,-21 16-3,26-21 0,-26 21-5,21-19-4,-21 19-11,28-9-7,-28 9 0,0 0 2</inkml:trace>
  <inkml:trace contextRef="#ctx0" brushRef="#br0" timeOffset="692">557 393 11,'21'-16'19,"-21"16"-3,21-12-3,-21 12-1,0 0-2,23-7-1,-23 7-1,0 0-2,0 0-1,22 5 0,-22-5-1,0 0 1,0 0-1,0 0-1,23 21 1,-23-21-2,0 0 1,0 0-1,21 14 0,-21-14 0,0 0 0,28 2 0,-28-2 0,24-2 0,-24 2 0,26-3-1,-26 3 0,26-2 0,-26 2 0,25-5 0,-25 5 0,26-4-1,-26 4 0,26-3 1,-26 3-1,28-7 1,-28 7-1,28 0 0,-28 0 1,29 0-1,-29 0 0,30 0 0,-30 0 1,31 0-1,-31 0 0,30-2 0,-30 2 0,31-7 1,-31 7-1,33-12 0,-33 12 0,28-9 0,-28 9 0,26-10 0,-26 10 1,0 0-1,26-2 0,-26 2 0,0 0 0,0 0 0,0 0 0,0 0 0,0 0-1,23 21 0,-23-21 0,0 0-1,0 0 0,0 0-1,0 0 0,0 0 0,0 0-2,24 12 0,-24-12-3,0 0-8,23 7-10,-23-7-3,0 0 2,21-5-1</inkml:trace>
  <inkml:trace contextRef="#ctx0" brushRef="#br0" timeOffset="14236">524 744 5,'0'0'18,"7"-21"-1,-7 21-3,0 0-2,0 0-1,21 5-2,-21-5-1,0 0-1,21 5-1,-21-5 0,0 0 0,33 4-1,-33-4 0,21-4-1,-21 4-1,0 0 0,28-10 0,-28 10-1,24-7 0,-24 7 0,28-9-1,-28 9 0,35-14 1,-35 14-1,38-21 0,-17 11 0,-21 10-1,38-21 1,-38 21 0,35-14-1,-35 14 1,28-4-1,-28 4 1,26 4-1,-26-4 1,21 5-1,-21-5 1,26 9-1,-26-9 0,28 5 1,-28-5-1,31 2 1,-31-2-1,32 0 0,-32 0 1,33-4-1,-33 4 0,31-3 1,-31 3-1,0 0 0,26-2 1,-26 2-1,0 0-1,23 2-1,-23-2-2,0 0-3,31 7-8,-31-7-15,0 0-1,0 0 0,0 0 1</inkml:trace>
  <inkml:trace contextRef="#ctx0" brushRef="#br0" timeOffset="14996">0 2016 11,'0'0'24,"0"0"0,7-40-7,7 15-3,5 1-2,-5-11-2,12 9-3,-5-11-2,7 6-1,-2-6-1,7-3-1,-5 0-1,5-7-1,2 1 1,-2-4-1,0 6 1,-3 2 0,3 2 0,-9 12-1,-1 2 1,-23 26 0,31-21 0,-31 21-1,0 0 0,0 0 0,-2 26 0,2-26 0,-12 25 0,12-25 0,-14 29 0,14-29 0,-7 28 0,7-28 0,-3 28 0,3-28 0,-4 37 1,1-13 0,-1 4 0,1 5-1,-2-8 2,-2 13 0,0-8-1,-2 10 0,2-9 0,0-3 0,2-3-1,-2-1 1,7-24-1,-9 33 0,9-33 0,0 0-1,0 0 0,0 0-2,0 0-2,0 0-5,0 0-9,0 0-11,0 0 0,23-26 1</inkml:trace>
  <inkml:trace contextRef="#ctx0" brushRef="#br0" timeOffset="15680">723 1297 32,'0'0'24,"0"0"-4,0 0-3,0 0-2,0 0-5,0 0-1,0 0-3,0 0 0,17 21-2,-17-21-1,-7 26-1,7-26 0,-12 30-1,12-30-1,-12 45 0,12-45 0,-11 44 0,6-18-1,3 0 1,-1 0 0,1-3 0,2-2-1,0-21 1,2 33 0,-2-33 0,0 0 0,12 21 0,-12-21 0,0 0 0,0 0 0,21 7 0,-21-7 0,0 0 1,24-2-1,-24 2 1,21-3-1,-21 3 1,21-4 0,-21 4-1,23-5 1,-23 5-1,24-5 0,-24 5 1,0 0-1,28-2-1,-28 2 0,0 0-2,21-5-1,-21 5-4,0 0-6,0 0-8,28 3-8,-28-3 1,0 0 0</inkml:trace>
  <inkml:trace contextRef="#ctx0" brushRef="#br0" timeOffset="16324">956 1276 27,'-2'21'19,"2"-21"-1,-14 26-3,14-26 0,-17 44-4,12-13-2,-9 2-2,10 9-1,-8-5-2,5 5-1,-5-2 0,5 2-2,0-11 1,2 9-1,1-10 0,-1-2-1,3-4 1,-1-1-1,3-23 0,-2 35 0,2-35-1,0 0-3,5 26-5,-5-26-11,0 0-9,0 0 0,11-40 0</inkml:trace>
  <inkml:trace contextRef="#ctx0" brushRef="#br0" timeOffset="16800">1088 1337 9,'0'0'23,"30"-23"-2,-30 23-3,31-17-5,-31 17-3,37-9-2,-37 9-3,38 0-1,-38 0-1,40 9 0,-40-9-1,33 17 0,-33-17 0,21 30 0,-21-30 0,9 44-1,-6-15 1,-8 1-2,-2 7 1,-5-4-1,0 2 0,1-2 0,-6 0 0,5-12 0,1 5 1,11-26-1,-17 26 0,17-26 1,0 0-1,0 0 0,0 0 0,0 0 0,0 0 0,0 0 0,0 0 0,0 0 0,0 0 0,0 0 0,0 0 0,0 0-1,0 0 1,0 0 0,0 0 0,31 7 0,-31-7 0,0 0 0,28 2 0,-28-2 0,0 0 0,28 14-1,-28-14 1,0 0 0,19 26 0,-19-26 0,9 28 0,-9-28 0,0 33 1,-2-12-1,2-21 0,-9 40 0,2-19 1,-3 2-1,10-23 1,-21 40 0,21-40 0,-28 33 1,28-33 1,-31 25-1,31-25 0,-33 15 0,33-15 0,-28 7-1,28-7 0,-30-3-2,30 3-1,-29-12-2,29 12-5,-25-25-14,25 25-7,-29-31 1,29 31-1</inkml:trace>
</inkml:ink>
</file>

<file path=ppt/ink/ink56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9:42.363"/>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0 14 15,'0'0'24,"0"0"-6,0 0-1,0 0-2,0 0-2,0 0-1,0 0-2,0 0-2,0 0-3,24 14-1,-24-14-2,23 5 1,-23-5-1,33 2 0,-9-2 0,-3-2 0,5 2-1,-26 0 1,45-7-1,-45 7 1,42-5-1,-42 5 0,38-7-1,-38 7 1,35-2 0,-35 2-1,30-3 0,-30 3 1,26 3-1,-26-3 1,21 4-1,-21-4 0,22 3 1,-22-3-1,0 0 0,25 0 1,-25 0-1,0 0 0,29-5 0,-29 5 0,0 0-1,25-7-1,-25 7 0,0 0-1,0 0-2,29-7-1,-29 7-4,0 0-9,0 0-10,0 0-1,0 0 1,0 0 1</inkml:trace>
</inkml:ink>
</file>

<file path=ppt/ink/ink56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9:43.135"/>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0 58 13,'0'0'11,"0"0"-1,0 0 1,0 0-1,12 21 1,-12-21-2,0 0 0,0 0-1,21-4-1,-21 4 0,0 0 0,26-7-2,-26 7 0,0 0-1,28-14-1,-28 14 0,26-7 0,-26 7-1,28-5 0,-28 5 0,31-7-1,-31 7 1,35-7 0,-35 7-1,31-7 0,-31 7 0,26-7 0,-26 7 0,26-5 0,-26 5-1,0 0 1,28-4-1,-28 4 1,0 0-1,23-5 1,-23 5 0,0 0-1,21 2 0,-21-2 1,0 0-1,22 5 0,-22-5 0,0 0 0,21 9 1,-21-9-1,0 0 0,26 0 0,-26 0 1,0 0-1,28-2 0,-28 2 0,0 0 0,26-12 1,-26 12-1,0 0 0,23-2 0,-23 2 0,0 0 0,24 2 0,-24-2 0,0 0-1,21 17-1,-21-17-2,0 0-5,28 25-16,-28-25-5,21 14-1,-21-14 1</inkml:trace>
</inkml:ink>
</file>

<file path=ppt/ink/ink56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9:51.144"/>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0 30 13,'0'0'17,"0"0"-5,0 0-2,0 0-1,0 0-2,0 0 0,23 7-1,-23-7 0,0 0-1,24 5 0,-24-5-2,31-2 1,-31 2-1,30-5 0,-30 5 1,31-9-1,-31 9 1,23-5-1,-23 5 1,0 0 0,21-9-1,-21 9 0,21-5-1,-21 5-1,22-5 1,-22 5-2,23 0 1,-23 0-1,26 3 0,-26-3 1,21 4-1,-21-4 1,24-2-1,-24 2 1,21-2-1,-21 2 1,23-5-1,-23 5 0,0 0 1,29-5-1,-29 5 0,0 0 1,23 7-1,-23-7 1,0 0 0,24 5 0,-24-5 0,0 0 0,23 0 0,-23 0 0,0 0 0,26 0 0,-26 0 0,0 0-1,21 2 1,-21-2-1,0 0 1,0 0-1,0 0 0,21 5 0,-21-5 1,0 0-1,0 0 0,0 0 1,0 0-1,0 0 0,21 23 1,-21-23-1,0 0 0,0 0 0,0 0 1,22 24-1,-22-24 0,0 0 0,0 0 0,21 7 0,-21-7 0,0 0 0,0 0 0,21 5 0,-21-5-2,0 0-3,0 0-6,0 0-12,0 0-7,30 11 0,-30-11 0</inkml:trace>
</inkml:ink>
</file>

<file path=ppt/ink/ink56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9:52.160"/>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30 722 21,'0'0'26,"-16"23"0,16-23-5,0 0-5,0 0-4,-14-33-2,14 33-2,16-37-2,-16 37-2,31-45 0,-10 24-1,2-7 0,3 2-1,5-6-1,4 1 0,0-6 0,5-3-1,3-5 1,1-1-1,-1-4 1,1 4-2,-1 3 2,-6 4-2,-2 8 1,-6 5 0,-6 5 0,-23 21 0,28-21 0,-28 21 0,0 0 0,19-21 0,-19 21 1,0 0-1,0 0 0,14-26 0,-14 26 0,0 0 0,0 0 0,0 0 0,0 0 0,0 0 0,0 0 0,0 0 0,0 0 1,7 38-1,-7-38 0,-2 33 0,0-12 1,-3 0-1,3 0 0,-3 2 1,0 3-1,0 2 0,-2-2 0,3 0 0,-3-3 1,2 0-1,0-1 0,1-1 0,4-21 0,-7 30 0,7-30 0,-5 23 0,5-23 0,-3 22 0,3-22 0,-4 23 0,4-23 0,-7 26 0,7-26 0,-10 30 0,10-30 0,-11 28-1,11-28-1,-12 26-2,12-26-2,0 0-3,2 21-5,-2-21-9,0 0-8,10-28 1,-1 5 0</inkml:trace>
</inkml:ink>
</file>

<file path=ppt/ink/ink56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9:53.023"/>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78 0 3,'0'0'19,"0"0"-2,-18 30-4,18-30-2,-14 24-3,14-24 0,-12 33-2,9-10 0,3-23-2,-16 35 0,16-35 0,-7 35 0,7-35-1,-7 24-1,7-24 0,0 21 0,0-21-1,9 21 0,-9-21 0,0 0 0,12 30 0,-12-30 0,9 21 0,-9-21 0,12 21 0,-12-21 0,0 0 0,17 21 1,-17-21-1,0 0 1,0 0 0,23 17 0,-23-17 0,0 0 1,0 0-1,24 4 1,-24-4 0,0 0 0,28-7 0,-28 7 0,28-7 0,-28 7-1,38-11 0,-17 6 0,-21 5-1,40-12 1,-19 8-2,-21 4 1,38-10 0,-38 10-1,33-4 0,-33 4 0,21 0 0,-21 0 1,0 0-1,23 0 0,-23 0 0,0 0-1,0 0 0,0 0-2,0 0-1,0 0-3,21 9-4,-21-9-7,0 0-13,0 0 0,0 0 0,0 0 2</inkml:trace>
</inkml:ink>
</file>

<file path=ppt/ink/ink56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9:53.751"/>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140 4 23,'-22'-4'23,"22"4"-5,-4 28-3,4-28-3,-10 42-2,1-19 0,9 15-2,-12-6-1,10 11 0,-10-13-2,7 17 1,-6-12-2,6 9-1,-7-6 0,7-3-1,-2-2 0,3 0-1,-1-3 0,3-2-1,-1 0 1,1-2-1,0-3 0,-1 1 0,3-24 0,-2 33 0,2-33 0,-3 21 0,3-21-1,0 0 0,0 0-2,0 0-1,0 0-3,0 0-3,0 0-7,0 0-11,0 0-1,26-5 0,-26 5 1</inkml:trace>
</inkml:ink>
</file>

<file path=ppt/ink/ink56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9:54.331"/>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0 227 26,'0'0'25,"15"-23"-5,-15 23-3,28-35-3,-16 9-2,11 5-3,-6-7-2,11 7-1,-7-5-2,9 12 0,-6-5-2,4 12 1,-4 3-2,2 1 0,-3 3 0,-2 5 0,-21-5 0,40 9 0,-40-9-1,31 17 1,-31-17 0,23 30-1,-23-30 1,12 40-1,-10-19 1,-2 2-1,-4 1 1,-1 2-1,5-26 0,-12 44 0,12-44 0,-16 35 0,16-35 1,-19 31-1,19-31 0,-16 25 0,16-25 0,-19 24 0,19-24-1,0 0 1,-21 26 0,21-26-1,0 0 1,0 0-1,-15 21 1,15-21 0,0 0-1,0 0 1,0 0 0,0 0-1,0 0 1,0 0 0,0 0 0,0 0-1,24 4 1,-24-4 0,0 0 0,0 0 0,28 7 0,-28-7 0,0 0 0,24 14 0,-24-14 0,0 0 0,26 26 0,-26-26 0,16 26 0,-16-26 0,14 26 0,-14-26 0,9 28 0,-9-28 1,3 28-1,-3-28 0,-3 26 1,3-26-1,-7 23 1,7-23 0,-9 23 0,9-23 0,-16 24 0,16-24 0,-19 21 0,19-21 0,-24 23 0,24-23 0,-26 17 0,26-17 0,-30 9 0,30-9-1,-31 7 1,31-7-1,-30 0-1,30 0-1,-29-2-3,29 2-4,-23-10-8,23 10-15,-21-11 1,21 11 0,0 0 0</inkml:trace>
</inkml:ink>
</file>

<file path=ppt/ink/ink56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48:20.12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59 158 13,'0'0'21,"-38"-23"0,38 23-4,0 0-3,-26 0-2,26 0-3,0 0 0,0 0-2,0 0-1,0 0 1,-21 0-1,21 0 1,0 0-1,0 0 0,0 0-1,0 0 0,0 0 0,0 0-1,0 0 0,0 0-2,0 0 0,0 0-1,3-23 0,-3 23 1,0 0-2,18-26 1,-18 26 0,19-24 0,-19 24-1,24-18 1,-24 18-1,21-14 0,-21 14 0,26-14 0,-26 14 0,26-10 1,-26 10-1,30-7 0,-30 7 0,28 0 0,-28 0 0,29 2 0,-29-2 0,25 10 0,-25-10 0,24 14 0,-24-14 1,26 16-1,-26-16 0,28 19 0,-28-19 0,26 21 0,-26-21 0,21 23 0,-21-23 0,17 31 1,-17-31-1,14 33 0,-14-33 1,4 37-1,-4-37 0,-2 42 1,0-18-1,-3-3 0,-2 0 1,-3 5-1,1-3 0,-3-2 1,-2 5-1,0-3 0,-2 3 0,-1 0 0,-2 2 1,3-2-1,-1 2 0,1-2 0,4-5-1,-2 0 2,14-21-1,-19 25 0,19-25 0,0 0 0,0 0 1,0 0-1,0 0 1,0 0-1,0 0 1,0 0 0,0 0-1,0 0 0,0 0 1,0 0-1,0 0 0,0 0 0,0 0 0,0 0 0,0 0 0,0 0 0,0 0 0,5-21-1,-5 21 1,0 0 0,0 0 0,24-7 0,-24 7 0,0 0 0,23 3 0,-23-3 0,0 0 0,26 11 0,-26-11 0,0 0 0,23 19 0,-23-19 0,0 0 0,24 28 0,-24-28 0,14 24 0,-14-24 0,9 28 0,-9-28 0,5 35 1,-5-35-1,3 37 0,-3-37 0,-5 33 1,5-33-1,-7 30 1,7-30 0,-12 29 0,12-29 0,-16 30 1,16-30-1,-22 35 0,22-35 1,-28 31 0,28-31 0,-30 28 0,30-28 0,-31 16 0,31-16 0,-31 7-1,31-7 1,-30 2-1,30-2-1,-33-2 1,33 2-1,-38-2 0,38 2 0,-40-3-1,19 3 0,-2-2-1,2 9-2,-12-12-5,33 5-21,-36 14-8,6-7 1,-1 1 0</inkml:trace>
</inkml:ink>
</file>

<file path=ppt/ink/ink56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48:32.824"/>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278 10,'7'-25'23,"-7"25"1,21-10-3,-21 10-4,26-19-3,-26 19-3,33-23-1,-33 23-2,43-28-1,-25 7-2,13 4-1,-5-6-1,2 4 0,-2-2-1,2 3-1,-4-1 1,-1 5-1,-23 14 0,33-19-1,-33 19 1,24-2-1,-24 2 0,0 0 1,0 0-1,14 25 0,-14-25 0,-5 24 0,5-24 0,-9 35 0,-1-14 0,3 2 0,-5 3 1,1 5-1,-4-3 0,4 5 0,-6 4 0,3-2 0,0 7 0,-2-2-1,2 2 1,-3 3 0,3-1 0,-3 1-1,3-6 1,3 4 1,-1-8-1,2-2 0,3-1 0,0-4 1,5-4-1,0-1 0,-1-2 1,3-21-1,3 28 1,-3-28 0,7 21 0,-7-21 0,0 0 1,0 0 0,23 15 0,-23-15 0,21-3 0,-21 3 1,29-12-1,-29 12 0,35-23 0,-12 9 0,-1-5-1,3 1 0,-1-8 0,-1 5-1,1 0 1,-24 21-1,35-35 1,-35 35-1,26-26 0,-26 26-1,0 0 1,21-24-2,-21 24 0,0 0-2,0 0-3,0 0-5,0 0-10,0 0-12,0 0 0,24 0 1,-24 0 1</inkml:trace>
  <inkml:trace contextRef="#ctx0" brushRef="#br0" timeOffset="888">367 1285 40,'0'0'32,"0"0"1,-9 21 1,9-21-13,0 0-6,0 0-5,0 0-4,-7-21-1,7 21-2,0 0-2,0 0 0,4-21-1,-4 21-1,10-21-1,-10-2-6,0 23-19,21-36-8,-14 11 1,0-3-1</inkml:trace>
</inkml:ink>
</file>

<file path=ppt/ink/ink5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8:25.25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95 62 21,'0'0'19,"0"0"-2,0 0-1,-20-9-3,20 9-1,0 0-1,0 0-3,0 0-1,0 0-1,0 0-1,0 0 0,0 0-2,0 0 0,0 0 0,-6-18 0,6 18-1,0 0 1,0 0-1,0 0 0,0 0 0,20-14-1,-20 14 1,0 0-1,0 0 0,18-6 0,-18 6 0,0 0 0,20-4 0,-20 4 0,0 0-1,20-8 1,-20 8-1,0 0 1,21-2-1,-21 2 0,0 0 1,20 4-1,-20-4 1,0 0-1,22 4 1,-22-4-1,18-2 1,-18 2 0,0 0-1,22-6 1,-22 6-1,0 0 1,22 0-1,-22 0 0,0 0 1,0 0-1,20 6 0,-20-6 0,0 0 0,0 0 0,0 0 0,21 10 0,-21-10 1,0 0-1,0 0 0,0 0 0,20 12 0,-20-12 0,0 0 0,0 0 1,14 18-1,-14-18 0,0 0 1,8 21-1,-8-21 0,0 0 1,4 24-1,-4-24 1,-2 18-1,2-18 0,-4 18 0,4-18 1,0 0-1,-10 26 0,10-26 0,-8 20 0,8-20 0,0 0 0,-14 24 0,14-24 0,0 0 0,-18 18 0,18-18 0,0 0 0,0 0 0,-23 20 1,23-20-2,0 0 2,-20 18-1,20-18 0,0 0 0,-18 12 0,18-12 0,0 0 0,0 0 0,-22 14 0,22-14 0,0 0 0,-18 10 0,18-10 0,0 0-1,0 0 1,-20 14 1,20-14-1,0 0 0,0 0 0,0 0 0,0 0 0,0 0 0,-19 10 0,19-10 0,0 0 0,0 0 0,0 0 0,0 0 0,0 0 0,0 0 0,0 0 0,0 0 0,0 0 0,0 0 0,0 0 0,0 0 0,0 0 0,0 0 0,0 0 0,23-2 0,-23 2 0,0 0 0,18 6 0,-18-6 0,18 4 0,-18-4 0,18 0 0,-18 0 0,18 2 0,-18-2 0,18 4 0,-18-4 0,0 0 0,20 6 0,-20-6 0,0 0 0,21 10 0,-21-10 0,0 0 0,18 13 0,-18-13 0,0 0 0,0 0 0,20 18 0,-20-18 0,0 0 0,0 0 0,8 20 1,-8-20-1,0 0 0,0 0 0,0 0 0,0 0 0,2 20 0,-2-20 0,0 0 0,0 0 0,-4 18 0,4-18 0,0 0 1,0 0-1,-8 18 0,8-18 0,0 0 0,0 0 0,-16 24 1,16-24-1,0 0 0,-18 20 1,18-20 0,0 0-1,-16 20 1,16-20 0,0 0 0,-19 14-1,19-14 1,0 0 0,-18 14 0,18-14-1,0 0 1,0 0 0,-18 16 0,18-16 0,0 0 0,0 0 0,0 0 0,-22 2 0,22-2 0,0 0 0,0 0 0,-18 2 0,18-2-1,0 0 1,-18 4-1,18-4 0,0 0 1,-20 8-1,20-8 0,0 0 0,0 0 1,-21 8-1,21-8 0,0 0 1,0 0-1,-20 0 0,20 0 1,0 0-1,0 0 1,-22-2-1,22 2 0,0 0 1,-22 2-1,22-2 0,-18 0 1,18 0-1,0 0 0,-26 2 0,26-2 0,0 0 0,-23 0 0,23 0 0,0 0 0,0 0 0,-18-6 0,18 6 0,0 0 0,0 0 0,0 0 0,0 0 0,0 0-1,0 0-2,0 0-3,0 0-6,0 0-20,0 0-4,0 0 0,0 0 0</inkml:trace>
</inkml:ink>
</file>

<file path=ppt/ink/ink57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50:14.603"/>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 1171 25,'-14'21'25,"14"-21"-4,0 0-2,0 0-3,0-35-3,0 35-2,23-47-1,-4 23-2,-7-11-2,9 5-1,-2-10-1,2 5-1,2-2-1,3-15-1,-2-4 0,6 0 1,1-5-2,2 0 1,0 2 0,0 3 0,-3 2-1,-2 17 2,1 4-2,-6 3 0,-2 6 0,0 1-1,-4 2 1,2-3 0,-3-1 1,1-1-1,-3 2 0,0 3 0,-5-2 0,-9 23 0,19-31 1,-19 31-1,0 0 1,0 0-1,0 0 0,0 0 1,0 0-1,0 0 0,2 29 0,-2-29 0,-2 30 0,2-30 0,-2 42 0,-1-18 0,1 4 1,-3 4-1,1 4 0,-4 3 0,-1 3 0,0 3 1,-3 11-1,2 3-1,-1-3 1,-1 0-1,3-4 1,-1-3-1,3-2 1,0-5-1,2-14 2,3-2-1,-3-5 0,5-21 0,-4 35 1,4-35-1,-3 23 0,3-23-1,0 0-2,0 0-2,7 21-2,-7-21-4,0 0-10,21-2-11,-21 2 0,0 0 1,15-26 1</inkml:trace>
  <inkml:trace contextRef="#ctx0" brushRef="#br0" timeOffset="947">677 859 19,'0'0'26,"0"0"-2,0 0-1,22-39-3,-18 3-2,13 6-3,-10-14-4,12 6-2,-8-11-3,8 2 0,-2-7-3,4 10 0,-2-5-1,4-1-1,-2-1-1,3 2 1,-5 4-1,-1 5 0,-3 10 0,-4 4 0,-11 26 1,14-26-1,-14 26 0,0 0 0,0 0 0,0 0 0,5 31-1,-5-31 1,0 33 0,0-33 0,0 42 0,0-19 0,-2 5 0,-1 5 1,1 2-1,-3 7 0,1 3 0,-6 13 0,3 3 0,-2 2-1,-1 1 1,1-3-1,2-5 1,-2-2-1,4-8 1,0-15-1,3-8 2,2-23-2,-5 28 0,5-28 0,0 0-1,0 0-2,0 0-3,0 0-3,0 0-5,14-23-9,-14 23-8,12-28 1,-7 7 0</inkml:trace>
  <inkml:trace contextRef="#ctx0" brushRef="#br0" timeOffset="1575">1157 129 31,'0'0'25,"5"-40"-1,2 19-6,2 0-4,-4 0-3,-5 21-3,14-26-2,-14 26-2,0 0-2,26 0 0,-26 0-2,16 21 1,-16-21-1,26 24 0,-26-24 1,33 23-1,-33-23 0,38 16 0,-38-16 0,37 10 0,-37-10 0,33 7 1,-33-7-1,26 7 1,-26-7-1,0 0 1,0 0 1,24 19-1,-24-19 2,0 0-1,0 21 1,0-21 0,-3 21-1,3-21 1,-4 35 0,1-9-1,-1-1 0,4 10 0,-7 5 1,4 7-1,-2 12 0,3 8 0,-5-1-1,5 7 0,-3-5 0,3 2 0,-3-5-1,3 1 0,-1-19 1,-1-3-1,-1-4 1,0-7-1,0-3 0,1-9 1,4-21-1,-7 33 1,7-33-1,0 0 0,-7 21 1,7-21-2,0 0-1,0 0-2,0 0-3,-10-26-4,10 26-5,0-21-12,-4 0-6,4 21 1,-3-44 1</inkml:trace>
  <inkml:trace contextRef="#ctx0" brushRef="#br0" timeOffset="2247">1272 791 28,'-26'-9'26,"26"9"0,0 0-4,0 0-2,0 0-3,0 0-4,0 0-2,0 0-3,0 0-2,0 0-2,0 0-1,0 0-2,0 0 1,31 21-2,-31-21 1,35 12 0,-11-3 0,-3-2-1,5 0 1,4 0-2,-1-4-1,11 4-6,-12-7-13,9 0-13,6 4 1,-6-6-1,6 4 1</inkml:trace>
</inkml:ink>
</file>

<file path=ppt/ink/ink57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37:19.87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9 597 24,'0'0'22,"0"0"-2,-3-24-3,3 24-2,0 0-3,-5-23-2,5 23-2,0 0-1,-2-31-2,2 31-2,2-21-1,-2 21-1,8-23 0,-8 23-1,14-23 1,-14 23-1,16-22 0,-16 22 0,21-18 0,-21 18 0,21-17 0,-21 17 0,0 0 0,29-18 0,-29 18 0,0 0 0,21-14 0,-21 14-1,0 0 1,0 0 0,0 0 1,23-3-1,-23 3 0,0 0 0,0 0 1,0 0-1,10 31 0,-10-31 0,4 21 1,-4-21-1,0 28 0,0-28 0,5 26 0,-5-26 0,7 21 1,-7-21-1,0 0 0,3 23 0,-3-23 0,0 0 0,2 21 1,-2-21-1,0 24 0,0-24 0,0 25 1,0-25-1,2 38 0,-2-38 0,-2 40 0,0-15 1,2 3-1,-3 3 0,3-1 0,-2 5 0,-1-2 1,3 2-1,-4-2 0,1-2 0,-1-3 0,-1-5 0,5-23 0,-7 33 0,7-33 0,0 0 1,-12 21 0,12-21-1,0 0 1,0 0 0,3-24 0,-3 24-1,2-35 0,3 14 0,2-7 0,2-7 0,0-2 0,3-3 0,5-2 0,-1-3 0,3 1 0,0-1 0,0 3-1,2 2 1,-5 3 1,5 6-1,-4 6 0,-1 4-1,-16 21 1,26-31 0,-26 31 0,0 0 0,24-14 0,-24 14-1,0 0 1,21 0 0,-21 0 0,0 0-1,23-2 1,-23 2 0,0 0 0,24 0 0,-24 0 0,0 0 0,0 0 0,0 0 0,23 18 0,-23-18 0,3 24 1,-3-24-1,2 30 0,-4-9 0,2 0 0,0 8 0,-3-4 0,3 3 0,-2 3 0,-3 4 0,3 0 0,-3-2 1,1 0-1,-1-3 0,2-4 1,1 0-1,2-5 0,0 0 0,0-21 0,0 28 0,0-28 1,2 23-1,-2-23 0,0 0 1,0 0-1,3 21 1,-3-21 0,0 0-1,0 0 1,0 0 0,0 0-1,0 0 1,0 0-1,0 0 0,0 0 0,0 0 0,2-21 1,-2 21-2,12-23 1,-12 23 0,16-38 0,-1 15 0,1-3 0,-2-2 0,5-5 0,0-2 0,-1 2 0,4 1 0,-4 1 0,1 3 0,0 2 0,-2 5 0,-17 21-1,25-35 1,-25 35 0,29-28 0,-29 28 0,28-26 0,-28 26-1,26-23 1,-26 23 0,28-14 0,-28 14 0,0 0-1,26 0 1,-26 0 0,0 0 0,19 30 1,-19-30-1,9 35 0,-7-11 0,1 2 0,-3-1 1,0 6-1,-5-1 0,3 5 1,-3 0-1,-2 3 0,0-1 1,0 1-1,-3-3 0,6-5 0,-3-2 0,2-2 1,-2-5-1,7-21 0,-5 28 1,5-28-1,0 0 0,0 0-1,0 0-1,0 0-1,0 0-4,0 0-4,24 0-14,-24 0-5,26-21 0,-5 12 1</inkml:trace>
  <inkml:trace contextRef="#ctx0" brushRef="#br0" timeOffset="1880">1276 538 22,'0'0'24,"0"0"0,-12 26-5,12-26-4,0 0-2,-5 21-4,5-21-2,0 0-1,0 0-2,10 21 0,-10-21-1,0 0 0,21 19-1,-21-19-1,28 9 1,-28-9 0,33 10-1,-33-10 0,38 2 0,-17-2 0,-21 0 0,40-2-1,-40 2 1,35-5-1,-35 5-1,28-5 0,-28 5-1,21-7-1,-21 7-2,0 0-2,29-7-5,-29 7-9,0 0-8,9-23 1,-9 23 0</inkml:trace>
  <inkml:trace contextRef="#ctx0" brushRef="#br0" timeOffset="2360">1229 943 14,'0'0'20,"-28"10"-2,28-10-1,0 0-1,0 0-3,0 0-2,0 0-2,0 0-1,0 0-1,30 2-1,-30-2-1,21-5-1,-21 5-1,26-7 0,-26 7-2,33-4 1,-33 4-2,38-5 1,-38 5 0,37-3-1,-37 3 0,36 0 0,-36 0-2,35-4 0,-35 4-4,30-5-5,-6 0-8,-24 5-9,28-9 0,-2 11-1,-26-2 2</inkml:trace>
  <inkml:trace contextRef="#ctx0" brushRef="#br0" timeOffset="2848">1819 1077 1,'-2'-24'16,"23"10"4,-14-16-5,9-5-2,1-8 1,2 4-2,2-10-2,-3-3-1,8-7-2,-2-1-1,4-4-2,0-4 0,5 1-2,0 1-1,0 0 0,0 6-1,2 1 0,-2 8 0,-2 4 0,-3 9 0,-7 5 0,-2 10 0,-19 23 0,30-30 0,-30 30 0,0 0 0,0 0 0,0 0 1,22 0-1,-22 0 0,0 0 1,0 0 0,-3 30-1,3-30 1,-4 26 0,4-26-1,-10 42 1,3-14 0,7 2 0,-7 6 0,2 8 0,-2 1 1,3 1-1,-3 6 0,4-1 0,-4-1 0,2 3 0,-2-1 0,5-5 0,-5 0 0,2-1 0,1-3 0,-1-1-1,0-5 1,0-2-1,1-2 1,1-5-1,-1-4 0,4-3 1,0-21-2,0 30-1,0-30-2,-3 26-9,3-26-11,0 0-6,0 0 2,19 21-2</inkml:trace>
</inkml:ink>
</file>

<file path=ppt/ink/ink57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6T21:48:20.12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59 158 13,'0'0'21,"-38"-23"0,38 23-4,0 0-3,-26 0-2,26 0-3,0 0 0,0 0-2,0 0-1,0 0 1,-21 0-1,21 0 1,0 0-1,0 0 0,0 0-1,0 0 0,0 0 0,0 0-1,0 0 0,0 0-2,0 0 0,0 0-1,3-23 0,-3 23 1,0 0-2,18-26 1,-18 26 0,19-24 0,-19 24-1,24-18 1,-24 18-1,21-14 0,-21 14 0,26-14 0,-26 14 0,26-10 1,-26 10-1,30-7 0,-30 7 0,28 0 0,-28 0 0,29 2 0,-29-2 0,25 10 0,-25-10 0,24 14 0,-24-14 1,26 16-1,-26-16 0,28 19 0,-28-19 0,26 21 0,-26-21 0,21 23 0,-21-23 0,17 31 1,-17-31-1,14 33 0,-14-33 1,4 37-1,-4-37 0,-2 42 1,0-18-1,-3-3 0,-2 0 1,-3 5-1,1-3 0,-3-2 1,-2 5-1,0-3 0,-2 3 0,-1 0 0,-2 2 1,3-2-1,-1 2 0,1-2 0,4-5-1,-2 0 2,14-21-1,-19 25 0,19-25 0,0 0 0,0 0 1,0 0-1,0 0 1,0 0-1,0 0 1,0 0 0,0 0-1,0 0 0,0 0 1,0 0-1,0 0 0,0 0 0,0 0 0,0 0 0,0 0 0,0 0 0,0 0 0,5-21-1,-5 21 1,0 0 0,0 0 0,24-7 0,-24 7 0,0 0 0,23 3 0,-23-3 0,0 0 0,26 11 0,-26-11 0,0 0 0,23 19 0,-23-19 0,0 0 0,24 28 0,-24-28 0,14 24 0,-14-24 0,9 28 0,-9-28 0,5 35 1,-5-35-1,3 37 0,-3-37 0,-5 33 1,5-33-1,-7 30 1,7-30 0,-12 29 0,12-29 0,-16 30 1,16-30-1,-22 35 0,22-35 1,-28 31 0,28-31 0,-30 28 0,30-28 0,-31 16 0,31-16 0,-31 7-1,31-7 1,-30 2-1,30-2-1,-33-2 1,33 2-1,-38-2 0,38 2 0,-40-3-1,19 3 0,-2-2-1,2 9-2,-12-12-5,33 5-21,-36 14-8,6-7 1,-1 1 0</inkml:trace>
</inkml:ink>
</file>

<file path=ppt/ink/ink57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22T03:51:46.93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3 545 26,'-16'15'20,"16"-15"-2,0 0 0,-17 14-2,17-14-2,0 0-2,0 0-3,0 0-1,0 0-2,0 0-1,0 0-1,0 0-1,0 0 0,0 0-1,2-27 0,3 8 0,3-3-1,1-5 1,2-3-1,2-3 0,4 0 0,-2-4 0,1 4 0,3-2-1,-1 2 1,3-1 0,-3 5-1,1 1 0,-3 3 0,-1 2 1,-2 3-1,-2 2 0,-11 18 0,19-24 0,-19 24 0,0 0 0,0 0 0,16-17 0,-16 17 0,0 0 0,0 0 1,0 0-1,0 0 0,0 0 0,0 0 0,0 0 0,0 0 0,0 0 1,9 22-1,-9-22 0,-1 19 0,1-19 1,-4 27-1,0-10 1,0 1-1,-1 3 1,-1 1 0,1 2-1,-1 2 1,1-1 0,-1 3-1,1 0 1,-1 1-1,1-1 0,-1 1 1,2-1-1,1-1 0,-1-1 0,0 0 1,0-2-1,3 0 0,-3-2 0,2-2 0,0-1 1,0-3-1,-1 1 0,3-17 0,-4 28 0,4-28 0,-4 27 0,4-27 0,-3 30 0,3-30 0,-4 29-1,4-29 0,0 24-2,0-24-2,2 17-2,-2-17-5,0 0-8,0 0-13,22-17 0,-11 1 0,-2-10 2</inkml:trace>
  <inkml:trace contextRef="#ctx0" brushRef="#br0" timeOffset="1028">376 217 33,'0'0'19,"9"-24"-3,-9 24-1,9-26-3,-9 26-3,11-22-1,-11 22-2,11-20 0,-11 20-2,15-17 0,-15 17 0,0 0-1,19-24 0,-19 24 0,0 0 0,24-16-1,-24 16 0,0 0 0,16-15 0,-16 15 0,0 0 0,0 0-1,19-5 1,-19 5-1,0 0 0,0 0 1,0 0-1,0 0 0,0 0 0,16 16 0,-16-16 0,0 0 0,0 0 0,0 0 0,0 0 0,8 17 0,-8-17 0,0 0 0,0 0-1,0 0 1,0 0-1,2 18 0,-2-18 1,0 0-1,0 0 0,0 0 0,0 0 1,0 0-1,0 0 0,0 0 0,0 0 0,0 0 0,0 0 1,0 0-1,0 0 0,0 0 0,0 0 1,0 0-1,0 0 0,0 0 0,0 0 0,0 0 0,0 0 0,0 0 0,0 0 0,0 0 0,0 0 0,0 0 0,0 0 0,0 0 0,0 0 0,0 0 0,0 0 0,0 0 0,0 0 0,0 0 0,0 0 0,0 0 0,0 0 0,0 0 0,0 0 0,0 0 0,14-16 0,-14 16 0,0 0 0,0 0 0,0 0 0,0 0 0,0 0 0,0 0 0,0 0 0,0 0 1,0 0-1,0 0 0,0 0 0,0 0 0,0 0 0,0 0 0,0 0 0,0 0 0,0 0 0,0 0 0,0 0 0,10-17 0,-10 17 0,0 0 0,0 0 0,0 0-2,0 0-3,0 0-3,0 0-8,0 0-10,0 0-7,-10 20 0,10-20 1</inkml:trace>
  <inkml:trace contextRef="#ctx0" brushRef="#br0" timeOffset="2072">413 309 8,'0'0'20,"-13"19"-5,13-19-2,0 0-1,0 0 0,0 0 0,0 0-1,0 0-2,0 0 0,-6-24-1,6 24 0,7-24 0,-7 24-3,10-26 0,-10 26-2,9-26 0,-9 26-1,13-29 0,-13 29 0,17-30-1,-6 14 1,-2-3-1,4 1 0,0-1-1,0 1 1,0 1-1,0 1 0,-13 16 0,18-28 1,-18 28-1,15-18 0,-15 18 0,0 0 0,0 0 1,0 0-1,0 0 0,0 0 1,0 0-1,0 0 0,0 0 0,0 0 1,0 0-1,0 0 0,0 0 0,0 0 0,0 0 0,0 0 0,9 16 0,-9-16 1,0 0-1,-4 17 0,4-17 0,0 0 0,-3 18 0,3-18 0,-2 17 0,2-17 0,-4 24 0,4-24 0,-3 27 0,1-8 0,0-1 0,0 4 0,0 2 0,0 2 0,-1 4 0,-1 3 0,2 0 0,-2 2 0,1 2 1,-1 1-1,0 1 0,1 0 0,-3 0 0,0-3 0,-1 1 0,0-2 0,-1-2 0,1-5 0,-1-2 0,1-2 0,1-6 0,6-18 0,-7 30 0,7-30 0,-4 22 0,4-22 0,-1 16 0,1-16 0,0 17 0,0-17 0,0 0 0,0 0 0,3 18 0,-3-18-1,0 0-1,0 0-5,0 0-11,19-20-14,-16 2 0,-3 18-1,10-39 1</inkml:trace>
  <inkml:trace contextRef="#ctx0" brushRef="#br0" timeOffset="3176">823 97 20,'0'0'24,"0"0"0,0 0-6,0 0-5,0 0-4,0 0-1,0 0 0,0 0-1,0 0-1,0 0-1,0 0-1,0 0 0,17-13 0,-17 13-1,17-11-1,-17 11 0,18-11-1,-18 11 1,20-11-1,-20 11 0,23-9 0,-23 9-1,27-11 1,-27 11-1,28-11 0,-28 11 1,24-9-1,-24 9 1,17-2 0,-17 2 0,0 0 0,0 0 0,15 22 0,-15-22 0,-2 26 1,0-10-1,-2 1 0,2 3 0,-3 4 0,1 2 0,-1 2 0,1 3 0,-4 0-1,5 2 1,-3 2 0,3 2 0,-1 2 0,0-2 0,0 1 0,1 1 0,-3-4 0,4 2 0,-1-4 0,1-5 0,-2-2-1,2-2 1,0-6-1,1-1 0,1-1 0,0-16 0,-6 31 0,2-14 0,2 1 0,-1-1 1,-1 1-1,2-1 0,2-17 0,-4 24-1,4-24 1,0 0-2,0 0 0,2-18-3,4 1-1,-8-14-6,15 10-6,-15-19-6,10 5-7,-3-2-2,-3 0 1,2 4 1</inkml:trace>
  <inkml:trace contextRef="#ctx0" brushRef="#br0" timeOffset="3928">805 562 16,'0'0'26,"0"0"1,0 0-4,0 0-4,-19 1-5,19-1-2,0 0-1,0 0-2,0 0-1,0 0-2,19-11-1,-19 11 0,20-7 0,-3 5-2,-17 2 0,29-9-1,-29 9-1,34-2 0,-34 2 0,29 6-1,-12-3 0,-17-3-2,28 11-2,-28-11-8,24-3-22,-24 3-1,26-2 1,-26 2-1</inkml:trace>
  <inkml:trace contextRef="#ctx0" brushRef="#br0" timeOffset="15984">886 501 12,'-18'-4'15,"18"4"-2,0 0 0,0 0-2,0 0-2,-17 11 0,17-11-1,0 0 0,0 0-1,0 0 0,0 0-2,-17 13-1,17-13 0,0 0-2,0 0 0,-5 17 0,5-17 1,0 0-1,0 0 0,0 0 0,0 0 0,0 0 0,0 0 0,0 0 0,0 0 0,0 0 0,0 0 0,0 0 1,0 0 0,0 0-1,0 0 1,0 0 0,9 16-1,-9-16 0,0 0 0,0 0 0,0 0 0,0 0-1,0 0 0,17 4 0,-17-4 1,0 0-1,0 0 0,16 7 0,-16-7 0,0 0 0,19 8 0,-19-8 0,0 0-1,18 1 1,-18-1 0,0 0-1,23 0 1,-23 0-1,0 0 1,22 2 0,-22-2-1,0 0 1,20 2-1,-20-2 1,0 0 0,17 8-1,-17-8 1,0 0-1,18 0 1,-18 0-1,0 0 1,17 0-1,-17 0 0,0 0 1,0 0-1,20 0 1,-20 0-1,0 0 0,0 0 1,19 0-1,-19 0 0,0 0 0,0 0 1,16 0-1,-16 0 0,0 0 0,0 0 0,19-4 0,-19 4 1,0 0-1,17-8 0,-17 8 0,0 0 1,16-5-1,-16 5 0,0 0 0,0 0 0,21-6 0,-21 6 0,0 0 0,0 0 0,20-1 0,-20 1 0,0 0 0,0 0 0,17 0 0,-17 0 0,0 0 1,0 0-1,0 0 0,0 0 0,0 0 0,16 1 0,-16-1 0,0 0 0,0 0 0,0 0 0,0 0 1,0 0-1,0 0 0,0 0 0,0 0 0,0 0 0,0 0 1,0 0-1,0 0 0,0 0 0,0 0-1,0 0-1,0 0-2,0 0-14,0 0-17,0 0 0,-3-16-1,3 16 0</inkml:trace>
</inkml:ink>
</file>

<file path=ppt/ink/ink57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4-10-21T09:39:24.585"/>
    </inkml:context>
    <inkml:brush xml:id="br0">
      <inkml:brushProperty name="width" value="0.05292" units="cm"/>
      <inkml:brushProperty name="height" value="0.05292" units="cm"/>
      <inkml:brushProperty name="color" value="#953734"/>
      <inkml:brushProperty name="fitToCurve" value="1"/>
    </inkml:brush>
  </inkml:definitions>
  <inkml:trace contextRef="#ctx0" brushRef="#br0">0 0</inkml:trace>
</inkml:ink>
</file>

<file path=ppt/ink/ink57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9:38:23.652"/>
    </inkml:context>
    <inkml:brush xml:id="br0">
      <inkml:brushProperty name="width" value="0.05292" units="cm"/>
      <inkml:brushProperty name="height" value="0.05292" units="cm"/>
      <inkml:brushProperty name="color" value="#953734"/>
      <inkml:brushProperty name="fitToCurve" value="1"/>
    </inkml:brush>
  </inkml:definitions>
  <inkml:trace contextRef="#ctx0" brushRef="#br0">136 8 19,'0'0'13,"0"0"1,0 0-2,0 0 0,0 0-3,0 0-1,0 0-1,0 0-1,0 0-1,0 0 0,0 0 0,0 0-1,0 0 0,0 0-1,0 0 0,0 0-1,8 23 0,-8-23 0,-2 28 0,2-8-1,0-20 1,-4 40-1,0-20 1,2 2-2,-2 0 1,2 2-1,-3-2 0,1 4-1,0-2 1,0 1 0,0-1-1,0 0 2,2 2-2,-2-2 2,2 2-2,2-2 2,0 4-2,2 0 1,-2 0 0,2 0 0,2 1 1,0-1-1,-2-2 0,2 0 0,-2-2 0,0 0 1,0-2-1,0 0 0,-2-4 0,-2 2 1,2-2-1,-2 2 0,2-20 0,-2 35 0,0-17 0,0 0 0,2 2 0,-2 0 0,2 2-1,0 0 1,0 4 0,0 0 0,0 2 0,0-2 0,0 4 0,0-4-1,0 1 3,0-3-2,2 4 1,-4-4 0,4 0 0,-2-6 1,0 4-1,0-22 0,2 36-2,-2-16 2,0-20-1,0 28-1,0-28 1,-4 28 0,4-28 0,-2 31 0,2-31 0,-4 22 0,4-22 0,-4 18 0,4-18 0,-2 22 0,2-22 0,-4 20 0,4-20 0,-2 30 0,0-12-1,0 0 1,2 2 0,0-2 0,0 0-1,0-18 1,2 28 0,-2-28 0,0 18 0,0-18 0,0 0 1,0 0-1,0 0 0,0 0 0,0 0 1,0 0-1,0-22 0,0 22 0,0 0 0,0 0 0,0 0 0,0 0 0,0 0 0,0 0-1,0 0 1,0 0 0,0 0 0,0 0-1,0 0 1,0 0 1,0 0-1,2-18 0,-2 18 0,0 0 1,4-24-1,-4 24 1,2-24-1,-2 24 1,6-32 0,-4 14 0,0-2 0,2-2 1,-4-2 0,4 4-1,-2-4 1,2-3 0,-2 3-1,1-2 2,1 0-2,-2 2-1,0 0 0,2 0 0,-4 2 0,0 22 0,0-40-1,0 40 1,0-34-1,0 16 1,-2-5 1,2-1-1,0 0 0,2-2 1,-4-2-1,4 0 1,-2 0-1,0-2 1,0 2-1,0 0 0,2 2 1,-2-1-1,2 3 0,-2 0 1,2 0-1,-2-2 0,2 2 1,0 2-1,-2-2 1,0 2-1,2-2 0,-2 0 1,0-2-1,2 1 0,-2-3 0,0 0 0,2 0 1,-2-2-1,2-2 0,-2 6 0,2-4 0,-2 4 1,0-2-1,0 3 0,0-1 0,0 4 1,2 0-2,-2 0 2,0 2-2,0 2 2,0 0-1,0 18 1,0-28-2,0 28 1,0-22 1,0 22-1,0 0 0,-2-20 0,2 20 1,0 0-1,0 0 0,-4-18 0,4 18 0,0 0 0,0 0 0,0 0 0,0 0 0,0 0 1,0 0-1,0 0 0,-4-18 0,4 18 0,0 0 1,0 0-1,0 0 1,0 0-1,0 0 0,0 0 0,0 0 1,0 0-1,0 18 0,0-18 0,-2 22 0,2-22 1,-2 32 0,2-12-1,-2 4 1,2 2-2,0 4 3,0 0-3,0 6 2,0-1-1,-2 3 0,2 0 0,-2 2 0,0 0 0,0 0 0,0 0 0,2 1 0,-2-1 0,0 0 0,2 0 0,-2-2-1,0 0 2,-1 0-2,1 0 2,0-3-2,2 1 1,-2-6 1,0 4-1,0-4 0,0 2 0,2-2 0,-2 0 0,0-2 0,-2 1 0,2-1 0,0-2-1,0 4 2,-2 2 0,4-2 0,-2-2-1,0 2 1,2-2 0,-2 0 0,2-1 1,-2-7-2,2-2 0,0 0 0,0-18 0,-2 28 0,2-28 0,0 22 0,0-22 0,0 0 0,-2 18 1,2-18-1,0 0 0,0 0 0,-4 22 0,4-22 0,0 0-1,-2 22 1,2-22 0,0 0 0,0 0 0,-2 18 0,2-18 0,0 0 0,0 0 0,0 0 0,0 0 0,0 0 0,0 0 0,0 0 0,0 0 0,2-26 0,-2 26 1,2-36-1,0 12 0,0-6 0,2-10 0,0-5-1,0-1 1,2-2-2,0-6 2,0-2-1,2-2 0,1-1 0,-1 3 0,0 0 1,2-2 0,-2 0 1,0-1-1,-2 3 0,0-2 0,0 4 0,-4 0 0,0 1 1,-4 3-1,0 2 0,2 2 0,-4 2 1,0 4-1,-2 3 0,2 3 0,0 6-1,0 2 2,2 6-2,-4 2 2,6 18-2,-4-24 2,4 24-2,-4-20 2,4 20-1,0 0 0,0-24 0,0 24 0,2-18 0,-2 18 0,0 0 0,2-22 0,-2 22 0,0 0 0,0-22 0,0 22 0,0 0 0,0-22 0,0 22 0,0 0 1,-2-19-1,2 19 1,0 0-1,0 0 1,0 0 0,0 0-1,0 0 1,0 0 0,0 0-1,-10 31 1,6-13-1,2 2-1,0 4 2,-2 12-1,1-4 1,-1 4-2,0 2 3,2 2-3,-2 3 2,0 1 0,2 0-1,-2 4 0,0 0 0,2 0 0,0 5 0,0-3 0,2 2 0,-2-2 0,2 0-1,0-2 2,0 1-2,0-3 1,0-2 0,0-4 0,0-2 0,2 0 0,-2-2 0,0-3 0,2-1 2,-2-2-3,2 4 2,0 2 0,-4-6 0,0 2-1,0-2 2,0 2-1,-2-1-1,2-1 1,-4-6-1,2 0 1,0 0-1,0-2 0,0-2 0,0 2 0,2-2 0,-2 0 0,0-2 0,4-18 0,-6 32 0,6-32 0,-4 25 0,4-25 0,0 0 0,-4 18 0,4-18 0,0 0 0,0 0 0,0 0 0,0 0 0,0 0 0,4-22 0,-4 22 0,4-33 0,-2 11 0,4-2 0,-2-4 0,0-4 0,2-2 0,-2-4 0,2-8 0,0-5-1,0 1 1,0-4-2,0-2 2,0-4-1,0-1 0,0-1 0,-2 8 0,0-2 1,-2-2 0,1 1 0,-1-1 0,-2 4 0,0 0 0,2 2 1,-4 0-1,2-1 0,0 3 0,0 2 0,0 2 0,0 0 0,2 6 0,0-1-1,-2 5 2,2 2-1,0 4 0,-2 6-1,4 2 2,-4 4-2,0 18 2,2-22-1,-2 22 0,0 0 0,0 0 1,0 0-1,0 0 0,0 0 0,0 0 0,0 0-1,0 0 1,0 0 0,0 0 0,0 0 0,0 0 0,0 0-1,0 0 1,4 30 1,-4-12-1,2 4 1,-2 2-2,0 4 2,0 4-2,0 4 2,0 3-2,0 3 1,0 4 0,0 2 0,0 8 0,0 0 0,-2 7 0,2-1-1,-2 0 2,0 2-2,0-1 2,-2-3-2,0-6 2,0-2-2,-1-4 2,3-4-1,-2-1 0,2-7 1,0 4-2,-2-4 2,2-4 0,-2-4 0,0 0 0,0-4 0,0 0 0,0 1-1,-2-7 2,2 0-2,-2 2 0,2 0-1,-2 0 2,2 4-2,0-2 1,0 2 0,-2 0 0,2 2 0,0-2 1,0 2-2,0-1 1,0-1 0,0-2 0,2 0 0,0-2 0,2-20 1,-6 30-1,6-30 0,-4 20 0,4-20 0,0 0 0,0 0 0,0 0-1,0 0-1,0 0-4,0 0-6,0 0-21,16-28-2,-8 8 0,-6-12 0</inkml:trace>
</inkml:ink>
</file>

<file path=ppt/ink/ink57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4-10-21T09:37:17.601"/>
    </inkml:context>
    <inkml:brush xml:id="br0">
      <inkml:brushProperty name="width" value="0.05292" units="cm"/>
      <inkml:brushProperty name="height" value="0.05292" units="cm"/>
      <inkml:brushProperty name="color" value="#953734"/>
      <inkml:brushProperty name="fitToCurve" value="1"/>
    </inkml:brush>
  </inkml:definitions>
  <inkml:trace contextRef="#ctx0" brushRef="#br0">34 0 11,'0'0'12,"0"0"-3,0 0 0,0 0-1,0 0 0,0 0 1,0 0 0,0 0 0,0 24 1,0-24 0,-4 24-1,4-24 0,-6 28-2,6-28-1,-8 28-1,8-28-1,-4 24-1,4-24-1,0 22 0,0-22 0,4 20-1,-4-20 0,6 20 0,-6-20 0,8 30 0,-8-30 1,8 34-1,-4-15 1,2 5 0,-4-4 0,2 2-1,0-4 1,2 2-1,-6-20 0,12 32 0,-12-32 0,15 28 0,-15-28 0,14 26 0,-14-26 0,14 24 1,-14-24-1,14 22 0,-14-22 0,12 22 0,-12-22 0,12 19-1,-12-19 1,0 0-1,18 22 1,-18-22 0,0 0-1,18 18 1,-18-18-1,0 0 1,20 16 0,-20-16-1,21 8 1,-21-8-1,20 6 0,-20-6 1,24 0-1,-24 0 0,26-4 1,-26 4-1,22-10 1,-22 10-1,25-16 0,-25 16 0,20-20 1,-20 20-1,20-20 0,-20 20 0,18-27 0,-18 27 1,20-28-1,-10 10 0,0 0 0,0 0 0,-2-4 1,2 2-1,-3 2 0,1 0 1,-4-2-1,2 0 0,-2 2 1,-2 0-1,-2 0 0,0 18 0,2-35 1,-2 35-1,0-28 0,0 28 0,-2-24 0,2 24 1,0 0-1,-4-24 0,4 24 0,0 0 0,-8-22 1,8 22-1,0 0 0,-8-20 1,8 20-1,0 0 0,-13-18 0,13 18 0,0 0 1,-14-22-1,14 22 0,0 0 1,-16-20-1,16 20 0,0 0 0,0 0 1,-20-16 0,20 16-1,0 0 1,0 0-1,0 0 1,-20-2 0,20 2-1,0 0 1,0 0-1,-18 18 0,18-18 0,0 0 0,-14 18 0,14-18 0,-8 18 0,8-18 0,0 0 0,-14 26 0,14-26 0,-9 18 1,9-18-1,-10 24 0,10-24 0,-14 24 0,14-24 0,-16 26 1,16-26-1,-16 28 1,16-28-1,-16 29 0,16-29 0,-10 26 1,10-26-2,-6 26 2,6-26-2,-6 26 1,6-26 1,-6 26-1,6-26 0,-6 30 0,6-30 0,-6 28 0,6-28 0,-4 24 0,4-24 0,0 0 0,-2 24 0,2-24 0,0 0 0,0 0 0,0 18 0,0-18 1,0 0-1,0 0 0,-2 22 0,2-22 0,0 0 1,-9 20-1,9-20 0,0 0 0,-8 21 0,8-21 0,0 0 1,-4 24-1,4-24 0,-4 18 0,4-18-1,-6 20 2,6-20-2,-4 22 1,4-22 0,-6 24 0,6-24 0,-8 28-1,8-28 1,-6 32 0,6-32 0,-8 32 0,8-32 0,-6 26 1,6-26-1,-6 26 1,6-26-1,-4 29 0,4-29 0,-4 26 0,4-26 0,-4 28 0,4-28 0,-6 28 0,6-28 0,-6 26 0,6-26 0,-6 26 1,6-26-1,-6 26 0,6-26 0,-4 24 0,4-24 0,-4 24 0,4-24 0,-6 24 0,6-24 0,-4 22 0,4-22 0,-4 22 0,4-22 0,-5 25 0,5-25 0,-4 22 0,4-22 1,-6 24-2,6-24 1,-4 22 0,4-22 0,-2 20 0,2-20 0,-4 22 1,4-22-1,-4 22 0,4-22 0,-4 24 0,4-24 0,-4 22 0,4-22 1,-4 20-1,4-20 0,-2 20 0,2-20 0,-4 18 0,4-18 0,-4 20 0,4-20 0,-8 25 0,8-25 0,-8 20 0,8-20 0,-10 20 1,10-20-1,0 0 1,0 0-1,-12 20 1,12-20-1,0 0 0,0 0 0,0 0-1,0 0-3,0 0-4,0 0-17,24-12-10,-24 12-1,22-18-1,-22 18 2</inkml:trace>
</inkml:ink>
</file>

<file path=ppt/ink/ink57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7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7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9:02.55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71 99 7,'0'0'20,"0"0"-2,0 0-1,0 0-3,-18-14 0,18 14-2,0 0-2,0 0-1,0 0-2,0 0 0,0 0-2,-14-18-2,14 18 0,0 0-1,0 0 0,-14-18 0,14 18 0,0 0-1,0 0 1,0 0 0,-18-20 0,18 20 0,0 0 0,-19-16-1,19 16 1,0 0-1,-24-9 1,24 9-1,0 0 0,-24-4-1,24 4 1,0 0-1,-22 4 1,22-4-1,0 0 1,0 0-1,-24 15 1,24-15-1,0 0 0,-16 22 1,16-22-1,-17 22 0,17-22 1,-16 24 0,16-24-1,-16 24 1,16-24 0,-18 30 0,18-30 0,-16 32 0,16-32 1,-16 28-2,8-10 1,8-18 0,-12 30-1,12-30 0,-12 26 1,12-26-1,-9 27 0,9-27 0,-8 22 1,8-22-1,-6 20 0,6-20 0,-4 22 1,4-22-2,-4 20 2,4-20-1,-2 20 0,2-20 1,-2 22-1,2-22 1,-2 22-1,2-22 1,0 22 0,0-22 0,-2 20 0,2-20-1,-2 20 1,2-20-1,0 18 2,0-18-2,0 0 0,2 22 0,-2-22 0,0 0 0,0 0 1,4 20-1,-4-20 0,0 0 0,6 19 1,-6-19-1,0 0 0,10 24 0,-10-24 0,0 0 0,13 20-1,-13-20 1,0 0 0,14 18 0,-14-18-1,0 0 1,18 14 1,-18-14-1,0 0 0,24 18 0,-24-18 0,0 0 0,24 12 0,-24-12 0,0 0 0,24 8 0,-24-8 0,18 6 0,-18-6 0,0 0 0,27 8 0,-27-8 0,0 0 0,18 8 0,-18-8 0,0 0 0,18 2 0,-18-2 0,0 0 1,20-6-1,-20 6 0,18-10 0,-18 10 1,0 0-1,22-18 0,-22 18 0,0 0 0,16-18 0,-16 18 0,0 0 1,9-18-1,-9 18 0,0 0 1,4-22-1,-4 22 1,0 0-1,-2-24 1,2 24-1,-6-18 1,6 18-1,0 0-1,-21-23 1,21 23 1,-18-16-1,18 16 0,-20-16 0,20 16 0,-18-8 0,18 8 0,0 0 1,-24-12-1,24 12 0,0 0 0,-20 2 1,20-2-1,-19 4 0,19-4 0,-22 12 0,22-12 0,-24 22-2,24-22-1,-28 33-1,10-17-4,10 14-3,-12-14-9,7 8-14,1 2-1,12-26 2,-22 36 1</inkml:trace>
</inkml:ink>
</file>

<file path=ppt/ink/ink58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8.36565" units="1/cm"/>
          <inkml:channelProperty channel="Y" name="resolution" value="28.33948" units="1/cm"/>
        </inkml:channelProperties>
      </inkml:inkSource>
      <inkml:timestamp xml:id="ts0" timeString="2014-10-21T09:41:33.442"/>
    </inkml:context>
    <inkml:brush xml:id="br0">
      <inkml:brushProperty name="width" value="0.05292" units="cm"/>
      <inkml:brushProperty name="height" value="0.05292" units="cm"/>
      <inkml:brushProperty name="color" value="#953734"/>
      <inkml:brushProperty name="fitToCurve" value="1"/>
    </inkml:brush>
  </inkml:definitions>
  <inkml:trace contextRef="#ctx0" brushRef="#br0">0 0</inkml:trace>
</inkml:ink>
</file>

<file path=ppt/ink/ink58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9:10.49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0 266 24,'0'-38'27,"10"18"-1,-6-6-3,0 0-6,11 4-2,-9-6-4,10 10-2,-10-6-3,-6 24-1,26-28-2,-26 28 0,32-16-2,-12 14 1,1-2-1,1 4 0,2 2 0,0 4 0,0 0 0,3 4-1,-7 0 1,0 4 0,-20-14-1,28 34 1,-18-14-1,-2 4 1,-3-2-1,-5 4 1,-3 0-1,-1 0 0,-2 2 0,0 4 1,-6-2-1,2 1 1,0-1-1,-2-2 1,0-2-1,0 2 1,6-4-1,-8 0 0,1-2-1,1 2-1,2-4 1,0-2-1,4 0 1,0 0-1,6-18 1,-14 28 0,14-28 1,-2 26-1,2-26 1,-6 25-1,6-25 1,-6 22-1,6-22 1,-6 18 0,6-18-1,0 0 1,0 0 0,2 18 1,-2-18-1,0 0 1,0 0 1,20-2-1,-20 2 1,18-10 0,-18 10 0,22-14-1,-22 14 1,23-14-1,-23 14-1,22-10 1,-22 10-1,0 0 0,24-12 1,-24 12-1,0 0 0,24-11 0,-24 11 0,20 0 0,-20 0 0,20 9 0,-20-9 0,25 18 0,-25-18 0,30 28 0,-30-28-1,26 28 1,-26-28-2,26 18-2,-7-10-5,-19-8-14,20-18-9,-20 18-1,28-42 1,-12 16 0</inkml:trace>
  <inkml:trace contextRef="#ctx0" brushRef="#br0" timeOffset="1052">628 300 21,'0'0'25,"0"0"-2,0 0-4,0 0-3,0 0-2,2-22-4,-2 22-3,14-22-1,-14 22-1,18-32-2,-8 12 0,0-4-1,0 0-1,2-2-1,1 0 1,-3 2-1,2 2 1,-2 4-1,-10 18 0,18-28 0,-18 28 0,0 0 0,0 0 0,0 0 0,18-12 0,-18 12 0,0 0 0,0 20 0,0-20 0,2 24-1,-2-24 1,4 24 0,-4-24 0,6 24 0,-6-24 0,12 22 0,-12-22 0,14 18 0,-14-18 0,0 0 0,15 24 0,-15-24 0,0 0 0,8 24 1,-8-24-1,0 0 0,0 24 0,0-24 0,0 0 0,2 24 0,-2-24 0,0 0 0,2 20 0,-2-20 0,0 0 0,-4 24 0,4-24 0,-10 20 1,10-20-1,-11 22 1,11-22 0,-12 26 0,12-26 0,-12 27 0,12-27 1,-8 28-1,8-28 2,-4 30-2,4-30 1,-4 30-1,4-30 1,-4 28-1,4-28 0,4 30 0,-4-30-2,0 30 1,0-30 0,-2 34 0,2-16 0,0-18 0,0 34-1,0-34 2,-2 36 0,2-36-1,-6 30 0,6-30 0,0 21 0,0-21 1,0 20-1,0-20 0,-2 18 0,2-18 0,-2 20 1,2-20-1,-4 20 0,4-20 0,0 0-1,0 24-1,0-24-1,0 0-4,0 0-5,0 0-7,0 0-12,14-24-1,-14 24 1,6-24 1</inkml:trace>
  <inkml:trace contextRef="#ctx0" brushRef="#br0" timeOffset="2072">628 535 30,'0'0'25,"0"0"1,-2-22-6,2 22-4,0 0-2,-12-22-5,12 22 0,0 0-3,0 0 0,0 0-2,24 6-1,-24-6 0,0 0 0,18 10-1,-18-10 0,0 0 0,24 8-1,-24-8 0,0 0 0,24 2 0,-24-2 0,0 0 0,27-6 0,-27 6 0,18-6 0,-18 6 0,0 0-1,22-6 1,-22 6-1,0 0 1,24-2-1,-24 2 0,0 0 0,18-2 1,-18 2-1,0 0 0,0 0 0,19 2-1,-19-2 0,0 0-1,0 0-2,22 0-2,-22 0-2,22 4-6,-22-4-7,0 0-11,0 0 0,20-4 2,-20 4 1</inkml:trace>
  <inkml:trace contextRef="#ctx0" brushRef="#br0" timeOffset="3996">1110 1089 11,'0'0'17,"0"0"-2,10-19-1,-10 19-2,0 0-1,18-12-1,-18 12 0,22-16-1,-22 16 0,29-14-2,-11 10 0,-18 4-2,38-12 0,-20 8-1,4 4 0,-1 0-2,3 2 1,-2-2-1,0 4-1,-4-6 1,3 2-1,-1-4 0,0 2 0,0-2 1,2-2-1,-1 0 0,-1-2 0,2 0 0,2 2-1,-4-2 1,-2 2 0,-18 6-1,33-10 0,-33 10 1,28-4-1,-28 4 0,22 4 0,-22-4 0,0 0 0,24 10 0,-24-10 0,0 0 0,21 10 0,-21-10-1,0 0-1,24 8 0,-24-8-3,0 0-2,0 0-3,26 18-6,-26-18-7,0 0-7,2 20 1,-2-20 0</inkml:trace>
  <inkml:trace contextRef="#ctx0" brushRef="#br0" timeOffset="4740">1070 1263 19,'0'0'23,"16"-18"-2,-16 18-3,0 0-3,24-22-2,-24 22-2,18-2-3,-18 2-1,22 6-2,-22-6 0,25 14-2,-25-14 0,28 14-1,-28-14 1,32 2-1,-12-4-1,-20 2 1,39-12-1,-17 4 1,2 0-1,-4-4 1,6 4-1,-3-2 1,-1 2-1,0 0 1,0 4-1,-22 4 0,34-10 0,-13 8-1,-21 2 1,30 2-1,-30-2 1,30 6-1,-30-6 0,24 6 1,-24-6-1,23 2 0,-23-2 1,22 2-1,-22-2 0,22 0 1,-22 0-1,24 0 0,-24 0 1,26 2-1,-26-2 0,25 0 0,-25 0 1,24-4-1,-24 4 0,20-4-1,-20 4 1,0 0-2,20-8-1,-20 8-3,0 0-6,0 0-10,22 8-10,-22-8 0,0 0 1</inkml:trace>
  <inkml:trace contextRef="#ctx0" brushRef="#br0" timeOffset="5512">1080 1640 32,'-12'-30'26,"12"30"-6,12-22-1,-12 22-5,14-18-4,-14 18-2,0 0-3,24-18 0,-24 18-2,26 0 1,-8 2-1,-18-2 1,33 4-1,-33-4 0,36 0-1,-16-2 1,0 2-2,-1-2 1,3 0-1,2-2 1,0 4-1,-4-4 0,-2 0 0,3-2 0,-1 2-1,2 0 1,0-2 0,-4 0-1,3 0 0,1-2 1,0 4-1,-4 0 0,0 0 0,0 2 0,-18 2 0,29 0 0,-29 0 1,28 4-1,-28-4 0,30 0 0,-30 0 0,32-2 0,-32 2 0,31-4 0,-31 4 0,28-8 1,-28 8-1,26-8 0,-26 8 0,20-8 0,-20 8 0,19-4-1,-19 4-1,0 0-1,18-4-2,-18 4-3,0 0-8,0 0-12,0 0-4,0 0 2,14 26-1</inkml:trace>
</inkml:ink>
</file>

<file path=ppt/ink/ink59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4:22:10.00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559 128 0,'-4'-16'22,"4"16"-1,0 0-1,10-21-3,-10 21 1,5-19-4,-5 19-1,-5-20-2,5 20-2,-15-21-2,15 21-2,-25-15-1,6 9-1,-5-1-1,-2 5 2,-4 2-3,-1 0 1,1 8-1,-5 1-1,3 4 1,-2 2-1,6 2 0,-1 2 0,9-1 0,1 1 0,4-2 0,7 4 0,1-5 0,7-16 0,2 30 0,-2-30 0,20 28 0,-20-28 1,30 34 0,-5-17-2,-3 4 2,1 1-1,3-1 1,-1 1-1,-3 3 1,-5-1-1,-4-5 0,-5-1 0,0-1 1,-7 0 0,-1-17 0,-11 23 1,11-23-1,-28 16 2,11-14-1,0 2 0,-7-6 0,1 0-1,-1-3 0,-3-3 0,3-1-1,-3-4 1,3 0-1,-2-1 0,5-1 1,-2 1-2,6 0 0,-3 3-3,20 11-3,-30-15-5,30 15-10,0 0-11,5 19-3,-5-19 3,12 26 0</inkml:trace>
  <inkml:trace contextRef="#ctx0" brushRef="#br0" timeOffset="797">764 561 62,'0'0'35,"0"0"0,0 0-2,0 0-17,0 0-6,0 0-4,0 0-3,0 0-1,0 0-1,0 0-1,-11-17-1,11 17-2,0 0-2,0 0-3,0 0-7,0 0-20,0 0 0,0 0-1,21-9 3</inkml:trace>
  <inkml:trace contextRef="#ctx0" brushRef="#br0" timeOffset="1156">1046 69 36,'2'-21'27,"-2"21"1,0 0-8,-2-17-5,2 17-4,0 0-5,0 0-1,0 0-2,0 0-1,-4 19-1,4-19 0,-5 32 0,3-12-1,-6 5 1,5 3-1,-3 0 1,0 0 0,5 4-1,-9 3 0,8-5 1,-2 2-1,4-6 1,0 1-2,0-7 1,6 1 0,-6-21 0,17 20 0,-17-20 0,21 12 0,-21-12 0,26-4 0,-11 2 0,-15 2 0,28-13 1,-9 4-1,0-3 0,-2-6 0,5-3 1,-1-3-1,-4-1 0,6-1 0,-5-2-1,1-2 1,0 2-1,0 0 2,-4 0-3,-2 0 2,0 5 0,-1 1 0,-3 1 0,-9 21 0,13-28 1,-13 28-1,0 0 0,0 0 0,0 0 0,0 0 0,0 0 0,0 0 0,-6 22 0,3-5 0,-5 2 0,3 3 1,-3-1-1,2 5 0,-1 4 1,-3-4-1,1 8 1,2-4-1,1-2 1,2-2-1,2-1 2,-2-5-3,4-20 1,6 29 1,-6-29-2,0 0 2,21 20-1,-21-20 0,17 8 0,-17-8 0,20 5 0,-20-5 0,25 2 0,-25-2-2,34-6-3,-34 6-4,41-9-8,-18 5-13,1-5-2,6 3 2,-3-5 0</inkml:trace>
  <inkml:trace contextRef="#ctx0" brushRef="#br0" timeOffset="1969">1883 394 42,'-5'17'33,"5"-17"1,0 0-2,0 0-12,0 0-8,0 0-7,3-30-7,-3 30-10,0 0-18,23-30-3,-23 30 1,19-30-1</inkml:trace>
</inkml:ink>
</file>

<file path=ppt/ink/ink59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4:05.341"/>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111 190 38,'-19'8'26,"19"-8"-4,-21-10-2,21 10-4,0 0-3,-17-23-3,17 23-3,-10-23-1,10 23-2,-6-21 0,6 21-1,-2-23 0,2 23-1,4-23 0,-4 23 0,6-23-1,-6 23 0,15-25 0,-15 25 0,0 0-1,25-22 1,-25 22-1,19-7 0,-19 7 0,21 2 0,-21-2 0,27 7 0,-27-7 0,27 8 0,-27-8 0,29 14 0,-29-14 0,31 17 0,-31-17 0,28 23 0,-28-23 0,23 29 1,-13-10 0,-4 0-1,1 1 1,-7 3 0,2 4 0,-4-2 0,-3 5 0,-1-1 0,-2 2 0,-3-2 0,1 0-1,-5 2 1,3-1-1,-3-1 0,-2-2 1,3 0-1,-5 2 1,2-4 0,-2-2-2,3-2 2,-3-3-2,2 1 2,-2-4-1,19-15 1,-29 23-2,29-23 1,-25 14 0,25-14 0,0 0 0,-21 13 0,21-13-1,0 0 1,0 0 0,0 0 0,0 0-1,0 0 1,-2-19 0,2 19 0,13-21 0,-13 21-1,23-23 2,-23 23-2,25-21 2,-25 21-2,23-14 1,-23 14-1,0 0 1,23 2 1,-23-2-1,0 0 2,16 23-3,-16-23 2,11 25-1,-11-25 1,12 29-1,-5-6 0,-3 2 2,4-2-2,1 4 2,-3-4-2,2-1 2,-2 1-1,5-2 1,-11-21-2,19 23 1,-19-23 0,18 15 0,-18-15 0,23 10 0,-23-10 0,28 4 0,-28-4 0,29-2 0,-29 2 0,31-6-1,-31 6 1,27-6 0,-27 6-1,26-11 1,-26 11-1,18-8 0,-18 8-1,0 0-2,30-19-2,-26-2-5,15 13-16,-7-13-10,-4-2 0,3 5-1,-5-7 2</inkml:trace>
  <inkml:trace contextRef="#ctx0" brushRef="#br0" timeOffset="1247">949 211 24,'0'0'27,"-19"-15"1,19 15 1,0 0-10,-21 4-5,21-4-4,0 0-2,-23 19-1,23-19-2,-18 14 0,18-14-1,-23 21-1,23-21-1,-23 29-1,12-10 0,1 2 0,-1 2 0,1 2-1,1 2 1,1 2-1,0-2 0,1 4 0,1-2 0,2 1 1,-2-3-1,4 0 0,2-4 0,0-1-1,0-1 2,2 0-1,-2-21 0,10 33-1,-6-12 1,3 0 2,-7-21-2,14 33 1,-14-33-1,19 29 1,-19-29 0,23 23 0,-23-23-1,31 7 1,-31-7-1,32 2 0,-32-2 0,33 0 1,-14-4-1,0 1 0,2-1 1,0-8-1,-21 12 1,35-27-1,-16 10 1,0 0-2,-3-1 3,3-1-2,-4-2 1,-15 21-1,27-29 1,-27 29 1,21-31-1,-21 31 2,12-34-2,-12 34 1,3-37-2,-3 18 2,0-6-1,-3 2 0,3-4-1,3-2 1,-6 0-1,6-2 0,-3 0 1,0-1-1,-5 3 0,1 0 1,0 2-1,-4 4 0,-3 2 0,-3 3 0,-1-3 0,-6 0-1,2-2 0,-4-2-1,2 9-2,-10-9-3,12 18-6,-18-5-19,1 8-4,1 10-1,-7 4 2</inkml:trace>
  <inkml:trace contextRef="#ctx0" brushRef="#br0" timeOffset="3820">1077 107 20,'0'0'16,"0"0"-2,0 0 0,0 0 0,0 0-2,-21 6-1,21-6-1,0 0-1,0 0-1,0 0-2,-19 18-1,19-18-2,0 0 0,-21 19-2,21-19 0,-19 15 0,19-15 1,-21 8-1,21-8-1,-23-4 1,23 4-1,-19-6-1,19 6-2,0 0-7,-23 16-14,23-16-4,-8 36-1,0-18 1</inkml:trace>
</inkml:ink>
</file>

<file path=ppt/ink/ink60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0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0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0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0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0:45.515"/>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169 0 31,'2'3'9,"-4"-4"0,2 4-2,-1-1-1,1 1-1,-3 2-2,1 0 1,1 3-1,-1-1 1,1 3 0,0 0 0,1 3-1,-2 0 1,2 3-1,0 0 0,0-2 0,0 5 0,0 0 0,0 3 0,0-2-1,-1 3 1,1 2-1,-3-1 0,0 4 0,1-2 0,2 0 0,-1-3 0,-1 4 0,1-6-1,-2 2 1,2-2-1,-1 1 1,1-2-1,1 4 0,0-1 0,0 1-1,-2-2 1,2 1 0,-1 0 0,1 0 0,-3 0 0,3 1 0,-3-4 0,3 3 0,-1-1 0,1 1 0,0-3 0,0 2-1,0-2 1,1-1 0,-1-2-1,0 0 1,1 2-1,-1-4 1,-2-1 0,2 1-1,0-4 0,0 5 1,0-3-1,-2 2 1,1-2-1,-1 1 0,-2-1 1,2 2-1,2-1 1,-1 0 0,-1 4-1,2-2 1,-2 1-1,-3 0 1,4 1-1,-1 1 0,-1-2 0,-1 2 0,2-5 0,0 4 1,0 0-1,2-2 0,-1 2 0,-4-1 1,4 3-1,1-2 1,-3 2-1,1-3 0,1 3 0,1-1 0,-3 0 0,2 0 0,1-3 0,-2 1 0,1 0 0,-2 1 2,1-1-2,1 0 0,-2 1 0,3-1 1,-4 3-1,2-2 0,-1-1 0,2 0 0,-4-1 0,4 3 0,-2-2 0,2 2 1,-1 0-1,1 1 0,-1 1 0,1-1 1,-1 3-1,2-6 0,-1 2 0,1-2 1,-2-1-1,2 2 0,0-2 0,0 0 0,0 1 1,0 2 0,-1-3 0,-1 4-1,2-6 1,0 1-1,-1-1 1,0 2-1,1-1 0,-2-4 0,2 1 1,0-1-1,-1 1 0,1-1 0,0 2 0,0-1 0,0-2 0,0 3 1,0-3-1,0 0 0,-3 0 0,3 1 0,-2-1 1,2-2-1,0 3-1,2-3 1,-2 2 0,0 0 0,0 2 0,0 0 0,0-2 0,0 1 0,0 1 0,0 2 0,0-2 0,0 4 0,0-3 0,-2 0 0,2-3 0,-1-3 0,1 3 0,-2-4 1,2 4-1,-3-4 0,3 7 0,0-6 0,0 5-1,0-1 1,0 1 0,0-1 0,0 1 0,0 1 0,-1-3 1,1 3-1,0-1 0,0-4 1,-3 4-1,3-3 0,-1-4 0,1 1 0,-2 0 0,2-6 0,0 0 0,0 3 0,-1-3 0,1 3 0,1 3 0,-2-4 0,1 1 0,0 5 1,-2-4-1,2-1 0,0 0 1,-1-3-1,1-2-1,0-2-3,3 2-6,-5-5-16,2-7-8,9 5-2,-9-8 2</inkml:trace>
  <inkml:trace contextRef="#ctx0" brushRef="#br0" timeOffset="3141">4079 2989 31,'-6'-9'11,"6"6"-2,-3-2-1,2-1-2,-2-3 0,1 2-2,1-2-1,-1 1 0,1-1 1,-1 2-1,2-1 0,-1 4 0,-1 0 1,1 2-1,1 1 1,-1-1 0,-1 4 0,1-4-1,-1 5-1,1-4 1,-1 4-1,1-2 0,-1 4-1,-1-1 0,3 2 0,-3 1 1,3 2 0,-1 2 0,1 2 0,0 4 0,-1-2 0,-1 2 1,2 2 0,-1 1-1,1 2 0,-3-2 0,3 2 0,-5-3 0,5 4-1,-4-3 0,3-1 1,-2 0-1,0 1 1,0 0-1,1 0 0,2 2 0,-4 0 0,3 0 0,-1 1 1,-1-2-2,2 7 1,1-6-1,-3 1 1,0 0 0,1 0-1,0 0 0,2-1 1,0 1-1,0-1 1,0-1-1,0 0 1,-2-3-1,2 3 0,0-4 1,0-1-1,0 0 0,0-2 1,-3 1-1,3-1 0,0 2 0,0 1 0,0-2 0,-1 2 1,1 1-1,0-1 0,0-3 0,0 4 0,-2-5 1,2 3-1,0 1 1,-1-1-1,1 1 1,0-1-1,0 0 0,-2 0 0,4 1 0,-2-2 0,1-7 0,-1 4 0,2 0 0,-2-4 0,3 2 0,-3 2 1,0-1-1,0 2 0,-3 1 0,3 0 0,-2 0 0,1-1 0,1 0 1,-2-1-1,2-2 0,0 0 0,0-1 0,0 0 0,0-1 0,2 0 0,-2-1 0,1 3-1,1-4 1,-2-1 1,3 4-1,-3-3 0,0 0 0,1-1 0,-1 1 0,0 0 1,2 3-2,-2-2 2,0 2-2,0-2 2,0 0-1,0 0 0,1 1 0,-1-1 0,0 0 0,0 2 1,0-2-1,0 2 0,0 4 0,1-5 0,-1 4 0,0-1 0,0 0 0,0 0 0,-1-2 1,1 1-1,0 1 0,0 0 0,-1-6 0,1 4 1,0 0-1,0-1 0,-2 1 0,1-3 0,-1 0 0,-1 2 0,0 1 0,3 0 0,-1-1 0,-1 1 1,1-3-1,-3 2 0,4-3 0,-2-1 0,2-1 1,0 3-1,0-3 0,0 1 0,-1 2 0,1 0 0,0-1 0,-2 0 1,2-1-2,0 0 1,0 1 0,-1-7 0,1 4 0,0-2 1,0 3-1,0 0 0,0 1 0,0 0 0,0 2 0,0 0 0,0 1 0,0-1 0,0-3 0,1 0 0,-1-2 0,0 0 0,0-1 0,0 2 0,0-2 0,0 1 0,0 1 0,0 2 0,0-2 0,0-1 0,0 2 0,2 0 0,-2-3 0,0 3 1,0 0-1,0-1 0,0 4 0,0-3 0,0 3-1,0-3 1,0 0 1,0 0-1,-2-3 0,2 3 0,0-3 0,0 2 0,-1-2 1,1 2-1,-3 1 0,3 0 0,0-2 0,0 1 0,0-1 0,0 0 0,0-1 0,0 0 0,0 0 0,0 2 0,0-2 0,0 1 0,0-1 0,3 2 0,-6-1 0,3 1 0,0 1 1,0-1-1,-2 1 0,2 0 1,-1 0-1,-1 3 0,2-3 0,0 0 0,0 0 0,0-3 0,0 0 0,0 2-1,0-4 1,0 2 0,0 0 1,0 0-1,0 0 0,0 2 0,0-2 0,0 0-1,0 0 1,0-2-2,3-1-1,-4-6-4,10 3-8,-8-8-14,1-4-7,6 4-1,-3-12 3</inkml:trace>
  <inkml:trace contextRef="#ctx0" brushRef="#br0" timeOffset="5391">3789 4470 22,'-7'-9'15,"8"9"1,-5-4-2,-1 2-2,2 1 0,0-1-3,3 2-1,-4-1-1,4 2-2,-1-1 0,1 2-2,-2 1 0,2 1 0,0 0-1,2 4 1,-1-4 0,1 9 1,0-4-1,3 4 0,-4-2 0,5 5 0,-2-3 0,5 3 0,-6 0-2,4-2 1,1 1-1,-2-1 2,1 1-2,2-4 0,-5 2 0,5 0 0,-6-1 0,7 1-1,-4-2 1,2 1 0,-2-2 1,1 0-2,-2-1 2,2-2-2,-4-1 1,4 0 0,-4-1-1,5-2 1,-4 5-1,-3-3 0,5 0 1,-3 1-1,0-1 0,1 1 1,-1-2-1,-1 2 0,-1-1 0,4 0 1,-3-2-1,-2 3 1,2-3-1,1 3 0,0-3 0,-2 2 0,1-2 0,-1 0 0,1 1 0,-1-2 0,3 1 1,-2 1-2,-1-1 2,1-2-2,2 5 2,-2-1-1,1-1 1,-2 0-1,0 1 0,4-4 1,-4 3 0,1-2-1,-1-2 0,2 4 0,-3-2 0,3 1 0,0-3 0,-2 4 0,-1-3 0,0 1 0,2-1-1,-2-1 2,1 0-1,2-3 1,-1 3-1,-1-3 0,-1 2 1,2-2-1,-2-3 0,2 1 0,1-4 0,2 5 0,-4-7 0,5 4 0,-2-6 0,2 2 0,-1-1 1,3 0-1,0-2 1,-1-3-1,3-1 1,-1 1-1,1 0 1,0-1 0,2 2 0,-2 3-1,0-3 1,0 6-1,-1 2 0,-2-3 0,2 6 0,0-4 0,0-1 0,1 1 0,-4-4 0,4-1 1,-1-1-1,4 1 0,-2-5 1,1 5-2,1-5 2,-4 7-1,4 1 0,-3-1 0,-2 2 0,-1 0 0,-3 4 0,1-3 0,-3 5 1,1-5-2,0 4 2,-3 0-2,2-1 0,-1 2 0,2 1-2,-3-4-1,6 4-3,-8-6-4,10 12-8,-8-3-13,3 0-4,0 3-1,-5-6 3</inkml:trace>
</inkml:ink>
</file>

<file path=ppt/ink/ink60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0:54.140"/>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222 0 25,'3'3'10,"-6"-4"0,3 2 0,0-2-2,0 2 0,-2-2-1,2 1 0,0 1-3,0 1 0,0-2 0,0 4-2,0-1 1,0 3-1,0 0 0,0 1 1,0 3-1,0-1 1,0 7 0,0-5 0,0 5 0,0 1-1,2 2 1,-4-1-1,2 2 1,-1-1-1,-1 1 0,-2 0-1,3 2 1,-1-3 0,2 1-1,-1-1 0,-1-4 0,-1 1-1,2 0 1,-1-1 0,2-1-1,0 1 1,0 1 0,0-3-1,2 4 1,1-1-1,-3-2 1,1 1 0,1 2-1,-1 0 1,1-1-1,-1 2 1,3-1-1,-1-1 1,-1 3-1,-1-5 1,4 4-2,-5-7 2,2 4-1,0-4 0,-2-1 1,0 2-1,0 1 0,1-2 1,-1 1-1,0 1 1,0 1-1,0 1 0,0-1 1,-1 1-2,1-1 2,0 2-1,0-1 0,0-1 0,0 2 1,0 0-1,0 0 0,0-2 0,0 4 0,0-4 1,0 5-1,-2-3 1,0 1-1,-3 1 0,2 0 1,-1 0-1,0-1 1,2 2 0,-1 0-1,0 2 0,0-2 1,3 0-1,-1-2 1,1 1-1,0-1 0,-2-3 2,2 2-2,-3 0 0,3 2 1,-1-4-1,1 3 0,-1-1 0,1 2 1,-3-1-1,3 0 0,0-2 0,0-1 0,0-1 0,3 2 1,-3 2-1,2-2 0,-3 2 1,1-1-1,0 1 0,0 2 0,0 0 0,0 0 0,0-6 0,0 0 1,0 3-1,0-2 0,1-1 0,-1-1 1,0 2-1,0-2 1,0 2-1,-1 0 0,1 1-1,0-3 1,-1 1 1,2-2-1,-1-1 0,1 5 0,-2-7 0,1 5 0,0 0 1,0 2-1,0-2 0,-1 1 0,1 1 0,0-4 1,-3 2-1,3-4 0,0 0 0,0-2 0,1-1 0,-1 2 0,2-2 0,-2 0 0,1 1 0,-1-1 0,0 0 0,0 2 0,0 4 1,0-3-1,0 1 1,0 0-1,0 0 0,0 2 0,0-4 0,0 2 1,0-2-1,0 0 0,1 0 0,-1-1-1,0 1 1,0 1 1,2 0-1,-2-1 0,0 4 0,0-3 0,0 1 0,0-1 0,0-2 0,0 0 0,0 0 0,0 0 1,0-1-1,0 0 0,0 0 0,0 1 0,0 3 0,0-4 0,0 3 0,0-1 0,0 0 0,-2-1 0,2-1 0,0-1 1,-1-2-1,1 2 0,0-3 0,0 1 0,0 0 0,0 0 0,0 0 0,-1-3 1,1 3-1,0-3 0,1 3 0,-1-3 0,0 0 0,0 0 0,0 3 0,0 0-1,-1-2 1,1 2 0,0-2 1,0 2-1,-2 0 0,2 0 0,0-2 0,-3 2 1,3 0-1,0 2 0,3-1 0,-3-1 0,0 0 0,0 0 0,0-1 0,0 0 0,0-1-1,0 1 1,2-2-1,-4 0-1,5 4-2,-4-7-3,5 6-7,-6-6-9,1-4-11,5 4-2,-5-7 3</inkml:trace>
  <inkml:trace contextRef="#ctx0" brushRef="#br0" timeOffset="2031">0 2129 19,'6'6'22,"-9"-6"-7,8 4-2,-2 0-1,-1 1 0,1 2-2,0 0 0,2 5-2,-4-1 0,6 4-2,-4-4 0,3 7-2,-3-4 0,3 3-1,-2 1-1,3 1 0,-1-2-1,2 0 0,-1 6 1,2-4-1,-1 3 0,1 0-1,0-4 1,0 3 0,-1-5-1,0 2 1,-1-5 0,-1 2-1,0-6 1,-2-1-1,-1-1 1,1-1-1,-2-1 2,-1-4-1,1 2 0,-1-3 0,-1 3-1,0-6 1,0 3 0,1 0 0,-1 0-1,2 0 1,-2 0-1,1 3 0,-1-3 0,0 3 0,2-3 1,-1 0-1,-1 0 1,2 0-1,-1 0 0,2 3 1,1-3-1,-1 0 1,2 0-1,-2 0 0,1 0 1,-1-2 0,1-2 0,-1 1 0,2-1 0,0 1 0,0-3 1,1 0 0,1-3 0,3 1 0,-1-4-1,1-5 1,0-6-1,3 2 1,0-6-2,4 0 1,-6-4-1,1 2 1,1 0-1,-1 11 0,-1 0-1,-1 4 1,1 5-2,-6 0 0,3 12-2,-4-6-2,6 13-6,-10-10-9,5 3-15,2 7-2,-3-4 3,5 3 0</inkml:trace>
</inkml:ink>
</file>

<file path=ppt/ink/ink60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0:58.796"/>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304 20 31,'-3'-6'13,"5"4"-1,-5-3 0,3 5-1,0-3 0,-1 0-2,1 6-2,-2-6 0,4 3-2,-5-2 0,4 7-1,-2-5 1,2 5-2,-2 1-1,1 0 1,-2 1-1,1 2 0,1 1 1,0 0 0,-2 5-1,2-4 0,0 1 1,2 1-2,-4 0 1,4 1 0,-2 2-1,3-1 0,-3-1 0,3 1 0,-3 0 0,2 3 2,0-7-2,-1 5 0,-1-3 1,0 3-1,2-1 0,-2 1 0,0-3 0,0 1 0,-2 2-1,4 1 0,-2-4 0,0 2 1,-2-1-1,4 1 1,-4-1 0,2 1-1,2 1 1,-5 1-1,1 0 1,2-2-1,-1 2 1,1 0-1,-1-5 0,2 5 0,-1-5 1,1-1-1,2-2 1,-1 3-1,1-2 0,-3 1 1,1-2-1,1 3 0,-1-2 0,-1 3 1,0-3-1,0 1 0,0 0 0,2 0 1,-4 1 0,4-1-1,-4 2 1,2 2-1,-1-4 0,1 4 1,-2-1-1,1 1 0,-1-2 0,2-3 0,0 1 0,0-2 0,0 0 1,2 1-1,-1-1 0,-1 1 0,0-3 0,0 3 1,-1-1 0,1 2-1,-2-2 1,1 4-1,-1-2 1,1 0-1,-2 0 1,2 1-1,-1-1 0,1-1 1,1 1-1,-2-4 0,2-1 1,-1 1-1,1-1 0,1 2 1,-1-2-1,0 3 1,0-2-1,0 5 0,0-4 1,0 1-1,-1 0 1,1-2-1,-2-1 0,2 1 0,0-1 1,-1-1-1,1-2 0,0 3 0,0 0 1,0-3-1,0 5 0,0-2 0,0 3 0,1-3 1,-1 2-1,0-2 0,0 4 0,2 0 1,-4-1-1,2-2 1,2 5-2,-2-4 1,0 4 0,0-2 0,0-1 0,1 0 0,-1 1 0,2-3 0,-2 0 1,0 2-1,0-3 1,-2 1-1,2-1-1,0-1 2,0 1-1,0-3 0,0 0 0,3 0 0,-3-3 0,0 0 0,0 3 0,0 0 0,0 2 0,0 1 0,0 3 0,0-3 0,0-1 1,0 4-1,0-2 0,0-5 0,0-1 0,0 1 0,0-1 0,0-1 0,0 3 0,0-2 1,0 2-1,3 0 0,-3-1 0,0 1-1,0-3 1,0 2 0,0-2 0,0 0-1,0 0 0,0-1-1,1 1-3,-5-10-2,13 10-9,-12-9-17,4-7-5,2 5-1,-4-10 3</inkml:trace>
  <inkml:trace contextRef="#ctx0" brushRef="#br0" timeOffset="1750">0 1249 33,'6'10'26,"-8"-7"-11,2 2 0,0 1-2,0-1-3,5 3 0,-5-2-1,6 3-1,-5-4-1,9 6-1,-7-4-1,10 3 0,-10-1-2,9 2 2,-4-5-2,4 8 1,-3-1-1,-2 3-1,0-1 1,2 2-2,0-2 1,-2 2-1,0-3 1,1-2-2,-1 0 0,2-5 1,-2 0-1,3 0 1,-2 1 0,-1-3-1,0 1 0,0 0 1,-1 1-1,0-1 1,0-2-1,-2 2 0,1-5 1,-1 4-1,0-1 1,1-1-1,-2 0 0,1 1 0,-1-1 0,0 1 0,0-1 0,0 3 0,0-6 0,-2 3 0,0 0 0,1-3 0,-1 0 0,-1 0 1,2 3-1,-1-3 0,1 3 0,-1-3 0,-1 0 0,3 3 0,-1-3 0,1 0 0,-1 0 1,0-3-1,-1 3 0,2 0 0,0-3 0,-1 3 0,1 0 0,1 3 0,-1-6 0,0 6 0,0-6 1,1 3-1,2-6 1,-2 6 0,-1-6 0,2 3 0,-3-4-1,1 3 1,3-2 0,0-3 0,-3 4-1,4-4 0,-1 0 0,1-4 1,1 2 0,2-7-1,0 1 1,-1 0 0,2-4-1,-2 1 2,1 3-2,3-4 1,-2 1 0,0 7-1,1-1 0,0 1 0,2 1 1,1 1-1,-4-1 0,4 0 0,-3 4 0,-2-4 0,0 5 0,-3 0 0,2 1 0,0 0 1,-6 2-1,2 0 0,-2-1 0,0 4 0,2-2 1,-4 0-1,2-3 0,-2 3-1,-1-3 2,2 4-1,1-1 0,-3 0 0,1 0-1,-1 0 0,0 3 0,-1 0-2,4 6-2,-9-9-3,13 9-5,-14-9-11,7 3-14,0 0 0,-2 0 1,2 3 0</inkml:trace>
</inkml:ink>
</file>

<file path=ppt/ink/ink60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1:58.093"/>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76 637 19,'3'1'10,"-7"-5"-1,4 4-1,0-2 0,0 2-1,0 0-1,0-1 0,0 2-1,0-2 0,0 2 0,0-2-1,1 1-1,-1-2-1,3 2 0,-2 0-1,2 0 0,0 2 0,3-2 0,-3 1 0,6-1 1,-5 2 0,5-2 1,-3-2-1,1 2 1,0 0 0,1 2-1,-4-2 1,5 1-1,-6-1 0,5 3-1,-5-3 1,4 3 0,-2-3-1,1 1 1,-2 1-1,3-1 0,-2 1 0,1 1 1,1 0-1,-1-1-1,2 1 1,-3 0 0,1-3 0,-1 3 0,0-3 0,1 0-1,-1 0 1,0-3 0,1 3 0,1 0 0,-1-3-1,1 3 0,-1 0 1,-2 0-1,2 0 1,0 0-1,-2 0 0,2 0 0,-3 0 1,4 3-1,-4-3 1,4 0-1,-1 0 1,2 0-1,-1 0 0,-1 0 1,-3 0-1,2-3 1,-2 3-1,2 0 1,-4 0-1,2 0 1,-1-3-1,2 3 0,-3 0 0,2 0 1,0 0-1,2 0 0,-3 0 0,1 0 0,2 0 0,-2 0 0,1 0 1,0 3-1,1-6 0,1 3 1,-1 0-1,1-2 1,0-1-1,1 0 0,1 0 0,-3 0 1,1 0-1,0 3 0,0-3 0,1 3 0,-2 0 1,-1-3-1,0 3 0,1 0 0,1-3 1,-2 3-1,-1 0 0,1-2 0,-1 2 0,1 0 0,1 0 0,-2 0 0,1-3 0,2 3 0,0 0 0,1 0 0,0 0 0,1-3 0,0 0 0,0 3 1,0 0-1,0 0 0,-1-3 0,-1 3 0,1-3 0,-1 3 2,-2-3-2,-1 3 0,0-3 0,0 3 0,-3 0 0,1 0 0,1 0 0,-1 0 0,-1 0 0,3 0 0,-1 0 0,-1 0 0,1-3-2,1 3 2,-2 0 2,0 0-2,1 0 0,-2 0 0,1 0 0,-1 3 0,2-3-2,-2 0 1,0 3-2,0-3-2,3 3-7,-6-3-9,-3-3-11,9 9-2,-9-9 2</inkml:trace>
  <inkml:trace contextRef="#ctx0" brushRef="#br0" timeOffset="1750">440 191 22,'0'3'12,"-7"-6"-1,4 6-2,-7-1-1,3 2-1,-4 5 0,-3-2-3,1 3 2,-2 2-3,-4 1 1,-1 2-2,4 1 1,-3 5-1,0-4 0,0 5-1,3-5 1,0 2 0,1 1-1,4-3 0,-1 1 0,3-5 0,1 1 0,3-2 0,-2-1 0,0-2 0,2 0 0,-1 1 0,1-1 0,-3-1-1,2 1 1,-1 1-1,-3-1 1,3-1-1,-2 2 0,0 1 0,1-1 0,-1-2 1,-1 0-1,1-1 0,2 0 0,1-3 1,-2 2-1,4-3 0,1 3 0,0-6 0,2 3 0,-1-3 0,4 0 1,-1 0-1,2 0 1,-1 0 0,-1 0 0,1 3 0,0-3 0,3 0 0,-2 0 0,-2 3 1,4-3-1,-3 2-1,1 1 1,-3-3 0,5 3 0,-4 0-1,2 0 1,-1 0-1,3 1 1,-2-1-1,-1 0 1,1 1-1,1 1 1,-1-1-1,-3 0 1,3 4-1,1-1 0,-1-1 0,-1-1 0,3 4 1,0 0-1,-2-1 0,3 4 0,-2-5 1,2 2 0,-2 1-1,5 0 1,-6 0-1,4 2 1,-3-2-1,4 2 0,-1 1 1,-1-2-2,1-1 2,3 2-1,-1-2 0,3 0 1,-5 0 0,0 2 0,2 1-1,0 0 1,-1-2 0,-3 1 0,2-2 0,-3-1 0,1-2-1,-2-1 1,-2-2 0,1-3 0,-1 1-1,2-1 1,-6-1 0,3 2 0,0-2 0,0 0-1,0 3-1,-1-5-3,2 5-6,-4-3-13,-1-4-10,7 7 0,-9-12 1</inkml:trace>
  <inkml:trace contextRef="#ctx0" brushRef="#br0" timeOffset="3703">889 77 24,'3'3'9,"-6"-6"-1,3 5-1,0-4-1,0 4-2,0-1 0,0 5-1,0 2 0,0 7-1,3 4 1,-3 4 1,3 7 0,-2 8 1,-1 4-1,2 4-1,-1 5-1,-1 4 1,-1 4-2,-1 0 1,1 5-1,-2-2-1,0 3 1,0-4-1,-1-3 1,-1-4-1,2-4 0,2-7-1,-1-8 0,2-5-2,0-8-1,5-5-1,-4-2-2,2-7-2,1 1-4,-5-9-4,8 7-5,-13-17 0</inkml:trace>
  <inkml:trace contextRef="#ctx0" brushRef="#br0" timeOffset="4250">902 0 32,'-13'28'12,"3"9"0,-2 4 0,5 5-3,-1 3 0,1 8-2,1 2-2,1 3 0,-1 5-1,0 1-1,3 7 0,-3 0-2,0 3 1,0-4-1,2 0 0,-3-5-1,2-4-1,0-6-2,-3-6-4,1-10-11,9 6-10,-10-20 2,13 6-1</inkml:trace>
</inkml:ink>
</file>

<file path=ppt/ink/ink60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2:07.687"/>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28 137 28,'1'0'13,"-5"-3"-1,4 3-3,-2 0-1,2 0-2,-3 3-1,3 3-1,0 2 0,0 4 0,0 7 0,0 4-1,2 6 2,-2 8-1,0 7 0,-2 3 1,2 7-2,-3 2-1,3 4 0,-1-3 0,-3 4 0,1-6-1,0-3 0,1-3-1,1-7 0,-2-7 0,3-6-2,0-10 0,0-9-3,3-4-2,-3-9-3,1-4-3,1-5-4,-5-8-3,7 11-6,-11-18 0</inkml:trace>
  <inkml:trace contextRef="#ctx0" brushRef="#br0" timeOffset="531">132 0 18,'-4'2'10,"8"7"-1,-4 0 0,3 2-1,-3 7 1,3 3 0,2 4-1,-2 2 1,2 8-2,-2-2-1,2 8 0,-4-1 0,3 7-2,-4-3 0,0 6-1,0 0-1,-1 4 0,-3 2 0,1 3-2,0-4 1,-3 2 0,2-1-1,-1-4 1,1-6-1,0-6 0,1-4-1,1-12-2,2 1-2,-1-12-4,1-3-6,4-1-11,-7-12-2,12 9-1</inkml:trace>
</inkml:ink>
</file>

<file path=ppt/ink/ink60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2:22.109"/>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0 274 24,'11'-16'12,"8"1"-2,-5-2-1,11 0-1,-2-7-1,2 1-2,6 0-1,-7 0-1,5 1 1,-4 4-3,-1 2 0,-6 4-1,1 3 0,-6 6 1,-4 1-1,1 7 1,-1 1-1,-4 6 1,-1-2-1,-1 3 1,1 1-1,1 2 1,-4 0-1,0 0 0,2 1 0,-1 1 0,1-1 1,-2-1-1,1 0 0,-1-3 0,5 1 0,-3-2 0,1-3 0,2-1 0,1-2 0,-1-3-1,1 0 1,4-3 1,-4 0-1,3 0 0,-3 0 0,2-3 0,1 3 0,-1 0 0,-3-6 0,4 3 0,0-3 1,-1 1-1,4-4 0,-3 0 0,5-2 1,-2 2-1,3-1 0,0-2 0,2-5 1,-1 6-1,1-7 0,-1 4 0,0-4 0,1 7 0,-3-4 0,-1 5 0,-2 6 0,-4 0 0,0 4 0,-1 0 0,-3 2-1,2 0 2,-1-1-1,2 1 0,-1-2 0,1 1 0,-1 1 0,1-2 0,0 1 0,-1 2 0,0 0 0,0 1 0,0 2 0,-2 0 0,2 0 0,-2-1 0,4 4 0,-4-3 0,3 2 0,-4-2 0,3 3 0,-2 0 0,4-4 0,-4 1 0,3 6 0,-1-6 0,0-1 0,0 1 0,0 3 0,1-3 0,-3-1 0,3 3 0,-2-3 0,-1 1 0,1 0 0,-1 0 1,-1-3-1,1 1 0,1-3 0,0 1 0,1-4 0,0 2 1,1-3-1,-2 2 0,3-2 0,0 0 0,1 0 0,-4-2 0,6 0 0,-3-1 1,2 1-1,1-4 0,0 2 0,1-5 0,3 4 1,-1-4-1,-1 2 0,-1 0 0,1-2 0,0 1 0,-1 2 0,-5 3 0,2-3 0,-1 4 0,0-3 0,1 4 1,-4-2-1,6 3 0,-3-1 0,1 0 0,-3-1 0,1 3 0,-2-1-1,2 1 1,-4 1 0,3 1 0,-5 0-1,2 0 1,1 1 0,-1 1 0,-1 1 0,-1-1-1,3 3 1,-2 1 0,-2-2 0,1 5 0,1 1 0,-2-3 0,1 4 0,1-2 0,-1 4 0,2-3 0,-1 2 0,-1-2 0,-1-1 0,1 1 0,-1-3 0,2 3 0,-1-1 0,2-1 0,-1 1 0,-1 0 0,1-1 0,1-2 0,1 3 0,-3-6 0,2 3 0,2-1 0,-2-2 0,0 0 0,2 0 0,-2 0 0,0-3 0,4 3 0,-2-3 0,1 3-1,1-6 1,-1 3 0,1-6 0,3 3 0,-4-3-1,4-2 0,3 2 0,0-6-1,2 1 1,1-4-1,3 1 0,-2-1 1,2-5-1,-3 4 0,0-1 2,-1 2-1,-2 2 0,2 0 1,-7 5-1,3 1 1,-4 2 0,-1 4 0,0-2 0,-2 0 0,-1 3-1,0 0 1,0-3 0,1 6 0,-2-3 0,2 1 0,-1 1-1,1-1 1,-1 2 0,1-1 0,1-1 0,-2 1 0,1 0 0,0 0 0,-2 1 0,2 0 1,-1 4-1,0-4-1,0 5 1,0-3 0,0 3 1,-2 0-1,2 2-1,-1-1 1,-1-4 1,2 4-1,0 3 0,-2-1 0,2 1 0,0-2 0,-1 3 0,2-2 0,-1-1 0,0 2 1,1-2-1,1-1 0,-1-2 0,2 2 0,-2-2 0,2-1 0,1-2 1,-4-1-1,3-2 0,-3 1 0,1-2 0,-2-3 0,1 2 0,-2-4 0,4 2 0,0-1 0,1 0 0,0-5 1,1 5-1,1-4 0,-1 0 0,2-1 0,-1-1 0,1 0 0,-2-2 0,4 1-1,-3-2 1,4 1 0,0 1 0,1-4 0,1-2-1,-1 2 1,3 1-1,-2 1 1,-3 0 0,-1 4-1,3-1 1,-5 4 0,1 2 0,-4 1 0,1 3-1,-1-1 1,-3 2 0,1-1-1,-1 0 1,-2 1 0,3 1 0,-2 1 0,1-2 0,1 2 0,-2 0 0,-1 3 0,1-2 0,4 0 0,-4 5 0,2-2 0,-1 5 0,1-6 0,-1 5 1,1-2-1,2 3 0,-2-1 0,1-1 0,0-1 0,2 1 0,-4 0 0,4-3 0,-4 3 0,4-2 0,-1-1 0,-2 0 0,2 0-1,-2 1 1,2-1 1,-1 0-1,2 0 1,0 1-1,2-1 1,0-1-1,-2 1 1,2-3 0,1 0-1,-3-1 0,3-1 0,1-1 0,-6-1 0,3 0 0,2-4 0,-4 0 0,0-2 0,1-1 0,1-5 0,2 3 0,3-2 0,-2-1 0,3-1 0,2 0 1,-1-1-1,5-1-1,-4 1 2,4-5-1,-3 2 1,4-2 2,-4 4-2,3 1 0,-6 2 0,-1-1 0,-2 8 0,-1 0 0,-5 4-1,-1-1 0,-1 1 0,0 1 0,-2 1 0,0-1 0,0-1 0,0 2 0,2-1 0,-1 2 0,2-1 0,2 2 0,-5-1 0,3 2 0,-1-1 0,3 1 0,-4 2 0,1 4 1,2-3-1,1 5 1,-1-2-1,2 6 0,-2-5 1,2 4-1,1-4 1,-1 2-1,3-1 0,-3 0 0,1-1 1,0-2-1,0 2 0,-2-2 0,1 3 0,1-2 0,0 0 0,-2-1 0,0-4 0,1 4 1,0-3-1,-3-3 0,0 2 0,1-3 1,-2 1-1,1-2 0,-2 1 0,2-2 0,0 0 0,0-3 1,1 1-1,1-1 0,-1-2 1,2-1-1,0-3 1,1 1-1,2-7 1,2 5 0,1-6 2,1 2 0,0-4 1,5 4 0,1-6 0,2-2 1,3 2 0,0-4-1,3-2-2,3 5 1,-4-2-2,4-1-1,-6 9-3,-5 0-8,-6-4-17,8 16-3,-17-7 1,5 10-1</inkml:trace>
</inkml:ink>
</file>

<file path=ppt/ink/ink6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4:10.701"/>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 217 25,'0'0'20,"0"0"-1,0 0-1,0 0-3,-8-25-1,8 25-3,0 0-1,6-19-2,-6 19-1,12-25-2,-1 4 1,-11 21-1,33-37-1,-10 20 0,-2-3-1,2 3-1,0 0-1,-2 9 1,0 0-2,-2 5 1,2 6-1,-2-1 0,-1 4 0,1 0 1,-19-6-1,34 17 0,-34-17 0,29 19 0,-29-19 0,21 22 0,-21-22 1,10 34-1,-10-9 0,-4 4 1,0 4-1,-5 9 1,-5 6-1,-5 4 0,-4 4 0,-4 4 0,0-4 0,-3 1 0,-1-5 0,2-7 1,4-7-1,2-7 0,4-6 0,19-25 0,-25 27 0,25-27-1,0 0 0,0 0 1,0 0-1,0 0 0,0 0 0,-11-21 0,11 21 0,0 0 1,7-27-1,-7 27 1,0 0 0,8-27 0,-8 27-1,0 0 1,0 0-1,0 0 1,0 0-1,0 0 1,0 0 0,19-2-1,-19 2 1,8 19 0,-8-19 0,9 19 0,-9-19 1,10 25-1,-10-25 1,13 29 0,-13-29-1,14 33 1,-14-33 0,15 35 0,-15-35 2,14 34-2,-14-34 0,15 23 0,-15-23 0,0 0 0,0 0 1,23 6 0,-23-6-2,0 0 2,0 0-1,25-21 0,-25 21 0,0 0-1,17-19 1,-17 19-1,0 0 0,25-21 0,-25 21-1,21-14 0,-21 14-2,23-17-1,-23 17-3,19-16-7,-19 16-19,25-13-1,-25 13 1,21-14 1</inkml:trace>
  <inkml:trace contextRef="#ctx0" brushRef="#br0" timeOffset="1063">943 157 27,'0'0'20,"0"0"-1,0 0-1,0 0-2,0 0-3,0 0-1,0 0-3,0 0 0,0 0-2,0 0-1,-20-2-1,20 2-2,0 0 0,-19 29-1,19-29 0,-17 29 0,7-10 0,3 3-1,-3 3 0,4 2 0,-3 3-1,3 5 1,0 0-1,2 1 1,-3 1-1,3 1 0,2-3 0,0 0 0,2-1 0,0-3 0,0 0 0,2 0 0,0-1 0,0-1 0,0 2 0,2-4 0,1-4 0,-1 0 0,2-5 1,-6-18 0,17 27 0,-17-27-1,19 17 2,-19-17-2,27 8 1,-27-8 0,29 3-2,-10-3 2,-19 0-1,40-11 1,-20 1-1,3-1 2,5-5-2,1-1 2,-4-6 0,2 4-1,-2-1 1,0-1-1,-4 0 0,0 2 1,-8-2-1,1 3 1,-3-1-1,-3-2 0,0 0 0,-1 1 0,-3-3 0,2 2-1,-4-4 1,2 2 0,-4 0-1,3 0 1,-6 0-1,3 0 1,-2-4-1,0 0 1,-2 0-1,-2 4 1,0-4-1,-3 0 0,3-2 1,-2 4-1,-3-2 0,3 6 1,-3 0-1,3 1 0,-3 1 0,11 19 1,-18-23-1,18 23 0,-19-19 0,19 19 0,-21-12 0,21 12 0,-21-11 0,21 11 1,-25-6-1,25 6 0,-29-4 0,29 4 0,-27 4-1,27-4 0,-34 6-1,15-4 0,19-2-3,-39 13 0,39-13-4,-40 12-6,40-12-17,-36 17-3,15-15 0,1 4 1</inkml:trace>
</inkml:ink>
</file>

<file path=ppt/ink/ink6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1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1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41.92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6 57 129,'0'0'2838,"15"-18"-516,-15 18 387,0 0-516,0 0-129,0 0-387,0-21-387,0 21-387,0 0 0,0 0-258,0 0-129,0 0 0,0 0-129,0 0-129,0 0-129,0 0 129,0 0 0,0 0 0,0 0-129,0 0 129,-12-17-129,12 17 0,0 0 0,0 0-129,0 0 0,0 0 0,0 0-129,0 0-258,0 0-129,0 0-516,0 0-774,0 0-1419,0 0-1419,0 0 0,-19-1 1</inkml:trace>
  <inkml:trace contextRef="#ctx0" brushRef="#br0" timeOffset="2800">1743 39 3225,'-9'23'4128,"9"-23"-258,0 0-2193,0 0-516,0 0-129,-18 0-516,18 0 129,0 0 0,0 0 0,0 0 0,0 0 129,0 0-129,0 0-129,0 0-129,0 0 0,-7-21-129,7 21-129,0 0 0,0 0-129,0 0 0,0-16 0,0 16-129,0 0 0,0 0 0,0 0 0,0 0-258,0 0 0,0 0-516,0 0-516,0 0-1032,0 0-1677,13 0-387,-13 0-258</inkml:trace>
  <inkml:trace contextRef="#ctx0" brushRef="#br0" timeOffset="6080">4050 106 5289,'-21'32'5418</inkml:trace>
</inkml:ink>
</file>

<file path=ppt/ink/ink6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35.67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098 629 129,'0'0'1419,"0"0"-387,0 0-129,-17-15 0,17 15 0,0 0 129,0 0 129,-19-17-129,19 17 0,0 0-129,0 0 129,-20-23-129,20 23-129,0 0-129,-13-17-129,13 17 0,0 0-129,-16-19-129,16 19 0,0 0 0,-15-20 0,15 20 0,0 0 0,-16-18 0,16 18 0,0 0-129,-19-23 129,19 23 0,0 0 0,-21-23 129,21 23-129,0 0 0,-22-15-129,22 15 129,0 0-258,-24-5 129,24 5-129,-18 0 129,18 0-129,-19 3 0,19-3 129,-25 13 0,25-13-129,-27 20 129,27-20 0,-30 25-129,30-25 129,-31 23-129,15-8 0,-2-1 129,0 2-129,2-4 129,0 3 0,-2-1 0,-2 2-129,20-16 129,-27 29 0,27-29 0,-21 26 0,21-26-129,-20 24 0,20-24 0,-13 23 129,13-23-129,-8 25 0,8-25 129,-10 27-258,10-27 129,-6 30-129,6-30 258,-5 29-258,5-29 129,-4 26-129,4-26 129,-4 24 0,4-24 129,-2 22-129,2-22 0,0 23 129,0-23-129,0 23 129,0-23 129,0 24-258,0-24 129,2 24 0,-2-24-129,9 20 0,-9-20 0,8 25 129,-8-25-129,5 23 0,-5-23 0,10 22 0,-10-22 0,15 26 0,-15-26 0,19 26 0,-19-26 0,26 26 0,-26-26 0,26 26 0,-26-26 0,20 27 0,-20-27 0,13 28 0,-13-28 0,8 18 0,-8-18 0,2 23 0,-2-23 129,0 23-129,0-23 0,-2 22 0,-3-3 0,-5-3 129,10-16 0,-18 28-129,18-28 129,-26 26 0,26-26 0,-24 20 129,24-20-129,-26 24 0,26-24 129,-29 20 0,12-12-129,0 1 258,-1-2-129,-5-2-129,-1-5 129,-3 0 0,0 0-129,-2-7 0,-1-4 0,1-3 0,0-7-129,-2-3-258,0-1 0,0-3-387,2 2-387,-9-7-774,16 11-2580,-6-2-516,2 2-387,5 2-258</inkml:trace>
  <inkml:trace contextRef="#ctx0" brushRef="#br0" timeOffset="2350">1561 67 1161,'0'0'1935,"-5"-17"0,5 17 0,0 0-258,-21-6 0,21 6-258,-16-9-129,16 9-129,0 0-129,-20-14-258,20 14 0,0 0-258,-24-13 0,24 13-258,0 0 129,-18-5-129,18 5 0,0 0 0,-24-2 0,24 2 0,-20 0-129,20 0 129,-21 11-129,21-11 0,-24 18-129,24-18 129,-25 23-129,12-5 0,2-2 0,0 2 0,-1 3 0,1 3 129,3-3-129,-4 6 0,1-2 0,-2 0 0,5-3 0,-2 1 0,3-2 0,1-3 129,1 0-129,0 1 0,4-2 0,-1 1 0,0 0 0,2 1 129,-3-3-129,1 3 129,2-19-129,0 30 129,0-30-129,0 23 129,0-23-129,0 0 129,22 18-129,-22-18 0,17 5 0,-17-5 129,23 0-129,-23 0 0,26-10 0,-26 10 0,30-22 0,-14 8 129,3-1-129,-1-4 0,0-1 0,2-2 0,-3-2 0,5 0 0,-4-2 0,4 0 0,-2 0 0,-2 1 0,1-1 258,-3 2-516,-2 4 258,-3 3 0,-11 17 258,18-26-258,-18 26 0,0 0 0,11-16 0,-11 16-258,0 0 516,0 0-516,0 0 258,10-18 0,-10 18 0,0 0 258,0 0-258,0 0 0,5-20 0,-5 20 129,0 0-129,0 0 129,0 0-129,0 0 0,-7 18 0,7-18 0,-13 27 129,5-11-129,-2 7 0,4 1 129,-4-3 0,4 6 0,-3-6 0,3 4 0,-2-3 0,5-2 0,-2 1 0,3-1-129,2-4 129,0-16 0,0 32 0,0-32-129,10 23 129,-10-23-129,18 17 0,-18-17 129,24 11-129,-8-9 0,4 0 0,-1 0 0,3-2-129,-5 0-129,10 4-387,-6-4-645,8 1-1032,-10-1-2322,3 0-129,-3 0-516,2-1 646</inkml:trace>
</inkml:ink>
</file>

<file path=ppt/ink/ink61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43.02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95 0 645,'0'0'1032,"0"0"258,0 0 129,0 0 129,0 0 258,0 0-258,-8 18-129,8-18-387,-8 34 0,1-16-387,2 6 129,-5 0-258,6 4 129,-8-1-258,7 4 0,-8-3 129,7 1-258,-2-1 0,3-2 0,2 2-129,-2-4-129,5-3 129,-2-2-129,2-2 0,0-1 0,0-16 0,0 28 0,0-28 0,0 24 129,0-24-129,0 21 0,0-21 0,0 16 0,0-16 0,0 0 0,0 20 0,0-20 129,0 0-129,0 0 0,0 0 129,0 0 0,0 0 129,0 0-129,7-9 0,-7 9 0,0 0 129,19-24-129,-19 24 0,13-19 129,-13 19-129,11-21 129,-11 21 0,13-19-129,-13 19 129,0 0 0,9-22-129,-9 22 0,0 0 0,19-18 0,-19 18-129,18-19 0,-18 19 0,23-22 0,-23 22 0,26-22 0,-26 22 0,29-15 0,-29 15 0,26-7 0,-26 7 0,26 0 0,-26 0 0,29 7 0,-29-7 0,25 17 0,-25-17 0,21 20 0,-21-20 0,23 21 0,-23-21 0,19 20 0,-19-20 0,18 18 0,-18-18 0,15 19 129,-15-19-129,8 20 0,-8-20 0,6 20 0,-6-20 129,0 24-129,0-24 0,0 22 258,0-22-258,-9 22 129,9-22-129,-13 21 129,13-21 0,-17 16 0,17-16 0,-17 16 0,17-16-129,-23 11 129,23-11 0,-23 10-129,23-10 0,-24 4 129,24-4-129,-23 5 0,23-5 129,-26 8-129,26-8 0,-26 10 0,26-10 0,-30 9 129,30-9-129,-24 6 0,24-6 0,-26 0 0,26 0 0,-24-2 0,24 2 0,-20-16 0,20 16-129,-21-20 0,21 20-129,-18-19 0,18 19-258,-19-13-258,19 13 0,-30 0-258,30 0-516,-29 13-516,14 4-1419,-1 5-903,-8-8-258</inkml:trace>
</inkml:ink>
</file>

<file path=ppt/ink/ink6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45.45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25 494 258,'0'-21'3225,"13"-12"129,-10 14-2064,-3 19-516,7-31-258,-7 31 129,0-22 129,0 22-258,0 0 258,-12-13 0,12 13-129,-24 0 0,6 1-129,0 5 0,-1-3-258,-1 4 0,-1-3 0,1 1-129,-1-1 0,0 3 129,0-2-129,2 3 0,1-1 0,1 0-129,-1 1 129,18-8-129,-22 18 129,22-18-129,-18 19 0,18-19 0,-10 26 0,10-26 0,-6 27 0,4-11 129,0 4-129,2 0 0,0-2 0,0 3 129,0-5-129,0 2 129,0-18-129,10 30 129,-10-30-129,13 20 0,-13-20 129,18 14-129,-18-14 129,23 8-129,-23-8 0,27 2 0,-27-2 0,31 0 129,-14-2-129,-1-6 129,2-1-129,-2 0 0,-16 9 258,29-18-258,-12 6 129,-17 12-129,32-23 0,-32 23 0,29-26 0,-12 9 0,-4-1 0,3 2 0,-3-5 129,2 4-258,-15 17 258,22-27-129,-22 27 0,13-19 0,-13 19 0,0 0 0,0 0 0,0 0 0,0 0 129,0 0 0,0 10 0,0-10 0,-1 22 129,-7-6 0,8-16 0,-15 34 0,8-18 0,-4 2 0,1 3 0,4 1 0,-4-2 0,4 6 129,1-4-258,1 3 129,3-2-129,1 1 0,0-5 0,0-1 0,0-18-129,16 25 129,-16-25-258,23 8 129,-23-8-129,31 0 0,-9-2 0,-2-11-258,6 6-258,-3-11-129,9 9 0,-6-12-516,15 8-1161,-7-5-1806,-1-7-258,7 5-258</inkml:trace>
  <inkml:trace contextRef="#ctx0" brushRef="#br0" timeOffset="1180">1007 0 1,'0'22'3869,"0"-22"-128,0 0-129,0 0-2580,0 0-387,0 18-129,0-18 258,0 0 129,0 23-129,0-23 258,-7 27-258,4-9 258,-9-1-387,8 5-129,-8-6-258,6 3-129,1-2 0,5-17-258,-5 25-129,5-25 0,-5 25-129,5-25-129,-3 25-258,3-25-129,-4 35-258,-4-18-258,8 10-387,-6-4-1032,-4-2-1419,8 11 129</inkml:trace>
</inkml:ink>
</file>

<file path=ppt/ink/ink61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50.8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1 84 645,'0'0'2967,"3"27"-903,-3-27-903,3 27 0,0-6 0,-3-3 0,0 9 0,0 0 129,0 5-129,-8 2-258,7 5 129,-6-6-258,2 4-387,0-5-129,2 6-129,-2-9 0,3 1 0,1-3 0,-1-1-129,2 0 0,0 0 129,0-1-129,0-1 0,0-1 0,0-3 0,0-2 0,0-18 0,0 24 129,0-24-129,0 0 0,0 0 0,0 0 129,0 0-129,0 0 258,12-12-258,-12 12 0,4-27 0,-4 27 0,10-29 0,-10 29 129,10-30-129,-10 30 0,11-27 0,-11 27 0,18-30 0,-18 30 0,18-25 0,-18 25 0,23-21 0,-23 21 0,21-13 0,-21 13 0,21-9 0,-21 9 0,25-5-129,-25 5 129,16-2 0,-16 2 0,19-2 0,-19 2 0,22 0-258,-22 0 258,17 0 0,-17 0 0,25 7 0,-25-7 0,23 9 258,-23-9-258,21 13 0,-21-13 0,19 21 0,-19-21 0,15 25 0,-15-25 0,11 34 0,-7-16 0,-1 0 129,-2 3-129,-1-3 0,0 0 129,0 0 0,0-18 0,-3 25-129,3-25 129,-10 20 0,10-20 0,0 0 0,-21 17 0,21-17 0,-16 7 0,16-7 0,-21 8 0,21-8 0,-26 7-129,26-7 129,-25 7-129,9-7 0,16 0 0,-27 0 0,10 0 0,-2-3-129,19 3-129,-33-13-129,33 13-258,-34-19-516,34 19-903,-24-13-1677,24 13-774,-26-14 0</inkml:trace>
  <inkml:trace contextRef="#ctx0" brushRef="#br0" timeOffset="1210">639 0 1677,'0'0'4386,"0"25"387,0-25-516,0 0-2838,0 0-645,-5 23-258,5-23-129,2 18 129,-2-18-258,8 25 0,-8-25-129,3 27 129,-3-27 0,0 29 0,0-29-129,0 30-129,0-30 0,0 29-258,0-29-258,0 28-516,0-28-1290,0 0-2064,2 18-129,-2-18-387</inkml:trace>
</inkml:ink>
</file>

<file path=ppt/ink/ink6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4:46.85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23 190 16,'0'0'10,"0"0"1,0 0 0,-4-19-1,4 19 0,0 0-2,0 0 0,0-21 0,0 21-1,0 0 0,4-19-1,-4 19 0,7-18-1,-7 18 1,8-19-2,-8 19 1,0 0-2,27-25 0,-27 25 0,29-17 0,-10 9-1,0-2 0,2 1 0,0-1-1,0 4 0,-3-1 0,1 5 0,2 0 0,-21 2-1,34 6 1,-34-6-1,31 11 1,-31-11-1,33 12 0,-33-12 1,30 13-1,-30-13 0,25 10 1,-25-10-1,21 11 1,-21-11-1,0 0 1,18 27 0,-18-27 0,5 35 1,-7-14-1,-3 8 0,-1 2 0,-2 5 0,-5 3 0,-1 3 0,-5-1 0,-2 7-1,-4-2 1,-4 2-1,-5 0 1,1-2-1,-5-3 1,2 1-1,1-7 2,2-1-3,5-9 3,5-2-3,23-25 3,-29 27-3,29-27 2,0 0-1,0 0 0,-19 10 1,19-10-2,0 0 2,0 0-3,7-20 3,-7 20-2,8-19 1,-8 19-2,15-23 2,-15 23-1,18-21 1,-18 21 0,19-19 0,-19 19 0,19-10 0,-19 10 0,0 0 0,19-4 0,-19 4 0,0 0 0,0 0 0,0 0 0,21 8 0,-21-8 0,0 0 0,0 0 0,0 0 0,0 0 0,21 15 0,-21-15 0,0 0 1,0 0-1,14 18 0,-14-18 0,0 0 1,13 23-1,-13-23 1,8 19 1,-8-19-2,8 19 2,-8-19-2,0 0 2,15 25-3,-15-25 3,0 0-2,21 21 1,-21-21-2,23 12 3,-23-12-1,27 15 0,-8-3 3,-19-12-3,33 19 3,-33-19-2,34 14 2,-34-14-2,31-2 0,-31 2-1,27-20-1,-27 20 0,28-34 1,-18 16-2,0-1 1,-10 19 0,17-29 1,-17 29-2,13-25 3,-13 25-2,6-19-1,-6 19 0,0 0-2,0 0-2,0 0-2,0 0-4,0 0-20,0 0-5,0 0 0,0 0 1</inkml:trace>
  <inkml:trace contextRef="#ctx0" brushRef="#br0" timeOffset="1500">1014 312 16,'0'0'21,"0"0"-3,-27-2-3,27 2-2,0 0-4,-21 11-1,21-11-3,0 0 1,-25 25-1,25-25 0,-19 21 0,19-21 0,-15 27-1,15-27 0,-14 33-1,14-33-1,-17 35 0,7-16 0,3 4-1,-1-2 0,4 4 0,-5-2-1,5 2 1,4-2 0,0-1-1,2-1 1,0 2-1,7-2 1,-3-2 0,4-1 0,-10-18-1,23 34 3,-23-34-2,28 27 1,-28-27-1,27 27 1,-27-27 0,27 25 2,-27-25-2,29 12-1,-29-12 0,25 9 1,-25-9-1,25-2 1,-25 2-2,21-7 2,-21 7-1,0 0 1,27-8 0,-27 8-1,0 0 2,26-25-3,-26 25 2,18-25-2,-18 25 2,21-29-2,-21 29 1,19-36 0,-13 18 0,1-1 0,-7 19 0,10-37-1,-6 18 1,-2 0-1,2 0 1,-4 19-1,7-33 1,-7 33-1,2-33 1,-2 33-1,0-29 1,0 29-1,-2-30 1,2 30 0,-7-29-1,7 29 1,-8-29-1,8 29 0,-10-31 1,10 31-1,-11-31 0,11 31 1,-12-29-1,12 29 0,-15-30 0,15 30 1,-17-27-1,17 27 0,-16-25 0,16 25 1,0 0-1,-25-25 0,25 25 0,0 0 0,-26-10-1,26 10 0,-18 2 0,18-2-2,-25 4-1,25-4-2,-38 15-3,30 6-12,8-21-14,-42 31-1,19-10 1,-6-5 1</inkml:trace>
</inkml:ink>
</file>

<file path=ppt/ink/ink62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53.48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467 516,'19'-9'3096,"-19"9"-1161,0 0-645,28-14-387,-28 14 0,31-13-129,-12 6 0,4 4 129,2-4 0,2 3 0,-1-3 0,8 3-387,-3-3-129,7 2 129,-4-1-258,7-1-129,-4 0-129,2-2 0,-2 2 0,-1 0-129,0-2-129,-3-4-258,12 4-258,-16-8-387,12 10-903,-8-6-645,1-2-1290,-2 12 129</inkml:trace>
  <inkml:trace contextRef="#ctx0" brushRef="#br0" timeOffset="800">27 634 1419,'0'0'1935,"20"-8"-258,-20 8 0,21-3-387,-21 3-129,25-6-258,-9 4 129,2 1 0,0-5-258,4 6 129,-5 0-387,5 0 0,-2 2 0,6 2-129,-5-4-258,4 1 129,-1-1-129,-1 0 129,1 0-129,-1-3 0,0-5-129,3 2 129,-4 1-129,3-3 129,-4 1-129,2-2 0,3 0-129,-5-2 0,3 1 129,-1-1-258,3-1-258,-5-1 0,10 6-645,-13-7-387,6 7-1290,1 5-1419,-9-9 129</inkml:trace>
  <inkml:trace contextRef="#ctx0" brushRef="#br0" timeOffset="1540">1971 24 1806,'0'0'3870,"0"0"258,-1-20-2064,1 20-774,-23-4-258,2 4-645,1 0-129,-7 7 0,-3 8 0,-10 1 0,-6 7 0,4 0 0,-14 5-129,11-2 258,-7 3-387,0-3 129,10 0-129,4-4 129,7-2-387,5-5 258,26-15-129,-13 28 129,13-28-258,16 24 258,9-13 0,4-1 0,10 1 0,0 3 0,5-1 0,-2-1 258,4 1-258,-9 3 0,-1-2 129,-8 2 0,-1 2 0,-10 2 129,-6-2 0,-9 0 0,-2 6 0,-7-4-129,-16 0 258,-6-2-258,-13 2-129,-18-4 0,-9-2-129,-14 7-258,-11-12-129,-2 9-1032,-19-7-2193,-4-1-516,2-4-516</inkml:trace>
  <inkml:trace contextRef="#ctx0" brushRef="#br0" timeOffset="4330">63 240 1032,'0'0'1161,"-22"9"-129,22-9-258,0 0 0,0 0-258,0 0 129,0 0 258,0 0-129,0 0 129,0 0 129,0 0-129,14 2 0,-14-2-129,18-4-129,-18 4-387,24-12 0,-7 7 0,-17 5-258,32-11 258,-12 5-129,-1-3 0,2 2 129,-4-2-129,4 3 258,-2 0-129,1 1 0,-2-1-129,5 4 129,-4 1-129,-1-1-129,3 0 0,0 0 129,2-2-129,1-1 0,-2 0 0,2 1 0,-1-1 0,-2 1 0,2-3 0,1 0 0,-1 2 129,-4-1-129,6-1-129,-6 2 129,6 1 0,-4 0 0,-2 1-129,-2-1 129,2 4 0,1-2-129,-20 2 129,32 0-129,-32 0 0,31 0 0,-31 0-129,28 0-258,-28 0-516,18 0-645,-18 0-1935,17 2-387,-17-2 0</inkml:trace>
  <inkml:trace contextRef="#ctx0" brushRef="#br0" timeOffset="5300">281 1065 1677,'0'0'3870,"0"0"129,13 0-1032,-13 0-2064,0 0-258,21 10 0,-21-10 129,5 38-129,-5-15 258,0 13-129,-3-5 0,0 9-129,-9-5-129,4 2-258,-3-3 0,4-9-258,1-3 0,-1-3-129,7-19 0,-9 20-129,9-20-129,0 0-129,-2 18-516,2-18-516,0 0-903,0 0-1032,0 0-1032,0 0 129</inkml:trace>
  <inkml:trace contextRef="#ctx0" brushRef="#br0" timeOffset="5760">298 1033 1548,'0'0'2322,"0"0"258,0-18-129,0 18-516,0 0-645,11-11-258,-11 11-129,19-13-258,-19 13 129,28-11-258,-28 11 129,33-13-387,-17 7 129,5 6-129,-5-2 0,4 2-129,-20 0 0,31 2 0,-31-2 129,27 16 0,-27-16-129,20 21 0,-20-21 0,18 24-129,-18-24 129,11 28-129,-11-28 0,3 24 0,-3-24 129,0 16-129,0-16 129,0 0-129,-3 17 129,3-17-129,0 0 129,0 0-129,-23 17 129,23-17-129,0 0 0,-21 16 0,21-16 0,-18 11 0,18-11 0,-19 8 0,19-8 0,-21 4-129,21-4 0,-23 0-258,23 0 0,-29 0-516,29 0-774,-30 0-1290,8 0-1419,4 0-387,-8 1 646</inkml:trace>
</inkml:ink>
</file>

<file path=ppt/ink/ink62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2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2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2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2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2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2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2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2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04.407"/>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93 113 23,'0'0'24,"0"0"2,0 0 0,-2-19-13,2 19-2,-5-18-1,5 18 0,0 0-3,-10-32 1,10 32-2,0 0 0,0 0-2,-15-18 0,15 18-1,0 0-1,-27-15 1,27 15-1,-25-8 0,25 8 0,-31-2 0,12 2-1,19 0 1,-36 8-2,18 0 1,-5-1-1,2-1 1,-2 4-1,2-1 0,0 3 0,2-2 0,0 3 0,19-13 0,-27 29 0,27-29 0,-17 31 0,17-31 0,-10 32 0,8-14 0,0 1 0,2-19 0,2 35 0,2-16 1,2 0-1,-6-19 0,13 37 0,-3-18 0,-10-19 0,27 33 0,-27-33 0,32 34 0,-15-16 0,1 3 0,1-2 1,0-2-1,0 1 0,0 3 1,1-2-1,-1 0 0,0-1 1,0 1-1,-2 0 0,1 2 1,-18-21-1,30 35 1,-30-35-1,27 35 1,-19-16 0,3 0 0,-11-19 0,8 37 0,-6-14-1,-2 0 0,-4-2 1,0 2-2,-2-2 1,-5-1-1,1-1 2,10-19-2,-25 27 2,25-27-1,-30 23 1,30-23 0,-35 19-1,16-13 1,0 0 0,-2-2-1,0 1 1,0-5-1,3 0 1,18 0-1,-36-7 1,36 7-1,-31-8 1,31 8 0,-27-19-1,27 19 0,-23-23 1,23 23-1,-19-25 0,19 25 0,-9-35 0,5 16 1,4-2-1,2-1 1,2 3-1,3-2 2,1-2-3,0 2 2,-8 21-1,28-33-1,-28 33 1,35-29-1,-12 12 1,0-1-1,2 1 1,0-4 0,0 0 0,3 0 0,-3-1 0,-2-1 0,-2 2 0,-3-2 0,-1 0 0,0 2 0,-3 0 0,1 1 0,-2-1 0,-1 0 0,-1 0 0,-1 2 1,-10 19-1,13-37 0,-13 37 0,4-29 0,-4 29 0,0-25 1,0 25-1,-9-21 0,9 21 0,-14-19 0,14 19-1,-21-18 0,21 18-1,-31-21 0,31 21-3,-34-23-2,34 23-10,-27-13-19,8 3 0,19 10 0,-35-21 1</inkml:trace>
</inkml:ink>
</file>

<file path=ppt/ink/ink6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06.89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438 86 30,'0'0'21,"-23"-7"-2,23 7-2,-21-12-3,21 12-2,-18-15-1,18 15-2,-23-14-1,23 14-2,-25-15-1,25 15 0,-34-12 0,34 12-2,-33-9 1,33 9-1,-34-2-1,34 2 0,-31 2 0,31-2 0,-25 7-1,25-7 0,-21 12 0,21-12-1,0 0 0,-19 25 0,19-25 0,-10 25 0,10-25 0,-11 29 0,11-29 0,-10 33 1,10-33-1,-4 36 0,4-36 0,0 35 0,0-35 0,8 36 0,-8-36 1,15 35-1,-15-35 0,16 35 0,-5-16 0,1 2 0,-1 0 1,1-1 0,3 1 0,-3 0-1,1 0 1,2 2 1,-3-2-1,3 2 0,-1-3-1,1 1 1,0 8 0,-5 0-2,3 1 1,-5-1-1,0-2 2,-1 2-2,-5-4 1,-2 2-1,-2-8 2,2-19 0,-9 33-1,9-33 1,-12 27 0,12-27-1,-19 23 1,19-23-1,-23 19 0,23-19 1,-29 14-1,29-14 0,-34 9 1,15-7-1,1-2 1,18 0-1,-36-5 0,36 5 0,-31-6 0,31 6 1,-25-10-1,25 10 0,-21-13 0,21 13 0,0 0 0,-27-27 0,27 27 0,-17-23 0,17 23 0,-15-23 0,15 23 0,-10-29 0,10 29-1,-6-27 1,6 27 0,-3-25 0,3 7 0,5-1 1,-5 19-1,12-31 2,-12 31-3,17-30 3,-17 30-2,23-29 2,-23 29-2,23-16 0,-23 16 0,25-15 0,-25 15 1,25-17-1,-25 17 0,29-22 0,-10 9 0,0-1 1,4-3-2,0 0 1,4-2 0,-2-1-1,2 1 1,1 0-1,-3-2 1,-5 1-1,1 1 1,-4 0 0,-17 19 0,29-29 1,-29 29-1,13-23 1,-13 23 0,0 0 0,6-25 0,-6 25 0,0 0 0,-14-25 0,14 25-1,-11-25 0,11 25 0,-15-27 0,15 27-1,-20-31-1,20 31-2,-28-27-3,28 27-16,-27-9-13,0 7 1,0 2-1,0 2 1</inkml:trace>
</inkml:ink>
</file>

<file path=ppt/ink/ink6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11.17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583 86 29,'4'-31'25,"-4"31"-4,0 0-3,0 0-3,0 0-2,-6-23-3,6 23-1,0 0-1,0 0-2,0 0 0,0 0-1,-21-23-1,21 23 0,0 0-1,0 0 0,-23-8-1,23 8 0,-19 0-1,19 0 0,-21 2 0,21-2 0,-18 6 0,18-6-1,-21 8 1,21-8-1,-23 13 0,23-13 1,-21 16-1,21-16 0,-27 21 0,27-21 0,-32 23 0,32-23 0,-33 25 0,33-25 0,-34 23 0,34-23 0,-29 21 0,29-21 0,-23 21 0,23-21 0,-12 20 0,12-20 0,-9 19 0,9-19 0,0 21 0,0-21 0,4 21 0,-4-21 0,13 23 0,-13-23 0,15 23 0,-15-23 0,21 23 1,-21-23-1,25 20 1,-25-20-1,27 21 1,-27-21-1,31 21 1,-31-21 0,36 23-1,-36-23 0,35 25 1,-35-25-1,36 23 1,-36-23 0,33 25-1,-33-25 1,29 27-1,-29-27-1,28 31 1,-28-31-1,23 33 2,-23-33-2,20 34 1,-9-16-1,-11-18 2,19 29-1,-19-29 1,12 32-1,-5-14 0,-7-18 1,8 36-1,-6-18 0,-2-18 0,4 36 1,-4-17-1,0-19 0,0 31 0,0-31 1,-2 29-1,2-29 0,-6 25 1,6-25-1,0 0 0,-15 25 1,15-25-1,0 0 1,-25 14-1,25-14 1,-21 7-1,21-7 1,-27 6-1,8-4 1,0 0-1,-4-2 1,-2 0-1,-2-2 0,-4 0 0,-3 0 1,1-2-1,-1 0 0,1-3 0,0 1 0,1-2 0,-1 2 0,1-3 0,3-1 0,4 1 0,0 1 0,0 2 0,6 0 0,19 6 0,-27-9 0,27 9 0,0 0 0,0 0 0,0 0 0,0 0 0,0 0 0,-10-20-1,10 20 1,0 0 0,6-21 0,-6 21 0,0 0 0,12-25 0,-12 25 0,17-23 0,-17 23 0,25-25 0,-25 25 1,34-27-1,-11 10 0,-3 0 0,3 1 0,7-9 0,-1 2 2,0-2-2,5 0 2,-3 2-2,0-2 2,1 0-2,-3 0 1,-4 6 0,-2 1-2,0 1 1,-23 17 0,31-29 1,-31 29-1,23-25 0,-23 25 0,0 0 0,17-25 1,-17 25-1,0 0 1,6-21-1,-6 21 1,2-19-1,-2 19 0,5-25 0,-5 25 0,4-25 0,-4 25 0,4-29 1,-4 29-2,6-27 1,-6 27 0,2-25 0,-2 25 0,2-25 0,-2 25 0,0-20 0,0 20 0,0 0 0,-6-21 0,6 21-1,0 0-1,-19 0 0,19 0-4,-23 12-5,-4-3-21,8 3-4,-6 3 0,-6-1 1</inkml:trace>
</inkml:ink>
</file>

<file path=ppt/ink/ink6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16T00:03:20.375"/>
    </inkml:context>
    <inkml:brush xml:id="br0">
      <inkml:brushProperty name="width" value="0.05292" units="cm"/>
      <inkml:brushProperty name="height" value="0.05292" units="cm"/>
      <inkml:brushProperty name="color" value="#333399"/>
      <inkml:brushProperty name="fitToCurve" value="1"/>
    </inkml:brush>
  </inkml:definitions>
  <inkml:trace contextRef="#ctx0" brushRef="#br0">0 0</inkml:trace>
</inkml:ink>
</file>

<file path=ppt/ink/ink7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2-10-18T02:15:30.713"/>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7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0:13.024"/>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9 568 21,'-10'18'22,"10"-18"-1,0 0-2,0 0-2,0 0-2,0 0-1,0 0-2,0 0-1,8-20-1,-8 20-2,15-30-1,-1 10-2,-6-9-1,6-1-1,0-6-2,2-4 0,2-2 0,1 2 0,1 2-1,-2-1 0,0 5 0,0 4 1,-4 6-1,-14 24 0,20-28 0,-20 28 0,13-20 0,-13 20 0,0 0-1,0 0 1,0 0 0,0 0 0,0 0 0,0 0 0,0 0 0,0 0 0,0 0 0,0 0 0,0 0 1,0 0-1,0 0 0,0 0 0,0 0 0,0 0-1,0 0 1,6 18 1,-6-18-2,-6 24 2,6-24-2,-9 28 2,3-8-1,0 0 0,0 2 0,0 3 1,0 1-1,0-2 1,0 4-1,0 2 1,0-2 0,2 0-1,-2-4 1,2 2 0,0-4 0,2 1-1,2-23 1,-4 26-1,4-26 1,0 0-1,0 0 1,0 0-2,0 0 0,0 0-1,0 0-2,0 0-6,0 0-10,18-22-14,-14 3 0,-4 19 0,8-40 2</inkml:trace>
  <inkml:trace contextRef="#ctx0" brushRef="#br0" timeOffset="980">627 0 2,'-6'26'19,"6"-26"1,0 0 0,-16 26-7,16-26-1,-6 26-2,6-26 0,-10 30-2,10-30 1,-11 30-2,11-30 0,-16 34-1,6-16-1,4 6-2,-4-4-1,2 1 0,0 1-1,0-2 0,2-2-1,2 0 0,4-18 0,-2 26 0,2-26 1,0 0-1,2 18 0,-2-18 0,0 0 1,0 0 0,0 0 1,0 0 0,0 0 0,0 0 1,18 8 0,-18-8 0,0 0 0,22-4 0,-22 4-1,0 0 0,24-14 0,-24 14 0,23-6-1,-23 6 0,26-4-1,-26 4 1,30-2-1,-12 2 1,0 0-1,1-2 1,-1 2-1,0-2 1,-18 2-1,34 2 0,-34-2 1,30 0-1,-30 0 0,29-2 1,-29 2-1,26-4 1,-26 4-1,18-6 0,-18 6 1,0 0-1,0 0 1,0 0-2,18-6 1,-18 6-1,0 0-1,0 0-2,0 0-2,0 0-5,0 0-7,0 0-15,0 0 0,0 0 1,0 0 1</inkml:trace>
  <inkml:trace contextRef="#ctx0" brushRef="#br0" timeOffset="1812">853 94 35,'0'0'25,"0"0"-2,-14 22-4,14-22-4,-8 24-3,8-24-3,-8 26-2,8-26-1,-8 28 0,8-28-2,-11 34 0,5-11 0,2 1-1,-4 0-1,2 2 1,-2 2-1,0 4 0,-2-4-1,4 4 1,-4-4-2,4 5 1,-2-7-1,0 0 1,2-4-1,0 0 0,6-22 0,-8 30 0,8-30 0,0 0 0,-7 22-1,7-22-2,0 0-3,0 0-6,7-18-11,-7 18-9,0 0 1,14-24-1,-14 24 1</inkml:trace>
  <inkml:trace contextRef="#ctx0" brushRef="#br0" timeOffset="2772">1384 413 21,'0'0'19,"0"0"-2,0 0-2,0 0-3,18 6-2,-18-6 0,0 0-1,0 0-1,24 20 0,-24-20-2,20 4-1,-20-4-1,22-2-1,-22 2 0,27-2 0,-27 2-1,30 2 1,-30-2 0,30 2 0,-30-2 0,36-2 0,-15-2 0,3 0-1,-6-2 1,4 2-1,0-6 0,1 4 0,-3 0-1,-2 0 0,-18 6 0,30-8 0,-30 8-1,34-6 1,-34 6 0,27-4-1,-27 4 0,26-2 1,-26 2-1,20-4 0,-20 4 0,18 2 0,-18-2 1,0 0-1,22 4 0,-22-4 0,0 0 1,0 0-1,19 12 0,-19-12 0,0 0-2,0 0 1,12 18-3,-12-18-1,0 0-4,0 0-6,0 0-8,6 18-9,-6-18 1,0 0 0,0 0 2</inkml:trace>
  <inkml:trace contextRef="#ctx0" brushRef="#br0" timeOffset="3508">1491 656 20,'0'0'23,"-5"18"-1,5-18-3,0 0-3,0 0-2,0 0-2,0 0-2,0 0-2,0 0-2,0 0 0,-8 22-1,8-22-1,0 0 0,0 0 0,0 0-1,21 6 0,-21-6-1,20-2 1,-20 2-2,24-4 1,-24 4-1,32-8-1,-14 4 1,3 0 0,-1 0-1,-2 2 0,2-2 1,2 2-1,0 0 0,3 0 1,-1 0-1,0 0 0,-2-2 0,-1 4 0,-1-2 0,-20 2 0,28-2 0,-28 2 0,0 0 1,22 0-1,-22 0 0,0 0 0,0 0-1,22 6 0,-22-6-1,0 0-1,0 0-1,29 4-3,-29-4-3,0 0-4,20-10-5,-20 10-6,24-6-5,-24 6 0,20-12 2</inkml:trace>
  <inkml:trace contextRef="#ctx0" brushRef="#br0" timeOffset="4276">1390 953 13,'0'0'20,"-8"26"2,8-26-4,0 0-5,0 0-2,0 0-1,0 0-2,0 0 0,0 0 0,0 0-1,0 0 0,20-2 0,-2 2 0,-18 0-1,34-10-1,-34 10 0,41-12-1,-19 4-1,4 6 0,-2-4-1,4 4-1,-3-2 0,1 0 0,-4 0-1,4 2 1,-4-2 0,7 0-1,-9 2 1,2 0-1,0-2 1,1 4-1,-3-2 0,-2 2 1,-18 0-1,32-4 0,-32 4 1,30-2-1,-30 2 0,27-2 0,-27 2 0,22 0 0,-22 0 0,18 2-1,-18-2-2,0 0-2,28 8-6,-28-8-7,0 0-16,0 0 1,22-8 0,-22 8 0</inkml:trace>
  <inkml:trace contextRef="#ctx0" brushRef="#br0" timeOffset="5047">1323 1526 37,'0'0'26,"10"-23"-3,-10 23-2,0 0-3,2-18-4,-2 18-3,0 0-3,0 0-2,14-22-3,-14 22 0,22-14-2,-22 14 0,27-20 0,-9 10-1,0 4 1,0-2-1,-18 8 1,32-2-1,-32 2 1,29 6-1,-29-6 1,24 14-1,-24-14 1,12 20-1,-12-20 1,0 32 0,-6-10-1,-4 3 1,-4 5-1,-2 0 0,-7 6 1,-1 0-1,0 0 0,0 0 0,0-6-1,1-1 1,5-7 0,2-4 0,16-18-1,-18 18 1,18-18-1,0 0 0,0 0 1,0 0-1,0 0 1,0 0-1,0 0 1,0 0 0,0 0 1,20-2-1,-20 2 0,0 0 0,0 0 1,0 0-1,20-8 0,-20 8 0,0 0 0,0 0 0,0 0 0,22 12 0,-22-12 0,0 0 0,19 22 1,-19-22-1,12 22 0,-12-22 1,12 26 0,-12-26 0,10 30 0,-10-30-1,10 26 1,-10-26 0,0 0 0,10 20 0,-10-20 1,0 0-1,0 0 0,24-10 0,-24 10 0,18-16 0,-18 16-1,27-22 0,-27 22 0,28-32-1,-10 16-1,-4-4-2,6 2-2,-7-10-3,5 14-7,-6-6-11,-4-5-5,-8 25 1,16-36 1</inkml:trace>
  <inkml:trace contextRef="#ctx0" brushRef="#br0" timeOffset="6072">2124 1411 44,'0'0'29,"0"0"1,0 0-4,-18-14-9,18 14-4,-20-2-3,20 2-4,-22 0-1,22 0-1,-19-2-1,19 2-1,0 0-1,-26-2 1,26 2-1,-18 6 0,18-6-1,-18 12 0,18-12 0,-16 24 0,10-2 0,0 4 0,4 2 0,2 5-1,0 3 1,4 4 0,0 0 0,4-2 0,2-6-1,2-4 1,-2-5 0,2-5 0,-12-18-1,26 12 2,-26-12-1,27-12 0,-27 12 0,24-31 0,-12 9 0,0-2 0,0-4 0,0 0 0,-2 2 0,-2 2 0,2 2 0,-10 22 0,11-30 0,-11 30-1,0 0 1,0 0 0,0 0-1,0 0 1,14 28 0,-12-10 0,2 2 0,0 4 0,0 2 0,2 4 0,0 2 0,0 2 0,-2 3 0,2 1 0,0 0 0,-2 2 0,0-4 0,0-2 0,-2-2 0,-2-5 1,0-1 0,-4-4 0,0-2-1,4-20 1,-22 28 0,4-18 0,-2-2-1,-9-2 0,1-2 0,-4-2 0,-2 0-1,1 2-2,-5-4-1,8 10-5,-15-8-11,7 2-13,6 8 0,-1-8 0,9 2 1</inkml:trace>
</inkml:ink>
</file>

<file path=ppt/ink/ink7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0:31.99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1 207 10,'-7'-21'18,"7"21"-1,0 0-2,0 0-1,9-24-2,-9 24-3,8-18 0,-8 18-1,12-22-1,-12 22 0,16-20-1,-16 20-2,18-22 0,-18 22 0,20-16 0,-20 16-2,20-14 1,-20 14-1,24-10-1,-24 10 1,20-4 0,-20 4-1,23-2 0,-23 2 1,22 2-1,-22-2 0,0 0 0,22 10 1,-22-10-1,0 0 0,20 22 1,-20-22-1,0 0 0,4 26 0,-4-26 0,-4 20 0,4-20 0,-16 26-1,8-8 1,-6 0-1,2 5 1,-4 1-1,0 4 0,-3-2 0,5 0 1,-2-2-1,0-2 0,6-4 0,10-18 0,-20 22 0,20-22 0,0 0 0,0 0-1,0 0 1,0 0 0,0 0 0,-8 18 0,8-18 0,0 0 0,0 0 0,12 19 0,-12-19 0,0 0 1,0 0-1,22 20 0,-22-20 1,0 0-1,18 14 1,-18-14-1,0 0 1,0 0-1,20 18 1,-20-18 0,0 0 0,0 0 0,0 0-1,18 22 1,-18-22 0,0 0 1,0 0-1,23 10 0,-23-10 0,22 2 0,-22-2 0,24 0 0,-24 0 0,32 2 0,-32-2-1,28 0 0,-28 0 1,26 2-1,-26-2 0,21 0 0,-21 0 1,18 2-1,-18-2 1,0 0-1,18 0 0,-18 0 0,0 0 0,0 0-1,20-8-2,-20 8-1,0 0-5,0 0-8,18-24-18,-18 24 1,0 0 0,24-22 1</inkml:trace>
  <inkml:trace contextRef="#ctx0" brushRef="#br0" timeOffset="1099">770 54 34,'0'0'23,"0"0"-3,-6-20-2,6 20-3,0 0-2,-14-20-2,14 20-2,0 0-1,0 0-2,0 0-2,-20-14 0,20 14-2,0 0 0,-27 4-1,27-4-1,-18 14 0,18-14 0,-24 20 1,24-20-1,-24 28 0,24-28 0,-28 34 0,14-16 0,2 2 0,1 0 1,1 0-1,2-1 0,4-1-1,4-18 1,0 32 0,0-32 0,8 26 1,-8-26-1,22 20 0,-22-20 0,31 16 0,-13-8 1,4 0-1,-2 0 0,2 0 1,0 0 0,-3-2 0,-1 2-1,-18-8 1,28 14 1,-28-14-1,24 14 0,-24-14-1,0 0 1,22 25 0,-22-25 0,0 0 0,12 26 0,-12-26-1,-8 24 1,8-24 0,-16 24 0,16-24-1,-26 26 1,26-26-1,-32 26 1,32-26-1,-35 20 0,17-14 0,18-6 0,-32 8 1,32-8-2,-28-2 1,28 2 0,-20-14 0,20 14 0,-12-20-1,12 20 1,-4-30 0,4 30 0,6-32 0,0 14 0,2-4-1,0 2 1,4-3 0,2 3 0,0 2 0,2-2 0,0 0 0,0 2 0,3 0 0,-3 0 0,4 2 0,-20 16 1,34-32-1,-34 32 0,30-33 0,-30 33 1,26-28-1,-26 28 0,17-22 0,-17 22 1,6-24-1,-6 24 0,-4-18 0,4 18 1,0 0-1,-23-24 0,23 24-1,-20-14-2,20 14-2,-26-6-3,26 6-8,0 0-16,-32 8-2,32-8 2,-28 6-1</inkml:trace>
  <inkml:trace contextRef="#ctx0" brushRef="#br0" timeOffset="3823">1269 572 19,'0'0'18,"0"0"-1,0 0-1,0 0 0,0 0-3,0 0 0,0 0-2,0 0 0,0 0-2,0 0-1,0 0 0,0 0-2,0 0 0,0 0-2,0 0-1,0 0 0,0 0-1,0 0-1,0 0-1,0 0 0,0 0 1,0 0-1,22 4 0,-22-4 1,25 0-1,-25 0 0,30 0 1,-30 0-1,30 4 1,-30-4-1,26 2 0,-26-2 1,30 6-1,-30-6 1,29 4-1,-29-4 1,28 2 0,-10 0 0,-18-2 0,30 2-1,-30-2 1,28 0 0,-28 0-1,26-2 1,-26 2 0,27 0-1,-27 0 1,26 4-1,-26-4 0,26 2 1,-26-2-1,24 0 0,-24 0 1,22 2-1,-22-2 0,18 0 0,-18 0 1,0 0-1,23-6 1,-23 6-1,0 0 1,22-16-1,-22 16 0,0 0-1,24-24 0,-24 24-1,0 0-1,14-20-2,-14 20-2,0 0-3,0 0-5,0 0-11,4 22-7,-4-22 0,-8 26 2</inkml:trace>
  <inkml:trace contextRef="#ctx0" brushRef="#br0" timeOffset="4740">1287 849 24,'0'0'20,"0"0"0,0-18-3,0 18-2,0 0-2,18-20-1,-18 20-1,0 0-2,23-24-3,-23 24 0,18-6-3,-18 6 1,18-2-2,-18 2 1,22 2 0,-22-2-1,22 6 0,-22-6 0,26 6 0,-26-6 0,27 6-1,-27-6 0,28 6 1,-28-6-1,30 6-1,-30-6 1,28 6 0,-28-6-1,28 4 1,-28-4-1,27 2 1,-27-2-1,24-2 1,-24 2-1,22 0 1,-22 0-1,22-2 0,-22 2 0,24 2 1,-24-2-1,28 2 0,-28-2 0,33 2 0,-33-2 0,30 4 0,-30-4 0,24 4 0,-24-4 0,18 4 1,-18-4-1,0 0 0,18 6 0,-18-6 0,0 0-1,0 0-2,0 0-3,18 10-3,-18-10-5,0 0-8,0 0-10,0 0 0,0 0 0,0 0 2</inkml:trace>
  <inkml:trace contextRef="#ctx0" brushRef="#br0" timeOffset="5636">1209 1080 11,'0'0'12,"0"0"0,0 0 1,0 0 1,0 0-1,0 0-1,0 0 0,0 0-2,0 0 0,0 0-1,0 0-2,18-8 0,-18 8-1,0 0-1,20 2 0,-20-2-1,0 0 0,24 0-1,-24 0 0,24 2-1,-24-2-1,29 4 1,-29-4-1,28 0 0,-10 0 0,-18 0 0,32-6 1,-32 6-2,34-6 1,-34 6 0,33-8 0,-15 4-1,-18 4 0,30 0 1,-30 0-1,28 2 1,-28-2-1,26 4 0,-26-4 1,24 4-1,-24-4 1,25 2-1,-25-2 1,26-2-1,-26 2 1,22 0-1,-22 0 0,20-4 0,-20 4 1,22-4-1,-22 4 0,20-2 0,-20 2 0,23-2 0,-23 2 0,22 0 0,-22 0 0,18 2 0,-18-2 1,0 0-1,0 0 0,20 4 0,-20-4 0,0 0 0,0 0-1,0 0-2,0 0-2,0 0-3,0 0-5,18 2-9,-18-2-12,0 0 1,0 22 1,0-22 1</inkml:trace>
  <inkml:trace contextRef="#ctx0" brushRef="#br0" timeOffset="6544">1070 1498 14,'0'0'24,"0"0"2,0 0-4,0 0-3,22-28-4,-22 28-3,18-16-2,-18 16-1,22-12-3,-22 12-2,24-4-2,-24 4 0,27 0-1,-27 0 1,28 6 0,-28-6-1,24 14 0,-24-14 1,20 18-1,-20-18 1,12 26-1,-10-8 0,-2-18 0,-2 37 1,-4-17-1,2 2-1,-6-4 1,2 4-1,-6 2 1,0 0-1,0 0 0,0 2 1,-2-2-1,1 1 0,1 1 0,4-4 1,10-22-1,-16 32 0,16-32 0,0 0 0,-10 20 0,10-20-1,0 0 1,0 0 0,0 0 0,0 0 0,0 0 0,0 0 0,0 0 0,0 0 0,0 0 0,0 0 0,16-18 0,-16 18 0,0 0 0,0 0 0,0 0-1,0 0 1,0 0 0,0 0 0,0 0 0,14 22 0,-14-22 0,10 22 0,-10-22 0,12 24 0,-12-24 0,15 28 1,-15-28-1,16 24 1,-16-24 0,16 20 0,-16-20 0,18 13 0,-18-13 1,18 4-1,-18-4 1,18-2-1,-18 2 0,18-10 1,-18 10-1,16-19-1,-16 19 1,16-24 0,-16 24-1,17-28-1,-17 28 0,16-32-1,-16 32-3,16-34-2,-16 34-4,16-30-9,-16 30-13,18-26 0,-18 26 0,16-18 1</inkml:trace>
  <inkml:trace contextRef="#ctx0" brushRef="#br0" timeOffset="7544">1785 1593 1,'-2'-32'18,"2"32"2,-2-27-4,2 27-3,-2-26-1,2 26-1,-6-20-1,6 20-1,0 0-2,0 0-1,-18-12-1,18 12-1,0 0-1,-21 14-1,21-14 0,-18 18 0,18-18 0,-18 26-1,6-8 0,12-18 1,-22 35-1,12-17 0,0 6 0,4-6 0,6-18-1,-8 34 0,8-34 1,4 34-1,-4-34 0,10 28 0,-10-28 1,18 20-1,-18-20 0,20 18 1,-20-18 0,24 3-1,-24-3 1,24-13 0,-24 13 0,27-26-1,-27 26 1,24-36 0,-10 14-1,-2-2 0,2 0 0,0 0 0,0-2 0,-2 6 0,-2 1 0,-2 1 1,-8 18-1,0 0 0,10-18 0,-10 18 0,0 0 1,-10 22-1,10-22 0,-10 31 0,10-31 0,-8 32 0,6-12 0,0 0 0,4-2 0,-2 2 0,2-2 0,0 6 0,0-2 0,0 8 0,2-5 1,-2 1-1,0 4 1,2-4 0,-2 0 0,-2-4 0,0 2 0,0-4 1,-2 0-1,-4-2 1,2 1 0,4-19 0,-16 32 0,16-32 0,-20 30 0,20-30-1,-28 30 1,28-30-1,-28 26 0,28-26-1,-24 18 0,24-18-2,-21 2-4,21-2-12,0 0-14,-2-32 0,6 10 0,-6-20 0</inkml:trace>
</inkml:ink>
</file>

<file path=ppt/ink/ink7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0:47.49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5 112 28,'0'0'20,"0"0"-1,0 0-1,0 0-4,-16-24-3,16 24-1,0 0-1,16-22-2,-16 22-1,22-20-2,-22 20 0,32-20-1,-12 10-1,0 4 0,5 0-1,-1 4 0,-2 0 0,4 2 0,-2 2 0,5 2-1,-3 0 1,0 2-1,-2-2 1,2 4-1,-2-2 0,-1 2 0,-3-2 1,-2 4 0,-18-10 0,28 18 0,-28-18 0,18 20 1,-18-20 0,8 24 0,-8-24 0,0 32 0,-4-12-1,2 0 1,-4 2-1,-2 6 0,0 0 1,-2 3-1,-2 1 0,2 4 1,-4-4-1,2 2 0,0 0 0,2 2 0,-3-6-1,3 0 1,2-3-1,0-7 1,4 0-1,-2-2 1,6-18-1,-8 24 1,8-24-1,0 0 0,-6 20-1,6-20-1,0 0-3,0 0-2,-8 26-5,8-26-10,-20 6-11,20-6 0,0 0 1,0 0 0</inkml:trace>
  <inkml:trace contextRef="#ctx0" brushRef="#br0" timeOffset="832">166 427 28,'0'0'27,"0"0"1,0 0-4,0 0-4,28-4-4,-28 4-3,24-8-3,-24 8-3,29-12-1,-29 12-3,36-4 0,-18 4-1,4 2-1,-2 0 0,2 0 0,-1 0 0,3-2 0,-2-2 0,0 0 0,-2-2-1,0 0 1,-1-2-1,1 0 1,-20 6-1,30-6 0,-30 6-1,26-4 0,-26 4-2,22-2-1,-2 6-5,-20-4-3,31 0-8,-31 0-11,20-4-1,-2 6 0,-18-2 1</inkml:trace>
  <inkml:trace contextRef="#ctx0" brushRef="#br0" timeOffset="1388">908 128 20,'0'0'25,"24"-18"1,-24 18-6,8-18-3,-8 18-4,0 0-3,24-20-3,-24 20-2,20-8-1,-20 8 0,26-8-2,-26 8 1,29-6-1,-29 6 0,32-4-1,-14 0 1,0 4-1,0-2 0,-18 2-1,34 0 1,-15 2-1,-19-2 1,28 4-1,-28-4 1,26 8-1,-26-8 0,26 10 1,-26-10-1,18 10 1,-18-10-1,20 12 0,-20-12 1,0 0 0,19 24-1,-19-24 1,6 20 1,-6-20-1,4 22 0,-4-22 1,-2 28-1,2-28 1,-2 30-1,2-30 0,-6 34 0,2-16 0,-2 3 0,-1 1 0,-1-2 0,-2 2 0,2-2 0,0 2 0,-2-4-1,0 4 1,0-4 0,0 2-1,0 0 1,2 0-1,0 2 0,-2 0 0,2 1 0,0-3 1,1 0-1,1-2 0,6-18 0,-10 24 0,10-24 0,0 0 1,-6 18-1,6-18 0,0 0-1,0 0 0,-8 20 0,8-20-2,0 0 0,-12 20-1,12-20-3,0 0 0,-4 28-3,4-28-1,0 0-3,0 0-7,0 0-9,0 0 1,0 0 1,0 0 2</inkml:trace>
  <inkml:trace contextRef="#ctx0" brushRef="#br0" timeOffset="2304">958 435 21,'0'0'24,"0"0"0,0 0-4,0 0-4,0 0-3,0 0-4,20-8-1,-20 8-2,0 0 0,0 0-1,24 0 0,-24 0-1,20 2 0,-20-2 0,25 2-1,-25-2 0,32 0 0,-32 0-1,30 2-1,-30-2 0,32-2 0,-32 2 0,33-2 0,-33 2-1,28 0 0,-28 0 1,32-2-1,-32 2 0,26 0 0,-26 0 0,26-2 1,-26 2-1,33 2 0,-33-2 0,34 4 0,-10 0 0,-2 0-1,4 2-2,-3-4-1,5 8-5,-10-12-8,2-4-15,6 6 0,-8-16 0,7 4 1</inkml:trace>
  <inkml:trace contextRef="#ctx0" brushRef="#br0" timeOffset="5315">1685 194 29,'0'0'23,"0"0"-2,0 0-4,-2-20-4,2 20-1,0 0-3,4-20-2,-4 20-1,0 0-1,19-22-1,-19 22-1,0 0 0,22-24 0,-22 24-1,20-10-1,-20 10 1,24-10-2,-24 10 1,26-6 0,-8 4-1,-18 2 0,35-6 1,-17 4-1,0 0 0,-18 2 0,32 0 0,-32 0 1,26 4-1,-26-4 0,23 8 0,-23-8 0,24 12 1,-24-12-1,24 14 0,-24-14 0,20 14 1,-20-14 0,0 0-1,18 18 1,-18-18 0,0 0 0,6 20 0,-6-20-1,0 0 1,0 22 0,0-22 0,0 18 0,0-18 0,-6 20-1,6-20 1,-6 26 0,6-26-1,-12 30 1,10-11 0,2-19-1,-14 36 1,6-14-1,2 0 1,-2 0-1,2 0 1,2 0-1,-2 0 1,0 2 0,2-2-1,0-2 1,0-2 0,-3 0-1,7-18 1,-10 33-1,10-33 1,-6 26-1,6-26 0,-4 18 0,4-18 1,0 0-1,-2 20 0,2-20 0,0 0 0,0 0 0,0 0 0,0 0-1,0 0-2,4 22-4,-4-22-6,0 0-15,0 0-5,0 0 1,0 0 0</inkml:trace>
  <inkml:trace contextRef="#ctx0" brushRef="#br0" timeOffset="6307">1750 435 15,'24'4'21,"-24"-4"0,0 0-6,0 0-1,18-6-3,-18 6 0,0 0-1,30 8 0,-30-8-1,23 0-2,-23 0 0,26 2-1,-26-2-2,24 2 0,-24-2 0,22 0-1,-22 0 0,22 0-1,-22 0 0,0 0-1,25-2 1,-25 2-1,18 0 0,-18 0-1,18 0 1,-18 0-1,0 0 1,24 0-1,-24 0 1,18-6-1,-18 6 1,22-6-1,-22 6 1,0 0-1,20-8 1,-20 8-1,0 0 0,21-2 0,-21 2 0,0 0 1,0 0-1,0 0 0,0 0 0,0 0 0,0 0 0,0 0 0,0 0 0,0 0 0,0 0 0,0 0 0,0 0 1,18 2-1,-18-2 0,0 0 0,0 0 0,0 0 0,0 0 0,0 0 0,0 0 0,0 0 0,0 0 0,0 0 0,0 0 0,0 0-1,0 0-2,0 0-1,20-2-9,-20 2-18,0 0-1,0 0-1,0 0 1</inkml:trace>
  <inkml:trace contextRef="#ctx0" brushRef="#br0" timeOffset="47736">2367 198 17,'0'0'13,"0"0"-1,0 0 0,0 0-2,0 0-2,0 0-1,0 0-1,0 0-1,0 0-1,0 0 0,0 0-1,-17-18 0,17 18-1,0 0 1,0 0 0,0 0-1,0 0 1,0 0-1,0 0 0,2-20 0,-2 20 0,0 0 0,0 0-1,0 0 1,0 0-1,0 0-1,0 0 1,0 0 0,0 0 0,0 0 0,0 0-1,9-18 1,-9 18 0,0 0 0,0 0 0,0 0 0,0 0 0,0 0-1,0 0 1,18-14-1,-18 14 0,0 0 1,0 0-1,0 0 1,18-8-1,-18 8 1,0 0-1,0 0 1,0 0-1,0 0 1,18-10-1,-18 10 1,0 0-1,0 0 1,0 0-1,22-8 1,-22 8-1,0 0 1,0 0-1,20-6 0,-20 6 1,0 0-1,18-2 0,-18 2 0,0 0 1,21 0-1,-21 0 0,0 0 0,24 2 1,-24-2-1,18-2 0,-18 2 1,0 0-1,18-2 0,-18 2 1,0 0-1,0 0 0,0 0 0,20-2 0,-20 2 1,0 0-1,0 0 0,18 4 0,-18-4 0,0 0 1,0 0-1,20 10 0,-20-10 0,0 0 1,0 0-1,0 0 0,0 0 1,13 20-1,-13-20 0,0 0 1,0 0-1,0 0 0,8 20 1,-8-20-1,0 0 0,0 0 0,6 20 0,-6-20 1,0 0-1,2 20 0,-2-20 0,0 0 1,-8 22-1,8-22 1,-6 18-1,6-18 0,-4 18 0,4-18 1,-4 18-1,4-18 0,-5 20 0,5-20 0,-2 19 0,2-19 0,-4 20 0,4-20 0,-6 22 0,6-22 0,-6 26 0,6-26 0,-8 28 1,8-28-1,-10 26 0,10-26 0,-8 22 0,8-22 1,-6 18-1,6-18 0,0 0 1,-6 22-1,6-22 0,0 0 1,-12 20-1,12-20 0,0 0 0,0 0 1,-16 18-1,16-18 0,0 0 0,-14 18 0,14-18 0,0 0 0,-14 20 0,14-20 1,-12 19-1,12-19 0,-13 20 0,13-20 0,-16 22 0,16-22 0,-14 18 0,14-18 0,0 0 0,-14 18 0,14-18 0,0 0 0,0 0 0,-18 6 1,18-6-1,0 0 0,0 0-1,-18 12 1,18-12 0,0 0 0,0 0 0,0 0 0,-18 20 0,18-20 0,0 0 0,-14 18 0,14-18 0,0 0 0,-15 18 0,15-18 0,0 0 0,0 0 0,0 0 0,0 0 0,0 0 0,0 0 0,0 0 0,0 0 0,0 0 0,0 0 0,0 0 0,0 0 0,-6-18 0,6 18 0,0 0 0,13-24 0,-13 24 0,10-18 0,-10 18 0,0 0 0,14-18 0,-14 18 0,0 0 0,0 0 0,0 0-1,0 0 1,0 0 0,0 0 0,20-6 0,-20 6 0,0 0 0,0 0 0,0 0 0,0 0 0,0 0 0,0 0 0,18 2-1,-18-2 2,0 0-1,0 0 0,0 0 0,0 0 0,18 8 0,-18-8 0,0 0 0,0 0 0,0 0 0,0 0 1,0 0-1,0 0 0,0 0 0,20 18 0,-20-18 0,0 0 0,0 0 0,0 0 0,0 0 0,0 0 0,20 16 1,-20-16-1,0 0 0,0 0 0,0 0 0,0 0 1,19 6-1,-19-6 0,0 0 1,0 0-1,18 4 0,-18-4 1,0 0-1,0 0 1,22-2-1,-22 2 1,0 0-1,0 0 1,20-6 0,-20 6-1,0 0 1,0 0-1,18-14 1,-18 14-1,0 0 1,18-10-1,-18 10 0,0 0 0,20-8 0,-20 8 1,0 0-2,21 4 0,-21-4-1,0 0-5,34 18-12,-34-18-13,26 16 1,-26-16-1,28 8 0</inkml:trace>
  <inkml:trace contextRef="#ctx0" brushRef="#br0" timeOffset="51967">2963 700 9,'0'0'12,"0"0"-3,0 0-2,0 0 1,0 0-1,0 0 1,0 0-1,0 0-1,0 0 1,0 0 0,0 0 1,0 0 0,0 0-1,0 0-1,0 0 1,0 0-1,0 0 0,20 6-1,-20-6-1,0 0 0,20-6-1,-20 6-1,19-4 0,-19 4 0,0 0 0,26-2-1,-26 2 1,0 0-1,18-2 0,-18 2 0,0 0-1,20 0 1,-20 0-1,0 0 1,22 0-1,-22 0 1,0 0-1,24 0 0,-24 0 1,21 2-1,-21-2 0,18 0 0,-18 0 1,0 0-1,24-2 0,-24 2 0,18-4 1,-18 4-1,0 0 0,22-6 0,-22 6 1,0 0-1,0 0 0,18-8 0,-18 8 0,0 0 0,0 0 0,20-2 0,-20 2 0,0 0 0,21 0-1,-21 0 1,0 0 0,0 0 1,18 4-1,-18-4 0,0 0 0,0 0-1,0 0 1,24 8 0,-24-8 1,0 0-2,0 0 2,22-4-1,-22 4 0,0 0 0,0 0 0,0 0 0,0 0-2,0 0 0,18 0-1,-18 0-2,0 0-3,0 0-3,0 0-5,14 26-12,-14-26-1,0 0 0,0 0 1</inkml:trace>
  <inkml:trace contextRef="#ctx0" brushRef="#br0" timeOffset="53159">2967 997 15,'0'0'21,"0"0"-3,0 0-1,0 0-3,16-18-1,-16 18-3,0 0-1,0 0-3,22-14-1,-22 14-2,0 0 0,0 0-2,23-6 1,-23 6-1,0 0 1,18 0-1,-18 0 0,0 0 0,20 4 1,-20-4-1,0 0 1,0 0-1,18 2 1,-18-2-1,0 0 1,18-4-1,-18 4 1,0 0-1,22-4 1,-22 4-1,0 0 0,20-10 1,-20 10-1,0 0 1,21-6-1,-21 6 0,0 0 0,0 0-1,20 0 1,-20 0-1,0 0 1,0 0-1,20 4 0,-20-4 1,0 0-1,0 0 0,22 4 0,-22-4 1,0 0-1,0 0 1,22-6-1,-22 6 1,18-2-1,-18 2 0,19-4 1,-19 4-1,0 0 1,28-4-1,-28 4 0,18-2 0,-18 2 0,0 0 0,26-2 0,-26 2 1,20-4-1,-20 4 0,0 0 0,18-6 0,-18 6 0,0 0 1,19-6-1,-19 6 0,0 0 0,0 0-1,18 0 1,-18 0-3,0 0-1,18 14-4,-18-14-6,0 0-13,2 22-5,-2-22 1,-6 24 0</inkml:trace>
  <inkml:trace contextRef="#ctx0" brushRef="#br0" timeOffset="54319">2995 1264 2,'0'0'15,"0"0"-1,0 0-1,0 0-1,0 0-1,0 0 1,0 0-2,0 0 0,0 0-2,0 0-2,0 0-1,0 0-1,0 0-1,0 0-1,0 0-1,0 0 1,0 0-1,0 0 0,0 0-1,0 0 1,0 0-1,0 0 2,0 0-2,12-18 3,-12 18-1,0 0 1,21-6 0,-21 6 1,0 0-1,20-6 1,-20 6-1,0 0-1,24 0 0,-24 0-1,0 0 1,18-2-1,-18 2 0,0 0 0,20 0 0,-20 0-1,0 0 1,20 0 0,-20 0-1,0 0 1,21 0-1,-21 0 0,0 0 1,22-6-1,-22 6 0,0 0 1,22-2-1,-22 2 0,0 0 1,20 0-1,-20 0 0,0 0 0,0 0 0,0 0 0,22 0 0,-22 0 1,0 0-1,0 0 0,0 0 0,18 0 0,-18 0 0,0 0 0,20-2 0,-20 2 0,23 0 0,-23 0 0,20-2 0,-20 2 0,24-2 0,-24 2 0,0 0 0,22-4 0,-22 4 0,0 0 0,0 0 1,18-2-1,-18 2 0,0 0 0,0 0 0,0 0 0,0 0 0,18 0 0,-18 0 0,0 0 0,0 0 0,0 0 0,0 0 0,0 0 0,0 0 0,0 0-1,0 0 0,23 6-3,-23-6-2,0 0-4,0 0-8,0 0-14,0 0 1,0 0-1,0 0 2</inkml:trace>
</inkml:ink>
</file>

<file path=ppt/ink/ink7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1:43.235"/>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24 180 20,'0'0'19,"0"0"-2,0 0-1,12-18-4,-12 18 0,0 0-2,0 0-1,16-28-1,-16 28-1,12-22-2,-12 22 0,14-19-1,-14 19 0,19-20 0,-19 20-1,20-14 0,-20 14 0,20-12-1,-20 12 0,22-8-1,-22 8 0,20-2 0,-20 2-1,20 2 1,-20-2-1,19 4 1,-19-4-1,20 4 1,-20-4 0,0 0-1,24 2 0,-24-2 1,0 0 0,0 0 0,22 12 0,-22-12 0,0 0 0,8 20 1,-8-20-1,-2 21 0,2-21 0,-4 24 0,4-24 0,-10 30-1,10-30 1,-12 36-1,4-18 0,0 4 0,-2 0 1,0-2-1,-3 2 0,-1 0 0,0 0 0,2 0 0,12-22-2,-30 37 1,30-37-1,-28 28-1,28-28 1,-30 16-1,30-16 0,-29 4 1,29-4 0,-24-2 1,24 2-1,-20-10 1,20 10 1,0 0 0,-14-26-1,14 26 2,0-20-1,0 20 0,6-21 0,-6 21 1,0 0-1,10-18 1,-10 18-1,0 0 0,0 0 1,0 0-1,0 0 1,20 22 0,-20-22-1,8 25 1,-8-25 1,6 28-1,-4-10 0,-2-18 0,6 30 1,-6-30-1,2 28 0,-2-28 0,6 26 0,-6-26 0,8 22 0,-8-22 0,0 0 0,13 22 0,-13-22 0,0 0 0,22 12 1,-22-12-1,0 0 0,22-4 1,-22 4-1,0 0 0,26-8 0,-26 8 0,20-10 0,-20 10 0,22-8-1,-22 8 0,21-6 0,-21 6 0,20 2-1,-20-2-1,0 0-4,30 8-9,-30-8-19,0 0 1,0 0-1,20-14 1</inkml:trace>
  <inkml:trace contextRef="#ctx0" brushRef="#br0" timeOffset="1264">653 27 9,'0'0'17,"0"0"-1,0 0-2,0 0-2,-12-18-2,12 18 0,0 0-1,0 0 1,-18-8-1,18 8-1,0 0-2,-25 0-2,25 0 0,-20 6-2,20-6 0,-18 12-1,18-12 1,-20 16-1,20-16 1,-18 28-1,12-8 0,6-20 1,-18 35-1,12-15 0,2 0 0,0 6 0,4-4-1,0 2 1,2-4-1,6 4 0,-2 0 0,2-4 1,4-2-1,-12-18 0,24 28 1,-24-28-1,28 12 1,-28-12 0,30-4 0,-30 4 1,27-20-1,-27 20 0,24-38 0,-12 16 0,0-2-1,-2 2 1,-2-2-1,0 0 0,-4 6 1,2 0-1,-6 18 0,2-22 0,-2 22 0,0 0 1,0 0-1,0 0 0,0 0 0,0 0 0,0 0 0,-20 6 0,20-6 0,-6 26 0,6-26 0,-6 30 1,4-8-1,0-2 0,2 2 1,-2-2-1,4 2 1,-2-2-1,0 0 1,0-2 0,2 0-1,-2 1 1,2-1 0,-2-18-1,2 34 1,-2-34 0,-2 28 0,2-28 0,-6 32 0,6-32 0,-8 30 0,8-30 0,-12 28 0,12-28-1,-12 30 1,12-30 0,-16 30 0,16-30 0,-14 24-1,14-24 1,-17 21-1,17-21 1,0 0-1,-18 20 1,18-20-1,0 0 0,0 0 0,-20 6 1,20-6-1,0 0-1,-22-4-1,22 4-1,0 0-2,0 0-4,-30-2-11,30 2-13,-22 10-1,22-10 2,-23 14 0</inkml:trace>
</inkml:ink>
</file>

<file path=ppt/ink/ink7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1:52.50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1182 13,'0'0'14,"0"0"-1,0 0 0,0 0 0,0 0-1,0 0 0,0 0-2,0 0-1,0 0-2,0 0 0,0 0-1,0 0-2,0 0 1,18-2-1,-18 2 0,22-20 0,-8 2-1,-14 18 0,35-38-1,-15 14-1,2-6 1,4-4-3,2-6 2,1-1 0,-1-3 0,4 0 0,-4 0 0,-2 2 1,1 2-3,-7 8 3,-2 5-2,-6 7 0,-12 20 0,16-26 0,-16 26-1,0 0 1,0 0 0,0 0 0,0 0 0,0 0 0,0 0 0,0 0 0,0 0 0,10-18 0,-10 18 0,0 0 0,4-18 0,-4 18 0,0 0 0,8-18 0,-8 18 0,8-18 0,-8 18 0,12-20 0,-12 20 0,15-18-1,-15 18 1,0 0 0,18-20 0,-18 20 0,0 0 0,0 0 0,0 0 0,0 0 0,0 0 0,0 0 0,0 0-1,0 0 1,0 0 0,0 0 0,0 0 0,0 0 0,0 0 0,0 0 0,0 0 0,18-8 0,-18 8 0,0 0 0,0 0 0,0 0 0,0 0 1,0 0-1,0 0 0,0 0 0,18-12 0,-18 12 1,0 0-1,14-20 0,-14 20 0,14-20 0,-14 20 0,16-24 0,-16 24 0,14-23 0,-14 23 0,0 0 0,0 0 1,0 0 0,0 0 0,0 0 0,9 27 0,-14-7 1,5-20 0,-10 38 0,4-20-1,0 4 1,2-4-1,0 2 0,-2-2 0,2 2 1,-4-2-1,2 4 0,-2 2 0,2 4 1,-4 3-1,0 3 0,0 6 0,-2 4 0,2 0-1,-3 2 0,3 0 1,0 1-2,-2-3 1,4-2 0,-2-8 0,4-2 1,0-4-1,2-4 1,0-2-1,2-2 1,2-20-1,-2 31 1,2-31-1,2 20 1,-2-20-1,2 18 0,-2-18 1,0 0-1,0 0 0,8 20 0,-8-20 1,0 0-1,0 0 0,0 0 0,0 0 0,0 0-1,0 0-1,0 0-2,0 0-3,14-24-8,-14 24-18,20-24-2,-20 24 1,18-32 0</inkml:trace>
  <inkml:trace contextRef="#ctx0" brushRef="#br0" timeOffset="1432">617 552 24,'0'0'24,"0"0"-1,0 0-4,0 0-2,0 0-4,0 0-3,0 0-2,20-10-3,-20 10 0,0 0-1,32-10-1,-32 10 0,28-10-1,-28 10 0,32-8 0,-32 8-1,35-6 1,-17 2-1,0 2 0,0 0-1,0-2 1,-18 4-1,33-2 0,-33 2 1,24 4-1,-24-4 1,20 10 0,-20-10 1,14 20-1,-14-20 0,8 24 1,-8-24-1,8 30 0,-8-30 0,4 36 0,-2-18 0,0 4 0,-4-1 0,0 3 1,-2-2-1,2 4 1,-4-2-1,0 8 0,-4-2 1,4 4-2,-2-2 1,2 2-1,-2 1 0,2-3 0,0 2 0,2-6 0,0 0 0,0-4 1,-3 0 0,5-2-1,-2-2 1,2 0-1,-2-2 1,0 0-1,0 1 1,4-19-1,-4 30 0,4-30 0,-6 24 1,6-24-1,-2 20 0,2-20 0,0 0 1,0 0-1,0 0 0,0 0 0,0 0 0,0 0 0,0 0 0,0 0 0,0 0-2,0 0 0,0 0-1,0 0-3,0 0-3,0 0-4,8-18-9,-8 18-12,8-32 0,-2 14 2,-6-9 0</inkml:trace>
  <inkml:trace contextRef="#ctx0" brushRef="#br0" timeOffset="2284">669 1074 5,'0'0'18,"0"0"-2,0 0 0,0 0-2,0 0 0,0 0-2,0 0 0,0 0-1,0 0-2,22-6-1,-22 6-2,0 0-1,22-8 0,-22 8-2,23-2 0,-23 2 0,24 2 0,-24-2-1,26 4 0,-26-4 0,24 6-1,-24-6 1,26 6-1,-26-6 0,20 2 0,-20-2 0,23 2-1,-23-2 1,18 2 0,-18-2 0,0 0 0,24 0 0,-24 0 0,0 0 0,20 2-1,-20-2 1,0 0-1,22 0 0,-22 0 1,0 0-1,22-4 0,-22 4 0,0 0 0,19-4 1,-19 4-1,0 0 0,0 0 0,0 0 0,18 0 1,-18 0-1,0 0 0,0 0 1,0 0-1,20 2 0,-20-2 0,0 0 0,0 0 1,0 0-1,0 0 0,0 0 0,0 0 1,0 0-1,0 0-1,0 0-2,0 0-4,0 0-6,20-6-18,-20 6-2,0 0 0,0 0 0</inkml:trace>
  <inkml:trace contextRef="#ctx0" brushRef="#br0" timeOffset="12897">993 333 20,'0'0'16,"0"0"0,0 0-1,0 0-2,0 0-1,0 0-2,0 0-2,0 0-1,0 0-1,0 0-2,0 0-1,0 0 1,23-6-1,-23 6 0,28-14 0,-28 14 0,32-22-1,-16 4-1,4 4 0,-3-6 0,3 4-1,-6-2 1,2 0-1,-16 18 0,26-36 0,-26 36 0,20-30 0,-20 30 0,16-20 0,-16 20 0,0 0 1,10-21 0,-10 21-1,0 0 1,0 0-1,0 0 0,0 0 0,0 0 1,0 0-2,9-22 1,-9 22 1,0 0-1,0 0 0,10-22 0,-10 22 0,0 0 0,0 0 0,10-18-1,-10 18 1,0 0 0,0 0 0,0 0-1,0 0 1,16-18 0,-16 18 0,0 0 0,0 0 0,0 0 0,0 0 0,0 0 0,0 0 0,0 0 0,0 0 0,0 0 1,0 0-1,8 20 1,-8-20 0,-2 28 0,0-10 1,0 0 0,0 5-1,2-23 1,-6 38-1,6-38 1,-8 34-1,4-16 0,2 0 0,2-18 0,-8 32-1,4-14 0,4-18 1,-9 34-1,5-16 0,4-18 0,-6 28 1,6-28-1,-6 26 0,6-26 0,-6 23 0,6-23 0,-4 18 1,4-18-1,0 0 0,-4 18 0,4-18 0,0 0 0,0 0 1,0 0-1,0 0 0,0 0 0,0 0 0,-4 18 0,4-18 0,0 0 0,0 0 0,0 0 0,0 0 0,2 22 0,-2-22-1,0 0 1,-2 20 0,2-20-1,0 0 1,-4 22-2,4-22 0,0 0-1,0 0-1,0 0-2,0 0-5,0 0-9,18 6-10,-18-6 1,0 0 0,10-28 1</inkml:trace>
  <inkml:trace contextRef="#ctx0" brushRef="#br0" timeOffset="14145">1564 40 28,'0'0'22,"0"0"-2,0 0-3,0 0-3,0 0-2,0 0-2,0 0-3,0 0 0,0 0-2,-18 14-1,18-14 0,0 0-2,-20 22 0,20-22-1,-17 20 1,17-20-1,-18 21 1,18-21-1,-14 22 1,14-22-1,-12 22-1,12-22 1,-10 20-1,10-20 0,-6 24 0,6-24 0,-6 26 0,6-26 0,-2 30 0,2-30 0,0 30 0,0-30 0,2 30 0,-2-30 0,2 32 0,-2-32 0,2 32 0,-2-32 1,2 31-1,-2-31-1,2 32 1,-2-32 0,4 26 0,-4-26 0,6 26 0,-6-26 0,8 18 1,-8-18-1,0 0 0,14 22 0,-14-22 1,0 0-1,0 0 1,20 22 0,-20-22 0,0 0 0,25 8 0,-25-8 0,20 2 0,-20-2 0,24-2 1,-24 2-1,22-6 0,-22 6 0,22-8 0,-22 8 0,22-10 0,-22 10-1,21-10 1,-21 10 0,24-16-1,-24 16 1,26-16 0,-26 16 0,22-18 0,-22 18 1,0 0-1,18-22 0,-18 22 0,0 0 1,8-18-2,-8 18 1,2-20 0,-2 20-1,2-26 0,-2 26 0,4-33 1,-4 13-1,0 2 0,0 0 0,0 0 0,-4 0 0,4 18 1,-8-24-1,8 24 0,-14-18 0,14 18 1,-18-10-1,18 10 0,0 0 1,-22-18-1,22 18 0,0 0 0,0 0 0,-22-16-1,22 16 1,0 0-2,0 0 0,0 0-1,-18 10-1,18-10-3,0 0-2,-19 22-4,19-22-7,-4 20-8,4-20-4,0 0 1,0 0 1</inkml:trace>
  <inkml:trace contextRef="#ctx0" brushRef="#br0" timeOffset="15460">2096 315 1,'0'0'13,"0"0"2,0 0-2,10-22 0,-10 22 0,0 0 0,4-18 0,-4 18 0,0 0-2,0 0-1,-10-18-1,10 18-2,0 0-2,0 0-1,0 0-1,-18-18 0,18 18-1,0 0 0,0 0 0,0 0-1,-20-8 1,20 8-1,0 0 1,0 0-1,-23 6 0,23-6-1,0 0 1,0 0-1,-18 14 0,18-14 0,0 0 0,-12 22 0,12-22 0,-8 24 0,8-24 0,-10 30 1,10-30-1,-6 34 0,4-16 0,-2 1 0,2-1 0,2 2 0,0-2 0,2 0 1,-2-18-1,6 32 0,-6-32 0,12 28 0,-12-28 0,18 20 0,-18-20 0,20 12 1,-20-12 0,23 8 0,-23-8 0,24 0 0,-24 0 0,26-6 0,-26 6 0,28-8 0,-28 8 0,30-10 0,-30 10 0,29-12 0,-29 12 1,26-12-1,-26 12 1,22-14-1,-22 14 0,18-18 0,-18 18 0,14-22-1,-14 22 1,14-24-1,-14 24 1,12-24-1,-12 24 1,10-20-1,-10 20 1,7-19-1,-7 19 1,0-18-1,0 18 1,0 0 0,-2-26 0,2 26-1,0 0 1,-11-22-1,11 22 1,-8-18 0,8 18-1,-12-18 0,12 18 0,-12-18 0,12 18 0,0 0 1,-18-22-1,18 22 0,0 0 0,-18-14 0,18 14 0,0 0 0,-20-8 0,20 8 0,0 0 1,0 0-1,-20-10 0,20 10 0,0 0 0,0 0 0,-19-4-1,19 4 1,0 0-1,-24 2-2,24-2 0,-18 2-3,18-2-3,-22 8-7,22-8-16,0 0-2,-30 12 0,30-12 1</inkml:trace>
  <inkml:trace contextRef="#ctx0" brushRef="#br0" timeOffset="16764">1431 217 15,'0'0'16,"0"0"-1,0 0 0,-6-24-3,6 24-1,0 0-1,0 0 0,0 0-1,-6-20-1,6 20-1,0 0-2,0 0-1,0 0-1,0 0-2,0 0 1,0 0-1,20 4 0,-20-4 0,0 0 1,18 0-1,-18 0 1,0 0-1,0 0 0,22 2 0,-22-2 0,0 0-1,18 6 1,-18-6-1,0 0 0,20 16-1,-20-16-2,0 0-2,17 22-7,-17-22-11,0 0-5,-2 24 0,2-24 0</inkml:trace>
  <inkml:trace contextRef="#ctx0" brushRef="#br0" timeOffset="18396">2719 811 12,'0'0'18,"0"0"-1,-25-8 0,25 8-2,0 0-2,0 0-1,0 0-1,-22-24-2,22 24 1,0 0-4,0 0 2,0 0-3,0 0 1,0 0-3,0 0 0,0 0 0,18-16-1,-18 16 1,29 0-1,-29 0 1,38-4 0,-18 0 0,4 2-1,-2-2 1,3 0-2,-7 0 1,2 2 0,0 0-1,2 0 0,-2 2 0,0 2 0,-1-2-1,1 2 1,0 0-1,2 0 1,-4 0-1,-18-2 0,32 4 1,-32-4-1,31 2 1,-31-2-1,28 4 0,-28-4 1,24 2-1,-24-2 0,20 2 0,-20-2 0,18 4 1,-18-4-1,0 0 0,21 6 0,-21-6 0,0 0 0,0 0 1,18 8-1,-18-8 0,0 0 0,0 0-1,0 0 0,0 0-1,0 0-2,22 10-2,-22-10-5,0 0-4,0 0-9,0 0-8,0 0-1,0 0 1,4 22 1</inkml:trace>
  <inkml:trace contextRef="#ctx0" brushRef="#br0" timeOffset="19224">2741 992 16,'0'0'20,"0"0"-2,0 0-4,0 0-1,0 0-3,0 0-2,0 0-1,0 0-2,-10 20 1,10-20 0,0 0-1,0 0-2,0 0 2,0 0-2,0 0 0,0 0 0,0 0 1,0 0-1,0 0 1,18 16 0,-18-16 0,0 0 0,28 2 0,-28-2-1,24 0 0,-24 0-1,30-2-1,-30 2 0,33-2 0,-33 2 0,32-6 0,-32 6-1,34-4 1,-34 4 0,32-4 0,-32 4-1,33 0 1,-33 0-1,30 0 0,-30 0 1,30 4-1,-30-4 0,28 2 0,-28-2 0,31 2 0,-31-2 1,28 2-1,-28-2 0,26 2 0,-26-2 0,24 4 1,-24-4-1,20 4 0,-20-4 0,18 6 0,-18-6 0,19 2 0,-19-2 0,0 0 0,26 2-1,-26-2 0,18-2-2,-18 2-3,18 0-5,-18 0-9,0 0-12,0 0-1,0 0 0,0 0 1</inkml:trace>
  <inkml:trace contextRef="#ctx0" brushRef="#br0" timeOffset="20092">2727 1220 11,'0'0'22,"0"0"2,0 0-6,0 0-3,0 0-4,0 0-3,0 0-1,0 0-2,0 0-1,0 0 0,0 0-1,20 14 1,-20-14-1,0 0 1,28 8 0,-28-8-1,22 4 1,-22-4-1,24 2 1,-24-2-1,27-2-1,-27 2 1,28 0-1,-28 0 0,28-4 0,-28 4 0,28-6-1,-28 6 0,32-4 0,-32 4-1,33-2 1,-33 2 0,32-2-1,-32 2 0,28-2 1,-28 2-1,26 0 0,-26 0 1,25 0-1,-25 0 0,22-2 0,-22 2 1,20 2-1,-20-2 0,24 0 0,-24 0 0,24 0 1,-24 0-1,22 0 0,-22 0 0,21 2 0,-21-2 0,0 0 0,20 4 0,-20-4 1,0 0-1,0 0 0,0 0 0,18 2 0,-18-2-2,0 0-1,0 0-3,0 0-4,0 0-6,0 0-15,0 0-2,18 12 1,-18-12 0</inkml:trace>
  <inkml:trace contextRef="#ctx0" brushRef="#br0" timeOffset="21136">2616 1654 21,'2'-18'17,"-2"18"1,2-18-2,-2 18 0,2-20-3,-2 20-1,8-20-3,-8 20-1,14-22-1,-14 22-2,22-29-1,-22 29-1,34-30-1,-13 18 1,-3-6-1,4 6 0,-4 0-1,0 6 0,-18 6 0,30-6 0,-30 6-1,0 0 1,21 24-1,-21-24 1,-2 36 0,-5-14-1,-1 7 1,-2-1-1,-4 2 1,0 2-1,-2-4 0,-2 6 0,2-8 1,0-2-1,2-4 0,14-20 0,-23 30 0,23-30 0,0 0 0,-18 20 0,18-20 0,0 0 0,0 0-1,0 0 1,0 0 0,0 0 0,0 0 0,0 0 0,0 0 1,-14 19-1,14-19 0,0 0 0,0 0 0,0 0-1,0 0 1,0 0 0,0 0 0,0 0 0,0 0-1,0 0 1,0 0 0,0 0 1,0 0-1,4 20 0,-4-20 0,0 0 1,12 20-1,-12-20 1,0 0 0,20 24 0,-20-24 1,0 0 0,21 24 1,-21-24-1,22 12 1,-22-12-1,24 8 1,-24-8-1,28 2-1,-28-2 1,30-2-1,-30 2 0,27-6-1,-27 6 1,22-8-1,-22 8 0,20-10 1,-20 10-1,0 0 0,26-16 0,-26 16 0,18-12-2,-18 12 0,20-14-3,-20 14-4,20-14-7,-20 14-18,29-14 0,-29 14 1,20-14-1</inkml:trace>
  <inkml:trace contextRef="#ctx0" brushRef="#br0" timeOffset="22108">3301 1642 10,'12'-28'25,"-12"28"1,8-18-4,-8 18-4,0 0-3,-4-24-2,4 24-3,0 0-2,0 0-2,0 0-2,-12-18-1,12 18-1,0 0 0,-14-23 0,14 23 0,0 0 1,-18-18-2,18 18 1,0 0-1,0 0 0,-22-2-1,22 2 0,0 0 0,-15 31 0,15-31 0,-6 36 0,4-14-1,4 0 1,-2 4 0,2-2 0,0 0 0,5 0 0,1-6 0,-8-18 0,16 30 0,-16-30 0,18 14 0,-18-14 0,22 0 0,-22 0 0,20-14 0,-20 14 0,20-28 0,-20 28 0,20-32 0,-11 12 1,-9 20-2,18-34 2,-18 34-1,16-28 0,-16 28 0,0 0 0,12-22 0,-12 22 0,0 0 0,0 0 0,0 0 0,0 0 0,12 24 0,-12-24 0,4 26 0,-2-8 0,0 6 1,0 0-1,0 4 1,-2 4-1,2 2 1,-2-1-1,0 1 1,-2-2 0,0-4 0,0-4 0,0-2 1,2-22-1,-6 30 1,6-30 0,-10 18 0,10-18 0,0 0 0,-28 14 0,28-14-1,-24 6 0,24-6-1,-29 4 1,29-4-1,-26 0 0,26 0-1,-24-4 0,24 4-2,-22-6-2,4-4-5,18 10-18,0 0-6,-29-12 0,29 12-1</inkml:trace>
  <inkml:trace contextRef="#ctx0" brushRef="#br0" timeOffset="30196">1546 173 9,'0'0'9,"0"0"0,0 0 1,-18-6-1,18 6 0,0 0 0,0 0-1,0 0-2,0 0 0,0 0-2,-19-8-2,19 8 0,0 0-1,0 0 0,0 0-1,0 0 1,0 0 0,0 0-1,0 0 2,23 4 0,-23-4 0,0 0 1,24 4 0,-24-4 1,0 0-1,22 6 0,-22-6 0,0 0-1,0 0-1,22 10 1,-22-10-1,0 0 0,0 0 0,20 2 0,-20-2 0,0 0 0,0 0 0,0 0-1,0 0 1,0 0-1,0 0 0,18-4 1,-18 4-1,0 0 1,0 0 0,0 0-1,0 0 1,0 0 0,0 0 1,0 0 1,0 0 0,0 0 0,0 0 0,0 0 0,0 0 0,0 0 0,0 0-1,0 0 0,0 0-1,-18-14 0,18 14 0,0 0 0,-18-12 0,18 12 0,0 0 0,-20-10-1,20 10 0,0 0 1,-24-6-1,24 6 1,0 0-1,0 0 1,-22-4-1,22 4 0,0 0 1,0 0-1,0 0 0,0 0 1,-19-4-1,19 4 0,0 0 1,0 0-1,0 0 0,0 0 0,-18 2 0,18-2 0,0 0 0,0 0 0,0 0 0,0 0 0,0 0 0,0 0 1,0 0-1,0 0 0,0 0 0,0 0 0,-18 20 0,18-20 0,0 0 0,0 0 0,0 0 0,0 0 1,-6 18-1,6-18 0,0 0 1,0 0-1,0 0 1,0 0-1,0 0 1,0 0-1,0 0 0,0 0 0,0 0 0,0 0 0,8-18 0,-8 18 0,0 0-1,0 0-1,18-14-4,-18 14-6,0 0-16,31 2-3,-31-2-1,26 16 0</inkml:trace>
  <inkml:trace contextRef="#ctx0" brushRef="#br0" timeOffset="32284">1544 133 11,'0'0'6,"0"0"1,0 0 0,0 0 0,0 0 0,16-18-1,-16 18-1,0 0 0,0 0 0,0 0 0,16-25-2,-16 25 1,0 0-1,18-20-1,-18 20 0,0 0-1,20-12 0,-20 12-1,0 0 1,24-2-1,-24 2 0,0 0 1,0 0 0,21 10 0,-21-10 0,0 0 1,0 0 0,0 0 0,0 0 1,0 0-1,0 0 1,0 0-1,2 18 0,-2-18 0,0 0-1,0 0 1,0 0-1,0 0 0,0 0 0,-21 10 0,21-10 0,0 0 0,0 0 0,-20 7 1,20-7 0,0 0 0,0 0 0,-20 0 1,20 0-1,0 0 0,0 0 1,0 0-2,-20-11 1,20 11-1,0 0 0,0 0 0,0 0 0,-18-10 0,18 10-1,0 0 1,0 0-1,-18 0 0,18 0 0,0 0 0,0 0 0,0 0 1,0 0-1,-18 4 0,18-4 0,0 0 0,0 0 0,-13 19 1,13-19-1,0 0 0,-10 28 0,10-28 0,-4 18 0,4-18 0,-2 26 0,2-26 0,0 30 0,0-30-1,6 30-2,-6-30-7,2 20-17,15-2 0,-17-18-1,18 4 0</inkml:trace>
</inkml:ink>
</file>

<file path=ppt/ink/ink7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2:18.55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5 453 14,'0'0'21,"0"0"-2,-6 20-3,6-20-3,0 0-2,10 27-1,-10-27-1,0 0 0,20-8-1,-20 8-1,22-25-1,-6 5 0,-1-6-1,3-2 1,-2-2-3,6 6 1,-4-10-2,4 8 1,-4-10-2,5 8 1,-5-1-2,0 3 0,0 2 0,-2 0 0,0 2 0,-2 2 0,-14 20 0,21-28 0,-21 28 0,0 0 0,16-20 0,-16 20 1,0 0-1,0 0 0,0 0 0,0 0 1,0 0-1,0 0 0,0 0 0,0 0 0,6-22 0,-6 22 0,0 0 1,0 0-1,0 0 0,0 0 0,0 0 0,0 0 1,0 0-1,-2 20 1,2-20-1,0 24 1,0-24 0,-4 30-1,4-30 1,-4 36-1,2-16 1,-2 2-1,2-2 0,-2 3 1,2-3-1,2 2 0,-2 0 0,2 2 0,-2 8 0,-1 4-1,1 2 2,-2 0-2,0 2 2,-2 3-2,2-5 2,-2 4-1,2-14 0,0-2 1,-2-4-1,4-2 1,2-20-1,-8 30 0,8-30 1,-4 18-1,4-18 0,0 0 1,0 0-1,0 0 0,0 0 1,0 0-1,0 0 0,0 0 0,-6 18 0,6-18-1,0 0 0,0 0 0,0 0-2,0 0-3,0 0-4,0 0-8,0 0-15,0 0 1,0 0-1,0 0 1</inkml:trace>
  <inkml:trace contextRef="#ctx0" brushRef="#br0" timeOffset="992">573 28 1,'0'0'1,"0"0"15,0 0-3,0 0-2,0 0 1,0 0-1,20-4 1,-20 4-1,0 0 0,25 2-2,-25-2-1,20 0-1,-20 0-1,26 0-1,-26 0-1,30 2-1,-30-2-1,37 4 1,-17-2-1,-2 0-1,2 0 0,-2 0 0,-18-2 1,32 8-1,-32-8 0,27 8 0,-27-8 1,20 10-1,-20-10 1,0 0-1,20 14 1,-20-14-1,0 0 1,18 20 0,-18-20 0,8 20 0,-8-20-1,4 24 1,-4-24 0,-2 32 0,2-13 0,-4 1-1,0 0 1,2 4-1,-4-2 1,2 2-1,0 6 0,-2 2-1,0-2 1,2 2-2,-4-2 2,4 3-2,-4-5 1,2 2 0,-2-10 0,1 0 1,1-2-1,-2 0 1,2 0-1,6-18 1,-14 34-1,8-16 1,6-18-1,-10 32 0,10-32 1,-6 28-1,6-28 0,-4 19 0,4-19 0,0 0 1,0 0-1,0 0 1,0 0-1,0 0 0,0 0-1,0 0 0,0 0-2,0 0-1,0 0-2,6-27-3,-6 27-6,0 0-11,10-30-8,-10 30 1,4-24 1</inkml:trace>
  <inkml:trace contextRef="#ctx0" brushRef="#br0" timeOffset="1868">630 526 18,'0'0'21,"0"0"-4,0 0-1,0 0-2,0 0-2,0 0-1,0 0-1,0 0-2,0 24 0,0-24-1,0 0 0,0 0-1,0 0-1,0 0-1,0 0 0,12 18 0,-12-18 0,0 0-1,28 4 0,-28-4-1,26 2 0,-26-2 0,35-2-1,-17 0 0,2-2 0,0 0 1,2 0-1,-2 0-1,0 0 1,-1 0 0,-19 4 0,32-6-1,-32 6 1,22-6-1,-22 6 0,0 0 1,24-2-1,-24 2 0,18-4 0,-18 4 1,22-6-1,-22 6 0,29-6 0,-29 6 0,22-4 0,-22 4 1,0 0-1,20-2 0,-20 2 1,0 0-1,0 0 0,0 0 0,0 0 0,0 0 0,0 0-1,0 0-1,0 0-1,0 0-3,0 0-3,22 2-12,-22-2-13,0 0-1,0 0 1,0 0 1</inkml:trace>
</inkml:ink>
</file>

<file path=ppt/ink/ink7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3:22.063"/>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2 68 5,'0'0'6,"0"0"0,0 0 0,-20 0-1,20 0 1,0 0-1,0 0-1,0 0 0,0 0 1,0 0 0,0 0 1,0 0-1,0 0 0,0 0 0,0 0-1,0 0-1,0 0-1,0 0 0,0 0-1,0 0 0,0 0 0,0 0 0,0 0 1,18-4 0,-18 4 0,0 0 0,0 0 0,20 2 0,-20-2 0,0 0 0,0 0-1,20 0 1,-20 0-1,0 0 0,0 0 0,20-4 0,-20 4 0,0 0 0,20-6 0,-20 6 0,0 0 1,27-9-1,-27 9 1,18-6 0,-18 6 0,0 0 0,24-10 0,-24 10-1,0 0 1,22-6-1,-22 6-1,0 0 1,18-4 0,-18 4 0,0 0-1,18-2 1,-18 2 0,0 0-1,21-2 1,-21 2-1,0 0 1,24-6-1,-24 6 1,20-2-1,-20 2 0,0 0 1,22-4-1,-22 4 1,0 0-1,18-2 1,-18 2-1,0 0 0,20-2 1,-20 2-1,19-2 0,-19 2 0,0 0 0,20 2 0,-20-2 0,0 0 1,26 2-1,-26-2 0,0 0 0,26 6 1,-26-6-1,20 4 0,-20-4 0,18 4 0,-18-4 0,21 4 1,-21-4-1,18 0 0,-18 0 0,18 0 1,-18 0-1,0 0 0,26-2 0,-26 2 0,0 0 0,24-2 0,-24 2 1,0 0-1,22 0 0,-22 0-1,0 0 2,21 6-1,-21-6 0,0 0 0,0 0-2,22 14 0,-22-14-2,0 0-4,0 0-5,0 0-7,0 0-7,0 0-1,0 0 1</inkml:trace>
  <inkml:trace contextRef="#ctx0" brushRef="#br0" timeOffset="1252">28 286 7,'0'0'18,"0"0"-2,0 0-3,0 0 0,0 0 0,-18-12-3,18 12-1,0 0-1,0 0-2,0 0-1,0 0 0,0 0-2,0 0-1,0 0 1,0 0-2,0 0 1,6-18-1,-6 18 1,0 0 0,22-14 0,-22 14 0,22-10-1,-22 10 1,24 0 0,-24 0-1,28 8 1,-28-8 0,33 8-1,-33-8 1,32 0-1,-14 0 0,-18 0 0,30 0 0,-30 0 0,31 0 0,-31 0-1,28 10 1,-28-10-1,28 0 1,-28 0-1,24-2 2,-24 2-2,20 0 0,-20 0 1,19 2-1,-19-2 1,20 4 0,-20-4-1,22 4 1,-22-4-1,24 4 1,-24-4-1,22 2 1,-22-2-1,22 0 1,-22 0-1,23-4 0,-23 4 0,20-2 0,-20 2 1,18 0-2,-18 0 1,18 0 0,-18 0 0,20 2 0,-20-2 0,20 2 0,-20-2 0,18 2 1,-18-2-1,19 0 0,-19 0 0,0 0 1,24-2-1,-24 2 0,0 0 0,20-6-1,-20 6-1,0 0-2,20-4-2,-20 4-4,0 0-8,0 0-13,0 0-1,18-4 2,-18 4 0</inkml:trace>
  <inkml:trace contextRef="#ctx0" brushRef="#br0" timeOffset="2356">0 554 20,'0'0'14,"0"0"0,4-18-1,-4 18 1,0 0-1,0 0-2,2-23 0,-2 23-3,0 0-1,0 0-1,0 0-1,20-16-1,-20 16-1,0 0 0,22 0-1,-22 0 0,24 4-1,-24-4 1,26 6-1,-26-6 0,31 4 0,-31-4 0,32 2 0,-32-2 1,28 0-1,-28 0-1,26 0 1,-26 0 0,26-2 1,-26 2-1,25 0 0,-25 0-1,26-2 1,-26 2 0,26-2 0,-26 2-1,26 0 1,-26 0-1,24 0 0,-24 0 1,23 0-1,-23 0 0,22 2 0,-22-2 1,18 4-1,-18-4 0,22 4 0,-22-4 0,20 2 1,-20-2-1,20 2 0,-20-2 0,23 0 0,-23 0 1,20-2-1,-20 2 0,20-2 0,-20 2 0,18-4 1,-18 4-1,18-6 0,-18 6 0,18-6 1,-18 6-1,19-6 0,-19 6 0,20-4 0,-20 4 0,18 0 0,-18 0 0,0 0 0,24 0 0,-24 0 0,0 0 1,18 2-1,-18-2 0,0 0 0,0 0 0,18 4-2,-18-4-2,0 0-3,0 0-6,0 0-16,0 0-3,0 0 1,18 18-1</inkml:trace>
</inkml:ink>
</file>

<file path=ppt/ink/ink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2:48.843"/>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2 307 11,'0'0'7,"0"0"-2,-10-18 0,10 18 0,0 0-1,-4-18 1,4 18 1,0 0-1,4-22 1,-4 22-1,0 0 1,8-26-1,-8 26 0,14-22 0,-14 22-1,18-24 1,-18 24-1,25-26 0,-25 26 0,26-29 0,-26 29 0,30-28-1,-30 28 0,30-28 0,-30 28-1,30-24 1,-30 24-1,29-18-1,-29 18 1,26-6-1,-26 6 0,22 4 0,-22-4 1,18 14-1,-18-14 0,18 22 0,-18-22 1,12 28-1,-8-10 1,1 2-1,-5 2 0,-2 5 0,-5 3 0,-1 4 0,-4 4 0,-2 2-1,-2 0 1,-2 1-1,-2-3 1,0 2-1,-3-10 0,3 2 1,0-10-1,2-2 0,0-4 0,18-16 1,-28 22-2,28-22 1,0 0 0,-19 4-1,19-4 1,0 0-1,4-20 1,-4 20-1,15-22 1,-15 22 0,16-22 0,-16 22 0,16-22 1,-16 22-1,0 0 1,16-20-1,-16 20 0,0 0 1,0 0-1,0 0 0,0 0 0,18-2 0,-18 2 0,0 0 0,0 0 0,22 16 0,-22-16 1,0 0-1,18 18 0,-18-18 1,15 18 0,-15-18-1,0 0 1,22 18 0,-22-18 0,18 10 1,-18-10-1,18 6 1,-18-6 0,20 6 0,-20-6 0,18 4-1,-18-4 1,18 4 0,-18-4 0,19 0-1,-19 0 1,0 0-1,24-12 0,-24 12 0,0 0 0,22-18 0,-22 18-1,0 0 0,18-18 0,-18 18-2,0 0-3,14-24-5,-14 24-15,18-6-7,-18 6 0,0 0-1</inkml:trace>
  <inkml:trace contextRef="#ctx0" brushRef="#br0" timeOffset="1240">728 0 10,'0'0'18,"0"0"0,8 20-5,-8-20-1,-4 24-2,4-24 0,-6 40-2,-2-14 1,2 6-2,-4-1 1,-1 7-2,-1-4-1,4 4-1,-2-6-1,2 0-1,4-8-1,0-1 1,4-23-1,4 24 0,-4-24 0,0 0 0,18 8-1,-18-8 1,18-12-1,-18 12 1,25-18-1,-25 18 0,22-19 1,-22 19-1,24-16 0,-24 16 0,18-12 0,-18 12 0,18-4 1,-18 4-1,0 0 0,18 0 0,-18 0 0,0 0 0,21 8 1,-21-8-2,0 0 1,20 12 0,-20-12 0,0 0 0,24 18 0,-24-18 0,0 0 0,22 27 0,-22-27 1,10 18-1,-10-18 1,6 24 1,-6-24-1,0 26 0,0-26 0,-4 28 1,4-28-1,-6 30 1,6-30-1,-8 26 1,8-26-1,-10 20 1,10-20 0,0 0 0,-26 18-1,26-18 1,-24 8-1,24-8 0,-33 4 0,33-4 0,-34 2 0,16-2 0,-2 2 0,0 0-1,1 0 0,-1 3 1,2-1-1,0 0 0,18-4 0,-32 4-1,32-4-2,-26 0-5,26 0-11,0 0-13,0 0 0,-13-29-1,5 5 1</inkml:trace>
  <inkml:trace contextRef="#ctx0" brushRef="#br0" timeOffset="2276">752 28 24,'0'0'23,"0"0"-4,0 0-2,0 0-2,0 0-1,0 0-3,0 0-1,-2 20-1,2-20-1,0 0-2,2 24-1,-2-24 0,0 0-1,4 22-1,-4-22 0,0 0 0,20 20-1,-20-20 1,18 10-1,-18-10 0,27 10 0,-27-10 0,30 4-1,-30-4 0,34 0 1,-14-4-1,0 2 0,1-2 0,1-2-1,-2 2 1,0-2 0,-2 2 0,-18 4-1,34-10 1,-34 10-1,27-6 1,-27 6-1,22-8 0,-22 8 1,22-4-1,-22 4 0,18-6 1,-18 6-1,18-8 0,-18 8 0,0 0-2,18-6 0,-18 6-2,0 0-5,29 6-9,-29-6-16,0 0 0,20 14 0,-20-14 0</inkml:trace>
</inkml:ink>
</file>

<file path=ppt/ink/ink8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3:26.35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6 166 8,'0'0'16,"0"0"-2,0 0-2,0 0-1,-2-22-1,2 22-2,2-18 0,-2 18-1,6-18-1,-6 18 0,12-20-1,-12 20 0,16-18-1,-16 18-1,22-14 0,-22 14 0,26-14 0,-26 14-1,31-8 1,-31 8-1,28-6-1,-28 6 1,28-4-1,-28 4 0,24 0 0,-24 0 0,20 2 0,-20-2-1,0 0 1,23 12 0,-23-12-1,0 0 0,12 22 1,-12-22-1,4 20 1,-4-20-1,0 28 1,0-28-1,-4 32 1,0-10 0,-2 0-1,2 2 1,-4-4-1,2 4 1,-3-4-1,3 1 1,-4-3-1,2 0 1,-2 0-1,0 0 0,10-18 1,-28 34-1,28-34 0,-34 34 0,14-18 0,-1 0 0,1-4 0,2-2-1,0 0 1,18-10-1,-26 10 0,26-10 1,0 0-1,-18-6 0,18 6 1,0 0-1,4-22 1,-4 22-1,12-24 1,-12 24 0,14-24 1,-14 24-1,16-22 0,-16 22 0,0 0 1,0 0-1,20-16 0,-20 16 1,0 0-1,8 18 0,-8-18 0,4 20 1,-4-20-1,2 24 0,-2-24 0,0 26 1,0-26-1,2 24 0,-2-24 0,2 24 1,-2-24-1,4 18 1,-4-18-1,0 0 1,0 0 0,18 20 0,-18-20 0,0 0 0,21 6 0,-21-6 0,0 0 0,22 7 0,-22-7 0,0 0 0,20 6 0,-20-6 0,0 0 0,24 2 0,-24-2 0,0 0-1,24-6 1,-24 6-1,18-9 1,-18 9-1,0 0 1,27-14-1,-27 14 0,0 0 0,26-16-1,-26 16-1,18-10-2,-18 10-3,18-8-8,-18 8-13,0 0-3,20 0 0,-20 0 0</inkml:trace>
  <inkml:trace contextRef="#ctx0" brushRef="#br0" timeOffset="1292">842 58 6,'0'0'20,"0"0"-6,-18-18-1,18 18 0,0 0-2,-24-12 0,24 12-2,0 0-1,-27-16-3,27 16 1,-20-8-2,20 8 0,-18-5 0,18 5-1,-18 3-1,18-3 0,0 0 0,-22 16-1,22-16 0,-12 18-1,12-18 1,-14 24-1,14-24 0,-14 28 1,8-10-1,6-18 0,-11 30 1,11-30-1,-6 32 0,6-32 1,-4 28-1,4-28 1,-2 28-1,2-28 0,2 26 1,-2-26-1,6 22 0,-6-22 0,0 0 0,19 23 1,-19-23-1,18 6 1,-18-6 0,18 4-1,-18-4 1,22 0 0,-22 0 0,24-8 0,-24 8 0,24-9-1,-24 9 1,25-14 0,-25 14 0,20-16 0,-20 16-1,18-18 1,-18 18-1,16-24 1,-16 24-1,14-18 0,-14 18 0,0 0 1,14-20-1,-14 20 1,0 0-1,0 0 0,0 0 0,0 0 0,0 0 0,0 0 0,0 0 0,0 0 0,4 18 0,-4-18 0,0 18 0,0-18 0,2 24 0,-2-24 0,0 30 0,0-30 0,4 31 1,-2-13-1,-2-18 0,4 34 1,-2-14-1,0 0 1,0 0 0,0 0 0,-2-2 1,0 0-1,0-18 0,-2 30 1,2-30-1,-6 20 0,6-20 1,0 0-1,-14 20 0,14-20 1,0 0-1,-20 14 0,20-14 0,-18 6 0,18-6 0,-24 0 0,24 0-1,-31-2 0,31 2 1,-32-4-1,32 4 0,-30-2 0,30 2 0,-30 2-1,30-2 0,-24 6-2,24-6-1,-21 6-6,21-6-10,0 0-13,-12 19 1,12-19-1,0 0 2</inkml:trace>
</inkml:ink>
</file>

<file path=ppt/ink/ink8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16.190"/>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 175 18,'0'0'14,"0"0"-1,0 0-2,0 0-1,0-18-2,0 18-1,0 0-1,0 0-1,-2-18-1,2 18 1,0 0-1,0 0 0,0-20 0,0 20 0,0 0-1,0 0-1,0 0 0,4-18 0,-4 18-1,0 0 1,0 0-1,12-18 1,-12 18-1,0 0 1,18-22 0,-18 22 0,0 0-1,18-20 0,-18 20-1,0 0 1,23-4-1,-23 4 0,18 4 0,-18-4 0,22 4 1,-22-4-1,22 8 0,-22-8 1,18 10-1,-18-10 1,0 0-1,20 24 1,-20-24 0,6 24 0,-6-24 0,2 32 0,-2-12 0,-2-2 0,-2 4 0,0 0-1,0 0 1,-2 0-1,0 2 1,-2-2-1,2-1 0,0-3 0,6-18 1,-12 30-1,12-30 0,-12 26 1,12-26-1,0 0 0,-14 26 0,14-26 1,-10 22-1,10-22 1,-12 30 0,12-30 0,-13 30 0,13-30 0,-10 26 0,10-26-1,0 0 2,0 0-2,0 0 0,0 0 0,0 0 0,0 0 0,0 0-2,0 0 3,0 0-3,-4-26 1,4 26 0,4-28 0,-4 28 0,6-26 0,-6 26 1,6-24-1,-6 24 1,0 0 0,7-20 0,-7 20 0,0 0 0,0 0 0,0 0 0,0 0 0,0 0 0,0 0 0,0 0 0,0 0-1,0 0 1,10 24 1,-10-24-1,6 18 1,-6-18-1,6 22 0,-6-22 0,6 20 1,-6-20 1,10 18-2,-10-18 1,0 0-1,14 22 2,-14-22-2,0 0 2,22 16-2,-22-16 1,0 0-1,24 18-1,-24-18 2,0 0 0,24 2 0,-24-2 1,21-4-1,-21 4 0,18-12 1,-18 12 0,20-12 0,-20 12-1,0 0 0,20-14 0,-20 14 1,0 0-3,0 0 2,14-18-1,-14 18 0,0 0-1,0 0 1,6-18-1,-6 18 1,0 0-1,0 0 0,0 0-1,0 0-2,0 0-4,0 0-7,-2 20-15,2-20-2,0 20 2,0-20-1</inkml:trace>
  <inkml:trace contextRef="#ctx0" brushRef="#br0" timeOffset="1700">666 0 27,'0'0'19,"0"0"-2,0 0-2,0 0-3,0 0 0,0 0-3,0 0-2,0 0 0,0 0-2,0 0-1,-12 26-1,12-26 1,-4 19-2,4-19 1,-2 26-1,2-26-1,-4 32 1,4-32-1,-2 34 0,2-34 0,-2 30 0,2-30-1,-4 32 1,4-32-1,-2 28 1,2-28-1,-4 30 0,4-30 0,0 24 0,0-24 0,0 18 0,0-18 0,0 0 0,0 0 0,0 0 0,0 0 0,0 0 0,0 0 0,0 0 0,0 0 0,0 0 1,0 0-1,18 2 0,-18-2 0,0 0 0,20-14 0,-20 14 0,0 0 0,22-14 0,-22 14 0,0 0 0,22-8 0,-22 8 0,0 0 0,0 0 0,23 6 0,-23-6 0,0 0 0,12 20 0,-12-20 0,8 18 1,-8-18-1,4 21 0,-4-21 0,6 24 0,-6-24 0,4 26 0,-4-26 0,4 28 1,-4-28-1,0 30 1,0-30 0,-4 28 0,4-28 0,-6 26 2,6-26-1,-8 22 1,8-22-1,-14 18 1,14-18-1,0 0 2,-29 18-2,29-18 0,-24 6-1,24-6 1,-26-2-1,26 2 0,-28-6 0,28 6-1,-34-12 1,34 12-1,-33-10 0,33 10-1,-32-8 1,32 8-2,-28-8 2,28 8-2,-20-2 1,20 2-2,0 0-2,-25-10-3,25 10-10,0 0-15,0 0 1,0 0-1,-4-28 0</inkml:trace>
  <inkml:trace contextRef="#ctx0" brushRef="#br0" timeOffset="2772">644 39 32,'0'0'26,"0"0"2,-12 20-8,12-20-5,0 0-2,0 0-3,0 0-3,16 24 0,-16-24-2,0 0 0,18 4-1,-18-4-1,20 0 0,-20 0-1,24-2 0,-24 2 0,27-8 0,-9 4 0,-18 4-1,30-14 0,-30 14 0,32-10-1,-32 10 1,30-6 0,-30 6-1,27-2 0,-27 2 0,20 4 1,-20-4-1,0 0 0,24 6 0,-24-6 1,0 0-1,18 4 0,-18-4-1,0 0-1,18 10-2,-18-10-3,18 0-18,-18 0-9,0 0 0,20 2 0</inkml:trace>
</inkml:ink>
</file>

<file path=ppt/ink/ink8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19.94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48 0 10,'0'0'23,"0"0"1,0 0-3,0 0-4,0 0-2,0 0-3,0 0-1,0 0-2,30 14-1,-30-14-1,20 2-1,-20-2-1,24 0-2,-24 0 1,28 0-2,-28 0 0,30 0 0,-10 0 0,-2 2-1,2-2 1,2 2 0,0-2-1,4 2 1,-4-2-1,5 2 0,-3-4 0,2 4 1,-4-4-2,0 2 1,0 0-1,-4 0 1,0-2-1,-18 2 0,32-4 1,-32 4-1,24-2 0,-24 2 0,22-2 0,-22 2 0,18-2 1,-18 2-1,18 0 0,-18 0 0,0 0 0,24 2 0,-24-2 0,0 0 0,24 2 0,-24-2 0,0 0 1,0 0-1,20 0 1,-20 0-1,0 0 0,0 0 0,0 0-2,0 0 0,0 0-3,0 0-4,0 0-7,0 0-15,0 0-3,0 0 1,0 0-1</inkml:trace>
  <inkml:trace contextRef="#ctx0" brushRef="#br0" timeOffset="804">26 293 26,'0'0'25,"0"0"-2,-18-10-3,18 10-3,0 0-4,0 0-1,0 0-3,0 0-3,0 0-1,0 0-1,18-20-1,-18 20-1,24-12 0,-24 12-1,28-8 1,-8 6-1,-20 2 1,34-6 0,-16 2 0,2 2 0,-20 2-1,36-4 1,-16 2 0,0 2-1,0-2 0,0 2 0,-2 0-1,2 2 1,-2 0 0,1 0-1,-1-2 1,0 2-1,-18-2 1,34-4-1,-34 4 0,34-2 1,-34 2-1,28-2 0,-28 2 0,26-2 0,-26 2 0,24 2 1,-24-2-1,20 0-1,-20 0 2,20 0-2,-20 0 1,20 0 0,-20 0 0,20 2 0,-20-2 0,18 2 1,-18-2-1,18 2 0,-18-2 0,0 0 0,26 8 0,-26-8 0,18 4 0,-18-4-1,0 0 0,18 4-2,-18-4-2,0 0-3,0 0-8,0 0-16,0 0-1,0 0 0,0 0 1</inkml:trace>
  <inkml:trace contextRef="#ctx0" brushRef="#br0" timeOffset="1652">0 597 24,'0'0'18,"0"0"-2,0 0 0,0 0-3,0 0-2,0 0-2,0 0 0,18-2-2,-18 2 0,0 0-1,24 0-1,-24 0 0,22-2-1,-22 2 0,22-4-1,-22 4 0,28-6 0,-28 6-1,26-8-1,-26 8 1,32-8-1,-12 2 0,0 2 0,2 0-1,-2-2 0,2 2 1,4 0-1,-2 0 0,-1 0 0,-1 2 0,-2-4 0,-2 6 0,0-2 0,-18 2 0,32-2 0,-32 2 0,26 2 1,-26-2-1,26 6 0,-26-6 0,26 4 0,-26-4 1,22 6-1,-22-6-1,24 6 0,-24-6-2,24 8-2,-6 2-6,-18-10-15,18 6-4,0 0-1,-18-6 1</inkml:trace>
</inkml:ink>
</file>

<file path=ppt/ink/ink8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35.190"/>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9 70 31,'0'0'22,"0"0"-2,0 0-2,0 0-3,0 0-2,0 0-2,0 0-2,0 0-2,0 0-2,0 0-1,0 0-1,16 20 0,-16-20 0,22 6 0,-22-6-1,28 2 1,-28-2-1,29-4 1,-29 4-1,32-8 0,-32 8 0,34-10 0,-34 10-1,35-10 0,-17 6 0,0 2-1,2 0 1,-2 0 0,0 0-1,3 0 1,-1 0 0,0 0 0,-20 2-1,36-8 1,-36 8 0,27-6-1,-27 6 1,24-6-1,-24 6 0,20-4 1,-20 4-1,20-4 0,-20 4 1,26-4-1,-26 4 1,29-6-1,-29 6 0,26-4 1,-26 4-1,20-2 0,-20 2 0,20 4 0,-20-4 1,18 4-1,-18-4 0,21 6 0,-21-6 1,0 0-1,24 10 0,-24-10 0,18 0 1,-18 0-1,0 0 0,22 0 0,-22 0 1,18-6-1,-18 6 0,19-6 0,-19 6 0,18-8 0,-18 8 0,18-8-1,-18 8-1,0 0-2,26-2-3,-26 2-4,0 0-15,18 6-9,-18-6 1,0 0 0</inkml:trace>
  <inkml:trace contextRef="#ctx0" brushRef="#br0" timeOffset="968">0 447 15,'9'-26'19,"-9"26"-3,0 0-2,0 0-2,0 0-2,0 0-2,0 0-2,12-24 0,-12 24-1,0 0 1,18-14-1,-18 14 1,0 0-1,16-22-1,-16 22 1,0 0-1,24-8 0,-24 8-1,0 0 0,26 0-1,-26 0-1,23 6 1,-23-6 0,26 2 0,-26-2 0,26 0-1,-26 0 1,26-6-1,-26 6 1,27-6-2,-27 6 1,28-6-1,-28 6 1,30-4-1,-30 4 1,30 0-1,-11 2 1,-19-2 0,30 6 0,-30-6-1,30 4 1,-30-4 0,28 4-1,-28-4 1,25 0-1,-25 0 0,20-2 0,-20 2 0,18-2 1,-18 2-1,18 2 0,-18-2 0,24 2 0,-24-2 0,29 6 0,-29-6 0,30 4 0,-30-4 0,28 2 0,-28-2 0,26 2 0,-26-2 0,25-4 0,-25 4 0,20-6 1,-20 6-1,20-8 0,-20 8 0,18-10 0,-18 10 0,18-12 0,-18 12 0,0 0 0,25-16 0,-25 16 0,0 0 0,20-10 0,-20 10-1,0 0 0,0 0 0,0 0-2,0 0-2,0 0-3,18 12-6,-18-12-14,0 0-4,-4 22 0,4-22 1</inkml:trace>
  <inkml:trace contextRef="#ctx0" brushRef="#br0" timeOffset="2028">17 724 17,'0'0'25,"0"0"-2,10-18-3,-10 18-2,0 0-3,0 0-3,18-14-3,-18 14-2,18 2-1,-18-2-1,22 2-1,-22-2-1,29 4 0,-11-2-1,-18-2-1,34 0 1,-16 0-1,4 0 0,-1-4 0,3 4 0,-4 0 0,2-2 0,0 0 0,-1 2-1,-21 0 1,36 0 0,-18 0 0,0 0-1,-18 0 1,32-2 0,-32 2-1,33-6 1,-15 2-1,0-2 1,-18 6-1,30-14 0,-11 8 1,-19 6-1,30-10 0,-30 10 0,30-6 0,-30 6 0,30 0 0,-30 0 0,33-2 0,-33 2 0,32 0 1,-32 0-1,28 0 0,-28 0-1,22 0 0,-22 0-1,19 10-3,-19-10-4,0 0-6,10 22-16,-10-22-1,4 18-1,-4-18 1</inkml:trace>
</inkml:ink>
</file>

<file path=ppt/ink/ink8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32.230"/>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8 139 25,'0'0'17,"0"0"0,0 0-2,-16-20 0,16 20-2,0 0-1,-14-20-1,14 20-2,0 0-1,0 0-2,-11-22-1,11 22 0,0 0-2,7-18-1,-7 18 0,0 0-1,20-26 0,-20 26 0,26-14-1,-26 14 1,34-12-1,-34 12 1,34-6-1,-15 6 1,-1 2-1,0 2 0,-18-4 0,32 6 1,-32-6-1,28 8 0,-28-8 1,20 8-1,-20-8 0,0 0 1,21 20 0,-21-20-1,2 24 0,-2-24 1,-4 32-1,-2-12 1,-1 1-1,-3-1 1,2-2-1,-4 2 0,2-2 1,10-18-1,-26 32 0,26-32 0,-26 30 0,10-12 2,0 0-2,-1 0 1,1 2 0,2 0-1,-2 3 1,2-3 0,2 0-1,12-20-1,-20 30 1,20-30-1,-10 20 1,10-20 0,0 0 0,0 0-1,0 0 1,0 0 0,20-10 1,-20 10 0,26-20-1,-8 8 2,4 0-1,0 2 0,1-2 1,-1 6-1,-2-2 1,-2 6-1,-18 2 1,30-2-1,-30 2-1,20 4 1,-20-4-1,0 0 0,21 10 1,-21-10-1,0 0 0,18 10 0,-18-10 0,0 0 0,18 8 0,-18-8 0,0 0 0,0 0 1,16 26-2,-16-26 0,6 22 0,-6-22-2,6 26 0,-6-26-2,8 28-2,-8-28-4,14 22-10,-14-22-12,18 16 0,-18-16 1,19 2 1</inkml:trace>
</inkml:ink>
</file>

<file path=ppt/ink/ink8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8:25.25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95 62 21,'0'0'19,"0"0"-2,0 0-1,-20-9-3,20 9-1,0 0-1,0 0-3,0 0-1,0 0-1,0 0-1,0 0 0,0 0-2,0 0 0,0 0 0,-6-18 0,6 18-1,0 0 1,0 0-1,0 0 0,0 0 0,20-14-1,-20 14 1,0 0-1,0 0 0,18-6 0,-18 6 0,0 0 0,20-4 0,-20 4 0,0 0-1,20-8 1,-20 8-1,0 0 1,21-2-1,-21 2 0,0 0 1,20 4-1,-20-4 1,0 0-1,22 4 1,-22-4-1,18-2 1,-18 2 0,0 0-1,22-6 1,-22 6-1,0 0 1,22 0-1,-22 0 0,0 0 1,0 0-1,20 6 0,-20-6 0,0 0 0,0 0 0,0 0 0,21 10 0,-21-10 1,0 0-1,0 0 0,0 0 0,20 12 0,-20-12 0,0 0 0,0 0 1,14 18-1,-14-18 0,0 0 1,8 21-1,-8-21 0,0 0 1,4 24-1,-4-24 1,-2 18-1,2-18 0,-4 18 0,4-18 1,0 0-1,-10 26 0,10-26 0,-8 20 0,8-20 0,0 0 0,-14 24 0,14-24 0,0 0 0,-18 18 0,18-18 0,0 0 0,0 0 0,-23 20 1,23-20-2,0 0 2,-20 18-1,20-18 0,0 0 0,-18 12 0,18-12 0,0 0 0,0 0 0,-22 14 0,22-14 0,0 0 0,-18 10 0,18-10 0,0 0-1,0 0 1,-20 14 1,20-14-1,0 0 0,0 0 0,0 0 0,0 0 0,0 0 0,-19 10 0,19-10 0,0 0 0,0 0 0,0 0 0,0 0 0,0 0 0,0 0 0,0 0 0,0 0 0,0 0 0,0 0 0,0 0 0,0 0 0,0 0 0,0 0 0,0 0 0,23-2 0,-23 2 0,0 0 0,18 6 0,-18-6 0,18 4 0,-18-4 0,18 0 0,-18 0 0,18 2 0,-18-2 0,18 4 0,-18-4 0,0 0 0,20 6 0,-20-6 0,0 0 0,21 10 0,-21-10 0,0 0 0,18 13 0,-18-13 0,0 0 0,0 0 0,20 18 0,-20-18 0,0 0 0,0 0 0,8 20 1,-8-20-1,0 0 0,0 0 0,0 0 0,0 0 0,2 20 0,-2-20 0,0 0 0,0 0 0,-4 18 0,4-18 0,0 0 1,0 0-1,-8 18 0,8-18 0,0 0 0,0 0 0,-16 24 1,16-24-1,0 0 0,-18 20 1,18-20 0,0 0-1,-16 20 1,16-20 0,0 0 0,-19 14-1,19-14 1,0 0 0,-18 14 0,18-14-1,0 0 1,0 0 0,-18 16 0,18-16 0,0 0 0,0 0 0,0 0 0,-22 2 0,22-2 0,0 0 0,0 0 0,-18 2 0,18-2-1,0 0 1,-18 4-1,18-4 0,0 0 1,-20 8-1,20-8 0,0 0 0,0 0 1,-21 8-1,21-8 0,0 0 1,0 0-1,-20 0 0,20 0 1,0 0-1,0 0 1,-22-2-1,22 2 0,0 0 1,-22 2-1,22-2 0,-18 0 1,18 0-1,0 0 0,-26 2 0,26-2 0,0 0 0,-23 0 0,23 0 0,0 0 0,0 0 0,-18-6 0,18 6 0,0 0 0,0 0 0,0 0 0,0 0 0,0 0-1,0 0-2,0 0-3,0 0-6,0 0-20,0 0-4,0 0 0,0 0 0</inkml:trace>
</inkml:ink>
</file>

<file path=ppt/ink/ink8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9:02.55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71 99 7,'0'0'20,"0"0"-2,0 0-1,0 0-3,-18-14 0,18 14-2,0 0-2,0 0-1,0 0-2,0 0 0,0 0-2,-14-18-2,14 18 0,0 0-1,0 0 0,-14-18 0,14 18 0,0 0-1,0 0 1,0 0 0,-18-20 0,18 20 0,0 0 0,-19-16-1,19 16 1,0 0-1,-24-9 1,24 9-1,0 0 0,-24-4-1,24 4 1,0 0-1,-22 4 1,22-4-1,0 0 1,0 0-1,-24 15 1,24-15-1,0 0 0,-16 22 1,16-22-1,-17 22 0,17-22 1,-16 24 0,16-24-1,-16 24 1,16-24 0,-18 30 0,18-30 0,-16 32 0,16-32 1,-16 28-2,8-10 1,8-18 0,-12 30-1,12-30 0,-12 26 1,12-26-1,-9 27 0,9-27 0,-8 22 1,8-22-1,-6 20 0,6-20 0,-4 22 1,4-22-2,-4 20 2,4-20-1,-2 20 0,2-20 1,-2 22-1,2-22 1,-2 22-1,2-22 1,0 22 0,0-22 0,-2 20 0,2-20-1,-2 20 1,2-20-1,0 18 2,0-18-2,0 0 0,2 22 0,-2-22 0,0 0 0,0 0 1,4 20-1,-4-20 0,0 0 0,6 19 1,-6-19-1,0 0 0,10 24 0,-10-24 0,0 0 0,13 20-1,-13-20 1,0 0 0,14 18 0,-14-18-1,0 0 1,18 14 1,-18-14-1,0 0 0,24 18 0,-24-18 0,0 0 0,24 12 0,-24-12 0,0 0 0,24 8 0,-24-8 0,18 6 0,-18-6 0,0 0 0,27 8 0,-27-8 0,0 0 0,18 8 0,-18-8 0,0 0 0,18 2 0,-18-2 0,0 0 1,20-6-1,-20 6 0,18-10 0,-18 10 1,0 0-1,22-18 0,-22 18 0,0 0 0,16-18 0,-16 18 0,0 0 1,9-18-1,-9 18 0,0 0 1,4-22-1,-4 22 1,0 0-1,-2-24 1,2 24-1,-6-18 1,6 18-1,0 0-1,-21-23 1,21 23 1,-18-16-1,18 16 0,-20-16 0,20 16 0,-18-8 0,18 8 0,0 0 1,-24-12-1,24 12 0,0 0 0,-20 2 1,20-2-1,-19 4 0,19-4 0,-22 12 0,22-12 0,-24 22-2,24-22-1,-28 33-1,10-17-4,10 14-3,-12-14-9,7 8-14,1 2-1,12-26 2,-22 36 1</inkml:trace>
</inkml:ink>
</file>

<file path=ppt/ink/ink8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9:10.49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0 266 24,'0'-38'27,"10"18"-1,-6-6-3,0 0-6,11 4-2,-9-6-4,10 10-2,-10-6-3,-6 24-1,26-28-2,-26 28 0,32-16-2,-12 14 1,1-2-1,1 4 0,2 2 0,0 4 0,0 0 0,3 4-1,-7 0 1,0 4 0,-20-14-1,28 34 1,-18-14-1,-2 4 1,-3-2-1,-5 4 1,-3 0-1,-1 0 0,-2 2 0,0 4 1,-6-2-1,2 1 1,0-1-1,-2-2 1,0-2-1,0 2 1,6-4-1,-8 0 0,1-2-1,1 2-1,2-4 1,0-2-1,4 0 1,0 0-1,6-18 1,-14 28 0,14-28 1,-2 26-1,2-26 1,-6 25-1,6-25 1,-6 22-1,6-22 1,-6 18 0,6-18-1,0 0 1,0 0 0,2 18 1,-2-18-1,0 0 1,0 0 1,20-2-1,-20 2 1,18-10 0,-18 10 0,22-14-1,-22 14 1,23-14-1,-23 14-1,22-10 1,-22 10-1,0 0 0,24-12 1,-24 12-1,0 0 0,24-11 0,-24 11 0,20 0 0,-20 0 0,20 9 0,-20-9 0,25 18 0,-25-18 0,30 28 0,-30-28-1,26 28 1,-26-28-2,26 18-2,-7-10-5,-19-8-14,20-18-9,-20 18-1,28-42 1,-12 16 0</inkml:trace>
  <inkml:trace contextRef="#ctx0" brushRef="#br0" timeOffset="1052">628 300 21,'0'0'25,"0"0"-2,0 0-4,0 0-3,0 0-2,2-22-4,-2 22-3,14-22-1,-14 22-1,18-32-2,-8 12 0,0-4-1,0 0-1,2-2-1,1 0 1,-3 2-1,2 2 1,-2 4-1,-10 18 0,18-28 0,-18 28 0,0 0 0,0 0 0,0 0 0,18-12 0,-18 12 0,0 0 0,0 20 0,0-20 0,2 24-1,-2-24 1,4 24 0,-4-24 0,6 24 0,-6-24 0,12 22 0,-12-22 0,14 18 0,-14-18 0,0 0 0,15 24 0,-15-24 0,0 0 0,8 24 1,-8-24-1,0 0 0,0 24 0,0-24 0,0 0 0,2 24 0,-2-24 0,0 0 0,2 20 0,-2-20 0,0 0 0,-4 24 0,4-24 0,-10 20 1,10-20-1,-11 22 1,11-22 0,-12 26 0,12-26 0,-12 27 0,12-27 1,-8 28-1,8-28 2,-4 30-2,4-30 1,-4 30-1,4-30 1,-4 28-1,4-28 0,4 30 0,-4-30-2,0 30 1,0-30 0,-2 34 0,2-16 0,0-18 0,0 34-1,0-34 2,-2 36 0,2-36-1,-6 30 0,6-30 0,0 21 0,0-21 1,0 20-1,0-20 0,-2 18 0,2-18 0,-2 20 1,2-20-1,-4 20 0,4-20 0,0 0-1,0 24-1,0-24-1,0 0-4,0 0-5,0 0-7,0 0-12,14-24-1,-14 24 1,6-24 1</inkml:trace>
  <inkml:trace contextRef="#ctx0" brushRef="#br0" timeOffset="2072">628 535 30,'0'0'25,"0"0"1,-2-22-6,2 22-4,0 0-2,-12-22-5,12 22 0,0 0-3,0 0 0,0 0-2,24 6-1,-24-6 0,0 0 0,18 10-1,-18-10 0,0 0 0,24 8-1,-24-8 0,0 0 0,24 2 0,-24-2 0,0 0 0,27-6 0,-27 6 0,18-6 0,-18 6 0,0 0-1,22-6 1,-22 6-1,0 0 1,24-2-1,-24 2 0,0 0 0,18-2 1,-18 2-1,0 0 0,0 0 0,19 2-1,-19-2 0,0 0-1,0 0-2,22 0-2,-22 0-2,22 4-6,-22-4-7,0 0-11,0 0 0,20-4 2,-20 4 1</inkml:trace>
  <inkml:trace contextRef="#ctx0" brushRef="#br0" timeOffset="3996">1110 1089 11,'0'0'17,"0"0"-2,10-19-1,-10 19-2,0 0-1,18-12-1,-18 12 0,22-16-1,-22 16 0,29-14-2,-11 10 0,-18 4-2,38-12 0,-20 8-1,4 4 0,-1 0-2,3 2 1,-2-2-1,0 4-1,-4-6 1,3 2-1,-1-4 0,0 2 0,0-2 1,2-2-1,-1 0 0,-1-2 0,2 0 0,2 2-1,-4-2 1,-2 2 0,-18 6-1,33-10 0,-33 10 1,28-4-1,-28 4 0,22 4 0,-22-4 0,0 0 0,24 10 0,-24-10 0,0 0 0,21 10 0,-21-10-1,0 0-1,24 8 0,-24-8-3,0 0-2,0 0-3,26 18-6,-26-18-7,0 0-7,2 20 1,-2-20 0</inkml:trace>
  <inkml:trace contextRef="#ctx0" brushRef="#br0" timeOffset="4740">1070 1263 19,'0'0'23,"16"-18"-2,-16 18-3,0 0-3,24-22-2,-24 22-2,18-2-3,-18 2-1,22 6-2,-22-6 0,25 14-2,-25-14 0,28 14-1,-28-14 1,32 2-1,-12-4-1,-20 2 1,39-12-1,-17 4 1,2 0-1,-4-4 1,6 4-1,-3-2 1,-1 2-1,0 0 1,0 4-1,-22 4 0,34-10 0,-13 8-1,-21 2 1,30 2-1,-30-2 1,30 6-1,-30-6 0,24 6 1,-24-6-1,23 2 0,-23-2 1,22 2-1,-22-2 0,22 0 1,-22 0-1,24 0 0,-24 0 1,26 2-1,-26-2 0,25 0 0,-25 0 1,24-4-1,-24 4 0,20-4-1,-20 4 1,0 0-2,20-8-1,-20 8-3,0 0-6,0 0-10,22 8-10,-22-8 0,0 0 1</inkml:trace>
  <inkml:trace contextRef="#ctx0" brushRef="#br0" timeOffset="5512">1080 1640 32,'-12'-30'26,"12"30"-6,12-22-1,-12 22-5,14-18-4,-14 18-2,0 0-3,24-18 0,-24 18-2,26 0 1,-8 2-1,-18-2 1,33 4-1,-33-4 0,36 0-1,-16-2 1,0 2-2,-1-2 1,3 0-1,2-2 1,0 4-1,-4-4 0,-2 0 0,3-2 0,-1 2-1,2 0 1,0-2 0,-4 0-1,3 0 0,1-2 1,0 4-1,-4 0 0,0 0 0,0 2 0,-18 2 0,29 0 0,-29 0 1,28 4-1,-28-4 0,30 0 0,-30 0 0,32-2 0,-32 2 0,31-4 0,-31 4 0,28-8 1,-28 8-1,26-8 0,-26 8 0,20-8 0,-20 8 0,19-4-1,-19 4-1,0 0-1,18-4-2,-18 4-3,0 0-8,0 0-12,0 0-4,0 0 2,14 26-1</inkml:trace>
</inkml:ink>
</file>

<file path=ppt/ink/ink8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4:05.341"/>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111 190 38,'-19'8'26,"19"-8"-4,-21-10-2,21 10-4,0 0-3,-17-23-3,17 23-3,-10-23-1,10 23-2,-6-21 0,6 21-1,-2-23 0,2 23-1,4-23 0,-4 23 0,6-23-1,-6 23 0,15-25 0,-15 25 0,0 0-1,25-22 1,-25 22-1,19-7 0,-19 7 0,21 2 0,-21-2 0,27 7 0,-27-7 0,27 8 0,-27-8 0,29 14 0,-29-14 0,31 17 0,-31-17 0,28 23 0,-28-23 0,23 29 1,-13-10 0,-4 0-1,1 1 1,-7 3 0,2 4 0,-4-2 0,-3 5 0,-1-1 0,-2 2 0,-3-2 0,1 0-1,-5 2 1,3-1-1,-3-1 0,-2-2 1,3 0-1,-5 2 1,2-4 0,-2-2-2,3-2 2,-3-3-2,2 1 2,-2-4-1,19-15 1,-29 23-2,29-23 1,-25 14 0,25-14 0,0 0 0,-21 13 0,21-13-1,0 0 1,0 0 0,0 0 0,0 0-1,0 0 1,-2-19 0,2 19 0,13-21 0,-13 21-1,23-23 2,-23 23-2,25-21 2,-25 21-2,23-14 1,-23 14-1,0 0 1,23 2 1,-23-2-1,0 0 2,16 23-3,-16-23 2,11 25-1,-11-25 1,12 29-1,-5-6 0,-3 2 2,4-2-2,1 4 2,-3-4-2,2-1 2,-2 1-1,5-2 1,-11-21-2,19 23 1,-19-23 0,18 15 0,-18-15 0,23 10 0,-23-10 0,28 4 0,-28-4 0,29-2 0,-29 2 0,31-6-1,-31 6 1,27-6 0,-27 6-1,26-11 1,-26 11-1,18-8 0,-18 8-1,0 0-2,30-19-2,-26-2-5,15 13-16,-7-13-10,-4-2 0,3 5-1,-5-7 2</inkml:trace>
  <inkml:trace contextRef="#ctx0" brushRef="#br0" timeOffset="1247">949 211 24,'0'0'27,"-19"-15"1,19 15 1,0 0-10,-21 4-5,21-4-4,0 0-2,-23 19-1,23-19-2,-18 14 0,18-14-1,-23 21-1,23-21-1,-23 29-1,12-10 0,1 2 0,-1 2 0,1 2-1,1 2 1,1 2-1,0-2 0,1 4 0,1-2 0,2 1 1,-2-3-1,4 0 0,2-4 0,0-1-1,0-1 2,2 0-1,-2-21 0,10 33-1,-6-12 1,3 0 2,-7-21-2,14 33 1,-14-33-1,19 29 1,-19-29 0,23 23 0,-23-23-1,31 7 1,-31-7-1,32 2 0,-32-2 0,33 0 1,-14-4-1,0 1 0,2-1 1,0-8-1,-21 12 1,35-27-1,-16 10 1,0 0-2,-3-1 3,3-1-2,-4-2 1,-15 21-1,27-29 1,-27 29 1,21-31-1,-21 31 2,12-34-2,-12 34 1,3-37-2,-3 18 2,0-6-1,-3 2 0,3-4-1,3-2 1,-6 0-1,6-2 0,-3 0 1,0-1-1,-5 3 0,1 0 1,0 2-1,-4 4 0,-3 2 0,-3 3 0,-1-3 0,-6 0-1,2-2 0,-4-2-1,2 9-2,-10-9-3,12 18-6,-18-5-19,1 8-4,1 10-1,-7 4 2</inkml:trace>
  <inkml:trace contextRef="#ctx0" brushRef="#br0" timeOffset="3820">1077 107 20,'0'0'16,"0"0"-2,0 0 0,0 0 0,0 0-2,-21 6-1,21-6-1,0 0-1,0 0-1,0 0-2,-19 18-1,19-18-2,0 0 0,-21 19-2,21-19 0,-19 15 0,19-15 1,-21 8-1,21-8-1,-23-4 1,23 4-1,-19-6-1,19 6-2,0 0-7,-23 16-14,23-16-4,-8 36-1,0-18 1</inkml:trace>
</inkml:ink>
</file>

<file path=ppt/ink/ink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4:10.701"/>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 217 25,'0'0'20,"0"0"-1,0 0-1,0 0-3,-8-25-1,8 25-3,0 0-1,6-19-2,-6 19-1,12-25-2,-1 4 1,-11 21-1,33-37-1,-10 20 0,-2-3-1,2 3-1,0 0-1,-2 9 1,0 0-2,-2 5 1,2 6-1,-2-1 0,-1 4 0,1 0 1,-19-6-1,34 17 0,-34-17 0,29 19 0,-29-19 0,21 22 0,-21-22 1,10 34-1,-10-9 0,-4 4 1,0 4-1,-5 9 1,-5 6-1,-5 4 0,-4 4 0,-4 4 0,0-4 0,-3 1 0,-1-5 0,2-7 1,4-7-1,2-7 0,4-6 0,19-25 0,-25 27 0,25-27-1,0 0 0,0 0 1,0 0-1,0 0 0,0 0 0,-11-21 0,11 21 0,0 0 1,7-27-1,-7 27 1,0 0 0,8-27 0,-8 27-1,0 0 1,0 0-1,0 0 1,0 0-1,0 0 1,0 0 0,19-2-1,-19 2 1,8 19 0,-8-19 0,9 19 0,-9-19 1,10 25-1,-10-25 1,13 29 0,-13-29-1,14 33 1,-14-33 0,15 35 0,-15-35 2,14 34-2,-14-34 0,15 23 0,-15-23 0,0 0 0,0 0 1,23 6 0,-23-6-2,0 0 2,0 0-1,25-21 0,-25 21 0,0 0-1,17-19 1,-17 19-1,0 0 0,25-21 0,-25 21-1,21-14 0,-21 14-2,23-17-1,-23 17-3,19-16-7,-19 16-19,25-13-1,-25 13 1,21-14 1</inkml:trace>
  <inkml:trace contextRef="#ctx0" brushRef="#br0" timeOffset="1063">943 157 27,'0'0'20,"0"0"-1,0 0-1,0 0-2,0 0-3,0 0-1,0 0-3,0 0 0,0 0-2,0 0-1,-20-2-1,20 2-2,0 0 0,-19 29-1,19-29 0,-17 29 0,7-10 0,3 3-1,-3 3 0,4 2 0,-3 3-1,3 5 1,0 0-1,2 1 1,-3 1-1,3 1 0,2-3 0,0 0 0,2-1 0,0-3 0,0 0 0,2 0 0,0-1 0,0-1 0,0 2 0,2-4 0,1-4 0,-1 0 0,2-5 1,-6-18 0,17 27 0,-17-27-1,19 17 2,-19-17-2,27 8 1,-27-8 0,29 3-2,-10-3 2,-19 0-1,40-11 1,-20 1-1,3-1 2,5-5-2,1-1 2,-4-6 0,2 4-1,-2-1 1,0-1-1,-4 0 0,0 2 1,-8-2-1,1 3 1,-3-1-1,-3-2 0,0 0 0,-1 1 0,-3-3 0,2 2-1,-4-4 1,2 2 0,-4 0-1,3 0 1,-6 0-1,3 0 1,-2-4-1,0 0 1,-2 0-1,-2 4 1,0-4-1,-3 0 0,3-2 1,-2 4-1,-3-2 0,3 6 1,-3 0-1,3 1 0,-3 1 0,11 19 1,-18-23-1,18 23 0,-19-19 0,19 19 0,-21-12 0,21 12 0,-21-11 0,21 11 1,-25-6-1,25 6 0,-29-4 0,29 4 0,-27 4-1,27-4 0,-34 6-1,15-4 0,19-2-3,-39 13 0,39-13-4,-40 12-6,40-12-17,-36 17-3,15-15 0,1 4 1</inkml:trace>
</inkml:ink>
</file>

<file path=ppt/ink/ink9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4:46.85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23 190 16,'0'0'10,"0"0"1,0 0 0,-4-19-1,4 19 0,0 0-2,0 0 0,0-21 0,0 21-1,0 0 0,4-19-1,-4 19 0,7-18-1,-7 18 1,8-19-2,-8 19 1,0 0-2,27-25 0,-27 25 0,29-17 0,-10 9-1,0-2 0,2 1 0,0-1-1,0 4 0,-3-1 0,1 5 0,2 0 0,-21 2-1,34 6 1,-34-6-1,31 11 1,-31-11-1,33 12 0,-33-12 1,30 13-1,-30-13 0,25 10 1,-25-10-1,21 11 1,-21-11-1,0 0 1,18 27 0,-18-27 0,5 35 1,-7-14-1,-3 8 0,-1 2 0,-2 5 0,-5 3 0,-1 3 0,-5-1 0,-2 7-1,-4-2 1,-4 2-1,-5 0 1,1-2-1,-5-3 1,2 1-1,1-7 2,2-1-3,5-9 3,5-2-3,23-25 3,-29 27-3,29-27 2,0 0-1,0 0 0,-19 10 1,19-10-2,0 0 2,0 0-3,7-20 3,-7 20-2,8-19 1,-8 19-2,15-23 2,-15 23-1,18-21 1,-18 21 0,19-19 0,-19 19 0,19-10 0,-19 10 0,0 0 0,19-4 0,-19 4 0,0 0 0,0 0 0,0 0 0,21 8 0,-21-8 0,0 0 0,0 0 0,0 0 0,0 0 0,21 15 0,-21-15 0,0 0 1,0 0-1,14 18 0,-14-18 0,0 0 1,13 23-1,-13-23 1,8 19 1,-8-19-2,8 19 2,-8-19-2,0 0 2,15 25-3,-15-25 3,0 0-2,21 21 1,-21-21-2,23 12 3,-23-12-1,27 15 0,-8-3 3,-19-12-3,33 19 3,-33-19-2,34 14 2,-34-14-2,31-2 0,-31 2-1,27-20-1,-27 20 0,28-34 1,-18 16-2,0-1 1,-10 19 0,17-29 1,-17 29-2,13-25 3,-13 25-2,6-19-1,-6 19 0,0 0-2,0 0-2,0 0-2,0 0-4,0 0-20,0 0-5,0 0 0,0 0 1</inkml:trace>
  <inkml:trace contextRef="#ctx0" brushRef="#br0" timeOffset="1500">1014 312 16,'0'0'21,"0"0"-3,-27-2-3,27 2-2,0 0-4,-21 11-1,21-11-3,0 0 1,-25 25-1,25-25 0,-19 21 0,19-21 0,-15 27-1,15-27 0,-14 33-1,14-33-1,-17 35 0,7-16 0,3 4-1,-1-2 0,4 4 0,-5-2-1,5 2 1,4-2 0,0-1-1,2-1 1,0 2-1,7-2 1,-3-2 0,4-1 0,-10-18-1,23 34 3,-23-34-2,28 27 1,-28-27-1,27 27 1,-27-27 0,27 25 2,-27-25-2,29 12-1,-29-12 0,25 9 1,-25-9-1,25-2 1,-25 2-2,21-7 2,-21 7-1,0 0 1,27-8 0,-27 8-1,0 0 2,26-25-3,-26 25 2,18-25-2,-18 25 2,21-29-2,-21 29 1,19-36 0,-13 18 0,1-1 0,-7 19 0,10-37-1,-6 18 1,-2 0-1,2 0 1,-4 19-1,7-33 1,-7 33-1,2-33 1,-2 33-1,0-29 1,0 29-1,-2-30 1,2 30 0,-7-29-1,7 29 1,-8-29-1,8 29 0,-10-31 1,10 31-1,-11-31 0,11 31 1,-12-29-1,12 29 0,-15-30 0,15 30 1,-17-27-1,17 27 0,-16-25 0,16 25 1,0 0-1,-25-25 0,25 25 0,0 0 0,-26-10-1,26 10 0,-18 2 0,18-2-2,-25 4-1,25-4-2,-38 15-3,30 6-12,8-21-14,-42 31-1,19-10 1,-6-5 1</inkml:trace>
</inkml:ink>
</file>

<file path=ppt/ink/ink9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04.407"/>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93 113 23,'0'0'24,"0"0"2,0 0 0,-2-19-13,2 19-2,-5-18-1,5 18 0,0 0-3,-10-32 1,10 32-2,0 0 0,0 0-2,-15-18 0,15 18-1,0 0-1,-27-15 1,27 15-1,-25-8 0,25 8 0,-31-2 0,12 2-1,19 0 1,-36 8-2,18 0 1,-5-1-1,2-1 1,-2 4-1,2-1 0,0 3 0,2-2 0,0 3 0,19-13 0,-27 29 0,27-29 0,-17 31 0,17-31 0,-10 32 0,8-14 0,0 1 0,2-19 0,2 35 0,2-16 1,2 0-1,-6-19 0,13 37 0,-3-18 0,-10-19 0,27 33 0,-27-33 0,32 34 0,-15-16 0,1 3 0,1-2 1,0-2-1,0 1 0,0 3 1,1-2-1,-1 0 0,0-1 1,0 1-1,-2 0 0,1 2 1,-18-21-1,30 35 1,-30-35-1,27 35 1,-19-16 0,3 0 0,-11-19 0,8 37 0,-6-14-1,-2 0 0,-4-2 1,0 2-2,-2-2 1,-5-1-1,1-1 2,10-19-2,-25 27 2,25-27-1,-30 23 1,30-23 0,-35 19-1,16-13 1,0 0 0,-2-2-1,0 1 1,0-5-1,3 0 1,18 0-1,-36-7 1,36 7-1,-31-8 1,31 8 0,-27-19-1,27 19 0,-23-23 1,23 23-1,-19-25 0,19 25 0,-9-35 0,5 16 1,4-2-1,2-1 1,2 3-1,3-2 2,1-2-3,0 2 2,-8 21-1,28-33-1,-28 33 1,35-29-1,-12 12 1,0-1-1,2 1 1,0-4 0,0 0 0,3 0 0,-3-1 0,-2-1 0,-2 2 0,-3-2 0,-1 0 0,0 2 0,-3 0 0,1 1 0,-2-1 0,-1 0 0,-1 0 0,-1 2 1,-10 19-1,13-37 0,-13 37 0,4-29 0,-4 29 0,0-25 1,0 25-1,-9-21 0,9 21 0,-14-19 0,14 19-1,-21-18 0,21 18-1,-31-21 0,31 21-3,-34-23-2,34 23-10,-27-13-19,8 3 0,19 10 0,-35-21 1</inkml:trace>
</inkml:ink>
</file>

<file path=ppt/ink/ink9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06.89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438 86 30,'0'0'21,"-23"-7"-2,23 7-2,-21-12-3,21 12-2,-18-15-1,18 15-2,-23-14-1,23 14-2,-25-15-1,25 15 0,-34-12 0,34 12-2,-33-9 1,33 9-1,-34-2-1,34 2 0,-31 2 0,31-2 0,-25 7-1,25-7 0,-21 12 0,21-12-1,0 0 0,-19 25 0,19-25 0,-10 25 0,10-25 0,-11 29 0,11-29 0,-10 33 1,10-33-1,-4 36 0,4-36 0,0 35 0,0-35 0,8 36 0,-8-36 1,15 35-1,-15-35 0,16 35 0,-5-16 0,1 2 0,-1 0 1,1-1 0,3 1 0,-3 0-1,1 0 1,2 2 1,-3-2-1,3 2 0,-1-3-1,1 1 1,0 8 0,-5 0-2,3 1 1,-5-1-1,0-2 2,-1 2-2,-5-4 1,-2 2-1,-2-8 2,2-19 0,-9 33-1,9-33 1,-12 27 0,12-27-1,-19 23 1,19-23-1,-23 19 0,23-19 1,-29 14-1,29-14 0,-34 9 1,15-7-1,1-2 1,18 0-1,-36-5 0,36 5 0,-31-6 0,31 6 1,-25-10-1,25 10 0,-21-13 0,21 13 0,0 0 0,-27-27 0,27 27 0,-17-23 0,17 23 0,-15-23 0,15 23 0,-10-29 0,10 29-1,-6-27 1,6 27 0,-3-25 0,3 7 0,5-1 1,-5 19-1,12-31 2,-12 31-3,17-30 3,-17 30-2,23-29 2,-23 29-2,23-16 0,-23 16 0,25-15 0,-25 15 1,25-17-1,-25 17 0,29-22 0,-10 9 0,0-1 1,4-3-2,0 0 1,4-2 0,-2-1-1,2 1 1,1 0-1,-3-2 1,-5 1-1,1 1 1,-4 0 0,-17 19 0,29-29 1,-29 29-1,13-23 1,-13 23 0,0 0 0,6-25 0,-6 25 0,0 0 0,-14-25 0,14 25-1,-11-25 0,11 25 0,-15-27 0,15 27-1,-20-31-1,20 31-2,-28-27-3,28 27-16,-27-9-13,0 7 1,0 2-1,0 2 1</inkml:trace>
</inkml:ink>
</file>

<file path=ppt/ink/ink9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11.17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583 86 29,'4'-31'25,"-4"31"-4,0 0-3,0 0-3,0 0-2,-6-23-3,6 23-1,0 0-1,0 0-2,0 0 0,0 0-1,-21-23-1,21 23 0,0 0-1,0 0 0,-23-8-1,23 8 0,-19 0-1,19 0 0,-21 2 0,21-2 0,-18 6 0,18-6-1,-21 8 1,21-8-1,-23 13 0,23-13 1,-21 16-1,21-16 0,-27 21 0,27-21 0,-32 23 0,32-23 0,-33 25 0,33-25 0,-34 23 0,34-23 0,-29 21 0,29-21 0,-23 21 0,23-21 0,-12 20 0,12-20 0,-9 19 0,9-19 0,0 21 0,0-21 0,4 21 0,-4-21 0,13 23 0,-13-23 0,15 23 0,-15-23 0,21 23 1,-21-23-1,25 20 1,-25-20-1,27 21 1,-27-21-1,31 21 1,-31-21 0,36 23-1,-36-23 0,35 25 1,-35-25-1,36 23 1,-36-23 0,33 25-1,-33-25 1,29 27-1,-29-27-1,28 31 1,-28-31-1,23 33 2,-23-33-2,20 34 1,-9-16-1,-11-18 2,19 29-1,-19-29 1,12 32-1,-5-14 0,-7-18 1,8 36-1,-6-18 0,-2-18 0,4 36 1,-4-17-1,0-19 0,0 31 0,0-31 1,-2 29-1,2-29 0,-6 25 1,6-25-1,0 0 0,-15 25 1,15-25-1,0 0 1,-25 14-1,25-14 1,-21 7-1,21-7 1,-27 6-1,8-4 1,0 0-1,-4-2 1,-2 0-1,-2-2 0,-4 0 0,-3 0 1,1-2-1,-1 0 0,1-3 0,0 1 0,1-2 0,-1 2 0,1-3 0,3-1 0,4 1 0,0 1 0,0 2 0,6 0 0,19 6 0,-27-9 0,27 9 0,0 0 0,0 0 0,0 0 0,0 0 0,0 0 0,-10-20-1,10 20 1,0 0 0,6-21 0,-6 21 0,0 0 0,12-25 0,-12 25 0,17-23 0,-17 23 0,25-25 0,-25 25 1,34-27-1,-11 10 0,-3 0 0,3 1 0,7-9 0,-1 2 2,0-2-2,5 0 2,-3 2-2,0-2 2,1 0-2,-3 0 1,-4 6 0,-2 1-2,0 1 1,-23 17 0,31-29 1,-31 29-1,23-25 0,-23 25 0,0 0 0,17-25 1,-17 25-1,0 0 1,6-21-1,-6 21 1,2-19-1,-2 19 0,5-25 0,-5 25 0,4-25 0,-4 25 0,4-29 1,-4 29-2,6-27 1,-6 27 0,2-25 0,-2 25 0,2-25 0,-2 25 0,0-20 0,0 20 0,0 0 0,-6-21 0,6 21-1,0 0-1,-19 0 0,19 0-4,-23 12-5,-4-3-21,8 3-4,-6 3 0,-6-1 1</inkml:trace>
</inkml:ink>
</file>

<file path=ppt/ink/ink9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42.528"/>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0 31 5,'0'0'27,"8"19"0,-8-19 1,0 0-11,0 0-2,0 0-1,0 0-2,0 0-4,0 0-3,0 0-1,0 0 1,0 0-1,0 0-1,0 0-1,19-16 0,-19 16-1,0 0 1,21-7-1,-21 7 0,0 0 0,0 0 0,19-6-1,-19 6 0,0 0 1,0 0-1,0 0 0,0 0 1,0 0-1,0 0 1,0 0 0,0 0-1,0 0 0,0 0-1,0 0-2,0 0-3,0 0-6,0 0-13,0 0-8,10-21-1,-10 21 1</inkml:trace>
</inkml:ink>
</file>

<file path=ppt/ink/ink9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46.80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7 830 4,'-14'19'12,"14"-19"0,0 0-2,-2 27 0,2-27-2,0 0 0,0 0 0,0 0 0,0 0 0,0 0-1,0 0 0,0 0-2,0 0 0,0 0 0,0 0 0,0 0-1,0 0 0,0 0-1,0 0 0,12-25 0,-12 25 0,27-38 0,-6 11-1,0-8 0,8-7-1,1-3 1,7-7 0,3-7-1,2-1 0,4-5 0,2 3 0,2 0-1,-2 7 1,-4 1-1,-2 9 1,-7 7 0,-5 1 0,-9 12 0,-7 0 0,-14 25 0,13-25 0,-13 25 0,0 0-1,0 0 1,0 0-1,0 0 0,0 0 0,0 0 1,0 0-1,0 0 0,0 0 1,0 0-1,0 0 1,0 0-1,0 0 0,0 0 0,-2 25-1,2-25 1,-11 37 0,5-16 1,-7 14-1,5-6 2,-2 11-1,-3 2 1,0 6 0,-1 4 0,1 6 0,-3-2 0,5 2 0,-4 1-1,5-3 1,0-6-1,3-7 0,3-5-1,0-5 1,2-10 0,2 0-1,0-23 0,0 25 1,0-25-1,0 0 1,0 0-1,0 0 0,0 0 0,0 0-2,0 21-1,0-21-3,0 0-4,0 0-10,0 0-13,0 0-2,0 0 2,0 0-1</inkml:trace>
</inkml:ink>
</file>

<file path=ppt/ink/ink9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49.69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768 19,'0'0'26,"0"0"2,0 0-6,0 0-3,0 0-3,0 0-4,0 0-1,0 0-3,0 0-1,0 0-1,0 0-2,0 0-1,0 0 1,0 0-1,-6-29-1,6 29 1,13-21-1,-13 21 0,16-31-1,-3 10 0,-3-6 0,3 0 0,4-5-1,1-3 1,3-2-1,2-3 0,0-2 0,0 5 0,0 0 0,0 1 0,-4 5 0,-2 2 0,-3 4-1,-1 4 2,-5 2-2,-8 19 2,19-31-2,-19 31 2,17-25-2,-17 25 2,14-23-1,-14 23 0,17-19 0,-17 19 0,0 0 0,0 0 0,15-22 0,-15 22 0,0 0 0,4-21-2,-4 21 2,0 0-2,6-25 2,-6 25-2,0 0 2,4-25-2,-4 25 2,0 0 0,0 0 0,0 0 0,0 0 0,0 0 0,0 0 0,0 0 0,0 0 0,0 0 0,0 0 0,0 0 0,0 0 0,0 0 0,0 0 0,0 0 0,0 0 0,0 0 0,0 0 0,0 0 0,0 0 0,0 0 0,0 0 0,2 23 2,-2-23-3,-2 27 3,2-9-2,0 1 1,-2 6 1,2-4-1,-2 4 0,0 4-1,2 2 2,-2 5-3,0 1 3,0 5 0,-2-1-2,4 3 2,-7 0-1,5 2 0,0-5 0,0 3 0,-2-7 0,4 5-1,-6-4 1,6 1 0,-2-6 0,-5 3 0,-1-3-1,0 0 1,-1-1 0,-1-3 0,1 0-1,-1-6 0,2 0 0,-1-3 1,3-1-1,6-19 0,-10 29 0,10-29 0,0 0 0,-9 25 0,9-25 0,0 0 0,0 0 0,0 0 0,0 0 0,0 0 0,0 0 0,0 0 0,0 0 0,0 0 0,0 0-2,0 0 1,0 0-3,0 0-2,0 0-5,0 0-13,0 0-12,0 0-1,-6-25 1,6 25 0</inkml:trace>
</inkml:ink>
</file>

<file path=ppt/ink/ink9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7:05.98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25 110 27,'0'0'28,"0"0"2,0 0-5,0 0-4,0 0-4,0 0-3,0 0-3,0 0-2,0 0-2,0 0-3,0 0 0,0 0-2,-8 25 0,8-25 0,-9 37-1,-1-10-1,0 5 1,-5 3 0,2 4-1,-1 3 0,-1-2 0,3-3 0,3-4 0,3-1 0,4-5 0,0-9-1,4 1 1,-2-19 0,6 21 0,-6-21 0,0 0 0,0 0 0,15 19 0,-15-19 1,0 0-1,0 0 0,23 8 1,-23-8-1,23 4 1,-23-4 0,27 0 0,-27 0-1,31 0 1,-31 0 0,34-4 0,-34 4-1,31-6 1,-31 6 0,29-7-1,-29 7 0,23-6 1,-23 6-1,21-4 0,-21 4 0,0 0 1,21-4-1,-21 4 0,0 0 0,0 0 1,0 0-1,19-2 0,-19 2-1,0 0-1,0 0-2,0 0-1,0 0-5,0 0-7,0 0-19,4 25 1,-4-25-1,0 0 2</inkml:trace>
  <inkml:trace contextRef="#ctx0" brushRef="#br0" timeOffset="811">462 70 17,'-19'-2'22,"19"2"0,0 0-4,-17 19-5,17-19-1,-17 19-1,17-19-4,-21 29 1,15-8-2,-11-1 0,9 7 0,-9 1-2,5 7 0,-1 0-1,3 7 0,-5 2-1,3 1 0,-1 3-1,3 4 1,-3-2-1,3 0 0,-3-2 1,5 0-1,-3-6 0,3-1 0,-2-5 0,3-1 0,1-8 0,0 2 0,2-6-1,-3 0 1,7-23-1,-4 33 1,4-33-1,-4 27 1,4-27-1,-6 23 0,6-23 1,-7 19-1,7-19 1,0 0-1,-10 21 0,10-21-1,0 0-1,0 0-3,0 0-2,0 0-7,0 0-16,0 0-3,0 0 2,0 0-1</inkml:trace>
  <inkml:trace contextRef="#ctx0" brushRef="#br0" timeOffset="1531">556 228 20,'0'0'19,"-4"19"-2,4-19-4,0 0-2,-11 29-2,11-29-1,-10 32 0,3-12-1,3 3-1,-4 0-1,2 4-2,-1 2 1,-1 0-2,2 1 0,-1 3-1,3-2 0,-4 2 0,4 3 0,-5-1 0,3-4 1,2 7-1,-2-5 0,-1 3 0,-1-7 0,2 2 0,1-4-1,3-2 1,2-4 0,0 0-1,0-21 1,5 31 0,-5-31 0,8 25 0,-8-25 0,8 18 0,-8-18-1,0 0 1,13 21 0,-13-21 0,0 0 0,23 19 0,-23-19-1,0 0 1,23 17 0,-23-17 0,19 4 0,-19-4 0,0 0 1,21 0-1,-21 0 1,0 0 0,25-21-1,-25 21 0,16-23 0,-16 23 0,21-31-1,-8 12 1,-1-4-1,-1 0 0,1-2 1,-1-2-1,-1 0 0,1 0 1,-3-2 0,-2 2 0,-2 0 1,3 0-1,-5-2 1,0 0-1,0-3 0,0 3 1,-2-2-1,0 0 0,-2 0 0,2-1-1,-4 3 1,2 2 0,-2 2 0,-1-2-1,1 2 1,-2 0-1,0 2 1,1 0-1,-3 3 0,2-1 1,-3 2-1,9 19 0,-12-31 0,12 31 0,-11-19 0,11 19 0,0 0-1,0 0 0,0 0-1,-18-10-1,18 10-1,0 0-3,-15 21-2,15-21-6,0 0-14,-21 25-3,21-25 0,-17 25 1</inkml:trace>
  <inkml:trace contextRef="#ctx0" brushRef="#br0" timeOffset="2600">1436 16 9,'-34'-12'25,"34"12"1,0 0 1,-19-9-10,19 9-3,0 0-1,0 0-3,0 0-3,-21 9-1,21-9-2,0 0-1,-29 25 0,29-25-1,-25 29 1,13-8-3,-5-1 1,2 3 0,1 4-1,1-2 1,0 2-1,1 0 0,1 0 0,1 1 0,2 1 0,-1-2 0,1 2 1,-2 2-1,-1-2 0,3 0 0,-3 1 0,3-1 0,-3 0 0,5 0 0,-4 0 0,1 0 0,1 0 0,2 0 0,4 1 0,-5-1 0,5 0 0,-4-2 0,4-4 0,4 0 0,-2-2-1,0-1 1,0-20 0,2 34 0,-2-34 0,6 25-1,-6-25 1,9 18 0,-9-18 0,0 0 0,19 21 0,-19-21 0,0 0 1,23 15 0,-23-15-1,18 2 2,-18-2-1,23-4 1,-23 4-1,30-13 1,-30 13-1,35-21 1,-35 21-1,36-29 0,-36 29 0,33-33 0,-16 12 0,-3 0 0,-1-2 0,0 1 0,-1-6 0,1 1-1,-3-2 1,1-2-1,-3 0 1,0-2-1,-2-1 1,1-3-1,-3-3 1,-2 1-1,-2-1 1,2 1 0,-4-1 0,-2 3-1,0 1 1,-3 7 0,1 4 0,2 4-1,4 21 1,-15-27-1,15 27 1,-23-14-1,23 14 0,-29-9 0,10 5-1,-2-2 0,0 4-2,-6-6-2,6 8-2,-12-13-6,33 13-12,-38 0-10,11-2 1,6 8 1,0-6 0</inkml:trace>
  <inkml:trace contextRef="#ctx0" brushRef="#br0" timeOffset="23235">1578 287 16,'0'0'14,"0"0"0,0 0 1,-4 18 0,4-18-2,0 0-1,0 0-1,0 0-2,0 0-2,0 0-1,0 0-1,0 0-1,0 0-1,0 0 0,0 0-1,0 0 0,0 0 0,0 0 0,0 0 1,0 0-1,18 19 1,-18-19-1,0 0 0,23 11 0,-23-11 0,21 6 0,-21-6 0,23 4 0,-23-4-1,21 2 0,-21-2 1,21 0-1,-21 0 0,0 0-1,27 0 1,-27 0 0,27-2 0,-27 2-1,28-6 1,-28 6-1,27-7 0,-27 7 1,25-6-1,-25 6 0,0 0 0,19-2 1,-19 2-1,0 0 0,0 0 0,0 0 1,20 4-1,-20-4 0,0 0 0,0 0 0,21 7 0,-21-7 0,0 0 0,0 0 0,19 6 0,-19-6 0,0 0 0,0 0 0,23 4 0,-23-4 0,0 0 1,0 0-1,25 0 0,-25 0 0,0 0 0,19-2 0,-19 2 1,0 0-1,19-2 0,-19 2 0,0 0 0,0 0 1,19-2-1,-19 2 0,0 0-1,0 0 1,0 0-1,0 0-1,0 0-1,0 0-1,0 0-2,0 0-1,0 0-5,8 23-3,-8-23-8,0 0-8,0 0 1,-27 14 0,27-14 3</inkml:trace>
  <inkml:trace contextRef="#ctx0" brushRef="#br0" timeOffset="24315">1538 715 15,'0'0'17,"0"0"-1,0 0 0,0 0-2,0 0-1,0 0-1,0 0-1,0 0-2,0 0-1,0 0-2,0 0-1,0 0-1,0 0 0,0 0 0,0 0 0,0 0-1,0 0 0,0 0 0,0 0-1,0 0 0,0 0 0,0 0 0,0 0-1,0 0 0,0 0-1,0 0 1,0 0 0,0 0-1,0 0 1,0 0-1,0 0 1,0 0-1,23 3 1,-23-3 0,0 0-1,0 0 1,19-3 0,-19 3 0,0 0-1,0 0 1,0 0-1,19-2 1,-19 2-1,0 0 0,0 0 0,0 0 1,0 0-1,18-4 0,-18 4 0,0 0 0,0 0 0,0 0 0,0 0 0,0 0 0,0 0 0,21 2 0,-21-2 0,0 0 0,0 0 1,0 0-1,0 0 0,0 0 0,0 0 0,19-6 0,-19 6 0,0 0 0,0 0 0,0 0 0,0 0 0,0 0 0,19 0 0,-19 0 0,0 0 0,0 0 0,0 0 0,0 0 0,0 0 1,19-2-1,-19 2 0,0 0 0,0 0 0,0 0 0,0 0-1,19 2 1,-19-2 0,0 0 0,0 0 0,0 0 0,0 0 0,0 0 0,0 0 0,0 0 0,18 0 0,-18 0 0,0 0 0,0 0 0,21-2 0,-21 2 0,0 0 0,23-2 0,-23 2 0,0 0 0,19-4 0,-19 4 0,0 0 0,21 0 0,-21 0 0,19 0 0,-19 0 0,0 0 0,25 4 1,-25-4-1,0 0 0,21 2 0,-21-2-1,0 0 0,21-4-3,-21 4-3,0 0-7,0 0-19,21-9 0,-21 9 0,0 0 0</inkml:trace>
  <inkml:trace contextRef="#ctx0" brushRef="#br0" timeOffset="25607">1413 1005 11,'0'0'22,"0"0"-3,0 0 0,0 0-2,0 0-2,0 0-2,0 0-2,0 0-1,18-9-1,-18 9 0,0 0-2,0 0-1,23-6-1,-23 6-1,0 0 0,23-12-1,-23 12-1,28-9-1,-28 9 1,27-10-1,-27 10-1,27-8 1,-27 8-1,29-9 1,-29 9-1,25-6 0,-25 6 0,25-2 0,-25 2 1,21-4-1,-21 4 0,19 0 0,-19 0 0,19 2 0,-19-2-1,21 2 1,-21-2 0,21 2 0,-21-2 0,21 2 0,-21-2 1,18 0-1,-18 0 0,19-2 0,-19 2 0,21-2 0,-21 2 0,19 0 1,-19 0-1,0 0 0,23-4 0,-23 4 0,0 0 0,0 0 0,19 0-1,-19 0 0,0 0-3,0 0-3,0 0-7,25 6-15,-25-6-5,0 0 1,0 0 0</inkml:trace>
  <inkml:trace contextRef="#ctx0" brushRef="#br0" timeOffset="27515">1210 1429 13,'-21'-29'22,"21"29"-1,0 0-2,0 0-2,-21-21-2,21 21-2,0 0-2,0 0-1,0 0-3,-21-23 0,21 23-2,0 0 0,0 0-1,11-18-1,-11 18-1,0 0 0,27-27 0,-27 27-1,27-15 0,-27 15-1,33-12 1,-33 12-2,34 8 1,-34-8 0,27 17-1,-27-17 1,19 29 0,-19-29 0,8 39 0,-12-20 0,0 6 1,-5 0-1,-1 0 1,-7 4-1,-4 2 1,-2 1-1,-2 3 1,-2 2-1,-2-1 0,0-3 0,6-2 1,-2-4-1,8-4 0,-2-4 0,19-19 0,-21 21 0,21-21 0,0 0 0,0 0 0,0 0-1,0 0 1,0 0 0,0 0 0,0-23 0,0 23 0,11-21 0,-11 21 0,10-21 0,-10 21 0,10-18 0,-10 18 0,0 0 0,0 0 0,0 0 1,23-7-2,-23 7 1,0 0 0,19 25 0,-19-25 0,21 27 0,-21-27 0,15 27 0,-15-27 0,10 30 1,-10-30-1,9 27 1,-9-27-1,8 25 1,-8-25-1,10 25 0,-10-25 1,0 0 0,25 18 0,-25-18-1,23-2 1,-23 2-1,28-8 1,-28 8-1,31-13-1,-12 5 0,-19 8-3,33-15-3,-33 15-5,36-20-13,-36 20-8,27-23 1,-27 23 1</inkml:trace>
  <inkml:trace contextRef="#ctx0" brushRef="#br0" timeOffset="28424">1620 1467 17,'8'-21'26,"-8"21"1,0 0 2,-13-21-10,13 21-3,0 0-2,-14-21-4,14 21-3,0 0-2,0 0-1,-25-10-1,25 10-1,0 0 0,0 0 0,-21-2-2,21 2 1,0 0 0,-19 6-1,19-6 0,0 0 0,-25 19 0,25-19 0,-13 19 0,13-19 0,-8 20 0,8-20 1,-8 23-2,8-23 1,-7 25 0,7-25 0,0 25 0,0-25 0,4 23 0,-4-23 0,9 23 0,-9-23-1,12 19 1,-12-19 1,0 0-1,23 18 0,-23-18 0,19 5 1,-19-5-1,21-5 1,-21 5-1,25-14 1,-25 14 0,23-19-1,-23 19 1,21-25 0,-21 25-1,19-29 1,-19 29-1,12-31 0,-12 31 0,13-27 1,-13 27-1,10-21 0,-10 21 0,0 0-1,0 0 1,9-19-1,-9 19 1,0 0 0,0 0-1,0 0 1,0 25 0,0-25 0,-2 23-1,2-23 1,-5 31 0,5-31 0,-2 36 0,2-15 0,-2-3 0,0 3 0,2 2 0,0 0 0,-2 2 0,0-2 0,-2-2 1,4 1-1,-4-1 0,2 0 1,-3-2 0,5-19 0,-10 29 0,10-29 0,-13 23 0,13-23 0,-18 19 0,18-19 1,-23 14-1,23-14-1,-25 17 1,25-17 0,-28 14-1,28-14 0,-27 11 0,27-11 0,-27 6-2,27-6-1,-25 6-7,6-4-20,19-2-4,-19-14 0,19 14 1</inkml:trace>
  <inkml:trace contextRef="#ctx0" brushRef="#br0" timeOffset="29902">2274 235 13,'-25'4'22,"25"-4"1,0 0-3,0 0-1,0 0-3,-25-6 0,25 6-3,0 0-2,0 0-2,0 0-2,0 0-1,-17-19-2,17 19-1,0 0 0,0 0-2,21-15 0,-21 15-1,21-2 1,-21 2-1,29 2 0,-29-2 0,33 11 0,-14-3 0,-19-8 0,31 23 0,-31-23 0,30 31 0,-30-31 0,27 36 0,-17-14 0,-1-1 0,-1 4 0,-4-2 0,-4 4 0,-4 0 0,0 4 0,-2 1 1,-5-1-1,-1 2 0,-1-2 0,1 5 1,-3-3-1,0 0 0,1-1 0,-5 1 1,2-2-2,-2-2 2,3-2-2,-3-4 1,4-4 0,15-19 0,-21 27-1,21-27 1,0 0-1,-16 19 1,16-19-1,0 0 1,0 0 0,0 0-1,0 0 1,0 0 0,0 0-1,-9-19 1,9 19-1,0 0 1,13-27 0,-13 27 0,14-19 0,-14 19 0,0 0 0,21-23 0,-21 23 0,0 0 0,0 0-1,0 0 1,0 0 0,19 7 0,-19-7 0,0 0 0,15 25-1,-15-25 1,4 22 0,-4-22 0,2 27 0,-2-27 1,0 34-1,0-34 0,-2 33 0,2-33 0,-4 29 0,4-29 0,2 23 0,-2-23 0,0 0 0,6 19 1,-6-19-1,0 0 1,0 0 0,25-4 0,-25 4 0,0 0 0,21-17 1,-21 17-1,21-10 0,-21 10-1,23-11 1,-23 11 0,23-6-1,-23 6 0,19 0 0,-19 0-1,19 0-1,-19 0-4,18 2-5,-18-2-20,0 0-2,0 0-1,21-21 1</inkml:trace>
  <inkml:trace contextRef="#ctx0" brushRef="#br0" timeOffset="31175">2658 330 22,'0'0'27,"0"0"0,0 0-4,0 0-4,-21-22-3,21 22-3,0 0-3,0 0-2,-4-19-2,4 19-1,0 0-1,15-21-1,-15 21 0,0 0-1,23-27 0,-23 27 0,27-15-1,-27 15-1,29-12 1,-10 8-1,-19 4 1,36-4-1,-18 4 0,-18 0 0,32 8 0,-32-8 0,27 14 0,-27-14 0,17 21 0,-17-21 1,8 25-1,-8-25 0,0 31 0,-4-12 0,-2 2 1,-3 2-1,-3 0 0,-3 2 0,-2 2 0,1 0 0,-3-4 0,2 0 0,0 0 0,1-5 0,16-18 0,-30 31 0,30-31 0,-14 19 0,14-19 0,0 0 0,0 0 0,0 0 0,0 0-1,0 0 1,0 0 0,0 0-1,0 0 1,0 0-1,0 0 1,0 0 0,0 0 0,27-2 0,-27 2 0,23-2 0,-23 2 0,25 2 0,-25-2-1,27 6 1,-27-6 0,29 11 0,-29-11 0,28 14 0,-28-14 0,27 19 0,-27-19 0,25 23 0,-25-23-1,21 23 1,-21-23 1,16 27-1,-16-27 0,13 27 0,-13-27 0,6 29 0,-6-29 0,0 31 0,0-31 0,-4 32 1,4-32-1,-8 31 0,8-31 0,-13 31 1,13-31-1,-15 29 0,15-29 0,-18 29 1,18-29-1,-23 23 0,23-23 1,-25 21-1,25-21 0,-34 17 0,15-9-2,-2-8-5,21 0-12,-23 10-15,3-12 0,20 2-1,-38-8 2</inkml:trace>
</inkml:ink>
</file>

<file path=ppt/ink/ink9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7:47.44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29 526 13,'0'0'15,"-10"23"1,10-23-2,0 0 0,-19 10-2,19-10-3,0 0 0,0 0-2,0 0-1,0 0-2,0 0-1,0 0-1,0 0 1,0 0 0,0 0 0,0 0 0,0 0 0,0 0 0,25-2 0,-25 2 0,29-23-1,-29 23 1,36-31-2,-17 15 1,4-1-1,-2-6 0,-1 4 0,3-4 0,2 3 0,1-5-1,-3 4 1,0-6 0,-3 2-1,1 2 0,-2 0 1,-2-2-1,-2 6 0,-5 1 1,-10 18-1,21-32 0,-21 32 0,12-25 1,-12 25-1,9-18 0,-9 18 0,0 0 0,0 0 1,6-19-1,-6 19 0,0 0 0,0 0 0,0 0 0,0 0 0,10-21 0,-10 21 0,0 0 0,13-19 0,-13 19 0,0 0 0,19-25 0,-19 25 0,0 0 0,14-20 0,-14 20 1,0 0-1,0 0 0,0 0 0,0 0 0,0 0 0,0 0 0,0 0 1,0 0-1,0 0 0,0 0 0,0 0 0,0 0 0,0 0 1,0 0 0,0 0-1,0 0 1,0 0 0,15 25 0,-15-25 1,4 25-1,-4-7 0,0-18 1,4 38-1,-6-15 1,2 4-1,0 0 1,0 4-1,-2-2 0,0 2 1,0 3-1,0 1-1,2 0 1,0 3 0,0 1 0,0-1-1,0 1 1,4 5 0,-2-4-1,0-3 1,-2 1-1,2-3 1,1-4-1,-3 0 1,-3-2 0,3-1-1,-2-1 0,2-4 1,-2-3 0,2-1-1,0-19 0,-4 33 1,4-33-1,0 25 0,0-25 1,0 21-1,0-21 0,0 0 0,0 21 1,0-21-1,0 0 0,0 0 0,0 0-1,0 0-2,0 0-3,0 0-8,0 0-19,13-19-1,-13 19 0,8-25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CB1B6889-DD8E-4260-BF86-FE7A343FB94A}"/>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spcBef>
                <a:spcPct val="0"/>
              </a:spcBef>
              <a:defRPr sz="1300">
                <a:latin typeface="Arial" charset="0"/>
                <a:cs typeface="Arial" charset="0"/>
              </a:defRPr>
            </a:lvl1pPr>
          </a:lstStyle>
          <a:p>
            <a:pPr>
              <a:defRPr/>
            </a:pPr>
            <a:endParaRPr lang="de-DE"/>
          </a:p>
        </p:txBody>
      </p:sp>
      <p:sp>
        <p:nvSpPr>
          <p:cNvPr id="3075" name="Rectangle 3">
            <a:extLst>
              <a:ext uri="{FF2B5EF4-FFF2-40B4-BE49-F238E27FC236}">
                <a16:creationId xmlns:a16="http://schemas.microsoft.com/office/drawing/2014/main" id="{C8768F79-5F88-4597-BDDC-D89A16E90316}"/>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spcBef>
                <a:spcPct val="0"/>
              </a:spcBef>
              <a:defRPr sz="1300">
                <a:latin typeface="Arial" charset="0"/>
                <a:cs typeface="Arial" charset="0"/>
              </a:defRPr>
            </a:lvl1pPr>
          </a:lstStyle>
          <a:p>
            <a:pPr>
              <a:defRPr/>
            </a:pPr>
            <a:endParaRPr lang="de-DE"/>
          </a:p>
        </p:txBody>
      </p:sp>
      <p:sp>
        <p:nvSpPr>
          <p:cNvPr id="55300" name="Rectangle 4">
            <a:extLst>
              <a:ext uri="{FF2B5EF4-FFF2-40B4-BE49-F238E27FC236}">
                <a16:creationId xmlns:a16="http://schemas.microsoft.com/office/drawing/2014/main" id="{AB75EDB6-24C9-4B44-B13D-457BF0FCDAA1}"/>
              </a:ext>
            </a:extLst>
          </p:cNvPr>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121B1035-CF67-4764-A6E5-0677EEDA28CB}"/>
              </a:ext>
            </a:extLst>
          </p:cNvPr>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de-DE" noProof="0"/>
              <a:t>Textmasterformate durch Klicken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3078" name="Rectangle 6">
            <a:extLst>
              <a:ext uri="{FF2B5EF4-FFF2-40B4-BE49-F238E27FC236}">
                <a16:creationId xmlns:a16="http://schemas.microsoft.com/office/drawing/2014/main" id="{2D783A5A-AC05-4154-B5E1-D8099C1D4992}"/>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spcBef>
                <a:spcPct val="0"/>
              </a:spcBef>
              <a:defRPr sz="1300">
                <a:latin typeface="Arial" charset="0"/>
                <a:cs typeface="Arial" charset="0"/>
              </a:defRPr>
            </a:lvl1pPr>
          </a:lstStyle>
          <a:p>
            <a:pPr>
              <a:defRPr/>
            </a:pPr>
            <a:endParaRPr lang="de-DE"/>
          </a:p>
        </p:txBody>
      </p:sp>
      <p:sp>
        <p:nvSpPr>
          <p:cNvPr id="3079" name="Rectangle 7">
            <a:extLst>
              <a:ext uri="{FF2B5EF4-FFF2-40B4-BE49-F238E27FC236}">
                <a16:creationId xmlns:a16="http://schemas.microsoft.com/office/drawing/2014/main" id="{B20D7246-2FBD-4668-8BEF-7301527E29CA}"/>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fld id="{7BB74BDA-C3AD-492B-B4EA-3EC0A44B6695}" type="slidenum">
              <a:rPr lang="de-DE" altLang="de-DE"/>
              <a:pPr/>
              <a:t>‹Nr.›</a:t>
            </a:fld>
            <a:endParaRPr lang="de-DE" altLang="de-D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8339B6DF-CC83-4C17-B538-7112C840E1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44E7BA3-3BF7-45E9-AEFB-2C1DF43F6D56}" type="slidenum">
              <a:rPr lang="de-DE" altLang="de-DE" sz="1300"/>
              <a:pPr eaLnBrk="1" hangingPunct="1"/>
              <a:t>1</a:t>
            </a:fld>
            <a:endParaRPr lang="de-DE" altLang="de-DE" sz="1300"/>
          </a:p>
        </p:txBody>
      </p:sp>
      <p:sp>
        <p:nvSpPr>
          <p:cNvPr id="56323" name="Rectangle 2">
            <a:extLst>
              <a:ext uri="{FF2B5EF4-FFF2-40B4-BE49-F238E27FC236}">
                <a16:creationId xmlns:a16="http://schemas.microsoft.com/office/drawing/2014/main" id="{B83B9F0D-92A5-4B0F-9C3E-5615A0A8C812}"/>
              </a:ext>
            </a:extLst>
          </p:cNvPr>
          <p:cNvSpPr>
            <a:spLocks noGrp="1" noRot="1" noChangeAspect="1" noChangeArrowheads="1" noTextEdit="1"/>
          </p:cNvSpPr>
          <p:nvPr>
            <p:ph type="sldImg"/>
          </p:nvPr>
        </p:nvSpPr>
        <p:spPr>
          <a:xfrm>
            <a:off x="992188" y="768350"/>
            <a:ext cx="5114925" cy="3836988"/>
          </a:xfrm>
          <a:ln/>
        </p:spPr>
      </p:sp>
      <p:sp>
        <p:nvSpPr>
          <p:cNvPr id="56324" name="Rectangle 3">
            <a:extLst>
              <a:ext uri="{FF2B5EF4-FFF2-40B4-BE49-F238E27FC236}">
                <a16:creationId xmlns:a16="http://schemas.microsoft.com/office/drawing/2014/main" id="{F34669A1-49EE-4F01-A8DA-B74B7993A2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75667111-C00A-4F60-A4F8-64E8B213F62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3073B3B-44FF-4545-91EE-DC0DD3F718C2}" type="slidenum">
              <a:rPr lang="de-DE" altLang="de-DE" sz="1300"/>
              <a:pPr eaLnBrk="1" hangingPunct="1"/>
              <a:t>10</a:t>
            </a:fld>
            <a:endParaRPr lang="de-DE" altLang="de-DE" sz="1300"/>
          </a:p>
        </p:txBody>
      </p:sp>
      <p:sp>
        <p:nvSpPr>
          <p:cNvPr id="65539" name="Rectangle 2">
            <a:extLst>
              <a:ext uri="{FF2B5EF4-FFF2-40B4-BE49-F238E27FC236}">
                <a16:creationId xmlns:a16="http://schemas.microsoft.com/office/drawing/2014/main" id="{1FA77E2D-FF91-42FE-A490-C821EDC3AFEB}"/>
              </a:ext>
            </a:extLst>
          </p:cNvPr>
          <p:cNvSpPr>
            <a:spLocks noGrp="1" noRot="1" noChangeAspect="1" noChangeArrowheads="1" noTextEdit="1"/>
          </p:cNvSpPr>
          <p:nvPr>
            <p:ph type="sldImg"/>
          </p:nvPr>
        </p:nvSpPr>
        <p:spPr>
          <a:xfrm>
            <a:off x="992188" y="768350"/>
            <a:ext cx="5114925" cy="3836988"/>
          </a:xfrm>
          <a:ln/>
        </p:spPr>
      </p:sp>
      <p:sp>
        <p:nvSpPr>
          <p:cNvPr id="65540" name="Rectangle 3">
            <a:extLst>
              <a:ext uri="{FF2B5EF4-FFF2-40B4-BE49-F238E27FC236}">
                <a16:creationId xmlns:a16="http://schemas.microsoft.com/office/drawing/2014/main" id="{DCD5A661-0C6B-4CEF-ADC1-AB37E468915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FEAEC690-5AFA-434C-9FCD-7C7645A6DF2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312652C-28BE-4017-B949-7CABB635A4A6}" type="slidenum">
              <a:rPr lang="de-DE" altLang="de-DE" sz="1300"/>
              <a:pPr eaLnBrk="1" hangingPunct="1"/>
              <a:t>11</a:t>
            </a:fld>
            <a:endParaRPr lang="de-DE" altLang="de-DE" sz="1300"/>
          </a:p>
        </p:txBody>
      </p:sp>
      <p:sp>
        <p:nvSpPr>
          <p:cNvPr id="66563" name="Rectangle 2">
            <a:extLst>
              <a:ext uri="{FF2B5EF4-FFF2-40B4-BE49-F238E27FC236}">
                <a16:creationId xmlns:a16="http://schemas.microsoft.com/office/drawing/2014/main" id="{2B19595D-2501-4CBE-9F56-E277D95EF1CC}"/>
              </a:ext>
            </a:extLst>
          </p:cNvPr>
          <p:cNvSpPr>
            <a:spLocks noGrp="1" noRot="1" noChangeAspect="1" noChangeArrowheads="1" noTextEdit="1"/>
          </p:cNvSpPr>
          <p:nvPr>
            <p:ph type="sldImg"/>
          </p:nvPr>
        </p:nvSpPr>
        <p:spPr>
          <a:xfrm>
            <a:off x="992188" y="768350"/>
            <a:ext cx="5114925" cy="3836988"/>
          </a:xfrm>
          <a:ln/>
        </p:spPr>
      </p:sp>
      <p:sp>
        <p:nvSpPr>
          <p:cNvPr id="66564" name="Rectangle 3">
            <a:extLst>
              <a:ext uri="{FF2B5EF4-FFF2-40B4-BE49-F238E27FC236}">
                <a16:creationId xmlns:a16="http://schemas.microsoft.com/office/drawing/2014/main" id="{C96349EA-B720-4A15-94CF-7A2BEC8161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254EC6BB-D67B-4400-8001-7A973173DC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2C448B7-CE9D-44BD-BC39-9354D7A9737D}" type="slidenum">
              <a:rPr lang="de-DE" altLang="de-DE" sz="1300"/>
              <a:pPr eaLnBrk="1" hangingPunct="1"/>
              <a:t>12</a:t>
            </a:fld>
            <a:endParaRPr lang="de-DE" altLang="de-DE" sz="1300"/>
          </a:p>
        </p:txBody>
      </p:sp>
      <p:sp>
        <p:nvSpPr>
          <p:cNvPr id="67587" name="Rectangle 2">
            <a:extLst>
              <a:ext uri="{FF2B5EF4-FFF2-40B4-BE49-F238E27FC236}">
                <a16:creationId xmlns:a16="http://schemas.microsoft.com/office/drawing/2014/main" id="{4FA41EE8-539E-4222-B579-8DE4F90E0A8B}"/>
              </a:ext>
            </a:extLst>
          </p:cNvPr>
          <p:cNvSpPr>
            <a:spLocks noGrp="1" noRot="1" noChangeAspect="1" noChangeArrowheads="1" noTextEdit="1"/>
          </p:cNvSpPr>
          <p:nvPr>
            <p:ph type="sldImg"/>
          </p:nvPr>
        </p:nvSpPr>
        <p:spPr>
          <a:xfrm>
            <a:off x="992188" y="768350"/>
            <a:ext cx="5114925" cy="3836988"/>
          </a:xfrm>
          <a:ln/>
        </p:spPr>
      </p:sp>
      <p:sp>
        <p:nvSpPr>
          <p:cNvPr id="67588" name="Rectangle 3">
            <a:extLst>
              <a:ext uri="{FF2B5EF4-FFF2-40B4-BE49-F238E27FC236}">
                <a16:creationId xmlns:a16="http://schemas.microsoft.com/office/drawing/2014/main" id="{DE5C3401-3F20-4730-9A4B-AE4C553578A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4FFBB539-5997-4A0C-ACEF-1AB1629F551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1DC32E4-BAF2-4DAA-A0FE-5E742AA89230}" type="slidenum">
              <a:rPr lang="de-DE" altLang="de-DE" sz="1300"/>
              <a:pPr eaLnBrk="1" hangingPunct="1"/>
              <a:t>13</a:t>
            </a:fld>
            <a:endParaRPr lang="de-DE" altLang="de-DE" sz="1300"/>
          </a:p>
        </p:txBody>
      </p:sp>
      <p:sp>
        <p:nvSpPr>
          <p:cNvPr id="68611" name="Rectangle 2">
            <a:extLst>
              <a:ext uri="{FF2B5EF4-FFF2-40B4-BE49-F238E27FC236}">
                <a16:creationId xmlns:a16="http://schemas.microsoft.com/office/drawing/2014/main" id="{E629EE59-BD58-4AAD-832C-A3094551EEC8}"/>
              </a:ext>
            </a:extLst>
          </p:cNvPr>
          <p:cNvSpPr>
            <a:spLocks noGrp="1" noRot="1" noChangeAspect="1" noChangeArrowheads="1" noTextEdit="1"/>
          </p:cNvSpPr>
          <p:nvPr>
            <p:ph type="sldImg"/>
          </p:nvPr>
        </p:nvSpPr>
        <p:spPr>
          <a:xfrm>
            <a:off x="992188" y="768350"/>
            <a:ext cx="5114925" cy="3836988"/>
          </a:xfrm>
          <a:ln/>
        </p:spPr>
      </p:sp>
      <p:sp>
        <p:nvSpPr>
          <p:cNvPr id="68612" name="Rectangle 3">
            <a:extLst>
              <a:ext uri="{FF2B5EF4-FFF2-40B4-BE49-F238E27FC236}">
                <a16:creationId xmlns:a16="http://schemas.microsoft.com/office/drawing/2014/main" id="{B7366A19-94BD-459C-8EC7-073BFB16927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D4447F28-66FC-476F-9A49-36A22BEF5F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BC4E5DF-93BF-4E94-8692-407ABE38165B}" type="slidenum">
              <a:rPr lang="de-DE" altLang="de-DE" sz="1300"/>
              <a:pPr eaLnBrk="1" hangingPunct="1"/>
              <a:t>14</a:t>
            </a:fld>
            <a:endParaRPr lang="de-DE" altLang="de-DE" sz="1300"/>
          </a:p>
        </p:txBody>
      </p:sp>
      <p:sp>
        <p:nvSpPr>
          <p:cNvPr id="69635" name="Rectangle 2">
            <a:extLst>
              <a:ext uri="{FF2B5EF4-FFF2-40B4-BE49-F238E27FC236}">
                <a16:creationId xmlns:a16="http://schemas.microsoft.com/office/drawing/2014/main" id="{0DA59D6C-56CC-4920-B6DE-B3E1955EE3A4}"/>
              </a:ext>
            </a:extLst>
          </p:cNvPr>
          <p:cNvSpPr>
            <a:spLocks noGrp="1" noRot="1" noChangeAspect="1" noChangeArrowheads="1" noTextEdit="1"/>
          </p:cNvSpPr>
          <p:nvPr>
            <p:ph type="sldImg"/>
          </p:nvPr>
        </p:nvSpPr>
        <p:spPr>
          <a:xfrm>
            <a:off x="992188" y="768350"/>
            <a:ext cx="5114925" cy="3836988"/>
          </a:xfrm>
          <a:ln/>
        </p:spPr>
      </p:sp>
      <p:sp>
        <p:nvSpPr>
          <p:cNvPr id="69636" name="Rectangle 3">
            <a:extLst>
              <a:ext uri="{FF2B5EF4-FFF2-40B4-BE49-F238E27FC236}">
                <a16:creationId xmlns:a16="http://schemas.microsoft.com/office/drawing/2014/main" id="{8BA56E64-0263-4ACC-B735-3E46C8C0981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EBE85085-5A3D-4BDA-A6E2-35BF184A59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3A36C19-4A6B-422D-B2FE-C467068CB831}" type="slidenum">
              <a:rPr lang="de-DE" altLang="de-DE" sz="1300"/>
              <a:pPr eaLnBrk="1" hangingPunct="1"/>
              <a:t>15</a:t>
            </a:fld>
            <a:endParaRPr lang="de-DE" altLang="de-DE" sz="1300"/>
          </a:p>
        </p:txBody>
      </p:sp>
      <p:sp>
        <p:nvSpPr>
          <p:cNvPr id="70659" name="Rectangle 2">
            <a:extLst>
              <a:ext uri="{FF2B5EF4-FFF2-40B4-BE49-F238E27FC236}">
                <a16:creationId xmlns:a16="http://schemas.microsoft.com/office/drawing/2014/main" id="{60304740-B153-48A4-B60E-CA5C96D6C846}"/>
              </a:ext>
            </a:extLst>
          </p:cNvPr>
          <p:cNvSpPr>
            <a:spLocks noGrp="1" noRot="1" noChangeAspect="1" noChangeArrowheads="1" noTextEdit="1"/>
          </p:cNvSpPr>
          <p:nvPr>
            <p:ph type="sldImg"/>
          </p:nvPr>
        </p:nvSpPr>
        <p:spPr>
          <a:xfrm>
            <a:off x="992188" y="768350"/>
            <a:ext cx="5114925" cy="3836988"/>
          </a:xfrm>
          <a:ln/>
        </p:spPr>
      </p:sp>
      <p:sp>
        <p:nvSpPr>
          <p:cNvPr id="70660" name="Rectangle 3">
            <a:extLst>
              <a:ext uri="{FF2B5EF4-FFF2-40B4-BE49-F238E27FC236}">
                <a16:creationId xmlns:a16="http://schemas.microsoft.com/office/drawing/2014/main" id="{E77B359F-4330-4157-8C25-809BF8DDF2C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BDE0E5A9-EEBD-4853-B3D5-5AB73435CB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1D9EBAE-0C96-4A1C-A229-0760E9C2265C}" type="slidenum">
              <a:rPr lang="de-DE" altLang="de-DE" sz="1300"/>
              <a:pPr eaLnBrk="1" hangingPunct="1"/>
              <a:t>16</a:t>
            </a:fld>
            <a:endParaRPr lang="de-DE" altLang="de-DE" sz="1300"/>
          </a:p>
        </p:txBody>
      </p:sp>
      <p:sp>
        <p:nvSpPr>
          <p:cNvPr id="71683" name="Rectangle 2">
            <a:extLst>
              <a:ext uri="{FF2B5EF4-FFF2-40B4-BE49-F238E27FC236}">
                <a16:creationId xmlns:a16="http://schemas.microsoft.com/office/drawing/2014/main" id="{32679DDA-948F-461D-8EDF-3FDDA5616F7F}"/>
              </a:ext>
            </a:extLst>
          </p:cNvPr>
          <p:cNvSpPr>
            <a:spLocks noGrp="1" noRot="1" noChangeAspect="1" noChangeArrowheads="1" noTextEdit="1"/>
          </p:cNvSpPr>
          <p:nvPr>
            <p:ph type="sldImg"/>
          </p:nvPr>
        </p:nvSpPr>
        <p:spPr>
          <a:xfrm>
            <a:off x="992188" y="768350"/>
            <a:ext cx="5114925" cy="3836988"/>
          </a:xfrm>
          <a:ln/>
        </p:spPr>
      </p:sp>
      <p:sp>
        <p:nvSpPr>
          <p:cNvPr id="71684" name="Rectangle 3">
            <a:extLst>
              <a:ext uri="{FF2B5EF4-FFF2-40B4-BE49-F238E27FC236}">
                <a16:creationId xmlns:a16="http://schemas.microsoft.com/office/drawing/2014/main" id="{EB8AEB40-2586-4CC6-993E-F9A27BD764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D5972DBD-F150-4797-AB6E-1FAB4B0AFE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58445F8-472B-48F5-B903-97BA39717468}" type="slidenum">
              <a:rPr lang="de-DE" altLang="de-DE" sz="1300"/>
              <a:pPr eaLnBrk="1" hangingPunct="1"/>
              <a:t>17</a:t>
            </a:fld>
            <a:endParaRPr lang="de-DE" altLang="de-DE" sz="1300"/>
          </a:p>
        </p:txBody>
      </p:sp>
      <p:sp>
        <p:nvSpPr>
          <p:cNvPr id="72707" name="Rectangle 2">
            <a:extLst>
              <a:ext uri="{FF2B5EF4-FFF2-40B4-BE49-F238E27FC236}">
                <a16:creationId xmlns:a16="http://schemas.microsoft.com/office/drawing/2014/main" id="{0FA53EE8-FEF1-4734-9940-84AC422C7C4B}"/>
              </a:ext>
            </a:extLst>
          </p:cNvPr>
          <p:cNvSpPr>
            <a:spLocks noGrp="1" noRot="1" noChangeAspect="1" noChangeArrowheads="1" noTextEdit="1"/>
          </p:cNvSpPr>
          <p:nvPr>
            <p:ph type="sldImg"/>
          </p:nvPr>
        </p:nvSpPr>
        <p:spPr>
          <a:xfrm>
            <a:off x="992188" y="768350"/>
            <a:ext cx="5114925" cy="3836988"/>
          </a:xfrm>
          <a:ln/>
        </p:spPr>
      </p:sp>
      <p:sp>
        <p:nvSpPr>
          <p:cNvPr id="72708" name="Rectangle 3">
            <a:extLst>
              <a:ext uri="{FF2B5EF4-FFF2-40B4-BE49-F238E27FC236}">
                <a16:creationId xmlns:a16="http://schemas.microsoft.com/office/drawing/2014/main" id="{E752BA5D-3496-48FD-B7FC-AD1AE7F15C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088948FB-AD7C-4DD8-87A1-2492E86B35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560A46B-D2F5-43E3-949E-9F230A0422FE}" type="slidenum">
              <a:rPr lang="de-DE" altLang="de-DE" sz="1300"/>
              <a:pPr eaLnBrk="1" hangingPunct="1"/>
              <a:t>18</a:t>
            </a:fld>
            <a:endParaRPr lang="de-DE" altLang="de-DE" sz="1300"/>
          </a:p>
        </p:txBody>
      </p:sp>
      <p:sp>
        <p:nvSpPr>
          <p:cNvPr id="73731" name="Rectangle 2">
            <a:extLst>
              <a:ext uri="{FF2B5EF4-FFF2-40B4-BE49-F238E27FC236}">
                <a16:creationId xmlns:a16="http://schemas.microsoft.com/office/drawing/2014/main" id="{D75E15FE-D93F-430E-859F-EA911BFDDEBC}"/>
              </a:ext>
            </a:extLst>
          </p:cNvPr>
          <p:cNvSpPr>
            <a:spLocks noGrp="1" noRot="1" noChangeAspect="1" noChangeArrowheads="1" noTextEdit="1"/>
          </p:cNvSpPr>
          <p:nvPr>
            <p:ph type="sldImg"/>
          </p:nvPr>
        </p:nvSpPr>
        <p:spPr>
          <a:xfrm>
            <a:off x="992188" y="768350"/>
            <a:ext cx="5114925" cy="3836988"/>
          </a:xfrm>
          <a:ln/>
        </p:spPr>
      </p:sp>
      <p:sp>
        <p:nvSpPr>
          <p:cNvPr id="73732" name="Rectangle 3">
            <a:extLst>
              <a:ext uri="{FF2B5EF4-FFF2-40B4-BE49-F238E27FC236}">
                <a16:creationId xmlns:a16="http://schemas.microsoft.com/office/drawing/2014/main" id="{5C3384F2-2EAD-4BD1-AA3E-9B2F7151231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7A0489E7-7F3E-4260-A485-FD3FAC18C1B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58C5157-C7CB-4BA5-8541-5EAEC4C91827}" type="slidenum">
              <a:rPr lang="de-DE" altLang="de-DE" sz="1300"/>
              <a:pPr eaLnBrk="1" hangingPunct="1"/>
              <a:t>19</a:t>
            </a:fld>
            <a:endParaRPr lang="de-DE" altLang="de-DE" sz="1300"/>
          </a:p>
        </p:txBody>
      </p:sp>
      <p:sp>
        <p:nvSpPr>
          <p:cNvPr id="74755" name="Rectangle 2">
            <a:extLst>
              <a:ext uri="{FF2B5EF4-FFF2-40B4-BE49-F238E27FC236}">
                <a16:creationId xmlns:a16="http://schemas.microsoft.com/office/drawing/2014/main" id="{B9C7F068-7E3E-4FD8-AE02-1FA631A1D331}"/>
              </a:ext>
            </a:extLst>
          </p:cNvPr>
          <p:cNvSpPr>
            <a:spLocks noGrp="1" noRot="1" noChangeAspect="1" noChangeArrowheads="1" noTextEdit="1"/>
          </p:cNvSpPr>
          <p:nvPr>
            <p:ph type="sldImg"/>
          </p:nvPr>
        </p:nvSpPr>
        <p:spPr>
          <a:xfrm>
            <a:off x="992188" y="768350"/>
            <a:ext cx="5114925" cy="3836988"/>
          </a:xfrm>
          <a:ln/>
        </p:spPr>
      </p:sp>
      <p:sp>
        <p:nvSpPr>
          <p:cNvPr id="74756" name="Rectangle 3">
            <a:extLst>
              <a:ext uri="{FF2B5EF4-FFF2-40B4-BE49-F238E27FC236}">
                <a16:creationId xmlns:a16="http://schemas.microsoft.com/office/drawing/2014/main" id="{6504839A-9D3F-441C-8BD8-8BD50DF08F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7E30B1AD-F4E7-45F2-8178-DB1C8989F5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A20C5BF-CB79-4D6F-9666-71C6BBE3A699}" type="slidenum">
              <a:rPr lang="de-DE" altLang="de-DE" sz="1300"/>
              <a:pPr eaLnBrk="1" hangingPunct="1"/>
              <a:t>2</a:t>
            </a:fld>
            <a:endParaRPr lang="de-DE" altLang="de-DE" sz="1300"/>
          </a:p>
        </p:txBody>
      </p:sp>
      <p:sp>
        <p:nvSpPr>
          <p:cNvPr id="57347" name="Rectangle 2">
            <a:extLst>
              <a:ext uri="{FF2B5EF4-FFF2-40B4-BE49-F238E27FC236}">
                <a16:creationId xmlns:a16="http://schemas.microsoft.com/office/drawing/2014/main" id="{85FC53DA-936D-4A7D-AFBA-01C2978EAAEC}"/>
              </a:ext>
            </a:extLst>
          </p:cNvPr>
          <p:cNvSpPr>
            <a:spLocks noGrp="1" noRot="1" noChangeAspect="1" noChangeArrowheads="1" noTextEdit="1"/>
          </p:cNvSpPr>
          <p:nvPr>
            <p:ph type="sldImg"/>
          </p:nvPr>
        </p:nvSpPr>
        <p:spPr>
          <a:xfrm>
            <a:off x="992188" y="768350"/>
            <a:ext cx="5114925" cy="3836988"/>
          </a:xfrm>
          <a:ln/>
        </p:spPr>
      </p:sp>
      <p:sp>
        <p:nvSpPr>
          <p:cNvPr id="57348" name="Rectangle 3">
            <a:extLst>
              <a:ext uri="{FF2B5EF4-FFF2-40B4-BE49-F238E27FC236}">
                <a16:creationId xmlns:a16="http://schemas.microsoft.com/office/drawing/2014/main" id="{CC3CA103-5548-4A36-9C5F-E2A8358846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6A41665D-4AE5-4460-B5CD-50C8573E34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7EC3B29-0CEF-4464-A23B-FDC5C5638AB5}" type="slidenum">
              <a:rPr lang="de-DE" altLang="de-DE" sz="1300"/>
              <a:pPr eaLnBrk="1" hangingPunct="1"/>
              <a:t>20</a:t>
            </a:fld>
            <a:endParaRPr lang="de-DE" altLang="de-DE" sz="1300"/>
          </a:p>
        </p:txBody>
      </p:sp>
      <p:sp>
        <p:nvSpPr>
          <p:cNvPr id="75779" name="Rectangle 2">
            <a:extLst>
              <a:ext uri="{FF2B5EF4-FFF2-40B4-BE49-F238E27FC236}">
                <a16:creationId xmlns:a16="http://schemas.microsoft.com/office/drawing/2014/main" id="{21D7813F-D4CB-486C-900E-F311C49FDA85}"/>
              </a:ext>
            </a:extLst>
          </p:cNvPr>
          <p:cNvSpPr>
            <a:spLocks noGrp="1" noRot="1" noChangeAspect="1" noChangeArrowheads="1" noTextEdit="1"/>
          </p:cNvSpPr>
          <p:nvPr>
            <p:ph type="sldImg"/>
          </p:nvPr>
        </p:nvSpPr>
        <p:spPr>
          <a:xfrm>
            <a:off x="992188" y="768350"/>
            <a:ext cx="5114925" cy="3836988"/>
          </a:xfrm>
          <a:ln/>
        </p:spPr>
      </p:sp>
      <p:sp>
        <p:nvSpPr>
          <p:cNvPr id="75780" name="Rectangle 3">
            <a:extLst>
              <a:ext uri="{FF2B5EF4-FFF2-40B4-BE49-F238E27FC236}">
                <a16:creationId xmlns:a16="http://schemas.microsoft.com/office/drawing/2014/main" id="{89277695-886E-4394-896E-593B0749809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4285174A-634A-471A-B830-5B3714A95A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A638BA1-506A-4CA1-A84F-53D8C9BA94FE}" type="slidenum">
              <a:rPr lang="de-DE" altLang="de-DE" sz="1300"/>
              <a:pPr eaLnBrk="1" hangingPunct="1"/>
              <a:t>21</a:t>
            </a:fld>
            <a:endParaRPr lang="de-DE" altLang="de-DE" sz="1300"/>
          </a:p>
        </p:txBody>
      </p:sp>
      <p:sp>
        <p:nvSpPr>
          <p:cNvPr id="76803" name="Rectangle 2">
            <a:extLst>
              <a:ext uri="{FF2B5EF4-FFF2-40B4-BE49-F238E27FC236}">
                <a16:creationId xmlns:a16="http://schemas.microsoft.com/office/drawing/2014/main" id="{8A977081-E8BC-4328-82BC-92B46D57F8A3}"/>
              </a:ext>
            </a:extLst>
          </p:cNvPr>
          <p:cNvSpPr>
            <a:spLocks noGrp="1" noRot="1" noChangeAspect="1" noChangeArrowheads="1" noTextEdit="1"/>
          </p:cNvSpPr>
          <p:nvPr>
            <p:ph type="sldImg"/>
          </p:nvPr>
        </p:nvSpPr>
        <p:spPr>
          <a:xfrm>
            <a:off x="992188" y="768350"/>
            <a:ext cx="5114925" cy="3836988"/>
          </a:xfrm>
          <a:ln/>
        </p:spPr>
      </p:sp>
      <p:sp>
        <p:nvSpPr>
          <p:cNvPr id="76804" name="Rectangle 3">
            <a:extLst>
              <a:ext uri="{FF2B5EF4-FFF2-40B4-BE49-F238E27FC236}">
                <a16:creationId xmlns:a16="http://schemas.microsoft.com/office/drawing/2014/main" id="{EC79B04A-D380-4092-A30A-9C2D4DE310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FCA20D63-2B3C-4CE6-9F80-EE46DFA47B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37C2577-E432-4222-88D5-2716E66F01D5}" type="slidenum">
              <a:rPr lang="de-DE" altLang="de-DE" sz="1300"/>
              <a:pPr eaLnBrk="1" hangingPunct="1"/>
              <a:t>22</a:t>
            </a:fld>
            <a:endParaRPr lang="de-DE" altLang="de-DE" sz="1300"/>
          </a:p>
        </p:txBody>
      </p:sp>
      <p:sp>
        <p:nvSpPr>
          <p:cNvPr id="77827" name="Rectangle 2">
            <a:extLst>
              <a:ext uri="{FF2B5EF4-FFF2-40B4-BE49-F238E27FC236}">
                <a16:creationId xmlns:a16="http://schemas.microsoft.com/office/drawing/2014/main" id="{5839EEA9-78E2-4DE1-B4DD-A2613B9FF784}"/>
              </a:ext>
            </a:extLst>
          </p:cNvPr>
          <p:cNvSpPr>
            <a:spLocks noGrp="1" noRot="1" noChangeAspect="1" noChangeArrowheads="1" noTextEdit="1"/>
          </p:cNvSpPr>
          <p:nvPr>
            <p:ph type="sldImg"/>
          </p:nvPr>
        </p:nvSpPr>
        <p:spPr>
          <a:xfrm>
            <a:off x="992188" y="768350"/>
            <a:ext cx="5114925" cy="3836988"/>
          </a:xfrm>
          <a:ln/>
        </p:spPr>
      </p:sp>
      <p:sp>
        <p:nvSpPr>
          <p:cNvPr id="77828" name="Rectangle 3">
            <a:extLst>
              <a:ext uri="{FF2B5EF4-FFF2-40B4-BE49-F238E27FC236}">
                <a16:creationId xmlns:a16="http://schemas.microsoft.com/office/drawing/2014/main" id="{125381E7-4D8C-4EB6-982C-E451655D226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48B095C1-3BD5-4113-9BCF-C3DB5E95B2A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3890FC8-A666-4C29-8DAC-1DC505CFA30B}" type="slidenum">
              <a:rPr lang="de-DE" altLang="de-DE" sz="1300"/>
              <a:pPr eaLnBrk="1" hangingPunct="1"/>
              <a:t>23</a:t>
            </a:fld>
            <a:endParaRPr lang="de-DE" altLang="de-DE" sz="1300"/>
          </a:p>
        </p:txBody>
      </p:sp>
      <p:sp>
        <p:nvSpPr>
          <p:cNvPr id="78851" name="Rectangle 2">
            <a:extLst>
              <a:ext uri="{FF2B5EF4-FFF2-40B4-BE49-F238E27FC236}">
                <a16:creationId xmlns:a16="http://schemas.microsoft.com/office/drawing/2014/main" id="{A2674825-A556-4ECB-B211-1CB374EAD043}"/>
              </a:ext>
            </a:extLst>
          </p:cNvPr>
          <p:cNvSpPr>
            <a:spLocks noGrp="1" noRot="1" noChangeAspect="1" noChangeArrowheads="1" noTextEdit="1"/>
          </p:cNvSpPr>
          <p:nvPr>
            <p:ph type="sldImg"/>
          </p:nvPr>
        </p:nvSpPr>
        <p:spPr>
          <a:xfrm>
            <a:off x="992188" y="768350"/>
            <a:ext cx="5114925" cy="3836988"/>
          </a:xfrm>
          <a:ln/>
        </p:spPr>
      </p:sp>
      <p:sp>
        <p:nvSpPr>
          <p:cNvPr id="78852" name="Rectangle 3">
            <a:extLst>
              <a:ext uri="{FF2B5EF4-FFF2-40B4-BE49-F238E27FC236}">
                <a16:creationId xmlns:a16="http://schemas.microsoft.com/office/drawing/2014/main" id="{E5641BB0-A67D-42F9-BA57-B084230AD8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AD371499-67F0-4CF2-9329-5029DA56F1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20A6EE3-CD8B-4549-A15E-DCB7FCC6B02B}" type="slidenum">
              <a:rPr lang="de-DE" altLang="de-DE" sz="1300"/>
              <a:pPr eaLnBrk="1" hangingPunct="1"/>
              <a:t>24</a:t>
            </a:fld>
            <a:endParaRPr lang="de-DE" altLang="de-DE" sz="1300"/>
          </a:p>
        </p:txBody>
      </p:sp>
      <p:sp>
        <p:nvSpPr>
          <p:cNvPr id="79875" name="Rectangle 2">
            <a:extLst>
              <a:ext uri="{FF2B5EF4-FFF2-40B4-BE49-F238E27FC236}">
                <a16:creationId xmlns:a16="http://schemas.microsoft.com/office/drawing/2014/main" id="{79129A72-1931-4163-BD7F-64DEF4E25279}"/>
              </a:ext>
            </a:extLst>
          </p:cNvPr>
          <p:cNvSpPr>
            <a:spLocks noGrp="1" noRot="1" noChangeAspect="1" noChangeArrowheads="1" noTextEdit="1"/>
          </p:cNvSpPr>
          <p:nvPr>
            <p:ph type="sldImg"/>
          </p:nvPr>
        </p:nvSpPr>
        <p:spPr>
          <a:xfrm>
            <a:off x="992188" y="768350"/>
            <a:ext cx="5114925" cy="3836988"/>
          </a:xfrm>
          <a:ln/>
        </p:spPr>
      </p:sp>
      <p:sp>
        <p:nvSpPr>
          <p:cNvPr id="79876" name="Rectangle 3">
            <a:extLst>
              <a:ext uri="{FF2B5EF4-FFF2-40B4-BE49-F238E27FC236}">
                <a16:creationId xmlns:a16="http://schemas.microsoft.com/office/drawing/2014/main" id="{813F890B-3F5C-4229-AD20-3331C355C4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7D329B9D-8379-45B4-BBD6-84E90E6159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9E74805-F21D-438D-A4E4-CD8742309B64}" type="slidenum">
              <a:rPr lang="de-DE" altLang="de-DE" sz="1300"/>
              <a:pPr eaLnBrk="1" hangingPunct="1"/>
              <a:t>25</a:t>
            </a:fld>
            <a:endParaRPr lang="de-DE" altLang="de-DE" sz="1300"/>
          </a:p>
        </p:txBody>
      </p:sp>
      <p:sp>
        <p:nvSpPr>
          <p:cNvPr id="80899" name="Rectangle 2">
            <a:extLst>
              <a:ext uri="{FF2B5EF4-FFF2-40B4-BE49-F238E27FC236}">
                <a16:creationId xmlns:a16="http://schemas.microsoft.com/office/drawing/2014/main" id="{2A232597-5C4A-45A7-A012-67B48F927DD7}"/>
              </a:ext>
            </a:extLst>
          </p:cNvPr>
          <p:cNvSpPr>
            <a:spLocks noGrp="1" noRot="1" noChangeAspect="1" noChangeArrowheads="1" noTextEdit="1"/>
          </p:cNvSpPr>
          <p:nvPr>
            <p:ph type="sldImg"/>
          </p:nvPr>
        </p:nvSpPr>
        <p:spPr>
          <a:xfrm>
            <a:off x="992188" y="768350"/>
            <a:ext cx="5114925" cy="3836988"/>
          </a:xfrm>
          <a:ln/>
        </p:spPr>
      </p:sp>
      <p:sp>
        <p:nvSpPr>
          <p:cNvPr id="80900" name="Rectangle 3">
            <a:extLst>
              <a:ext uri="{FF2B5EF4-FFF2-40B4-BE49-F238E27FC236}">
                <a16:creationId xmlns:a16="http://schemas.microsoft.com/office/drawing/2014/main" id="{884C1E1D-BFAE-41B3-B4AE-4D7F2123FC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C5339615-23E2-41AE-B8C4-784159AC95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E320E36-2DB6-4072-ABDF-D4C0FA27D8CC}" type="slidenum">
              <a:rPr lang="de-DE" altLang="de-DE" sz="1300"/>
              <a:pPr eaLnBrk="1" hangingPunct="1"/>
              <a:t>26</a:t>
            </a:fld>
            <a:endParaRPr lang="de-DE" altLang="de-DE" sz="1300"/>
          </a:p>
        </p:txBody>
      </p:sp>
      <p:sp>
        <p:nvSpPr>
          <p:cNvPr id="81923" name="Rectangle 2">
            <a:extLst>
              <a:ext uri="{FF2B5EF4-FFF2-40B4-BE49-F238E27FC236}">
                <a16:creationId xmlns:a16="http://schemas.microsoft.com/office/drawing/2014/main" id="{E2BF1078-A9E0-48D5-A660-15CF8FE8C060}"/>
              </a:ext>
            </a:extLst>
          </p:cNvPr>
          <p:cNvSpPr>
            <a:spLocks noGrp="1" noRot="1" noChangeAspect="1" noChangeArrowheads="1" noTextEdit="1"/>
          </p:cNvSpPr>
          <p:nvPr>
            <p:ph type="sldImg"/>
          </p:nvPr>
        </p:nvSpPr>
        <p:spPr>
          <a:xfrm>
            <a:off x="992188" y="768350"/>
            <a:ext cx="5114925" cy="3836988"/>
          </a:xfrm>
          <a:ln/>
        </p:spPr>
      </p:sp>
      <p:sp>
        <p:nvSpPr>
          <p:cNvPr id="81924" name="Rectangle 3">
            <a:extLst>
              <a:ext uri="{FF2B5EF4-FFF2-40B4-BE49-F238E27FC236}">
                <a16:creationId xmlns:a16="http://schemas.microsoft.com/office/drawing/2014/main" id="{7A3DFC67-E12D-43CF-A53A-7465BB557C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132D7D13-3230-4ABF-84AA-DBBC5C8E83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FF92891-3439-47D4-BE5A-20D32D26CF38}" type="slidenum">
              <a:rPr lang="de-DE" altLang="de-DE" sz="1300"/>
              <a:pPr eaLnBrk="1" hangingPunct="1"/>
              <a:t>27</a:t>
            </a:fld>
            <a:endParaRPr lang="de-DE" altLang="de-DE" sz="1300"/>
          </a:p>
        </p:txBody>
      </p:sp>
      <p:sp>
        <p:nvSpPr>
          <p:cNvPr id="82947" name="Rectangle 2">
            <a:extLst>
              <a:ext uri="{FF2B5EF4-FFF2-40B4-BE49-F238E27FC236}">
                <a16:creationId xmlns:a16="http://schemas.microsoft.com/office/drawing/2014/main" id="{B22A5D1E-2F95-4AAC-9748-C1A60FB294B7}"/>
              </a:ext>
            </a:extLst>
          </p:cNvPr>
          <p:cNvSpPr>
            <a:spLocks noGrp="1" noRot="1" noChangeAspect="1" noChangeArrowheads="1" noTextEdit="1"/>
          </p:cNvSpPr>
          <p:nvPr>
            <p:ph type="sldImg"/>
          </p:nvPr>
        </p:nvSpPr>
        <p:spPr>
          <a:xfrm>
            <a:off x="992188" y="768350"/>
            <a:ext cx="5114925" cy="3836988"/>
          </a:xfrm>
          <a:ln/>
        </p:spPr>
      </p:sp>
      <p:sp>
        <p:nvSpPr>
          <p:cNvPr id="82948" name="Rectangle 3">
            <a:extLst>
              <a:ext uri="{FF2B5EF4-FFF2-40B4-BE49-F238E27FC236}">
                <a16:creationId xmlns:a16="http://schemas.microsoft.com/office/drawing/2014/main" id="{257213AF-D349-4684-8EBE-2EEFCF3267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5A42B5EA-6981-4585-A93E-EDEEFFD8D8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03FA4FD-C5D0-400F-A73E-EAB230E96B96}" type="slidenum">
              <a:rPr lang="de-DE" altLang="de-DE" sz="1300"/>
              <a:pPr eaLnBrk="1" hangingPunct="1"/>
              <a:t>28</a:t>
            </a:fld>
            <a:endParaRPr lang="de-DE" altLang="de-DE" sz="1300"/>
          </a:p>
        </p:txBody>
      </p:sp>
      <p:sp>
        <p:nvSpPr>
          <p:cNvPr id="83971" name="Rectangle 2">
            <a:extLst>
              <a:ext uri="{FF2B5EF4-FFF2-40B4-BE49-F238E27FC236}">
                <a16:creationId xmlns:a16="http://schemas.microsoft.com/office/drawing/2014/main" id="{0D391234-B2DA-4245-A483-BEE40F7B9B22}"/>
              </a:ext>
            </a:extLst>
          </p:cNvPr>
          <p:cNvSpPr>
            <a:spLocks noGrp="1" noRot="1" noChangeAspect="1" noChangeArrowheads="1" noTextEdit="1"/>
          </p:cNvSpPr>
          <p:nvPr>
            <p:ph type="sldImg"/>
          </p:nvPr>
        </p:nvSpPr>
        <p:spPr>
          <a:xfrm>
            <a:off x="992188" y="768350"/>
            <a:ext cx="5114925" cy="3836988"/>
          </a:xfrm>
          <a:ln/>
        </p:spPr>
      </p:sp>
      <p:sp>
        <p:nvSpPr>
          <p:cNvPr id="83972" name="Rectangle 3">
            <a:extLst>
              <a:ext uri="{FF2B5EF4-FFF2-40B4-BE49-F238E27FC236}">
                <a16:creationId xmlns:a16="http://schemas.microsoft.com/office/drawing/2014/main" id="{D014C81B-FA4B-4C3B-B003-1EAEFA1725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26C99B90-877D-4546-B371-BD6D927B721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F3C2859-2C34-41CE-9335-ED25937D3CF5}" type="slidenum">
              <a:rPr lang="de-DE" altLang="de-DE" sz="1300"/>
              <a:pPr eaLnBrk="1" hangingPunct="1"/>
              <a:t>29</a:t>
            </a:fld>
            <a:endParaRPr lang="de-DE" altLang="de-DE" sz="1300"/>
          </a:p>
        </p:txBody>
      </p:sp>
      <p:sp>
        <p:nvSpPr>
          <p:cNvPr id="84995" name="Rectangle 2">
            <a:extLst>
              <a:ext uri="{FF2B5EF4-FFF2-40B4-BE49-F238E27FC236}">
                <a16:creationId xmlns:a16="http://schemas.microsoft.com/office/drawing/2014/main" id="{9EAF31C7-9BD4-423A-A2E0-FFDD66D5865C}"/>
              </a:ext>
            </a:extLst>
          </p:cNvPr>
          <p:cNvSpPr>
            <a:spLocks noGrp="1" noRot="1" noChangeAspect="1" noChangeArrowheads="1" noTextEdit="1"/>
          </p:cNvSpPr>
          <p:nvPr>
            <p:ph type="sldImg"/>
          </p:nvPr>
        </p:nvSpPr>
        <p:spPr>
          <a:xfrm>
            <a:off x="992188" y="768350"/>
            <a:ext cx="5114925" cy="3836988"/>
          </a:xfrm>
          <a:ln/>
        </p:spPr>
      </p:sp>
      <p:sp>
        <p:nvSpPr>
          <p:cNvPr id="84996" name="Rectangle 3">
            <a:extLst>
              <a:ext uri="{FF2B5EF4-FFF2-40B4-BE49-F238E27FC236}">
                <a16:creationId xmlns:a16="http://schemas.microsoft.com/office/drawing/2014/main" id="{49B593A2-714E-4751-9D77-A2B835BB2A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B541A3F7-70E1-4E88-A07C-2BC9D0462C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6D7E4EE-784B-4495-AB1E-6E7B9ECCC355}" type="slidenum">
              <a:rPr lang="de-DE" altLang="de-DE" sz="1300"/>
              <a:pPr eaLnBrk="1" hangingPunct="1"/>
              <a:t>3</a:t>
            </a:fld>
            <a:endParaRPr lang="de-DE" altLang="de-DE" sz="1300"/>
          </a:p>
        </p:txBody>
      </p:sp>
      <p:sp>
        <p:nvSpPr>
          <p:cNvPr id="58371" name="Rectangle 2">
            <a:extLst>
              <a:ext uri="{FF2B5EF4-FFF2-40B4-BE49-F238E27FC236}">
                <a16:creationId xmlns:a16="http://schemas.microsoft.com/office/drawing/2014/main" id="{7CE7F1AA-8769-409B-8086-7F5A9A29211D}"/>
              </a:ext>
            </a:extLst>
          </p:cNvPr>
          <p:cNvSpPr>
            <a:spLocks noGrp="1" noRot="1" noChangeAspect="1" noChangeArrowheads="1" noTextEdit="1"/>
          </p:cNvSpPr>
          <p:nvPr>
            <p:ph type="sldImg"/>
          </p:nvPr>
        </p:nvSpPr>
        <p:spPr>
          <a:xfrm>
            <a:off x="992188" y="768350"/>
            <a:ext cx="5114925" cy="3836988"/>
          </a:xfrm>
          <a:ln/>
        </p:spPr>
      </p:sp>
      <p:sp>
        <p:nvSpPr>
          <p:cNvPr id="58372" name="Rectangle 3">
            <a:extLst>
              <a:ext uri="{FF2B5EF4-FFF2-40B4-BE49-F238E27FC236}">
                <a16:creationId xmlns:a16="http://schemas.microsoft.com/office/drawing/2014/main" id="{958AB9CC-E96A-44EC-B988-64100C97D9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A80F84C9-9D3F-49A2-BE66-87D9AA806B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6CC017A-15BE-41D5-B0AF-F5B215636CED}" type="slidenum">
              <a:rPr lang="de-DE" altLang="de-DE" sz="1300"/>
              <a:pPr eaLnBrk="1" hangingPunct="1"/>
              <a:t>30</a:t>
            </a:fld>
            <a:endParaRPr lang="de-DE" altLang="de-DE" sz="1300"/>
          </a:p>
        </p:txBody>
      </p:sp>
      <p:sp>
        <p:nvSpPr>
          <p:cNvPr id="86019" name="Rectangle 2">
            <a:extLst>
              <a:ext uri="{FF2B5EF4-FFF2-40B4-BE49-F238E27FC236}">
                <a16:creationId xmlns:a16="http://schemas.microsoft.com/office/drawing/2014/main" id="{91B7CA06-0E76-4486-8388-48C7DC470D0F}"/>
              </a:ext>
            </a:extLst>
          </p:cNvPr>
          <p:cNvSpPr>
            <a:spLocks noGrp="1" noRot="1" noChangeAspect="1" noChangeArrowheads="1" noTextEdit="1"/>
          </p:cNvSpPr>
          <p:nvPr>
            <p:ph type="sldImg"/>
          </p:nvPr>
        </p:nvSpPr>
        <p:spPr>
          <a:xfrm>
            <a:off x="992188" y="768350"/>
            <a:ext cx="5114925" cy="3836988"/>
          </a:xfrm>
          <a:ln/>
        </p:spPr>
      </p:sp>
      <p:sp>
        <p:nvSpPr>
          <p:cNvPr id="86020" name="Rectangle 3">
            <a:extLst>
              <a:ext uri="{FF2B5EF4-FFF2-40B4-BE49-F238E27FC236}">
                <a16:creationId xmlns:a16="http://schemas.microsoft.com/office/drawing/2014/main" id="{64CE39D7-BC75-4D02-8A8D-222429BF3E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1BC34D5E-04F9-49C0-829F-C6D40455EF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6F04284-B9B4-49B0-84F5-4B000B0C35E7}" type="slidenum">
              <a:rPr lang="de-DE" altLang="de-DE" sz="1300"/>
              <a:pPr eaLnBrk="1" hangingPunct="1"/>
              <a:t>31</a:t>
            </a:fld>
            <a:endParaRPr lang="de-DE" altLang="de-DE" sz="1300"/>
          </a:p>
        </p:txBody>
      </p:sp>
      <p:sp>
        <p:nvSpPr>
          <p:cNvPr id="87043" name="Rectangle 2">
            <a:extLst>
              <a:ext uri="{FF2B5EF4-FFF2-40B4-BE49-F238E27FC236}">
                <a16:creationId xmlns:a16="http://schemas.microsoft.com/office/drawing/2014/main" id="{6535DFFF-DCE7-4E94-BA77-D1E959460B4B}"/>
              </a:ext>
            </a:extLst>
          </p:cNvPr>
          <p:cNvSpPr>
            <a:spLocks noGrp="1" noRot="1" noChangeAspect="1" noChangeArrowheads="1" noTextEdit="1"/>
          </p:cNvSpPr>
          <p:nvPr>
            <p:ph type="sldImg"/>
          </p:nvPr>
        </p:nvSpPr>
        <p:spPr>
          <a:xfrm>
            <a:off x="992188" y="768350"/>
            <a:ext cx="5114925" cy="3836988"/>
          </a:xfrm>
          <a:ln/>
        </p:spPr>
      </p:sp>
      <p:sp>
        <p:nvSpPr>
          <p:cNvPr id="87044" name="Rectangle 3">
            <a:extLst>
              <a:ext uri="{FF2B5EF4-FFF2-40B4-BE49-F238E27FC236}">
                <a16:creationId xmlns:a16="http://schemas.microsoft.com/office/drawing/2014/main" id="{7FF067C2-3DD1-4396-A59D-1348AA0C402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D1C2C7B2-DCE6-48DE-A991-A19E0EE17D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AD533E4-3224-4999-88B0-46722954C1F2}" type="slidenum">
              <a:rPr lang="de-DE" altLang="de-DE" sz="1300"/>
              <a:pPr eaLnBrk="1" hangingPunct="1"/>
              <a:t>32</a:t>
            </a:fld>
            <a:endParaRPr lang="de-DE" altLang="de-DE" sz="1300"/>
          </a:p>
        </p:txBody>
      </p:sp>
      <p:sp>
        <p:nvSpPr>
          <p:cNvPr id="88067" name="Rectangle 2">
            <a:extLst>
              <a:ext uri="{FF2B5EF4-FFF2-40B4-BE49-F238E27FC236}">
                <a16:creationId xmlns:a16="http://schemas.microsoft.com/office/drawing/2014/main" id="{E7D1FA9A-29F4-4705-8217-38E322038944}"/>
              </a:ext>
            </a:extLst>
          </p:cNvPr>
          <p:cNvSpPr>
            <a:spLocks noGrp="1" noRot="1" noChangeAspect="1" noChangeArrowheads="1" noTextEdit="1"/>
          </p:cNvSpPr>
          <p:nvPr>
            <p:ph type="sldImg"/>
          </p:nvPr>
        </p:nvSpPr>
        <p:spPr>
          <a:xfrm>
            <a:off x="992188" y="768350"/>
            <a:ext cx="5114925" cy="3836988"/>
          </a:xfrm>
          <a:ln/>
        </p:spPr>
      </p:sp>
      <p:sp>
        <p:nvSpPr>
          <p:cNvPr id="88068" name="Rectangle 3">
            <a:extLst>
              <a:ext uri="{FF2B5EF4-FFF2-40B4-BE49-F238E27FC236}">
                <a16:creationId xmlns:a16="http://schemas.microsoft.com/office/drawing/2014/main" id="{34D7F249-1763-416C-A9ED-5C8A19BAF0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BA6383B2-925B-49DB-A7A2-7CC690C080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7BC1C56-3279-4CAC-A5A8-39E56ACB8BE6}" type="slidenum">
              <a:rPr lang="de-DE" altLang="de-DE" sz="1300"/>
              <a:pPr eaLnBrk="1" hangingPunct="1"/>
              <a:t>33</a:t>
            </a:fld>
            <a:endParaRPr lang="de-DE" altLang="de-DE" sz="1300"/>
          </a:p>
        </p:txBody>
      </p:sp>
      <p:sp>
        <p:nvSpPr>
          <p:cNvPr id="89091" name="Rectangle 2">
            <a:extLst>
              <a:ext uri="{FF2B5EF4-FFF2-40B4-BE49-F238E27FC236}">
                <a16:creationId xmlns:a16="http://schemas.microsoft.com/office/drawing/2014/main" id="{7EF2D8B7-E362-4224-8484-4CD95AEF0F87}"/>
              </a:ext>
            </a:extLst>
          </p:cNvPr>
          <p:cNvSpPr>
            <a:spLocks noGrp="1" noRot="1" noChangeAspect="1" noChangeArrowheads="1" noTextEdit="1"/>
          </p:cNvSpPr>
          <p:nvPr>
            <p:ph type="sldImg"/>
          </p:nvPr>
        </p:nvSpPr>
        <p:spPr>
          <a:xfrm>
            <a:off x="992188" y="768350"/>
            <a:ext cx="5114925" cy="3836988"/>
          </a:xfrm>
          <a:ln/>
        </p:spPr>
      </p:sp>
      <p:sp>
        <p:nvSpPr>
          <p:cNvPr id="89092" name="Rectangle 3">
            <a:extLst>
              <a:ext uri="{FF2B5EF4-FFF2-40B4-BE49-F238E27FC236}">
                <a16:creationId xmlns:a16="http://schemas.microsoft.com/office/drawing/2014/main" id="{6BD7A70E-80D8-4E2A-BB17-D093D29051D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A20BCFF8-8577-46EC-8BA8-CB25A1BF6C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19C4398-0F11-484F-8956-9B9F835F7D86}" type="slidenum">
              <a:rPr lang="de-DE" altLang="de-DE" sz="1300"/>
              <a:pPr eaLnBrk="1" hangingPunct="1"/>
              <a:t>34</a:t>
            </a:fld>
            <a:endParaRPr lang="de-DE" altLang="de-DE" sz="1300"/>
          </a:p>
        </p:txBody>
      </p:sp>
      <p:sp>
        <p:nvSpPr>
          <p:cNvPr id="90115" name="Rectangle 2">
            <a:extLst>
              <a:ext uri="{FF2B5EF4-FFF2-40B4-BE49-F238E27FC236}">
                <a16:creationId xmlns:a16="http://schemas.microsoft.com/office/drawing/2014/main" id="{41FBD527-FBBF-448F-B061-C5523ABE7265}"/>
              </a:ext>
            </a:extLst>
          </p:cNvPr>
          <p:cNvSpPr>
            <a:spLocks noGrp="1" noRot="1" noChangeAspect="1" noChangeArrowheads="1" noTextEdit="1"/>
          </p:cNvSpPr>
          <p:nvPr>
            <p:ph type="sldImg"/>
          </p:nvPr>
        </p:nvSpPr>
        <p:spPr>
          <a:xfrm>
            <a:off x="992188" y="768350"/>
            <a:ext cx="5114925" cy="3836988"/>
          </a:xfrm>
          <a:ln/>
        </p:spPr>
      </p:sp>
      <p:sp>
        <p:nvSpPr>
          <p:cNvPr id="90116" name="Rectangle 3">
            <a:extLst>
              <a:ext uri="{FF2B5EF4-FFF2-40B4-BE49-F238E27FC236}">
                <a16:creationId xmlns:a16="http://schemas.microsoft.com/office/drawing/2014/main" id="{53687B65-97AB-406D-BDF3-D0574A3CA6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ED82AC6E-2254-4D6A-B959-DF1BB6F1E3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ECA9396-8F2D-4EBA-8547-FE8A1573C93B}" type="slidenum">
              <a:rPr lang="de-DE" altLang="de-DE" sz="1300"/>
              <a:pPr eaLnBrk="1" hangingPunct="1"/>
              <a:t>35</a:t>
            </a:fld>
            <a:endParaRPr lang="de-DE" altLang="de-DE" sz="1300"/>
          </a:p>
        </p:txBody>
      </p:sp>
      <p:sp>
        <p:nvSpPr>
          <p:cNvPr id="91139" name="Rectangle 2">
            <a:extLst>
              <a:ext uri="{FF2B5EF4-FFF2-40B4-BE49-F238E27FC236}">
                <a16:creationId xmlns:a16="http://schemas.microsoft.com/office/drawing/2014/main" id="{A87CF4CF-55D0-4F24-9925-4E9DCA2AEE51}"/>
              </a:ext>
            </a:extLst>
          </p:cNvPr>
          <p:cNvSpPr>
            <a:spLocks noGrp="1" noRot="1" noChangeAspect="1" noChangeArrowheads="1" noTextEdit="1"/>
          </p:cNvSpPr>
          <p:nvPr>
            <p:ph type="sldImg"/>
          </p:nvPr>
        </p:nvSpPr>
        <p:spPr>
          <a:xfrm>
            <a:off x="992188" y="768350"/>
            <a:ext cx="5114925" cy="3836988"/>
          </a:xfrm>
          <a:ln/>
        </p:spPr>
      </p:sp>
      <p:sp>
        <p:nvSpPr>
          <p:cNvPr id="91140" name="Rectangle 3">
            <a:extLst>
              <a:ext uri="{FF2B5EF4-FFF2-40B4-BE49-F238E27FC236}">
                <a16:creationId xmlns:a16="http://schemas.microsoft.com/office/drawing/2014/main" id="{06BC12BF-13CA-4CBB-A13E-81BBB438A9D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3B9AEBCB-9F8F-49E5-AFD4-09FDC8108F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D45A7DA-BC8F-4A04-8D93-41CD67CF9740}" type="slidenum">
              <a:rPr lang="de-DE" altLang="de-DE" sz="1300"/>
              <a:pPr eaLnBrk="1" hangingPunct="1"/>
              <a:t>36</a:t>
            </a:fld>
            <a:endParaRPr lang="de-DE" altLang="de-DE" sz="1300"/>
          </a:p>
        </p:txBody>
      </p:sp>
      <p:sp>
        <p:nvSpPr>
          <p:cNvPr id="92163" name="Rectangle 2">
            <a:extLst>
              <a:ext uri="{FF2B5EF4-FFF2-40B4-BE49-F238E27FC236}">
                <a16:creationId xmlns:a16="http://schemas.microsoft.com/office/drawing/2014/main" id="{FC585CBD-09BE-48A0-8ABD-5E7DF1D81BD9}"/>
              </a:ext>
            </a:extLst>
          </p:cNvPr>
          <p:cNvSpPr>
            <a:spLocks noGrp="1" noRot="1" noChangeAspect="1" noChangeArrowheads="1" noTextEdit="1"/>
          </p:cNvSpPr>
          <p:nvPr>
            <p:ph type="sldImg"/>
          </p:nvPr>
        </p:nvSpPr>
        <p:spPr>
          <a:xfrm>
            <a:off x="992188" y="768350"/>
            <a:ext cx="5114925" cy="3836988"/>
          </a:xfrm>
          <a:ln/>
        </p:spPr>
      </p:sp>
      <p:sp>
        <p:nvSpPr>
          <p:cNvPr id="92164" name="Rectangle 3">
            <a:extLst>
              <a:ext uri="{FF2B5EF4-FFF2-40B4-BE49-F238E27FC236}">
                <a16:creationId xmlns:a16="http://schemas.microsoft.com/office/drawing/2014/main" id="{2A40D711-68C1-40B1-BB98-1E677836731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72DCAD37-0FA2-48E1-84F4-51A0F142F00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CDF0275-EF1F-40F1-B571-2F0B05335C95}" type="slidenum">
              <a:rPr lang="de-DE" altLang="de-DE" sz="1300"/>
              <a:pPr eaLnBrk="1" hangingPunct="1"/>
              <a:t>37</a:t>
            </a:fld>
            <a:endParaRPr lang="de-DE" altLang="de-DE" sz="1300"/>
          </a:p>
        </p:txBody>
      </p:sp>
      <p:sp>
        <p:nvSpPr>
          <p:cNvPr id="93187" name="Rectangle 2">
            <a:extLst>
              <a:ext uri="{FF2B5EF4-FFF2-40B4-BE49-F238E27FC236}">
                <a16:creationId xmlns:a16="http://schemas.microsoft.com/office/drawing/2014/main" id="{40E941B9-8D03-4244-8A97-4674F48C2E96}"/>
              </a:ext>
            </a:extLst>
          </p:cNvPr>
          <p:cNvSpPr>
            <a:spLocks noGrp="1" noRot="1" noChangeAspect="1" noChangeArrowheads="1" noTextEdit="1"/>
          </p:cNvSpPr>
          <p:nvPr>
            <p:ph type="sldImg"/>
          </p:nvPr>
        </p:nvSpPr>
        <p:spPr>
          <a:xfrm>
            <a:off x="992188" y="768350"/>
            <a:ext cx="5114925" cy="3836988"/>
          </a:xfrm>
          <a:ln/>
        </p:spPr>
      </p:sp>
      <p:sp>
        <p:nvSpPr>
          <p:cNvPr id="93188" name="Rectangle 3">
            <a:extLst>
              <a:ext uri="{FF2B5EF4-FFF2-40B4-BE49-F238E27FC236}">
                <a16:creationId xmlns:a16="http://schemas.microsoft.com/office/drawing/2014/main" id="{CA22FDCC-1D39-442C-B4CA-441655400B0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B0058F4C-BBD9-4228-8DE9-22020C9F78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F16D9D1-9607-46E1-8822-2569CF57AA65}" type="slidenum">
              <a:rPr lang="de-DE" altLang="de-DE" sz="1300"/>
              <a:pPr eaLnBrk="1" hangingPunct="1"/>
              <a:t>38</a:t>
            </a:fld>
            <a:endParaRPr lang="de-DE" altLang="de-DE" sz="1300"/>
          </a:p>
        </p:txBody>
      </p:sp>
      <p:sp>
        <p:nvSpPr>
          <p:cNvPr id="94211" name="Rectangle 2">
            <a:extLst>
              <a:ext uri="{FF2B5EF4-FFF2-40B4-BE49-F238E27FC236}">
                <a16:creationId xmlns:a16="http://schemas.microsoft.com/office/drawing/2014/main" id="{9D1600E0-2882-4A42-9411-E40D717E1923}"/>
              </a:ext>
            </a:extLst>
          </p:cNvPr>
          <p:cNvSpPr>
            <a:spLocks noGrp="1" noRot="1" noChangeAspect="1" noChangeArrowheads="1" noTextEdit="1"/>
          </p:cNvSpPr>
          <p:nvPr>
            <p:ph type="sldImg"/>
          </p:nvPr>
        </p:nvSpPr>
        <p:spPr>
          <a:xfrm>
            <a:off x="992188" y="768350"/>
            <a:ext cx="5114925" cy="3836988"/>
          </a:xfrm>
          <a:ln/>
        </p:spPr>
      </p:sp>
      <p:sp>
        <p:nvSpPr>
          <p:cNvPr id="94212" name="Rectangle 3">
            <a:extLst>
              <a:ext uri="{FF2B5EF4-FFF2-40B4-BE49-F238E27FC236}">
                <a16:creationId xmlns:a16="http://schemas.microsoft.com/office/drawing/2014/main" id="{44F3503B-1F45-43D8-9DD6-DC4ED09D8C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D419F62D-1D31-4DA6-A484-4B93AE6031E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589BF7D-2616-40AD-A6B7-98322B8D288A}" type="slidenum">
              <a:rPr lang="de-DE" altLang="de-DE" sz="1300"/>
              <a:pPr eaLnBrk="1" hangingPunct="1"/>
              <a:t>39</a:t>
            </a:fld>
            <a:endParaRPr lang="de-DE" altLang="de-DE" sz="1300"/>
          </a:p>
        </p:txBody>
      </p:sp>
      <p:sp>
        <p:nvSpPr>
          <p:cNvPr id="95235" name="Rectangle 2">
            <a:extLst>
              <a:ext uri="{FF2B5EF4-FFF2-40B4-BE49-F238E27FC236}">
                <a16:creationId xmlns:a16="http://schemas.microsoft.com/office/drawing/2014/main" id="{E312ADFE-5096-4E71-8D4B-D0FAB9F405D7}"/>
              </a:ext>
            </a:extLst>
          </p:cNvPr>
          <p:cNvSpPr>
            <a:spLocks noGrp="1" noRot="1" noChangeAspect="1" noChangeArrowheads="1" noTextEdit="1"/>
          </p:cNvSpPr>
          <p:nvPr>
            <p:ph type="sldImg"/>
          </p:nvPr>
        </p:nvSpPr>
        <p:spPr>
          <a:xfrm>
            <a:off x="992188" y="768350"/>
            <a:ext cx="5114925" cy="3836988"/>
          </a:xfrm>
          <a:ln/>
        </p:spPr>
      </p:sp>
      <p:sp>
        <p:nvSpPr>
          <p:cNvPr id="95236" name="Rectangle 3">
            <a:extLst>
              <a:ext uri="{FF2B5EF4-FFF2-40B4-BE49-F238E27FC236}">
                <a16:creationId xmlns:a16="http://schemas.microsoft.com/office/drawing/2014/main" id="{EB5C69E2-3823-406B-852A-106D2520A5C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975C9592-8449-425C-89B7-9BF374E87A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32ADA5A-8D75-49D1-A283-B486ADFF8C35}" type="slidenum">
              <a:rPr lang="de-DE" altLang="de-DE" sz="1300"/>
              <a:pPr eaLnBrk="1" hangingPunct="1"/>
              <a:t>4</a:t>
            </a:fld>
            <a:endParaRPr lang="de-DE" altLang="de-DE" sz="1300"/>
          </a:p>
        </p:txBody>
      </p:sp>
      <p:sp>
        <p:nvSpPr>
          <p:cNvPr id="59395" name="Rectangle 2">
            <a:extLst>
              <a:ext uri="{FF2B5EF4-FFF2-40B4-BE49-F238E27FC236}">
                <a16:creationId xmlns:a16="http://schemas.microsoft.com/office/drawing/2014/main" id="{A4FABC9F-822D-45E7-9BE2-065DD886449B}"/>
              </a:ext>
            </a:extLst>
          </p:cNvPr>
          <p:cNvSpPr>
            <a:spLocks noGrp="1" noRot="1" noChangeAspect="1" noChangeArrowheads="1" noTextEdit="1"/>
          </p:cNvSpPr>
          <p:nvPr>
            <p:ph type="sldImg"/>
          </p:nvPr>
        </p:nvSpPr>
        <p:spPr>
          <a:xfrm>
            <a:off x="992188" y="768350"/>
            <a:ext cx="5114925" cy="3836988"/>
          </a:xfrm>
          <a:ln/>
        </p:spPr>
      </p:sp>
      <p:sp>
        <p:nvSpPr>
          <p:cNvPr id="59396" name="Rectangle 3">
            <a:extLst>
              <a:ext uri="{FF2B5EF4-FFF2-40B4-BE49-F238E27FC236}">
                <a16:creationId xmlns:a16="http://schemas.microsoft.com/office/drawing/2014/main" id="{EA0EAFFA-C190-452F-B638-6BE35CD404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212300D8-1079-44DF-B5D4-42AB001A97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444A514-2451-452E-88D8-BC89649208C8}" type="slidenum">
              <a:rPr lang="de-DE" altLang="de-DE" sz="1300"/>
              <a:pPr eaLnBrk="1" hangingPunct="1"/>
              <a:t>40</a:t>
            </a:fld>
            <a:endParaRPr lang="de-DE" altLang="de-DE" sz="1300"/>
          </a:p>
        </p:txBody>
      </p:sp>
      <p:sp>
        <p:nvSpPr>
          <p:cNvPr id="96259" name="Rectangle 2">
            <a:extLst>
              <a:ext uri="{FF2B5EF4-FFF2-40B4-BE49-F238E27FC236}">
                <a16:creationId xmlns:a16="http://schemas.microsoft.com/office/drawing/2014/main" id="{6A17EE9D-ECA4-4F8B-AD1C-6F500A569774}"/>
              </a:ext>
            </a:extLst>
          </p:cNvPr>
          <p:cNvSpPr>
            <a:spLocks noGrp="1" noRot="1" noChangeAspect="1" noChangeArrowheads="1" noTextEdit="1"/>
          </p:cNvSpPr>
          <p:nvPr>
            <p:ph type="sldImg"/>
          </p:nvPr>
        </p:nvSpPr>
        <p:spPr>
          <a:xfrm>
            <a:off x="992188" y="768350"/>
            <a:ext cx="5114925" cy="3836988"/>
          </a:xfrm>
          <a:ln/>
        </p:spPr>
      </p:sp>
      <p:sp>
        <p:nvSpPr>
          <p:cNvPr id="96260" name="Rectangle 3">
            <a:extLst>
              <a:ext uri="{FF2B5EF4-FFF2-40B4-BE49-F238E27FC236}">
                <a16:creationId xmlns:a16="http://schemas.microsoft.com/office/drawing/2014/main" id="{2C17E5F0-F998-4122-B5A5-F154F8DE5FD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7E6342FF-5E46-4E98-A905-B58AE5858B5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EEE7CEF-D82A-420A-B787-C5AECF85D135}" type="slidenum">
              <a:rPr lang="de-DE" altLang="de-DE" sz="1300"/>
              <a:pPr eaLnBrk="1" hangingPunct="1"/>
              <a:t>41</a:t>
            </a:fld>
            <a:endParaRPr lang="de-DE" altLang="de-DE" sz="1300"/>
          </a:p>
        </p:txBody>
      </p:sp>
      <p:sp>
        <p:nvSpPr>
          <p:cNvPr id="97283" name="Rectangle 2">
            <a:extLst>
              <a:ext uri="{FF2B5EF4-FFF2-40B4-BE49-F238E27FC236}">
                <a16:creationId xmlns:a16="http://schemas.microsoft.com/office/drawing/2014/main" id="{43940C16-504E-4284-AA6B-6C53611B62B5}"/>
              </a:ext>
            </a:extLst>
          </p:cNvPr>
          <p:cNvSpPr>
            <a:spLocks noGrp="1" noRot="1" noChangeAspect="1" noChangeArrowheads="1" noTextEdit="1"/>
          </p:cNvSpPr>
          <p:nvPr>
            <p:ph type="sldImg"/>
          </p:nvPr>
        </p:nvSpPr>
        <p:spPr>
          <a:xfrm>
            <a:off x="992188" y="768350"/>
            <a:ext cx="5114925" cy="3836988"/>
          </a:xfrm>
          <a:ln/>
        </p:spPr>
      </p:sp>
      <p:sp>
        <p:nvSpPr>
          <p:cNvPr id="97284" name="Rectangle 3">
            <a:extLst>
              <a:ext uri="{FF2B5EF4-FFF2-40B4-BE49-F238E27FC236}">
                <a16:creationId xmlns:a16="http://schemas.microsoft.com/office/drawing/2014/main" id="{3102083D-4314-44E3-B279-BEE90979EE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9E0240F2-B8F6-46C3-BBF4-B325CE3E18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F8406D2-9FCA-4DA7-902C-F9DC3AE0E1AA}" type="slidenum">
              <a:rPr lang="de-DE" altLang="de-DE" sz="1300"/>
              <a:pPr eaLnBrk="1" hangingPunct="1"/>
              <a:t>42</a:t>
            </a:fld>
            <a:endParaRPr lang="de-DE" altLang="de-DE" sz="1300"/>
          </a:p>
        </p:txBody>
      </p:sp>
      <p:sp>
        <p:nvSpPr>
          <p:cNvPr id="98307" name="Rectangle 2">
            <a:extLst>
              <a:ext uri="{FF2B5EF4-FFF2-40B4-BE49-F238E27FC236}">
                <a16:creationId xmlns:a16="http://schemas.microsoft.com/office/drawing/2014/main" id="{9FB85B99-6889-4ED6-BE0D-AF651DD70E12}"/>
              </a:ext>
            </a:extLst>
          </p:cNvPr>
          <p:cNvSpPr>
            <a:spLocks noGrp="1" noRot="1" noChangeAspect="1" noChangeArrowheads="1" noTextEdit="1"/>
          </p:cNvSpPr>
          <p:nvPr>
            <p:ph type="sldImg"/>
          </p:nvPr>
        </p:nvSpPr>
        <p:spPr>
          <a:xfrm>
            <a:off x="992188" y="768350"/>
            <a:ext cx="5114925" cy="3836988"/>
          </a:xfrm>
          <a:ln/>
        </p:spPr>
      </p:sp>
      <p:sp>
        <p:nvSpPr>
          <p:cNvPr id="98308" name="Rectangle 3">
            <a:extLst>
              <a:ext uri="{FF2B5EF4-FFF2-40B4-BE49-F238E27FC236}">
                <a16:creationId xmlns:a16="http://schemas.microsoft.com/office/drawing/2014/main" id="{D0A58D35-F915-4711-9C37-5252F0662F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C8CFD4D5-F395-49D9-8640-B68C91A2C04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0D1AA64-099F-4743-930B-2D563FD85E36}" type="slidenum">
              <a:rPr lang="de-DE" altLang="de-DE" sz="1300"/>
              <a:pPr eaLnBrk="1" hangingPunct="1"/>
              <a:t>43</a:t>
            </a:fld>
            <a:endParaRPr lang="de-DE" altLang="de-DE" sz="1300"/>
          </a:p>
        </p:txBody>
      </p:sp>
      <p:sp>
        <p:nvSpPr>
          <p:cNvPr id="99331" name="Rectangle 2">
            <a:extLst>
              <a:ext uri="{FF2B5EF4-FFF2-40B4-BE49-F238E27FC236}">
                <a16:creationId xmlns:a16="http://schemas.microsoft.com/office/drawing/2014/main" id="{4B612BC2-4EBA-4FF5-A04F-FE52D9772720}"/>
              </a:ext>
            </a:extLst>
          </p:cNvPr>
          <p:cNvSpPr>
            <a:spLocks noGrp="1" noRot="1" noChangeAspect="1" noChangeArrowheads="1" noTextEdit="1"/>
          </p:cNvSpPr>
          <p:nvPr>
            <p:ph type="sldImg"/>
          </p:nvPr>
        </p:nvSpPr>
        <p:spPr>
          <a:xfrm>
            <a:off x="992188" y="768350"/>
            <a:ext cx="5114925" cy="3836988"/>
          </a:xfrm>
          <a:ln/>
        </p:spPr>
      </p:sp>
      <p:sp>
        <p:nvSpPr>
          <p:cNvPr id="99332" name="Rectangle 3">
            <a:extLst>
              <a:ext uri="{FF2B5EF4-FFF2-40B4-BE49-F238E27FC236}">
                <a16:creationId xmlns:a16="http://schemas.microsoft.com/office/drawing/2014/main" id="{E953378F-AD2A-4A4F-BE8A-C66C9ABAAF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C111B887-3841-4D22-8B66-0A58D92E12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24843FA-D19D-4FA2-89FE-7BF3E4D6262E}" type="slidenum">
              <a:rPr lang="de-DE" altLang="de-DE" sz="1300"/>
              <a:pPr eaLnBrk="1" hangingPunct="1"/>
              <a:t>44</a:t>
            </a:fld>
            <a:endParaRPr lang="de-DE" altLang="de-DE" sz="1300"/>
          </a:p>
        </p:txBody>
      </p:sp>
      <p:sp>
        <p:nvSpPr>
          <p:cNvPr id="100355" name="Rectangle 2">
            <a:extLst>
              <a:ext uri="{FF2B5EF4-FFF2-40B4-BE49-F238E27FC236}">
                <a16:creationId xmlns:a16="http://schemas.microsoft.com/office/drawing/2014/main" id="{40365EB6-C8F5-4141-A95F-A00471ECBA66}"/>
              </a:ext>
            </a:extLst>
          </p:cNvPr>
          <p:cNvSpPr>
            <a:spLocks noGrp="1" noRot="1" noChangeAspect="1" noChangeArrowheads="1" noTextEdit="1"/>
          </p:cNvSpPr>
          <p:nvPr>
            <p:ph type="sldImg"/>
          </p:nvPr>
        </p:nvSpPr>
        <p:spPr>
          <a:xfrm>
            <a:off x="992188" y="768350"/>
            <a:ext cx="5114925" cy="3836988"/>
          </a:xfrm>
          <a:ln/>
        </p:spPr>
      </p:sp>
      <p:sp>
        <p:nvSpPr>
          <p:cNvPr id="100356" name="Rectangle 3">
            <a:extLst>
              <a:ext uri="{FF2B5EF4-FFF2-40B4-BE49-F238E27FC236}">
                <a16:creationId xmlns:a16="http://schemas.microsoft.com/office/drawing/2014/main" id="{23F45FEF-43DC-4482-8BC3-854F789AFAD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178171AC-2A41-4F50-929F-1DD4AA2FF6C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BD4CF51-F7A3-40A9-B3B1-D81E03BBAF7F}" type="slidenum">
              <a:rPr lang="de-DE" altLang="de-DE" sz="1300"/>
              <a:pPr eaLnBrk="1" hangingPunct="1"/>
              <a:t>45</a:t>
            </a:fld>
            <a:endParaRPr lang="de-DE" altLang="de-DE" sz="1300"/>
          </a:p>
        </p:txBody>
      </p:sp>
      <p:sp>
        <p:nvSpPr>
          <p:cNvPr id="101379" name="Rectangle 2">
            <a:extLst>
              <a:ext uri="{FF2B5EF4-FFF2-40B4-BE49-F238E27FC236}">
                <a16:creationId xmlns:a16="http://schemas.microsoft.com/office/drawing/2014/main" id="{EB402315-8F70-439D-AA54-6A6CD1F1860D}"/>
              </a:ext>
            </a:extLst>
          </p:cNvPr>
          <p:cNvSpPr>
            <a:spLocks noGrp="1" noRot="1" noChangeAspect="1" noChangeArrowheads="1" noTextEdit="1"/>
          </p:cNvSpPr>
          <p:nvPr>
            <p:ph type="sldImg"/>
          </p:nvPr>
        </p:nvSpPr>
        <p:spPr>
          <a:xfrm>
            <a:off x="992188" y="768350"/>
            <a:ext cx="5114925" cy="3836988"/>
          </a:xfrm>
          <a:ln/>
        </p:spPr>
      </p:sp>
      <p:sp>
        <p:nvSpPr>
          <p:cNvPr id="101380" name="Rectangle 3">
            <a:extLst>
              <a:ext uri="{FF2B5EF4-FFF2-40B4-BE49-F238E27FC236}">
                <a16:creationId xmlns:a16="http://schemas.microsoft.com/office/drawing/2014/main" id="{A10D2895-255B-4C5B-98CA-E4851F33BE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942ED231-6F66-47AB-9BB8-7D1746B101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BE30B4B-AA8B-477E-9650-730DDCEC0851}" type="slidenum">
              <a:rPr lang="de-DE" altLang="de-DE" sz="1300"/>
              <a:pPr eaLnBrk="1" hangingPunct="1"/>
              <a:t>46</a:t>
            </a:fld>
            <a:endParaRPr lang="de-DE" altLang="de-DE" sz="1300"/>
          </a:p>
        </p:txBody>
      </p:sp>
      <p:sp>
        <p:nvSpPr>
          <p:cNvPr id="102403" name="Rectangle 2">
            <a:extLst>
              <a:ext uri="{FF2B5EF4-FFF2-40B4-BE49-F238E27FC236}">
                <a16:creationId xmlns:a16="http://schemas.microsoft.com/office/drawing/2014/main" id="{9C7BBE89-4F77-4017-A97E-27B451C9296F}"/>
              </a:ext>
            </a:extLst>
          </p:cNvPr>
          <p:cNvSpPr>
            <a:spLocks noGrp="1" noRot="1" noChangeAspect="1" noChangeArrowheads="1" noTextEdit="1"/>
          </p:cNvSpPr>
          <p:nvPr>
            <p:ph type="sldImg"/>
          </p:nvPr>
        </p:nvSpPr>
        <p:spPr>
          <a:xfrm>
            <a:off x="992188" y="768350"/>
            <a:ext cx="5114925" cy="3836988"/>
          </a:xfrm>
          <a:ln/>
        </p:spPr>
      </p:sp>
      <p:sp>
        <p:nvSpPr>
          <p:cNvPr id="102404" name="Rectangle 3">
            <a:extLst>
              <a:ext uri="{FF2B5EF4-FFF2-40B4-BE49-F238E27FC236}">
                <a16:creationId xmlns:a16="http://schemas.microsoft.com/office/drawing/2014/main" id="{100FF12D-A56D-4847-825C-907D8C538B3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A5FA47D9-BE60-41F1-83C7-493414DBC5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72C6AB4-9F1A-43E3-B1EB-8CA0720D1A99}" type="slidenum">
              <a:rPr lang="de-DE" altLang="de-DE" sz="1300"/>
              <a:pPr eaLnBrk="1" hangingPunct="1"/>
              <a:t>47</a:t>
            </a:fld>
            <a:endParaRPr lang="de-DE" altLang="de-DE" sz="1300"/>
          </a:p>
        </p:txBody>
      </p:sp>
      <p:sp>
        <p:nvSpPr>
          <p:cNvPr id="103427" name="Rectangle 2">
            <a:extLst>
              <a:ext uri="{FF2B5EF4-FFF2-40B4-BE49-F238E27FC236}">
                <a16:creationId xmlns:a16="http://schemas.microsoft.com/office/drawing/2014/main" id="{4EC61F51-96AF-4D20-9010-79EF936D2570}"/>
              </a:ext>
            </a:extLst>
          </p:cNvPr>
          <p:cNvSpPr>
            <a:spLocks noGrp="1" noRot="1" noChangeAspect="1" noChangeArrowheads="1" noTextEdit="1"/>
          </p:cNvSpPr>
          <p:nvPr>
            <p:ph type="sldImg"/>
          </p:nvPr>
        </p:nvSpPr>
        <p:spPr>
          <a:xfrm>
            <a:off x="992188" y="768350"/>
            <a:ext cx="5114925" cy="3836988"/>
          </a:xfrm>
          <a:ln/>
        </p:spPr>
      </p:sp>
      <p:sp>
        <p:nvSpPr>
          <p:cNvPr id="103428" name="Rectangle 3">
            <a:extLst>
              <a:ext uri="{FF2B5EF4-FFF2-40B4-BE49-F238E27FC236}">
                <a16:creationId xmlns:a16="http://schemas.microsoft.com/office/drawing/2014/main" id="{E578893B-385E-4496-BDA9-4E85AEE895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6959A391-2912-4C35-8E48-5B79C8D0A3E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792C5D7-2DB9-4695-8067-689693496224}" type="slidenum">
              <a:rPr lang="de-DE" altLang="de-DE" sz="1300"/>
              <a:pPr eaLnBrk="1" hangingPunct="1"/>
              <a:t>48</a:t>
            </a:fld>
            <a:endParaRPr lang="de-DE" altLang="de-DE" sz="1300"/>
          </a:p>
        </p:txBody>
      </p:sp>
      <p:sp>
        <p:nvSpPr>
          <p:cNvPr id="104451" name="Rectangle 2">
            <a:extLst>
              <a:ext uri="{FF2B5EF4-FFF2-40B4-BE49-F238E27FC236}">
                <a16:creationId xmlns:a16="http://schemas.microsoft.com/office/drawing/2014/main" id="{D6257DCF-1794-4BAD-BF26-763A4A3D90A1}"/>
              </a:ext>
            </a:extLst>
          </p:cNvPr>
          <p:cNvSpPr>
            <a:spLocks noGrp="1" noRot="1" noChangeAspect="1" noChangeArrowheads="1" noTextEdit="1"/>
          </p:cNvSpPr>
          <p:nvPr>
            <p:ph type="sldImg"/>
          </p:nvPr>
        </p:nvSpPr>
        <p:spPr>
          <a:xfrm>
            <a:off x="992188" y="768350"/>
            <a:ext cx="5114925" cy="3836988"/>
          </a:xfrm>
          <a:ln/>
        </p:spPr>
      </p:sp>
      <p:sp>
        <p:nvSpPr>
          <p:cNvPr id="104452" name="Rectangle 3">
            <a:extLst>
              <a:ext uri="{FF2B5EF4-FFF2-40B4-BE49-F238E27FC236}">
                <a16:creationId xmlns:a16="http://schemas.microsoft.com/office/drawing/2014/main" id="{068206A7-BF55-4450-A1CE-A86FDCD97C9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5BA025EB-467A-455E-9AF1-FEFF8BD13D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46657FD-D106-46C8-8C15-F328E9128F98}" type="slidenum">
              <a:rPr lang="de-DE" altLang="de-DE" sz="1300"/>
              <a:pPr eaLnBrk="1" hangingPunct="1"/>
              <a:t>49</a:t>
            </a:fld>
            <a:endParaRPr lang="de-DE" altLang="de-DE" sz="1300"/>
          </a:p>
        </p:txBody>
      </p:sp>
      <p:sp>
        <p:nvSpPr>
          <p:cNvPr id="105475" name="Rectangle 2">
            <a:extLst>
              <a:ext uri="{FF2B5EF4-FFF2-40B4-BE49-F238E27FC236}">
                <a16:creationId xmlns:a16="http://schemas.microsoft.com/office/drawing/2014/main" id="{7A0ADDDD-C028-4F24-82CF-6BB9EDAD2B0B}"/>
              </a:ext>
            </a:extLst>
          </p:cNvPr>
          <p:cNvSpPr>
            <a:spLocks noGrp="1" noRot="1" noChangeAspect="1" noChangeArrowheads="1" noTextEdit="1"/>
          </p:cNvSpPr>
          <p:nvPr>
            <p:ph type="sldImg"/>
          </p:nvPr>
        </p:nvSpPr>
        <p:spPr>
          <a:xfrm>
            <a:off x="992188" y="768350"/>
            <a:ext cx="5114925" cy="3836988"/>
          </a:xfrm>
          <a:ln/>
        </p:spPr>
      </p:sp>
      <p:sp>
        <p:nvSpPr>
          <p:cNvPr id="105476" name="Rectangle 3">
            <a:extLst>
              <a:ext uri="{FF2B5EF4-FFF2-40B4-BE49-F238E27FC236}">
                <a16:creationId xmlns:a16="http://schemas.microsoft.com/office/drawing/2014/main" id="{CE37FBC6-E5D4-47D4-B4E8-1C94EF599F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F7A14522-8A0D-49C6-AB03-573F5A38C4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B8835CB-2CB5-4282-8AC3-6DF8B3660840}" type="slidenum">
              <a:rPr lang="de-DE" altLang="de-DE" sz="1300"/>
              <a:pPr eaLnBrk="1" hangingPunct="1"/>
              <a:t>5</a:t>
            </a:fld>
            <a:endParaRPr lang="de-DE" altLang="de-DE" sz="1300"/>
          </a:p>
        </p:txBody>
      </p:sp>
      <p:sp>
        <p:nvSpPr>
          <p:cNvPr id="60419" name="Rectangle 2">
            <a:extLst>
              <a:ext uri="{FF2B5EF4-FFF2-40B4-BE49-F238E27FC236}">
                <a16:creationId xmlns:a16="http://schemas.microsoft.com/office/drawing/2014/main" id="{AAF1CD0D-36F3-4846-8A91-756B5DDE0750}"/>
              </a:ext>
            </a:extLst>
          </p:cNvPr>
          <p:cNvSpPr>
            <a:spLocks noGrp="1" noRot="1" noChangeAspect="1" noChangeArrowheads="1" noTextEdit="1"/>
          </p:cNvSpPr>
          <p:nvPr>
            <p:ph type="sldImg"/>
          </p:nvPr>
        </p:nvSpPr>
        <p:spPr>
          <a:xfrm>
            <a:off x="992188" y="768350"/>
            <a:ext cx="5114925" cy="3836988"/>
          </a:xfrm>
          <a:ln/>
        </p:spPr>
      </p:sp>
      <p:sp>
        <p:nvSpPr>
          <p:cNvPr id="60420" name="Rectangle 3">
            <a:extLst>
              <a:ext uri="{FF2B5EF4-FFF2-40B4-BE49-F238E27FC236}">
                <a16:creationId xmlns:a16="http://schemas.microsoft.com/office/drawing/2014/main" id="{64B79233-D33E-4CFD-A2F5-B21A4ACE930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957AC665-A141-4682-92F2-F5219A0CA26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DDD07C3-FBF2-4BD5-9504-EA5252980668}" type="slidenum">
              <a:rPr lang="de-DE" altLang="de-DE" sz="1300"/>
              <a:pPr eaLnBrk="1" hangingPunct="1"/>
              <a:t>50</a:t>
            </a:fld>
            <a:endParaRPr lang="de-DE" altLang="de-DE" sz="1300"/>
          </a:p>
        </p:txBody>
      </p:sp>
      <p:sp>
        <p:nvSpPr>
          <p:cNvPr id="106499" name="Rectangle 2">
            <a:extLst>
              <a:ext uri="{FF2B5EF4-FFF2-40B4-BE49-F238E27FC236}">
                <a16:creationId xmlns:a16="http://schemas.microsoft.com/office/drawing/2014/main" id="{17232FF8-91D4-466B-A7FD-44BAB4275B14}"/>
              </a:ext>
            </a:extLst>
          </p:cNvPr>
          <p:cNvSpPr>
            <a:spLocks noGrp="1" noRot="1" noChangeAspect="1" noChangeArrowheads="1" noTextEdit="1"/>
          </p:cNvSpPr>
          <p:nvPr>
            <p:ph type="sldImg"/>
          </p:nvPr>
        </p:nvSpPr>
        <p:spPr>
          <a:xfrm>
            <a:off x="992188" y="768350"/>
            <a:ext cx="5114925" cy="3836988"/>
          </a:xfrm>
          <a:ln/>
        </p:spPr>
      </p:sp>
      <p:sp>
        <p:nvSpPr>
          <p:cNvPr id="106500" name="Rectangle 3">
            <a:extLst>
              <a:ext uri="{FF2B5EF4-FFF2-40B4-BE49-F238E27FC236}">
                <a16:creationId xmlns:a16="http://schemas.microsoft.com/office/drawing/2014/main" id="{6408ECF7-1716-42EC-9493-5885039FCDC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A79D9D21-2763-448C-AE57-4BC95BBCB85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6D57827-3A7E-443F-A32E-7056F4E322A2}" type="slidenum">
              <a:rPr lang="de-DE" altLang="de-DE" sz="1300"/>
              <a:pPr eaLnBrk="1" hangingPunct="1"/>
              <a:t>51</a:t>
            </a:fld>
            <a:endParaRPr lang="de-DE" altLang="de-DE" sz="1300"/>
          </a:p>
        </p:txBody>
      </p:sp>
      <p:sp>
        <p:nvSpPr>
          <p:cNvPr id="107523" name="Rectangle 2">
            <a:extLst>
              <a:ext uri="{FF2B5EF4-FFF2-40B4-BE49-F238E27FC236}">
                <a16:creationId xmlns:a16="http://schemas.microsoft.com/office/drawing/2014/main" id="{F3D0EF7B-44CA-4D87-B74F-CCDCB1E6FED3}"/>
              </a:ext>
            </a:extLst>
          </p:cNvPr>
          <p:cNvSpPr>
            <a:spLocks noGrp="1" noRot="1" noChangeAspect="1" noChangeArrowheads="1" noTextEdit="1"/>
          </p:cNvSpPr>
          <p:nvPr>
            <p:ph type="sldImg"/>
          </p:nvPr>
        </p:nvSpPr>
        <p:spPr>
          <a:xfrm>
            <a:off x="992188" y="768350"/>
            <a:ext cx="5114925" cy="3836988"/>
          </a:xfrm>
          <a:ln/>
        </p:spPr>
      </p:sp>
      <p:sp>
        <p:nvSpPr>
          <p:cNvPr id="107524" name="Rectangle 3">
            <a:extLst>
              <a:ext uri="{FF2B5EF4-FFF2-40B4-BE49-F238E27FC236}">
                <a16:creationId xmlns:a16="http://schemas.microsoft.com/office/drawing/2014/main" id="{22307267-5B5D-4226-B5C6-01B286D31A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D358C5EA-BD83-471B-A99E-AF967C1F9CA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055BDAE-2F28-4CC4-A46A-D54E340F44FE}" type="slidenum">
              <a:rPr lang="de-DE" altLang="de-DE" sz="1300"/>
              <a:pPr eaLnBrk="1" hangingPunct="1"/>
              <a:t>52</a:t>
            </a:fld>
            <a:endParaRPr lang="de-DE" altLang="de-DE" sz="1300"/>
          </a:p>
        </p:txBody>
      </p:sp>
      <p:sp>
        <p:nvSpPr>
          <p:cNvPr id="108547" name="Rectangle 2">
            <a:extLst>
              <a:ext uri="{FF2B5EF4-FFF2-40B4-BE49-F238E27FC236}">
                <a16:creationId xmlns:a16="http://schemas.microsoft.com/office/drawing/2014/main" id="{442C875A-07C2-4CE8-B38D-CDA7425CD0F4}"/>
              </a:ext>
            </a:extLst>
          </p:cNvPr>
          <p:cNvSpPr>
            <a:spLocks noGrp="1" noRot="1" noChangeAspect="1" noChangeArrowheads="1" noTextEdit="1"/>
          </p:cNvSpPr>
          <p:nvPr>
            <p:ph type="sldImg"/>
          </p:nvPr>
        </p:nvSpPr>
        <p:spPr>
          <a:xfrm>
            <a:off x="992188" y="768350"/>
            <a:ext cx="5114925" cy="3836988"/>
          </a:xfrm>
          <a:ln/>
        </p:spPr>
      </p:sp>
      <p:sp>
        <p:nvSpPr>
          <p:cNvPr id="108548" name="Rectangle 3">
            <a:extLst>
              <a:ext uri="{FF2B5EF4-FFF2-40B4-BE49-F238E27FC236}">
                <a16:creationId xmlns:a16="http://schemas.microsoft.com/office/drawing/2014/main" id="{6A42200B-5F9C-41D8-A7AF-17758B0576A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587A70EB-B8C6-400F-AC5C-80BE96A837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FF13C21-98FD-4123-8CB9-481B783639D3}" type="slidenum">
              <a:rPr lang="de-DE" altLang="de-DE" sz="1300"/>
              <a:pPr eaLnBrk="1" hangingPunct="1"/>
              <a:t>6</a:t>
            </a:fld>
            <a:endParaRPr lang="de-DE" altLang="de-DE" sz="1300"/>
          </a:p>
        </p:txBody>
      </p:sp>
      <p:sp>
        <p:nvSpPr>
          <p:cNvPr id="61443" name="Rectangle 2">
            <a:extLst>
              <a:ext uri="{FF2B5EF4-FFF2-40B4-BE49-F238E27FC236}">
                <a16:creationId xmlns:a16="http://schemas.microsoft.com/office/drawing/2014/main" id="{1BB2704F-2A20-4F48-A1E1-455CC322B479}"/>
              </a:ext>
            </a:extLst>
          </p:cNvPr>
          <p:cNvSpPr>
            <a:spLocks noGrp="1" noRot="1" noChangeAspect="1" noChangeArrowheads="1" noTextEdit="1"/>
          </p:cNvSpPr>
          <p:nvPr>
            <p:ph type="sldImg"/>
          </p:nvPr>
        </p:nvSpPr>
        <p:spPr>
          <a:xfrm>
            <a:off x="992188" y="768350"/>
            <a:ext cx="5114925" cy="3836988"/>
          </a:xfrm>
          <a:ln/>
        </p:spPr>
      </p:sp>
      <p:sp>
        <p:nvSpPr>
          <p:cNvPr id="61444" name="Rectangle 3">
            <a:extLst>
              <a:ext uri="{FF2B5EF4-FFF2-40B4-BE49-F238E27FC236}">
                <a16:creationId xmlns:a16="http://schemas.microsoft.com/office/drawing/2014/main" id="{C9C5CE91-6705-4F9B-9212-F5135BB9453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A406DDF1-3516-4893-9493-A63E9675E1A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9B5A9EA-1DDB-4482-9430-D672888C3256}" type="slidenum">
              <a:rPr lang="de-DE" altLang="de-DE" sz="1300"/>
              <a:pPr eaLnBrk="1" hangingPunct="1"/>
              <a:t>7</a:t>
            </a:fld>
            <a:endParaRPr lang="de-DE" altLang="de-DE" sz="1300"/>
          </a:p>
        </p:txBody>
      </p:sp>
      <p:sp>
        <p:nvSpPr>
          <p:cNvPr id="62467" name="Rectangle 2">
            <a:extLst>
              <a:ext uri="{FF2B5EF4-FFF2-40B4-BE49-F238E27FC236}">
                <a16:creationId xmlns:a16="http://schemas.microsoft.com/office/drawing/2014/main" id="{1BFA17C8-82B7-4CEC-A47A-DCA8CF8CB94B}"/>
              </a:ext>
            </a:extLst>
          </p:cNvPr>
          <p:cNvSpPr>
            <a:spLocks noGrp="1" noRot="1" noChangeAspect="1" noChangeArrowheads="1" noTextEdit="1"/>
          </p:cNvSpPr>
          <p:nvPr>
            <p:ph type="sldImg"/>
          </p:nvPr>
        </p:nvSpPr>
        <p:spPr>
          <a:xfrm>
            <a:off x="992188" y="768350"/>
            <a:ext cx="5114925" cy="3836988"/>
          </a:xfrm>
          <a:ln/>
        </p:spPr>
      </p:sp>
      <p:sp>
        <p:nvSpPr>
          <p:cNvPr id="62468" name="Rectangle 3">
            <a:extLst>
              <a:ext uri="{FF2B5EF4-FFF2-40B4-BE49-F238E27FC236}">
                <a16:creationId xmlns:a16="http://schemas.microsoft.com/office/drawing/2014/main" id="{88505820-0707-4352-AD2F-D56456BC147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B4610E1A-9179-4C11-999A-CEF8C741D2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DBA5B9B-8C76-46E7-82BA-4D6FE52D6AB2}" type="slidenum">
              <a:rPr lang="de-DE" altLang="de-DE" sz="1300"/>
              <a:pPr eaLnBrk="1" hangingPunct="1"/>
              <a:t>8</a:t>
            </a:fld>
            <a:endParaRPr lang="de-DE" altLang="de-DE" sz="1300"/>
          </a:p>
        </p:txBody>
      </p:sp>
      <p:sp>
        <p:nvSpPr>
          <p:cNvPr id="63491" name="Rectangle 2">
            <a:extLst>
              <a:ext uri="{FF2B5EF4-FFF2-40B4-BE49-F238E27FC236}">
                <a16:creationId xmlns:a16="http://schemas.microsoft.com/office/drawing/2014/main" id="{9AB8A433-368A-4A24-B7D5-2D9F3A978151}"/>
              </a:ext>
            </a:extLst>
          </p:cNvPr>
          <p:cNvSpPr>
            <a:spLocks noGrp="1" noRot="1" noChangeAspect="1" noChangeArrowheads="1" noTextEdit="1"/>
          </p:cNvSpPr>
          <p:nvPr>
            <p:ph type="sldImg"/>
          </p:nvPr>
        </p:nvSpPr>
        <p:spPr>
          <a:xfrm>
            <a:off x="992188" y="768350"/>
            <a:ext cx="5114925" cy="3836988"/>
          </a:xfrm>
          <a:ln/>
        </p:spPr>
      </p:sp>
      <p:sp>
        <p:nvSpPr>
          <p:cNvPr id="63492" name="Rectangle 3">
            <a:extLst>
              <a:ext uri="{FF2B5EF4-FFF2-40B4-BE49-F238E27FC236}">
                <a16:creationId xmlns:a16="http://schemas.microsoft.com/office/drawing/2014/main" id="{221C718C-9046-46AF-9F0F-D158AD5B93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B0D16C58-2F19-469B-BB29-7426108C5B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5909BA9-EC0D-432B-804A-5B9B3F25FDC0}" type="slidenum">
              <a:rPr lang="de-DE" altLang="de-DE" sz="1300"/>
              <a:pPr eaLnBrk="1" hangingPunct="1"/>
              <a:t>9</a:t>
            </a:fld>
            <a:endParaRPr lang="de-DE" altLang="de-DE" sz="1300"/>
          </a:p>
        </p:txBody>
      </p:sp>
      <p:sp>
        <p:nvSpPr>
          <p:cNvPr id="64515" name="Rectangle 2">
            <a:extLst>
              <a:ext uri="{FF2B5EF4-FFF2-40B4-BE49-F238E27FC236}">
                <a16:creationId xmlns:a16="http://schemas.microsoft.com/office/drawing/2014/main" id="{0F0D3C86-BC69-447F-829D-B94259930DF3}"/>
              </a:ext>
            </a:extLst>
          </p:cNvPr>
          <p:cNvSpPr>
            <a:spLocks noGrp="1" noRot="1" noChangeAspect="1" noChangeArrowheads="1" noTextEdit="1"/>
          </p:cNvSpPr>
          <p:nvPr>
            <p:ph type="sldImg"/>
          </p:nvPr>
        </p:nvSpPr>
        <p:spPr>
          <a:xfrm>
            <a:off x="992188" y="768350"/>
            <a:ext cx="5114925" cy="3836988"/>
          </a:xfrm>
          <a:ln/>
        </p:spPr>
      </p:sp>
      <p:sp>
        <p:nvSpPr>
          <p:cNvPr id="64516" name="Rectangle 3">
            <a:extLst>
              <a:ext uri="{FF2B5EF4-FFF2-40B4-BE49-F238E27FC236}">
                <a16:creationId xmlns:a16="http://schemas.microsoft.com/office/drawing/2014/main" id="{810A2715-B5D1-45B1-9022-F57EB3DB1C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
        <p:nvSpPr>
          <p:cNvPr id="4" name="Rectangle 4">
            <a:extLst>
              <a:ext uri="{FF2B5EF4-FFF2-40B4-BE49-F238E27FC236}">
                <a16:creationId xmlns:a16="http://schemas.microsoft.com/office/drawing/2014/main" id="{72D3BA33-A447-4DAA-8EF8-BC4269516419}"/>
              </a:ext>
            </a:extLst>
          </p:cNvPr>
          <p:cNvSpPr>
            <a:spLocks noGrp="1" noChangeArrowheads="1"/>
          </p:cNvSpPr>
          <p:nvPr>
            <p:ph type="dt" sz="half" idx="10"/>
          </p:nvPr>
        </p:nvSpPr>
        <p:spPr>
          <a:ln/>
        </p:spPr>
        <p:txBody>
          <a:bodyPr/>
          <a:lstStyle>
            <a:lvl1pPr>
              <a:defRPr/>
            </a:lvl1pPr>
          </a:lstStyle>
          <a:p>
            <a:pPr>
              <a:defRPr/>
            </a:pPr>
            <a:endParaRPr lang="de-DE"/>
          </a:p>
        </p:txBody>
      </p:sp>
      <p:sp>
        <p:nvSpPr>
          <p:cNvPr id="5" name="Rectangle 5">
            <a:extLst>
              <a:ext uri="{FF2B5EF4-FFF2-40B4-BE49-F238E27FC236}">
                <a16:creationId xmlns:a16="http://schemas.microsoft.com/office/drawing/2014/main" id="{0C362E4E-2C4C-4B75-8D55-2F19D7389BC7}"/>
              </a:ext>
            </a:extLst>
          </p:cNvPr>
          <p:cNvSpPr>
            <a:spLocks noGrp="1" noChangeArrowheads="1"/>
          </p:cNvSpPr>
          <p:nvPr>
            <p:ph type="ftr" sz="quarter" idx="11"/>
          </p:nvPr>
        </p:nvSpPr>
        <p:spPr>
          <a:ln/>
        </p:spPr>
        <p:txBody>
          <a:bodyPr/>
          <a:lstStyle>
            <a:lvl1pPr>
              <a:defRPr/>
            </a:lvl1pPr>
          </a:lstStyle>
          <a:p>
            <a:pPr>
              <a:defRPr/>
            </a:pPr>
            <a:endParaRPr lang="de-DE"/>
          </a:p>
        </p:txBody>
      </p:sp>
      <p:sp>
        <p:nvSpPr>
          <p:cNvPr id="6" name="Rectangle 6">
            <a:extLst>
              <a:ext uri="{FF2B5EF4-FFF2-40B4-BE49-F238E27FC236}">
                <a16:creationId xmlns:a16="http://schemas.microsoft.com/office/drawing/2014/main" id="{A07EDD33-9678-4E4A-8638-EB1B655FCCD0}"/>
              </a:ext>
            </a:extLst>
          </p:cNvPr>
          <p:cNvSpPr>
            <a:spLocks noGrp="1" noChangeArrowheads="1"/>
          </p:cNvSpPr>
          <p:nvPr>
            <p:ph type="sldNum" sz="quarter" idx="12"/>
          </p:nvPr>
        </p:nvSpPr>
        <p:spPr>
          <a:ln/>
        </p:spPr>
        <p:txBody>
          <a:bodyPr/>
          <a:lstStyle>
            <a:lvl1pPr>
              <a:defRPr/>
            </a:lvl1pPr>
          </a:lstStyle>
          <a:p>
            <a:fld id="{EBDC8D75-80A2-4F92-B1EE-8C80D27E3218}" type="slidenum">
              <a:rPr lang="de-DE" altLang="de-DE"/>
              <a:pPr/>
              <a:t>‹Nr.›</a:t>
            </a:fld>
            <a:endParaRPr lang="de-DE" altLang="de-DE"/>
          </a:p>
        </p:txBody>
      </p:sp>
    </p:spTree>
    <p:extLst>
      <p:ext uri="{BB962C8B-B14F-4D97-AF65-F5344CB8AC3E}">
        <p14:creationId xmlns:p14="http://schemas.microsoft.com/office/powerpoint/2010/main" val="52592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a:extLst>
              <a:ext uri="{FF2B5EF4-FFF2-40B4-BE49-F238E27FC236}">
                <a16:creationId xmlns:a16="http://schemas.microsoft.com/office/drawing/2014/main" id="{3C51FF2B-23E9-4998-B61E-E92DEB34A4A3}"/>
              </a:ext>
            </a:extLst>
          </p:cNvPr>
          <p:cNvSpPr>
            <a:spLocks noGrp="1" noChangeArrowheads="1"/>
          </p:cNvSpPr>
          <p:nvPr>
            <p:ph type="dt" sz="half" idx="10"/>
          </p:nvPr>
        </p:nvSpPr>
        <p:spPr>
          <a:ln/>
        </p:spPr>
        <p:txBody>
          <a:bodyPr/>
          <a:lstStyle>
            <a:lvl1pPr>
              <a:defRPr/>
            </a:lvl1pPr>
          </a:lstStyle>
          <a:p>
            <a:pPr>
              <a:defRPr/>
            </a:pPr>
            <a:endParaRPr lang="de-DE"/>
          </a:p>
        </p:txBody>
      </p:sp>
      <p:sp>
        <p:nvSpPr>
          <p:cNvPr id="5" name="Rectangle 5">
            <a:extLst>
              <a:ext uri="{FF2B5EF4-FFF2-40B4-BE49-F238E27FC236}">
                <a16:creationId xmlns:a16="http://schemas.microsoft.com/office/drawing/2014/main" id="{7C56211C-37C1-4D39-B72F-3939F6E560E6}"/>
              </a:ext>
            </a:extLst>
          </p:cNvPr>
          <p:cNvSpPr>
            <a:spLocks noGrp="1" noChangeArrowheads="1"/>
          </p:cNvSpPr>
          <p:nvPr>
            <p:ph type="ftr" sz="quarter" idx="11"/>
          </p:nvPr>
        </p:nvSpPr>
        <p:spPr>
          <a:ln/>
        </p:spPr>
        <p:txBody>
          <a:bodyPr/>
          <a:lstStyle>
            <a:lvl1pPr>
              <a:defRPr/>
            </a:lvl1pPr>
          </a:lstStyle>
          <a:p>
            <a:pPr>
              <a:defRPr/>
            </a:pPr>
            <a:endParaRPr lang="de-DE"/>
          </a:p>
        </p:txBody>
      </p:sp>
      <p:sp>
        <p:nvSpPr>
          <p:cNvPr id="6" name="Rectangle 6">
            <a:extLst>
              <a:ext uri="{FF2B5EF4-FFF2-40B4-BE49-F238E27FC236}">
                <a16:creationId xmlns:a16="http://schemas.microsoft.com/office/drawing/2014/main" id="{BFD41AE3-64CA-4544-BE45-E4625EE9986A}"/>
              </a:ext>
            </a:extLst>
          </p:cNvPr>
          <p:cNvSpPr>
            <a:spLocks noGrp="1" noChangeArrowheads="1"/>
          </p:cNvSpPr>
          <p:nvPr>
            <p:ph type="sldNum" sz="quarter" idx="12"/>
          </p:nvPr>
        </p:nvSpPr>
        <p:spPr>
          <a:ln/>
        </p:spPr>
        <p:txBody>
          <a:bodyPr/>
          <a:lstStyle>
            <a:lvl1pPr>
              <a:defRPr/>
            </a:lvl1pPr>
          </a:lstStyle>
          <a:p>
            <a:fld id="{5ED47FFB-77DC-4657-B73E-29FAE4C679A2}" type="slidenum">
              <a:rPr lang="de-DE" altLang="de-DE"/>
              <a:pPr/>
              <a:t>‹Nr.›</a:t>
            </a:fld>
            <a:endParaRPr lang="de-DE" altLang="de-DE"/>
          </a:p>
        </p:txBody>
      </p:sp>
    </p:spTree>
    <p:extLst>
      <p:ext uri="{BB962C8B-B14F-4D97-AF65-F5344CB8AC3E}">
        <p14:creationId xmlns:p14="http://schemas.microsoft.com/office/powerpoint/2010/main" val="10269659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a:extLst>
              <a:ext uri="{FF2B5EF4-FFF2-40B4-BE49-F238E27FC236}">
                <a16:creationId xmlns:a16="http://schemas.microsoft.com/office/drawing/2014/main" id="{599E70C5-7BB2-415F-B836-1BFD99C9A01E}"/>
              </a:ext>
            </a:extLst>
          </p:cNvPr>
          <p:cNvSpPr>
            <a:spLocks noGrp="1" noChangeArrowheads="1"/>
          </p:cNvSpPr>
          <p:nvPr>
            <p:ph type="dt" sz="half" idx="10"/>
          </p:nvPr>
        </p:nvSpPr>
        <p:spPr>
          <a:ln/>
        </p:spPr>
        <p:txBody>
          <a:bodyPr/>
          <a:lstStyle>
            <a:lvl1pPr>
              <a:defRPr/>
            </a:lvl1pPr>
          </a:lstStyle>
          <a:p>
            <a:pPr>
              <a:defRPr/>
            </a:pPr>
            <a:endParaRPr lang="de-DE"/>
          </a:p>
        </p:txBody>
      </p:sp>
      <p:sp>
        <p:nvSpPr>
          <p:cNvPr id="5" name="Rectangle 5">
            <a:extLst>
              <a:ext uri="{FF2B5EF4-FFF2-40B4-BE49-F238E27FC236}">
                <a16:creationId xmlns:a16="http://schemas.microsoft.com/office/drawing/2014/main" id="{03734098-500C-4434-970B-2346689F883D}"/>
              </a:ext>
            </a:extLst>
          </p:cNvPr>
          <p:cNvSpPr>
            <a:spLocks noGrp="1" noChangeArrowheads="1"/>
          </p:cNvSpPr>
          <p:nvPr>
            <p:ph type="ftr" sz="quarter" idx="11"/>
          </p:nvPr>
        </p:nvSpPr>
        <p:spPr>
          <a:ln/>
        </p:spPr>
        <p:txBody>
          <a:bodyPr/>
          <a:lstStyle>
            <a:lvl1pPr>
              <a:defRPr/>
            </a:lvl1pPr>
          </a:lstStyle>
          <a:p>
            <a:pPr>
              <a:defRPr/>
            </a:pPr>
            <a:endParaRPr lang="de-DE"/>
          </a:p>
        </p:txBody>
      </p:sp>
      <p:sp>
        <p:nvSpPr>
          <p:cNvPr id="6" name="Rectangle 6">
            <a:extLst>
              <a:ext uri="{FF2B5EF4-FFF2-40B4-BE49-F238E27FC236}">
                <a16:creationId xmlns:a16="http://schemas.microsoft.com/office/drawing/2014/main" id="{756AC43B-77A3-457E-82B2-CD2128525882}"/>
              </a:ext>
            </a:extLst>
          </p:cNvPr>
          <p:cNvSpPr>
            <a:spLocks noGrp="1" noChangeArrowheads="1"/>
          </p:cNvSpPr>
          <p:nvPr>
            <p:ph type="sldNum" sz="quarter" idx="12"/>
          </p:nvPr>
        </p:nvSpPr>
        <p:spPr>
          <a:ln/>
        </p:spPr>
        <p:txBody>
          <a:bodyPr/>
          <a:lstStyle>
            <a:lvl1pPr>
              <a:defRPr/>
            </a:lvl1pPr>
          </a:lstStyle>
          <a:p>
            <a:fld id="{41FEBFDC-D8C3-4DCA-882E-7E5D91FF04E1}" type="slidenum">
              <a:rPr lang="de-DE" altLang="de-DE"/>
              <a:pPr/>
              <a:t>‹Nr.›</a:t>
            </a:fld>
            <a:endParaRPr lang="de-DE" altLang="de-DE"/>
          </a:p>
        </p:txBody>
      </p:sp>
    </p:spTree>
    <p:extLst>
      <p:ext uri="{BB962C8B-B14F-4D97-AF65-F5344CB8AC3E}">
        <p14:creationId xmlns:p14="http://schemas.microsoft.com/office/powerpoint/2010/main" val="15383343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a:extLst>
              <a:ext uri="{FF2B5EF4-FFF2-40B4-BE49-F238E27FC236}">
                <a16:creationId xmlns:a16="http://schemas.microsoft.com/office/drawing/2014/main" id="{C0F4DC60-769F-4203-92CC-19AD4379DED4}"/>
              </a:ext>
            </a:extLst>
          </p:cNvPr>
          <p:cNvSpPr>
            <a:spLocks noGrp="1" noChangeArrowheads="1"/>
          </p:cNvSpPr>
          <p:nvPr>
            <p:ph type="dt" sz="half" idx="10"/>
          </p:nvPr>
        </p:nvSpPr>
        <p:spPr>
          <a:ln/>
        </p:spPr>
        <p:txBody>
          <a:bodyPr/>
          <a:lstStyle>
            <a:lvl1pPr>
              <a:defRPr/>
            </a:lvl1pPr>
          </a:lstStyle>
          <a:p>
            <a:pPr>
              <a:defRPr/>
            </a:pPr>
            <a:endParaRPr lang="de-DE"/>
          </a:p>
        </p:txBody>
      </p:sp>
      <p:sp>
        <p:nvSpPr>
          <p:cNvPr id="5" name="Rectangle 5">
            <a:extLst>
              <a:ext uri="{FF2B5EF4-FFF2-40B4-BE49-F238E27FC236}">
                <a16:creationId xmlns:a16="http://schemas.microsoft.com/office/drawing/2014/main" id="{2B5CBD1E-DE16-496D-9BED-B462CD1D9B29}"/>
              </a:ext>
            </a:extLst>
          </p:cNvPr>
          <p:cNvSpPr>
            <a:spLocks noGrp="1" noChangeArrowheads="1"/>
          </p:cNvSpPr>
          <p:nvPr>
            <p:ph type="ftr" sz="quarter" idx="11"/>
          </p:nvPr>
        </p:nvSpPr>
        <p:spPr>
          <a:ln/>
        </p:spPr>
        <p:txBody>
          <a:bodyPr/>
          <a:lstStyle>
            <a:lvl1pPr>
              <a:defRPr/>
            </a:lvl1pPr>
          </a:lstStyle>
          <a:p>
            <a:pPr>
              <a:defRPr/>
            </a:pPr>
            <a:endParaRPr lang="de-DE"/>
          </a:p>
        </p:txBody>
      </p:sp>
      <p:sp>
        <p:nvSpPr>
          <p:cNvPr id="6" name="Rectangle 6">
            <a:extLst>
              <a:ext uri="{FF2B5EF4-FFF2-40B4-BE49-F238E27FC236}">
                <a16:creationId xmlns:a16="http://schemas.microsoft.com/office/drawing/2014/main" id="{43429C04-B16C-4659-96A5-9D390C3C3A59}"/>
              </a:ext>
            </a:extLst>
          </p:cNvPr>
          <p:cNvSpPr>
            <a:spLocks noGrp="1" noChangeArrowheads="1"/>
          </p:cNvSpPr>
          <p:nvPr>
            <p:ph type="sldNum" sz="quarter" idx="12"/>
          </p:nvPr>
        </p:nvSpPr>
        <p:spPr>
          <a:ln/>
        </p:spPr>
        <p:txBody>
          <a:bodyPr/>
          <a:lstStyle>
            <a:lvl1pPr>
              <a:defRPr/>
            </a:lvl1pPr>
          </a:lstStyle>
          <a:p>
            <a:fld id="{80590733-1727-4EDB-88A4-7733991767B0}" type="slidenum">
              <a:rPr lang="de-DE" altLang="de-DE"/>
              <a:pPr/>
              <a:t>‹Nr.›</a:t>
            </a:fld>
            <a:endParaRPr lang="de-DE" altLang="de-DE"/>
          </a:p>
        </p:txBody>
      </p:sp>
    </p:spTree>
    <p:extLst>
      <p:ext uri="{BB962C8B-B14F-4D97-AF65-F5344CB8AC3E}">
        <p14:creationId xmlns:p14="http://schemas.microsoft.com/office/powerpoint/2010/main" val="21349010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Rectangle 4">
            <a:extLst>
              <a:ext uri="{FF2B5EF4-FFF2-40B4-BE49-F238E27FC236}">
                <a16:creationId xmlns:a16="http://schemas.microsoft.com/office/drawing/2014/main" id="{E876BFC8-2421-48D7-822D-63FA69D7A802}"/>
              </a:ext>
            </a:extLst>
          </p:cNvPr>
          <p:cNvSpPr>
            <a:spLocks noGrp="1" noChangeArrowheads="1"/>
          </p:cNvSpPr>
          <p:nvPr>
            <p:ph type="dt" sz="half" idx="10"/>
          </p:nvPr>
        </p:nvSpPr>
        <p:spPr>
          <a:ln/>
        </p:spPr>
        <p:txBody>
          <a:bodyPr/>
          <a:lstStyle>
            <a:lvl1pPr>
              <a:defRPr/>
            </a:lvl1pPr>
          </a:lstStyle>
          <a:p>
            <a:pPr>
              <a:defRPr/>
            </a:pPr>
            <a:endParaRPr lang="de-DE"/>
          </a:p>
        </p:txBody>
      </p:sp>
      <p:sp>
        <p:nvSpPr>
          <p:cNvPr id="5" name="Rectangle 5">
            <a:extLst>
              <a:ext uri="{FF2B5EF4-FFF2-40B4-BE49-F238E27FC236}">
                <a16:creationId xmlns:a16="http://schemas.microsoft.com/office/drawing/2014/main" id="{4096CA07-E387-48EB-A408-74329FD6DBDD}"/>
              </a:ext>
            </a:extLst>
          </p:cNvPr>
          <p:cNvSpPr>
            <a:spLocks noGrp="1" noChangeArrowheads="1"/>
          </p:cNvSpPr>
          <p:nvPr>
            <p:ph type="ftr" sz="quarter" idx="11"/>
          </p:nvPr>
        </p:nvSpPr>
        <p:spPr>
          <a:ln/>
        </p:spPr>
        <p:txBody>
          <a:bodyPr/>
          <a:lstStyle>
            <a:lvl1pPr>
              <a:defRPr/>
            </a:lvl1pPr>
          </a:lstStyle>
          <a:p>
            <a:pPr>
              <a:defRPr/>
            </a:pPr>
            <a:endParaRPr lang="de-DE"/>
          </a:p>
        </p:txBody>
      </p:sp>
      <p:sp>
        <p:nvSpPr>
          <p:cNvPr id="6" name="Rectangle 6">
            <a:extLst>
              <a:ext uri="{FF2B5EF4-FFF2-40B4-BE49-F238E27FC236}">
                <a16:creationId xmlns:a16="http://schemas.microsoft.com/office/drawing/2014/main" id="{3DE15F3E-56F2-4AF1-A632-37C72E98DB10}"/>
              </a:ext>
            </a:extLst>
          </p:cNvPr>
          <p:cNvSpPr>
            <a:spLocks noGrp="1" noChangeArrowheads="1"/>
          </p:cNvSpPr>
          <p:nvPr>
            <p:ph type="sldNum" sz="quarter" idx="12"/>
          </p:nvPr>
        </p:nvSpPr>
        <p:spPr>
          <a:ln/>
        </p:spPr>
        <p:txBody>
          <a:bodyPr/>
          <a:lstStyle>
            <a:lvl1pPr>
              <a:defRPr/>
            </a:lvl1pPr>
          </a:lstStyle>
          <a:p>
            <a:fld id="{6CFD73B4-D4A1-4671-B74C-6E27459E0567}" type="slidenum">
              <a:rPr lang="de-DE" altLang="de-DE"/>
              <a:pPr/>
              <a:t>‹Nr.›</a:t>
            </a:fld>
            <a:endParaRPr lang="de-DE" altLang="de-DE"/>
          </a:p>
        </p:txBody>
      </p:sp>
    </p:spTree>
    <p:extLst>
      <p:ext uri="{BB962C8B-B14F-4D97-AF65-F5344CB8AC3E}">
        <p14:creationId xmlns:p14="http://schemas.microsoft.com/office/powerpoint/2010/main" val="41146643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Rectangle 4">
            <a:extLst>
              <a:ext uri="{FF2B5EF4-FFF2-40B4-BE49-F238E27FC236}">
                <a16:creationId xmlns:a16="http://schemas.microsoft.com/office/drawing/2014/main" id="{FE31DE5F-892F-4E5C-B3CD-10C1A942194A}"/>
              </a:ext>
            </a:extLst>
          </p:cNvPr>
          <p:cNvSpPr>
            <a:spLocks noGrp="1" noChangeArrowheads="1"/>
          </p:cNvSpPr>
          <p:nvPr>
            <p:ph type="dt" sz="half" idx="10"/>
          </p:nvPr>
        </p:nvSpPr>
        <p:spPr>
          <a:ln/>
        </p:spPr>
        <p:txBody>
          <a:bodyPr/>
          <a:lstStyle>
            <a:lvl1pPr>
              <a:defRPr/>
            </a:lvl1pPr>
          </a:lstStyle>
          <a:p>
            <a:pPr>
              <a:defRPr/>
            </a:pPr>
            <a:endParaRPr lang="de-DE"/>
          </a:p>
        </p:txBody>
      </p:sp>
      <p:sp>
        <p:nvSpPr>
          <p:cNvPr id="6" name="Rectangle 5">
            <a:extLst>
              <a:ext uri="{FF2B5EF4-FFF2-40B4-BE49-F238E27FC236}">
                <a16:creationId xmlns:a16="http://schemas.microsoft.com/office/drawing/2014/main" id="{5ABB0187-979A-41BA-9797-9CDFE1ED69B9}"/>
              </a:ext>
            </a:extLst>
          </p:cNvPr>
          <p:cNvSpPr>
            <a:spLocks noGrp="1" noChangeArrowheads="1"/>
          </p:cNvSpPr>
          <p:nvPr>
            <p:ph type="ftr" sz="quarter" idx="11"/>
          </p:nvPr>
        </p:nvSpPr>
        <p:spPr>
          <a:ln/>
        </p:spPr>
        <p:txBody>
          <a:bodyPr/>
          <a:lstStyle>
            <a:lvl1pPr>
              <a:defRPr/>
            </a:lvl1pPr>
          </a:lstStyle>
          <a:p>
            <a:pPr>
              <a:defRPr/>
            </a:pPr>
            <a:endParaRPr lang="de-DE"/>
          </a:p>
        </p:txBody>
      </p:sp>
      <p:sp>
        <p:nvSpPr>
          <p:cNvPr id="7" name="Rectangle 6">
            <a:extLst>
              <a:ext uri="{FF2B5EF4-FFF2-40B4-BE49-F238E27FC236}">
                <a16:creationId xmlns:a16="http://schemas.microsoft.com/office/drawing/2014/main" id="{B0CAD94A-8449-4BA3-BE7D-932CCF4A58CF}"/>
              </a:ext>
            </a:extLst>
          </p:cNvPr>
          <p:cNvSpPr>
            <a:spLocks noGrp="1" noChangeArrowheads="1"/>
          </p:cNvSpPr>
          <p:nvPr>
            <p:ph type="sldNum" sz="quarter" idx="12"/>
          </p:nvPr>
        </p:nvSpPr>
        <p:spPr>
          <a:ln/>
        </p:spPr>
        <p:txBody>
          <a:bodyPr/>
          <a:lstStyle>
            <a:lvl1pPr>
              <a:defRPr/>
            </a:lvl1pPr>
          </a:lstStyle>
          <a:p>
            <a:fld id="{69B05C41-3570-4735-B5BB-7ED00D16C67A}" type="slidenum">
              <a:rPr lang="de-DE" altLang="de-DE"/>
              <a:pPr/>
              <a:t>‹Nr.›</a:t>
            </a:fld>
            <a:endParaRPr lang="de-DE" altLang="de-DE"/>
          </a:p>
        </p:txBody>
      </p:sp>
    </p:spTree>
    <p:extLst>
      <p:ext uri="{BB962C8B-B14F-4D97-AF65-F5344CB8AC3E}">
        <p14:creationId xmlns:p14="http://schemas.microsoft.com/office/powerpoint/2010/main" val="29942820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 name="Rectangle 4">
            <a:extLst>
              <a:ext uri="{FF2B5EF4-FFF2-40B4-BE49-F238E27FC236}">
                <a16:creationId xmlns:a16="http://schemas.microsoft.com/office/drawing/2014/main" id="{5247DC01-51BA-4E91-9492-E3BB7D04FFE4}"/>
              </a:ext>
            </a:extLst>
          </p:cNvPr>
          <p:cNvSpPr>
            <a:spLocks noGrp="1" noChangeArrowheads="1"/>
          </p:cNvSpPr>
          <p:nvPr>
            <p:ph type="dt" sz="half" idx="10"/>
          </p:nvPr>
        </p:nvSpPr>
        <p:spPr>
          <a:ln/>
        </p:spPr>
        <p:txBody>
          <a:bodyPr/>
          <a:lstStyle>
            <a:lvl1pPr>
              <a:defRPr/>
            </a:lvl1pPr>
          </a:lstStyle>
          <a:p>
            <a:pPr>
              <a:defRPr/>
            </a:pPr>
            <a:endParaRPr lang="de-DE"/>
          </a:p>
        </p:txBody>
      </p:sp>
      <p:sp>
        <p:nvSpPr>
          <p:cNvPr id="8" name="Rectangle 5">
            <a:extLst>
              <a:ext uri="{FF2B5EF4-FFF2-40B4-BE49-F238E27FC236}">
                <a16:creationId xmlns:a16="http://schemas.microsoft.com/office/drawing/2014/main" id="{50525ECA-33A0-4844-B5D3-4C8BD8B8B5DB}"/>
              </a:ext>
            </a:extLst>
          </p:cNvPr>
          <p:cNvSpPr>
            <a:spLocks noGrp="1" noChangeArrowheads="1"/>
          </p:cNvSpPr>
          <p:nvPr>
            <p:ph type="ftr" sz="quarter" idx="11"/>
          </p:nvPr>
        </p:nvSpPr>
        <p:spPr>
          <a:ln/>
        </p:spPr>
        <p:txBody>
          <a:bodyPr/>
          <a:lstStyle>
            <a:lvl1pPr>
              <a:defRPr/>
            </a:lvl1pPr>
          </a:lstStyle>
          <a:p>
            <a:pPr>
              <a:defRPr/>
            </a:pPr>
            <a:endParaRPr lang="de-DE"/>
          </a:p>
        </p:txBody>
      </p:sp>
      <p:sp>
        <p:nvSpPr>
          <p:cNvPr id="9" name="Rectangle 6">
            <a:extLst>
              <a:ext uri="{FF2B5EF4-FFF2-40B4-BE49-F238E27FC236}">
                <a16:creationId xmlns:a16="http://schemas.microsoft.com/office/drawing/2014/main" id="{9057249D-61E4-4E87-96DE-1082E438D2F7}"/>
              </a:ext>
            </a:extLst>
          </p:cNvPr>
          <p:cNvSpPr>
            <a:spLocks noGrp="1" noChangeArrowheads="1"/>
          </p:cNvSpPr>
          <p:nvPr>
            <p:ph type="sldNum" sz="quarter" idx="12"/>
          </p:nvPr>
        </p:nvSpPr>
        <p:spPr>
          <a:ln/>
        </p:spPr>
        <p:txBody>
          <a:bodyPr/>
          <a:lstStyle>
            <a:lvl1pPr>
              <a:defRPr/>
            </a:lvl1pPr>
          </a:lstStyle>
          <a:p>
            <a:fld id="{B580819A-3431-4413-83FD-723B0B08D922}" type="slidenum">
              <a:rPr lang="de-DE" altLang="de-DE"/>
              <a:pPr/>
              <a:t>‹Nr.›</a:t>
            </a:fld>
            <a:endParaRPr lang="de-DE" altLang="de-DE"/>
          </a:p>
        </p:txBody>
      </p:sp>
    </p:spTree>
    <p:extLst>
      <p:ext uri="{BB962C8B-B14F-4D97-AF65-F5344CB8AC3E}">
        <p14:creationId xmlns:p14="http://schemas.microsoft.com/office/powerpoint/2010/main" val="10992611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Rectangle 4">
            <a:extLst>
              <a:ext uri="{FF2B5EF4-FFF2-40B4-BE49-F238E27FC236}">
                <a16:creationId xmlns:a16="http://schemas.microsoft.com/office/drawing/2014/main" id="{91D83AF2-F356-4EE8-8E32-59320C81BC1A}"/>
              </a:ext>
            </a:extLst>
          </p:cNvPr>
          <p:cNvSpPr>
            <a:spLocks noGrp="1" noChangeArrowheads="1"/>
          </p:cNvSpPr>
          <p:nvPr>
            <p:ph type="dt" sz="half" idx="10"/>
          </p:nvPr>
        </p:nvSpPr>
        <p:spPr>
          <a:ln/>
        </p:spPr>
        <p:txBody>
          <a:bodyPr/>
          <a:lstStyle>
            <a:lvl1pPr>
              <a:defRPr/>
            </a:lvl1pPr>
          </a:lstStyle>
          <a:p>
            <a:pPr>
              <a:defRPr/>
            </a:pPr>
            <a:endParaRPr lang="de-DE"/>
          </a:p>
        </p:txBody>
      </p:sp>
      <p:sp>
        <p:nvSpPr>
          <p:cNvPr id="4" name="Rectangle 5">
            <a:extLst>
              <a:ext uri="{FF2B5EF4-FFF2-40B4-BE49-F238E27FC236}">
                <a16:creationId xmlns:a16="http://schemas.microsoft.com/office/drawing/2014/main" id="{7673B471-9AFF-4CA4-ACBA-F349566897B6}"/>
              </a:ext>
            </a:extLst>
          </p:cNvPr>
          <p:cNvSpPr>
            <a:spLocks noGrp="1" noChangeArrowheads="1"/>
          </p:cNvSpPr>
          <p:nvPr>
            <p:ph type="ftr" sz="quarter" idx="11"/>
          </p:nvPr>
        </p:nvSpPr>
        <p:spPr>
          <a:ln/>
        </p:spPr>
        <p:txBody>
          <a:bodyPr/>
          <a:lstStyle>
            <a:lvl1pPr>
              <a:defRPr/>
            </a:lvl1pPr>
          </a:lstStyle>
          <a:p>
            <a:pPr>
              <a:defRPr/>
            </a:pPr>
            <a:endParaRPr lang="de-DE"/>
          </a:p>
        </p:txBody>
      </p:sp>
      <p:sp>
        <p:nvSpPr>
          <p:cNvPr id="5" name="Rectangle 6">
            <a:extLst>
              <a:ext uri="{FF2B5EF4-FFF2-40B4-BE49-F238E27FC236}">
                <a16:creationId xmlns:a16="http://schemas.microsoft.com/office/drawing/2014/main" id="{F99CE973-9BCB-4C67-BD36-358A28CA8B99}"/>
              </a:ext>
            </a:extLst>
          </p:cNvPr>
          <p:cNvSpPr>
            <a:spLocks noGrp="1" noChangeArrowheads="1"/>
          </p:cNvSpPr>
          <p:nvPr>
            <p:ph type="sldNum" sz="quarter" idx="12"/>
          </p:nvPr>
        </p:nvSpPr>
        <p:spPr>
          <a:ln/>
        </p:spPr>
        <p:txBody>
          <a:bodyPr/>
          <a:lstStyle>
            <a:lvl1pPr>
              <a:defRPr/>
            </a:lvl1pPr>
          </a:lstStyle>
          <a:p>
            <a:fld id="{5EADC1C7-7BFD-4E87-AF7F-A003F2B3F286}" type="slidenum">
              <a:rPr lang="de-DE" altLang="de-DE"/>
              <a:pPr/>
              <a:t>‹Nr.›</a:t>
            </a:fld>
            <a:endParaRPr lang="de-DE" altLang="de-DE"/>
          </a:p>
        </p:txBody>
      </p:sp>
    </p:spTree>
    <p:extLst>
      <p:ext uri="{BB962C8B-B14F-4D97-AF65-F5344CB8AC3E}">
        <p14:creationId xmlns:p14="http://schemas.microsoft.com/office/powerpoint/2010/main" val="14914506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426F520-F220-4915-A0B4-D63091E7384C}"/>
              </a:ext>
            </a:extLst>
          </p:cNvPr>
          <p:cNvSpPr>
            <a:spLocks noGrp="1" noChangeArrowheads="1"/>
          </p:cNvSpPr>
          <p:nvPr>
            <p:ph type="dt" sz="half" idx="10"/>
          </p:nvPr>
        </p:nvSpPr>
        <p:spPr>
          <a:ln/>
        </p:spPr>
        <p:txBody>
          <a:bodyPr/>
          <a:lstStyle>
            <a:lvl1pPr>
              <a:defRPr/>
            </a:lvl1pPr>
          </a:lstStyle>
          <a:p>
            <a:pPr>
              <a:defRPr/>
            </a:pPr>
            <a:endParaRPr lang="de-DE"/>
          </a:p>
        </p:txBody>
      </p:sp>
      <p:sp>
        <p:nvSpPr>
          <p:cNvPr id="3" name="Rectangle 5">
            <a:extLst>
              <a:ext uri="{FF2B5EF4-FFF2-40B4-BE49-F238E27FC236}">
                <a16:creationId xmlns:a16="http://schemas.microsoft.com/office/drawing/2014/main" id="{353EAA59-234C-4ABB-B9B4-B6519DF6CAAF}"/>
              </a:ext>
            </a:extLst>
          </p:cNvPr>
          <p:cNvSpPr>
            <a:spLocks noGrp="1" noChangeArrowheads="1"/>
          </p:cNvSpPr>
          <p:nvPr>
            <p:ph type="ftr" sz="quarter" idx="11"/>
          </p:nvPr>
        </p:nvSpPr>
        <p:spPr>
          <a:ln/>
        </p:spPr>
        <p:txBody>
          <a:bodyPr/>
          <a:lstStyle>
            <a:lvl1pPr>
              <a:defRPr/>
            </a:lvl1pPr>
          </a:lstStyle>
          <a:p>
            <a:pPr>
              <a:defRPr/>
            </a:pPr>
            <a:endParaRPr lang="de-DE"/>
          </a:p>
        </p:txBody>
      </p:sp>
      <p:sp>
        <p:nvSpPr>
          <p:cNvPr id="4" name="Rectangle 6">
            <a:extLst>
              <a:ext uri="{FF2B5EF4-FFF2-40B4-BE49-F238E27FC236}">
                <a16:creationId xmlns:a16="http://schemas.microsoft.com/office/drawing/2014/main" id="{F049BE75-26EE-4FD4-B999-33F0A83B11F1}"/>
              </a:ext>
            </a:extLst>
          </p:cNvPr>
          <p:cNvSpPr>
            <a:spLocks noGrp="1" noChangeArrowheads="1"/>
          </p:cNvSpPr>
          <p:nvPr>
            <p:ph type="sldNum" sz="quarter" idx="12"/>
          </p:nvPr>
        </p:nvSpPr>
        <p:spPr>
          <a:ln/>
        </p:spPr>
        <p:txBody>
          <a:bodyPr/>
          <a:lstStyle>
            <a:lvl1pPr>
              <a:defRPr/>
            </a:lvl1pPr>
          </a:lstStyle>
          <a:p>
            <a:fld id="{7A1D4696-5C24-41DB-9071-14D57BD46E42}" type="slidenum">
              <a:rPr lang="de-DE" altLang="de-DE"/>
              <a:pPr/>
              <a:t>‹Nr.›</a:t>
            </a:fld>
            <a:endParaRPr lang="de-DE" altLang="de-DE"/>
          </a:p>
        </p:txBody>
      </p:sp>
    </p:spTree>
    <p:extLst>
      <p:ext uri="{BB962C8B-B14F-4D97-AF65-F5344CB8AC3E}">
        <p14:creationId xmlns:p14="http://schemas.microsoft.com/office/powerpoint/2010/main" val="14722245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4">
            <a:extLst>
              <a:ext uri="{FF2B5EF4-FFF2-40B4-BE49-F238E27FC236}">
                <a16:creationId xmlns:a16="http://schemas.microsoft.com/office/drawing/2014/main" id="{5DF4A063-A9C2-4D06-98A0-ADA033C5E561}"/>
              </a:ext>
            </a:extLst>
          </p:cNvPr>
          <p:cNvSpPr>
            <a:spLocks noGrp="1" noChangeArrowheads="1"/>
          </p:cNvSpPr>
          <p:nvPr>
            <p:ph type="dt" sz="half" idx="10"/>
          </p:nvPr>
        </p:nvSpPr>
        <p:spPr>
          <a:ln/>
        </p:spPr>
        <p:txBody>
          <a:bodyPr/>
          <a:lstStyle>
            <a:lvl1pPr>
              <a:defRPr/>
            </a:lvl1pPr>
          </a:lstStyle>
          <a:p>
            <a:pPr>
              <a:defRPr/>
            </a:pPr>
            <a:endParaRPr lang="de-DE"/>
          </a:p>
        </p:txBody>
      </p:sp>
      <p:sp>
        <p:nvSpPr>
          <p:cNvPr id="6" name="Rectangle 5">
            <a:extLst>
              <a:ext uri="{FF2B5EF4-FFF2-40B4-BE49-F238E27FC236}">
                <a16:creationId xmlns:a16="http://schemas.microsoft.com/office/drawing/2014/main" id="{C7DA8FD6-CC3B-4559-8BDC-A2A751D4A639}"/>
              </a:ext>
            </a:extLst>
          </p:cNvPr>
          <p:cNvSpPr>
            <a:spLocks noGrp="1" noChangeArrowheads="1"/>
          </p:cNvSpPr>
          <p:nvPr>
            <p:ph type="ftr" sz="quarter" idx="11"/>
          </p:nvPr>
        </p:nvSpPr>
        <p:spPr>
          <a:ln/>
        </p:spPr>
        <p:txBody>
          <a:bodyPr/>
          <a:lstStyle>
            <a:lvl1pPr>
              <a:defRPr/>
            </a:lvl1pPr>
          </a:lstStyle>
          <a:p>
            <a:pPr>
              <a:defRPr/>
            </a:pPr>
            <a:endParaRPr lang="de-DE"/>
          </a:p>
        </p:txBody>
      </p:sp>
      <p:sp>
        <p:nvSpPr>
          <p:cNvPr id="7" name="Rectangle 6">
            <a:extLst>
              <a:ext uri="{FF2B5EF4-FFF2-40B4-BE49-F238E27FC236}">
                <a16:creationId xmlns:a16="http://schemas.microsoft.com/office/drawing/2014/main" id="{D98A90F8-3539-4A24-9AB3-186E3ADC000D}"/>
              </a:ext>
            </a:extLst>
          </p:cNvPr>
          <p:cNvSpPr>
            <a:spLocks noGrp="1" noChangeArrowheads="1"/>
          </p:cNvSpPr>
          <p:nvPr>
            <p:ph type="sldNum" sz="quarter" idx="12"/>
          </p:nvPr>
        </p:nvSpPr>
        <p:spPr>
          <a:ln/>
        </p:spPr>
        <p:txBody>
          <a:bodyPr/>
          <a:lstStyle>
            <a:lvl1pPr>
              <a:defRPr/>
            </a:lvl1pPr>
          </a:lstStyle>
          <a:p>
            <a:fld id="{B598862A-D508-4746-945E-D4E7356FFE66}" type="slidenum">
              <a:rPr lang="de-DE" altLang="de-DE"/>
              <a:pPr/>
              <a:t>‹Nr.›</a:t>
            </a:fld>
            <a:endParaRPr lang="de-DE" altLang="de-DE"/>
          </a:p>
        </p:txBody>
      </p:sp>
    </p:spTree>
    <p:extLst>
      <p:ext uri="{BB962C8B-B14F-4D97-AF65-F5344CB8AC3E}">
        <p14:creationId xmlns:p14="http://schemas.microsoft.com/office/powerpoint/2010/main" val="31457725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4">
            <a:extLst>
              <a:ext uri="{FF2B5EF4-FFF2-40B4-BE49-F238E27FC236}">
                <a16:creationId xmlns:a16="http://schemas.microsoft.com/office/drawing/2014/main" id="{B8380F33-CCE6-43CF-AD25-BF83A0864E27}"/>
              </a:ext>
            </a:extLst>
          </p:cNvPr>
          <p:cNvSpPr>
            <a:spLocks noGrp="1" noChangeArrowheads="1"/>
          </p:cNvSpPr>
          <p:nvPr>
            <p:ph type="dt" sz="half" idx="10"/>
          </p:nvPr>
        </p:nvSpPr>
        <p:spPr>
          <a:ln/>
        </p:spPr>
        <p:txBody>
          <a:bodyPr/>
          <a:lstStyle>
            <a:lvl1pPr>
              <a:defRPr/>
            </a:lvl1pPr>
          </a:lstStyle>
          <a:p>
            <a:pPr>
              <a:defRPr/>
            </a:pPr>
            <a:endParaRPr lang="de-DE"/>
          </a:p>
        </p:txBody>
      </p:sp>
      <p:sp>
        <p:nvSpPr>
          <p:cNvPr id="6" name="Rectangle 5">
            <a:extLst>
              <a:ext uri="{FF2B5EF4-FFF2-40B4-BE49-F238E27FC236}">
                <a16:creationId xmlns:a16="http://schemas.microsoft.com/office/drawing/2014/main" id="{0FC7690B-B95C-4E24-844E-16038C01C288}"/>
              </a:ext>
            </a:extLst>
          </p:cNvPr>
          <p:cNvSpPr>
            <a:spLocks noGrp="1" noChangeArrowheads="1"/>
          </p:cNvSpPr>
          <p:nvPr>
            <p:ph type="ftr" sz="quarter" idx="11"/>
          </p:nvPr>
        </p:nvSpPr>
        <p:spPr>
          <a:ln/>
        </p:spPr>
        <p:txBody>
          <a:bodyPr/>
          <a:lstStyle>
            <a:lvl1pPr>
              <a:defRPr/>
            </a:lvl1pPr>
          </a:lstStyle>
          <a:p>
            <a:pPr>
              <a:defRPr/>
            </a:pPr>
            <a:endParaRPr lang="de-DE"/>
          </a:p>
        </p:txBody>
      </p:sp>
      <p:sp>
        <p:nvSpPr>
          <p:cNvPr id="7" name="Rectangle 6">
            <a:extLst>
              <a:ext uri="{FF2B5EF4-FFF2-40B4-BE49-F238E27FC236}">
                <a16:creationId xmlns:a16="http://schemas.microsoft.com/office/drawing/2014/main" id="{A92DE3C4-58B3-42D2-B56C-AB2DC794210C}"/>
              </a:ext>
            </a:extLst>
          </p:cNvPr>
          <p:cNvSpPr>
            <a:spLocks noGrp="1" noChangeArrowheads="1"/>
          </p:cNvSpPr>
          <p:nvPr>
            <p:ph type="sldNum" sz="quarter" idx="12"/>
          </p:nvPr>
        </p:nvSpPr>
        <p:spPr>
          <a:ln/>
        </p:spPr>
        <p:txBody>
          <a:bodyPr/>
          <a:lstStyle>
            <a:lvl1pPr>
              <a:defRPr/>
            </a:lvl1pPr>
          </a:lstStyle>
          <a:p>
            <a:fld id="{4C7D2D99-18E7-49D9-8192-54D5F26CA693}" type="slidenum">
              <a:rPr lang="de-DE" altLang="de-DE"/>
              <a:pPr/>
              <a:t>‹Nr.›</a:t>
            </a:fld>
            <a:endParaRPr lang="de-DE" altLang="de-DE"/>
          </a:p>
        </p:txBody>
      </p:sp>
    </p:spTree>
    <p:extLst>
      <p:ext uri="{BB962C8B-B14F-4D97-AF65-F5344CB8AC3E}">
        <p14:creationId xmlns:p14="http://schemas.microsoft.com/office/powerpoint/2010/main" val="38639248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C68B8B4F-6093-4D0D-99F8-CEC88230837D}"/>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de-DE" altLang="de-DE"/>
              <a:t>Titelmasterformat durch Klicken bearbeiten</a:t>
            </a:r>
          </a:p>
        </p:txBody>
      </p:sp>
      <p:sp>
        <p:nvSpPr>
          <p:cNvPr id="52227" name="Rectangle 3">
            <a:extLst>
              <a:ext uri="{FF2B5EF4-FFF2-40B4-BE49-F238E27FC236}">
                <a16:creationId xmlns:a16="http://schemas.microsoft.com/office/drawing/2014/main" id="{7D9D6BAE-B1D4-49D3-A4D6-701F8DAADE21}"/>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altLang="de-DE"/>
              <a:t>Textmasterformate durch Klicken bearbeiten</a:t>
            </a:r>
          </a:p>
          <a:p>
            <a:pPr lvl="1"/>
            <a:r>
              <a:rPr lang="de-DE" altLang="de-DE"/>
              <a:t>Zweite Ebene</a:t>
            </a:r>
          </a:p>
          <a:p>
            <a:pPr lvl="2"/>
            <a:r>
              <a:rPr lang="de-DE" altLang="de-DE"/>
              <a:t>Dritte Ebene</a:t>
            </a:r>
          </a:p>
          <a:p>
            <a:pPr lvl="3"/>
            <a:r>
              <a:rPr lang="de-DE" altLang="de-DE"/>
              <a:t>Vierte Ebene</a:t>
            </a:r>
          </a:p>
          <a:p>
            <a:pPr lvl="4"/>
            <a:r>
              <a:rPr lang="de-DE" altLang="de-DE"/>
              <a:t>Fünfte Ebene</a:t>
            </a:r>
          </a:p>
        </p:txBody>
      </p:sp>
      <p:sp>
        <p:nvSpPr>
          <p:cNvPr id="1028" name="Rectangle 4">
            <a:extLst>
              <a:ext uri="{FF2B5EF4-FFF2-40B4-BE49-F238E27FC236}">
                <a16:creationId xmlns:a16="http://schemas.microsoft.com/office/drawing/2014/main" id="{FCD00BB4-BFB9-4DEB-BB7F-5008D28ACC01}"/>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a:latin typeface="Arial" charset="0"/>
                <a:cs typeface="Arial" charset="0"/>
              </a:defRPr>
            </a:lvl1pPr>
          </a:lstStyle>
          <a:p>
            <a:pPr>
              <a:defRPr/>
            </a:pPr>
            <a:endParaRPr lang="de-DE"/>
          </a:p>
        </p:txBody>
      </p:sp>
      <p:sp>
        <p:nvSpPr>
          <p:cNvPr id="1029" name="Rectangle 5">
            <a:extLst>
              <a:ext uri="{FF2B5EF4-FFF2-40B4-BE49-F238E27FC236}">
                <a16:creationId xmlns:a16="http://schemas.microsoft.com/office/drawing/2014/main" id="{F5620633-EF59-433A-947A-B8AD6507A498}"/>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a:latin typeface="Arial" charset="0"/>
                <a:cs typeface="Arial" charset="0"/>
              </a:defRPr>
            </a:lvl1pPr>
          </a:lstStyle>
          <a:p>
            <a:pPr>
              <a:defRPr/>
            </a:pPr>
            <a:endParaRPr lang="de-DE"/>
          </a:p>
        </p:txBody>
      </p:sp>
      <p:sp>
        <p:nvSpPr>
          <p:cNvPr id="1030" name="Rectangle 6">
            <a:extLst>
              <a:ext uri="{FF2B5EF4-FFF2-40B4-BE49-F238E27FC236}">
                <a16:creationId xmlns:a16="http://schemas.microsoft.com/office/drawing/2014/main" id="{0ACB9BA5-A9AD-4B66-BB9C-6ECEB02864E7}"/>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7C72BBC5-C1E5-44A6-B9CD-63DFD0AE50E5}" type="slidenum">
              <a:rPr lang="de-DE" altLang="de-DE"/>
              <a:pPr/>
              <a:t>‹Nr.›</a:t>
            </a:fld>
            <a:endParaRPr lang="de-DE" alt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6" Type="http://schemas.openxmlformats.org/officeDocument/2006/relationships/image" Target="../media/image28.png"/><Relationship Id="rId21" Type="http://schemas.openxmlformats.org/officeDocument/2006/relationships/customXml" Target="../ink/ink72.xml"/><Relationship Id="rId42" Type="http://schemas.openxmlformats.org/officeDocument/2006/relationships/image" Target="../media/image36.png"/><Relationship Id="rId47" Type="http://schemas.openxmlformats.org/officeDocument/2006/relationships/customXml" Target="../ink/ink85.xml"/><Relationship Id="rId63" Type="http://schemas.openxmlformats.org/officeDocument/2006/relationships/customXml" Target="../ink/ink93.xml"/><Relationship Id="rId68" Type="http://schemas.openxmlformats.org/officeDocument/2006/relationships/image" Target="../media/image49.png"/><Relationship Id="rId84" Type="http://schemas.openxmlformats.org/officeDocument/2006/relationships/customXml" Target="../ink/ink104.xml"/><Relationship Id="rId89" Type="http://schemas.openxmlformats.org/officeDocument/2006/relationships/image" Target="../media/image59.png"/><Relationship Id="rId16" Type="http://schemas.openxmlformats.org/officeDocument/2006/relationships/customXml" Target="../ink/ink68.xml"/><Relationship Id="rId107" Type="http://schemas.openxmlformats.org/officeDocument/2006/relationships/image" Target="../media/image68.png"/><Relationship Id="rId11" Type="http://schemas.openxmlformats.org/officeDocument/2006/relationships/oleObject" Target="../embeddings/oleObject14.bin"/><Relationship Id="rId32" Type="http://schemas.openxmlformats.org/officeDocument/2006/relationships/image" Target="../media/image31.png"/><Relationship Id="rId37" Type="http://schemas.openxmlformats.org/officeDocument/2006/relationships/customXml" Target="../ink/ink80.xml"/><Relationship Id="rId53" Type="http://schemas.openxmlformats.org/officeDocument/2006/relationships/customXml" Target="../ink/ink88.xml"/><Relationship Id="rId58" Type="http://schemas.openxmlformats.org/officeDocument/2006/relationships/image" Target="../media/image44.png"/><Relationship Id="rId74" Type="http://schemas.openxmlformats.org/officeDocument/2006/relationships/image" Target="../media/image52.png"/><Relationship Id="rId79" Type="http://schemas.openxmlformats.org/officeDocument/2006/relationships/customXml" Target="../ink/ink101.xml"/><Relationship Id="rId102" Type="http://schemas.openxmlformats.org/officeDocument/2006/relationships/customXml" Target="../ink/ink113.xml"/><Relationship Id="rId5" Type="http://schemas.openxmlformats.org/officeDocument/2006/relationships/oleObject" Target="../embeddings/oleObject11.bin"/><Relationship Id="rId90" Type="http://schemas.openxmlformats.org/officeDocument/2006/relationships/customXml" Target="../ink/ink107.xml"/><Relationship Id="rId95" Type="http://schemas.openxmlformats.org/officeDocument/2006/relationships/image" Target="../media/image62.png"/><Relationship Id="rId22" Type="http://schemas.openxmlformats.org/officeDocument/2006/relationships/image" Target="../media/image26.png"/><Relationship Id="rId27" Type="http://schemas.openxmlformats.org/officeDocument/2006/relationships/customXml" Target="../ink/ink75.xml"/><Relationship Id="rId43" Type="http://schemas.openxmlformats.org/officeDocument/2006/relationships/customXml" Target="../ink/ink83.xml"/><Relationship Id="rId48" Type="http://schemas.openxmlformats.org/officeDocument/2006/relationships/image" Target="../media/image39.png"/><Relationship Id="rId64" Type="http://schemas.openxmlformats.org/officeDocument/2006/relationships/image" Target="../media/image47.png"/><Relationship Id="rId69" Type="http://schemas.openxmlformats.org/officeDocument/2006/relationships/customXml" Target="../ink/ink96.xml"/><Relationship Id="rId80" Type="http://schemas.openxmlformats.org/officeDocument/2006/relationships/image" Target="../media/image55.png"/><Relationship Id="rId85" Type="http://schemas.openxmlformats.org/officeDocument/2006/relationships/image" Target="../media/image57.png"/><Relationship Id="rId12" Type="http://schemas.openxmlformats.org/officeDocument/2006/relationships/image" Target="../media/image25.wmf"/><Relationship Id="rId17" Type="http://schemas.openxmlformats.org/officeDocument/2006/relationships/customXml" Target="../ink/ink69.xml"/><Relationship Id="rId33" Type="http://schemas.openxmlformats.org/officeDocument/2006/relationships/customXml" Target="../ink/ink78.xml"/><Relationship Id="rId38" Type="http://schemas.openxmlformats.org/officeDocument/2006/relationships/image" Target="../media/image34.png"/><Relationship Id="rId59" Type="http://schemas.openxmlformats.org/officeDocument/2006/relationships/customXml" Target="../ink/ink91.xml"/><Relationship Id="rId103" Type="http://schemas.openxmlformats.org/officeDocument/2006/relationships/image" Target="../media/image66.png"/><Relationship Id="rId20" Type="http://schemas.openxmlformats.org/officeDocument/2006/relationships/image" Target="../media/image15.png"/><Relationship Id="rId41" Type="http://schemas.openxmlformats.org/officeDocument/2006/relationships/customXml" Target="../ink/ink82.xml"/><Relationship Id="rId54" Type="http://schemas.openxmlformats.org/officeDocument/2006/relationships/image" Target="../media/image42.png"/><Relationship Id="rId62" Type="http://schemas.openxmlformats.org/officeDocument/2006/relationships/image" Target="../media/image46.png"/><Relationship Id="rId70" Type="http://schemas.openxmlformats.org/officeDocument/2006/relationships/image" Target="../media/image50.png"/><Relationship Id="rId75" Type="http://schemas.openxmlformats.org/officeDocument/2006/relationships/customXml" Target="../ink/ink99.xml"/><Relationship Id="rId83" Type="http://schemas.openxmlformats.org/officeDocument/2006/relationships/customXml" Target="../ink/ink103.xml"/><Relationship Id="rId88" Type="http://schemas.openxmlformats.org/officeDocument/2006/relationships/customXml" Target="../ink/ink106.xml"/><Relationship Id="rId91" Type="http://schemas.openxmlformats.org/officeDocument/2006/relationships/image" Target="../media/image60.png"/><Relationship Id="rId96" Type="http://schemas.openxmlformats.org/officeDocument/2006/relationships/customXml" Target="../ink/ink110.xml"/><Relationship Id="rId1" Type="http://schemas.openxmlformats.org/officeDocument/2006/relationships/slideLayout" Target="../slideLayouts/slideLayout1.xml"/><Relationship Id="rId6" Type="http://schemas.openxmlformats.org/officeDocument/2006/relationships/image" Target="../media/image22.wmf"/><Relationship Id="rId15" Type="http://schemas.openxmlformats.org/officeDocument/2006/relationships/customXml" Target="../ink/ink67.xml"/><Relationship Id="rId23" Type="http://schemas.openxmlformats.org/officeDocument/2006/relationships/customXml" Target="../ink/ink73.xml"/><Relationship Id="rId28" Type="http://schemas.openxmlformats.org/officeDocument/2006/relationships/image" Target="../media/image29.png"/><Relationship Id="rId36" Type="http://schemas.openxmlformats.org/officeDocument/2006/relationships/image" Target="../media/image33.png"/><Relationship Id="rId49" Type="http://schemas.openxmlformats.org/officeDocument/2006/relationships/customXml" Target="../ink/ink86.xml"/><Relationship Id="rId57" Type="http://schemas.openxmlformats.org/officeDocument/2006/relationships/customXml" Target="../ink/ink90.xml"/><Relationship Id="rId106" Type="http://schemas.openxmlformats.org/officeDocument/2006/relationships/customXml" Target="../ink/ink115.xml"/><Relationship Id="rId10" Type="http://schemas.openxmlformats.org/officeDocument/2006/relationships/image" Target="../media/image24.wmf"/><Relationship Id="rId31" Type="http://schemas.openxmlformats.org/officeDocument/2006/relationships/customXml" Target="../ink/ink77.xml"/><Relationship Id="rId44" Type="http://schemas.openxmlformats.org/officeDocument/2006/relationships/image" Target="../media/image37.png"/><Relationship Id="rId52" Type="http://schemas.openxmlformats.org/officeDocument/2006/relationships/image" Target="../media/image41.png"/><Relationship Id="rId60" Type="http://schemas.openxmlformats.org/officeDocument/2006/relationships/image" Target="../media/image45.png"/><Relationship Id="rId65" Type="http://schemas.openxmlformats.org/officeDocument/2006/relationships/customXml" Target="../ink/ink94.xml"/><Relationship Id="rId73" Type="http://schemas.openxmlformats.org/officeDocument/2006/relationships/customXml" Target="../ink/ink98.xml"/><Relationship Id="rId78" Type="http://schemas.openxmlformats.org/officeDocument/2006/relationships/image" Target="../media/image54.png"/><Relationship Id="rId81" Type="http://schemas.openxmlformats.org/officeDocument/2006/relationships/customXml" Target="../ink/ink102.xml"/><Relationship Id="rId86" Type="http://schemas.openxmlformats.org/officeDocument/2006/relationships/customXml" Target="../ink/ink105.xml"/><Relationship Id="rId94" Type="http://schemas.openxmlformats.org/officeDocument/2006/relationships/customXml" Target="../ink/ink109.xml"/><Relationship Id="rId99" Type="http://schemas.openxmlformats.org/officeDocument/2006/relationships/image" Target="../media/image64.png"/><Relationship Id="rId101" Type="http://schemas.openxmlformats.org/officeDocument/2006/relationships/image" Target="../media/image65.png"/><Relationship Id="rId4" Type="http://schemas.openxmlformats.org/officeDocument/2006/relationships/image" Target="../media/image21.wmf"/><Relationship Id="rId9" Type="http://schemas.openxmlformats.org/officeDocument/2006/relationships/oleObject" Target="../embeddings/oleObject13.bin"/><Relationship Id="rId13" Type="http://schemas.openxmlformats.org/officeDocument/2006/relationships/customXml" Target="../ink/ink66.xml"/><Relationship Id="rId18" Type="http://schemas.openxmlformats.org/officeDocument/2006/relationships/customXml" Target="../ink/ink70.xml"/><Relationship Id="rId39" Type="http://schemas.openxmlformats.org/officeDocument/2006/relationships/customXml" Target="../ink/ink81.xml"/><Relationship Id="rId34" Type="http://schemas.openxmlformats.org/officeDocument/2006/relationships/image" Target="../media/image32.png"/><Relationship Id="rId50" Type="http://schemas.openxmlformats.org/officeDocument/2006/relationships/image" Target="../media/image40.png"/><Relationship Id="rId55" Type="http://schemas.openxmlformats.org/officeDocument/2006/relationships/customXml" Target="../ink/ink89.xml"/><Relationship Id="rId76" Type="http://schemas.openxmlformats.org/officeDocument/2006/relationships/image" Target="../media/image53.png"/><Relationship Id="rId97" Type="http://schemas.openxmlformats.org/officeDocument/2006/relationships/image" Target="../media/image63.png"/><Relationship Id="rId104" Type="http://schemas.openxmlformats.org/officeDocument/2006/relationships/customXml" Target="../ink/ink114.xml"/><Relationship Id="rId7" Type="http://schemas.openxmlformats.org/officeDocument/2006/relationships/oleObject" Target="../embeddings/oleObject12.bin"/><Relationship Id="rId71" Type="http://schemas.openxmlformats.org/officeDocument/2006/relationships/customXml" Target="../ink/ink97.xml"/><Relationship Id="rId92" Type="http://schemas.openxmlformats.org/officeDocument/2006/relationships/customXml" Target="../ink/ink108.xml"/><Relationship Id="rId2" Type="http://schemas.openxmlformats.org/officeDocument/2006/relationships/notesSlide" Target="../notesSlides/notesSlide10.xml"/><Relationship Id="rId29" Type="http://schemas.openxmlformats.org/officeDocument/2006/relationships/customXml" Target="../ink/ink76.xml"/><Relationship Id="rId24" Type="http://schemas.openxmlformats.org/officeDocument/2006/relationships/image" Target="../media/image27.png"/><Relationship Id="rId40" Type="http://schemas.openxmlformats.org/officeDocument/2006/relationships/image" Target="../media/image35.png"/><Relationship Id="rId45" Type="http://schemas.openxmlformats.org/officeDocument/2006/relationships/customXml" Target="../ink/ink84.xml"/><Relationship Id="rId66" Type="http://schemas.openxmlformats.org/officeDocument/2006/relationships/image" Target="../media/image48.png"/><Relationship Id="rId87" Type="http://schemas.openxmlformats.org/officeDocument/2006/relationships/image" Target="../media/image58.png"/><Relationship Id="rId61" Type="http://schemas.openxmlformats.org/officeDocument/2006/relationships/customXml" Target="../ink/ink92.xml"/><Relationship Id="rId82" Type="http://schemas.openxmlformats.org/officeDocument/2006/relationships/image" Target="../media/image56.png"/><Relationship Id="rId19" Type="http://schemas.openxmlformats.org/officeDocument/2006/relationships/customXml" Target="../ink/ink71.xml"/><Relationship Id="rId14" Type="http://schemas.openxmlformats.org/officeDocument/2006/relationships/image" Target="../media/image5.png"/><Relationship Id="rId30" Type="http://schemas.openxmlformats.org/officeDocument/2006/relationships/image" Target="../media/image30.png"/><Relationship Id="rId35" Type="http://schemas.openxmlformats.org/officeDocument/2006/relationships/customXml" Target="../ink/ink79.xml"/><Relationship Id="rId56" Type="http://schemas.openxmlformats.org/officeDocument/2006/relationships/image" Target="../media/image43.png"/><Relationship Id="rId77" Type="http://schemas.openxmlformats.org/officeDocument/2006/relationships/customXml" Target="../ink/ink100.xml"/><Relationship Id="rId100" Type="http://schemas.openxmlformats.org/officeDocument/2006/relationships/customXml" Target="../ink/ink112.xml"/><Relationship Id="rId105" Type="http://schemas.openxmlformats.org/officeDocument/2006/relationships/image" Target="../media/image67.png"/><Relationship Id="rId8" Type="http://schemas.openxmlformats.org/officeDocument/2006/relationships/image" Target="../media/image23.wmf"/><Relationship Id="rId51" Type="http://schemas.openxmlformats.org/officeDocument/2006/relationships/customXml" Target="../ink/ink87.xml"/><Relationship Id="rId72" Type="http://schemas.openxmlformats.org/officeDocument/2006/relationships/image" Target="../media/image51.png"/><Relationship Id="rId93" Type="http://schemas.openxmlformats.org/officeDocument/2006/relationships/image" Target="../media/image61.png"/><Relationship Id="rId98" Type="http://schemas.openxmlformats.org/officeDocument/2006/relationships/customXml" Target="../ink/ink111.xml"/><Relationship Id="rId3" Type="http://schemas.openxmlformats.org/officeDocument/2006/relationships/oleObject" Target="../embeddings/oleObject10.bin"/><Relationship Id="rId25" Type="http://schemas.openxmlformats.org/officeDocument/2006/relationships/customXml" Target="../ink/ink74.xml"/><Relationship Id="rId46" Type="http://schemas.openxmlformats.org/officeDocument/2006/relationships/image" Target="../media/image38.png"/><Relationship Id="rId67" Type="http://schemas.openxmlformats.org/officeDocument/2006/relationships/customXml" Target="../ink/ink95.xml"/></Relationships>
</file>

<file path=ppt/slides/_rels/slide11.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customXml" Target="../ink/ink121.xml"/><Relationship Id="rId26" Type="http://schemas.openxmlformats.org/officeDocument/2006/relationships/customXml" Target="../ink/ink125.xml"/><Relationship Id="rId39" Type="http://schemas.openxmlformats.org/officeDocument/2006/relationships/image" Target="../media/image86.png"/><Relationship Id="rId21" Type="http://schemas.openxmlformats.org/officeDocument/2006/relationships/image" Target="../media/image77.png"/><Relationship Id="rId34" Type="http://schemas.openxmlformats.org/officeDocument/2006/relationships/customXml" Target="../ink/ink129.xml"/><Relationship Id="rId42" Type="http://schemas.openxmlformats.org/officeDocument/2006/relationships/customXml" Target="../ink/ink133.xml"/><Relationship Id="rId47" Type="http://schemas.openxmlformats.org/officeDocument/2006/relationships/customXml" Target="../ink/ink138.xml"/><Relationship Id="rId7" Type="http://schemas.openxmlformats.org/officeDocument/2006/relationships/image" Target="../media/image72.png"/><Relationship Id="rId2" Type="http://schemas.openxmlformats.org/officeDocument/2006/relationships/notesSlide" Target="../notesSlides/notesSlide11.xml"/><Relationship Id="rId16" Type="http://schemas.openxmlformats.org/officeDocument/2006/relationships/customXml" Target="../ink/ink119.xml"/><Relationship Id="rId29" Type="http://schemas.openxmlformats.org/officeDocument/2006/relationships/image" Target="../media/image81.png"/><Relationship Id="rId1" Type="http://schemas.openxmlformats.org/officeDocument/2006/relationships/slideLayout" Target="../slideLayouts/slideLayout1.xml"/><Relationship Id="rId6" Type="http://schemas.openxmlformats.org/officeDocument/2006/relationships/image" Target="../media/image71.png"/><Relationship Id="rId11" Type="http://schemas.openxmlformats.org/officeDocument/2006/relationships/image" Target="../media/image76.png"/><Relationship Id="rId24" Type="http://schemas.openxmlformats.org/officeDocument/2006/relationships/customXml" Target="../ink/ink124.xml"/><Relationship Id="rId32" Type="http://schemas.openxmlformats.org/officeDocument/2006/relationships/customXml" Target="../ink/ink128.xml"/><Relationship Id="rId37" Type="http://schemas.openxmlformats.org/officeDocument/2006/relationships/image" Target="../media/image85.png"/><Relationship Id="rId40" Type="http://schemas.openxmlformats.org/officeDocument/2006/relationships/customXml" Target="../ink/ink132.xml"/><Relationship Id="rId45" Type="http://schemas.openxmlformats.org/officeDocument/2006/relationships/customXml" Target="../ink/ink136.xml"/><Relationship Id="rId5" Type="http://schemas.openxmlformats.org/officeDocument/2006/relationships/image" Target="../media/image70.png"/><Relationship Id="rId15" Type="http://schemas.openxmlformats.org/officeDocument/2006/relationships/customXml" Target="../ink/ink118.xml"/><Relationship Id="rId23" Type="http://schemas.openxmlformats.org/officeDocument/2006/relationships/image" Target="../media/image78.png"/><Relationship Id="rId28" Type="http://schemas.openxmlformats.org/officeDocument/2006/relationships/customXml" Target="../ink/ink126.xml"/><Relationship Id="rId36" Type="http://schemas.openxmlformats.org/officeDocument/2006/relationships/customXml" Target="../ink/ink130.xml"/><Relationship Id="rId10" Type="http://schemas.openxmlformats.org/officeDocument/2006/relationships/image" Target="../media/image75.png"/><Relationship Id="rId19" Type="http://schemas.openxmlformats.org/officeDocument/2006/relationships/image" Target="../media/image26.png"/><Relationship Id="rId31" Type="http://schemas.openxmlformats.org/officeDocument/2006/relationships/image" Target="../media/image82.png"/><Relationship Id="rId44" Type="http://schemas.openxmlformats.org/officeDocument/2006/relationships/customXml" Target="../ink/ink135.xml"/><Relationship Id="rId4" Type="http://schemas.openxmlformats.org/officeDocument/2006/relationships/image" Target="../media/image69.png"/><Relationship Id="rId9" Type="http://schemas.openxmlformats.org/officeDocument/2006/relationships/image" Target="../media/image74.png"/><Relationship Id="rId14" Type="http://schemas.openxmlformats.org/officeDocument/2006/relationships/customXml" Target="../ink/ink117.xml"/><Relationship Id="rId22" Type="http://schemas.openxmlformats.org/officeDocument/2006/relationships/customXml" Target="../ink/ink123.xml"/><Relationship Id="rId27" Type="http://schemas.openxmlformats.org/officeDocument/2006/relationships/image" Target="../media/image80.png"/><Relationship Id="rId30" Type="http://schemas.openxmlformats.org/officeDocument/2006/relationships/customXml" Target="../ink/ink127.xml"/><Relationship Id="rId35" Type="http://schemas.openxmlformats.org/officeDocument/2006/relationships/image" Target="../media/image84.png"/><Relationship Id="rId43" Type="http://schemas.openxmlformats.org/officeDocument/2006/relationships/customXml" Target="../ink/ink134.xml"/><Relationship Id="rId48" Type="http://schemas.openxmlformats.org/officeDocument/2006/relationships/customXml" Target="../ink/ink139.xml"/><Relationship Id="rId8" Type="http://schemas.openxmlformats.org/officeDocument/2006/relationships/image" Target="../media/image73.png"/><Relationship Id="rId3" Type="http://schemas.openxmlformats.org/officeDocument/2006/relationships/hyperlink" Target="../themen/kryptografie/modulo_potenz_polygone_2010.ggb" TargetMode="External"/><Relationship Id="rId12" Type="http://schemas.openxmlformats.org/officeDocument/2006/relationships/customXml" Target="../ink/ink116.xml"/><Relationship Id="rId17" Type="http://schemas.openxmlformats.org/officeDocument/2006/relationships/customXml" Target="../ink/ink120.xml"/><Relationship Id="rId25" Type="http://schemas.openxmlformats.org/officeDocument/2006/relationships/image" Target="../media/image79.png"/><Relationship Id="rId33" Type="http://schemas.openxmlformats.org/officeDocument/2006/relationships/image" Target="../media/image83.png"/><Relationship Id="rId38" Type="http://schemas.openxmlformats.org/officeDocument/2006/relationships/customXml" Target="../ink/ink131.xml"/><Relationship Id="rId46" Type="http://schemas.openxmlformats.org/officeDocument/2006/relationships/customXml" Target="../ink/ink137.xml"/><Relationship Id="rId20" Type="http://schemas.openxmlformats.org/officeDocument/2006/relationships/customXml" Target="../ink/ink122.xml"/><Relationship Id="rId41" Type="http://schemas.openxmlformats.org/officeDocument/2006/relationships/image" Target="../media/image87.png"/></Relationships>
</file>

<file path=ppt/slides/_rels/slide12.xml.rels><?xml version="1.0" encoding="UTF-8" standalone="yes"?>
<Relationships xmlns="http://schemas.openxmlformats.org/package/2006/relationships"><Relationship Id="rId8" Type="http://schemas.openxmlformats.org/officeDocument/2006/relationships/customXml" Target="../ink/ink141.xml"/><Relationship Id="rId13" Type="http://schemas.openxmlformats.org/officeDocument/2006/relationships/image" Target="../media/image91.png"/><Relationship Id="rId3" Type="http://schemas.openxmlformats.org/officeDocument/2006/relationships/image" Target="../media/image88.png"/><Relationship Id="rId7" Type="http://schemas.openxmlformats.org/officeDocument/2006/relationships/image" Target="../media/image5.png"/><Relationship Id="rId12" Type="http://schemas.openxmlformats.org/officeDocument/2006/relationships/customXml" Target="../ink/ink145.xml"/><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customXml" Target="../ink/ink140.xml"/><Relationship Id="rId11" Type="http://schemas.openxmlformats.org/officeDocument/2006/relationships/customXml" Target="../ink/ink144.xml"/><Relationship Id="rId5" Type="http://schemas.openxmlformats.org/officeDocument/2006/relationships/image" Target="../media/image90.png"/><Relationship Id="rId10" Type="http://schemas.openxmlformats.org/officeDocument/2006/relationships/customXml" Target="../ink/ink143.xml"/><Relationship Id="rId4" Type="http://schemas.openxmlformats.org/officeDocument/2006/relationships/image" Target="../media/image89.png"/><Relationship Id="rId9" Type="http://schemas.openxmlformats.org/officeDocument/2006/relationships/customXml" Target="../ink/ink142.xml"/></Relationships>
</file>

<file path=ppt/slides/_rels/slide13.xml.rels><?xml version="1.0" encoding="UTF-8" standalone="yes"?>
<Relationships xmlns="http://schemas.openxmlformats.org/package/2006/relationships"><Relationship Id="rId8" Type="http://schemas.openxmlformats.org/officeDocument/2006/relationships/customXml" Target="../ink/ink147.xml"/><Relationship Id="rId3" Type="http://schemas.openxmlformats.org/officeDocument/2006/relationships/image" Target="../media/image92.png"/><Relationship Id="rId7"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customXml" Target="../ink/ink146.xml"/><Relationship Id="rId11" Type="http://schemas.openxmlformats.org/officeDocument/2006/relationships/customXml" Target="../ink/ink150.xml"/><Relationship Id="rId5" Type="http://schemas.openxmlformats.org/officeDocument/2006/relationships/image" Target="../media/image93.png"/><Relationship Id="rId10" Type="http://schemas.openxmlformats.org/officeDocument/2006/relationships/customXml" Target="../ink/ink149.xml"/><Relationship Id="rId4" Type="http://schemas.openxmlformats.org/officeDocument/2006/relationships/image" Target="../media/image88.png"/><Relationship Id="rId9" Type="http://schemas.openxmlformats.org/officeDocument/2006/relationships/customXml" Target="../ink/ink148.xml"/></Relationships>
</file>

<file path=ppt/slides/_rels/slide14.xml.rels><?xml version="1.0" encoding="UTF-8" standalone="yes"?>
<Relationships xmlns="http://schemas.openxmlformats.org/package/2006/relationships"><Relationship Id="rId13" Type="http://schemas.openxmlformats.org/officeDocument/2006/relationships/image" Target="../media/image95.png"/><Relationship Id="rId18" Type="http://schemas.openxmlformats.org/officeDocument/2006/relationships/customXml" Target="../ink/ink160.xml"/><Relationship Id="rId26" Type="http://schemas.openxmlformats.org/officeDocument/2006/relationships/customXml" Target="../ink/ink164.xml"/><Relationship Id="rId39" Type="http://schemas.openxmlformats.org/officeDocument/2006/relationships/image" Target="../media/image108.png"/><Relationship Id="rId21" Type="http://schemas.openxmlformats.org/officeDocument/2006/relationships/image" Target="../media/image99.png"/><Relationship Id="rId34" Type="http://schemas.openxmlformats.org/officeDocument/2006/relationships/customXml" Target="../ink/ink168.xml"/><Relationship Id="rId7" Type="http://schemas.openxmlformats.org/officeDocument/2006/relationships/customXml" Target="../ink/ink153.xml"/><Relationship Id="rId12" Type="http://schemas.openxmlformats.org/officeDocument/2006/relationships/customXml" Target="../ink/ink157.xml"/><Relationship Id="rId17" Type="http://schemas.openxmlformats.org/officeDocument/2006/relationships/image" Target="../media/image97.png"/><Relationship Id="rId25" Type="http://schemas.openxmlformats.org/officeDocument/2006/relationships/image" Target="../media/image101.png"/><Relationship Id="rId33" Type="http://schemas.openxmlformats.org/officeDocument/2006/relationships/image" Target="../media/image105.png"/><Relationship Id="rId38" Type="http://schemas.openxmlformats.org/officeDocument/2006/relationships/customXml" Target="../ink/ink170.xml"/><Relationship Id="rId2" Type="http://schemas.openxmlformats.org/officeDocument/2006/relationships/notesSlide" Target="../notesSlides/notesSlide14.xml"/><Relationship Id="rId16" Type="http://schemas.openxmlformats.org/officeDocument/2006/relationships/customXml" Target="../ink/ink159.xml"/><Relationship Id="rId20" Type="http://schemas.openxmlformats.org/officeDocument/2006/relationships/customXml" Target="../ink/ink161.xml"/><Relationship Id="rId29" Type="http://schemas.openxmlformats.org/officeDocument/2006/relationships/image" Target="../media/image103.png"/><Relationship Id="rId1" Type="http://schemas.openxmlformats.org/officeDocument/2006/relationships/slideLayout" Target="../slideLayouts/slideLayout1.xml"/><Relationship Id="rId6" Type="http://schemas.openxmlformats.org/officeDocument/2006/relationships/customXml" Target="../ink/ink152.xml"/><Relationship Id="rId11" Type="http://schemas.openxmlformats.org/officeDocument/2006/relationships/image" Target="../media/image94.png"/><Relationship Id="rId24" Type="http://schemas.openxmlformats.org/officeDocument/2006/relationships/customXml" Target="../ink/ink163.xml"/><Relationship Id="rId32" Type="http://schemas.openxmlformats.org/officeDocument/2006/relationships/customXml" Target="../ink/ink167.xml"/><Relationship Id="rId37" Type="http://schemas.openxmlformats.org/officeDocument/2006/relationships/image" Target="../media/image107.png"/><Relationship Id="rId5" Type="http://schemas.openxmlformats.org/officeDocument/2006/relationships/image" Target="../media/image5.png"/><Relationship Id="rId15" Type="http://schemas.openxmlformats.org/officeDocument/2006/relationships/image" Target="../media/image96.png"/><Relationship Id="rId23" Type="http://schemas.openxmlformats.org/officeDocument/2006/relationships/image" Target="../media/image100.png"/><Relationship Id="rId28" Type="http://schemas.openxmlformats.org/officeDocument/2006/relationships/customXml" Target="../ink/ink165.xml"/><Relationship Id="rId36" Type="http://schemas.openxmlformats.org/officeDocument/2006/relationships/customXml" Target="../ink/ink169.xml"/><Relationship Id="rId10" Type="http://schemas.openxmlformats.org/officeDocument/2006/relationships/customXml" Target="../ink/ink156.xml"/><Relationship Id="rId19" Type="http://schemas.openxmlformats.org/officeDocument/2006/relationships/image" Target="../media/image98.png"/><Relationship Id="rId31" Type="http://schemas.openxmlformats.org/officeDocument/2006/relationships/image" Target="../media/image104.png"/><Relationship Id="rId4" Type="http://schemas.openxmlformats.org/officeDocument/2006/relationships/customXml" Target="../ink/ink151.xml"/><Relationship Id="rId9" Type="http://schemas.openxmlformats.org/officeDocument/2006/relationships/customXml" Target="../ink/ink155.xml"/><Relationship Id="rId14" Type="http://schemas.openxmlformats.org/officeDocument/2006/relationships/customXml" Target="../ink/ink158.xml"/><Relationship Id="rId22" Type="http://schemas.openxmlformats.org/officeDocument/2006/relationships/customXml" Target="../ink/ink162.xml"/><Relationship Id="rId27" Type="http://schemas.openxmlformats.org/officeDocument/2006/relationships/image" Target="../media/image102.png"/><Relationship Id="rId30" Type="http://schemas.openxmlformats.org/officeDocument/2006/relationships/customXml" Target="../ink/ink166.xml"/><Relationship Id="rId35" Type="http://schemas.openxmlformats.org/officeDocument/2006/relationships/image" Target="../media/image106.png"/><Relationship Id="rId8" Type="http://schemas.openxmlformats.org/officeDocument/2006/relationships/customXml" Target="../ink/ink154.xml"/><Relationship Id="rId3" Type="http://schemas.openxmlformats.org/officeDocument/2006/relationships/image" Target="../media/image88.png"/></Relationships>
</file>

<file path=ppt/slides/_rels/slide15.xml.rels><?xml version="1.0" encoding="UTF-8" standalone="yes"?>
<Relationships xmlns="http://schemas.openxmlformats.org/package/2006/relationships"><Relationship Id="rId8" Type="http://schemas.openxmlformats.org/officeDocument/2006/relationships/customXml" Target="../ink/ink173.xml"/><Relationship Id="rId3" Type="http://schemas.openxmlformats.org/officeDocument/2006/relationships/image" Target="../media/image109.png"/><Relationship Id="rId7" Type="http://schemas.openxmlformats.org/officeDocument/2006/relationships/customXml" Target="../ink/ink172.xml"/><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customXml" Target="../ink/ink171.xml"/><Relationship Id="rId10" Type="http://schemas.openxmlformats.org/officeDocument/2006/relationships/customXml" Target="../ink/ink175.xml"/><Relationship Id="rId4" Type="http://schemas.openxmlformats.org/officeDocument/2006/relationships/image" Target="../media/image88.png"/><Relationship Id="rId9" Type="http://schemas.openxmlformats.org/officeDocument/2006/relationships/customXml" Target="../ink/ink174.xml"/></Relationships>
</file>

<file path=ppt/slides/_rels/slide16.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customXml" Target="../ink/ink181.xml"/><Relationship Id="rId26" Type="http://schemas.openxmlformats.org/officeDocument/2006/relationships/customXml" Target="../ink/ink185.xml"/><Relationship Id="rId39" Type="http://schemas.openxmlformats.org/officeDocument/2006/relationships/image" Target="../media/image116.png"/><Relationship Id="rId21" Type="http://schemas.openxmlformats.org/officeDocument/2006/relationships/image" Target="../media/image77.png"/><Relationship Id="rId34" Type="http://schemas.openxmlformats.org/officeDocument/2006/relationships/customXml" Target="../ink/ink189.xml"/><Relationship Id="rId42" Type="http://schemas.openxmlformats.org/officeDocument/2006/relationships/customXml" Target="../ink/ink193.xml"/><Relationship Id="rId47" Type="http://schemas.openxmlformats.org/officeDocument/2006/relationships/image" Target="../media/image120.png"/><Relationship Id="rId50" Type="http://schemas.openxmlformats.org/officeDocument/2006/relationships/customXml" Target="../ink/ink197.xml"/><Relationship Id="rId7" Type="http://schemas.openxmlformats.org/officeDocument/2006/relationships/image" Target="../media/image71.png"/><Relationship Id="rId2" Type="http://schemas.openxmlformats.org/officeDocument/2006/relationships/notesSlide" Target="../notesSlides/notesSlide16.xml"/><Relationship Id="rId16" Type="http://schemas.openxmlformats.org/officeDocument/2006/relationships/customXml" Target="../ink/ink179.xml"/><Relationship Id="rId29" Type="http://schemas.openxmlformats.org/officeDocument/2006/relationships/image" Target="../media/image112.png"/><Relationship Id="rId11" Type="http://schemas.openxmlformats.org/officeDocument/2006/relationships/image" Target="../media/image75.png"/><Relationship Id="rId24" Type="http://schemas.openxmlformats.org/officeDocument/2006/relationships/customXml" Target="../ink/ink184.xml"/><Relationship Id="rId32" Type="http://schemas.openxmlformats.org/officeDocument/2006/relationships/customXml" Target="../ink/ink188.xml"/><Relationship Id="rId37" Type="http://schemas.openxmlformats.org/officeDocument/2006/relationships/image" Target="../media/image115.png"/><Relationship Id="rId40" Type="http://schemas.openxmlformats.org/officeDocument/2006/relationships/customXml" Target="../ink/ink192.xml"/><Relationship Id="rId45" Type="http://schemas.openxmlformats.org/officeDocument/2006/relationships/image" Target="../media/image119.png"/><Relationship Id="rId5" Type="http://schemas.openxmlformats.org/officeDocument/2006/relationships/image" Target="../media/image110.png"/><Relationship Id="rId15" Type="http://schemas.openxmlformats.org/officeDocument/2006/relationships/customXml" Target="../ink/ink178.xml"/><Relationship Id="rId23" Type="http://schemas.openxmlformats.org/officeDocument/2006/relationships/image" Target="../media/image78.png"/><Relationship Id="rId28" Type="http://schemas.openxmlformats.org/officeDocument/2006/relationships/customXml" Target="../ink/ink186.xml"/><Relationship Id="rId36" Type="http://schemas.openxmlformats.org/officeDocument/2006/relationships/customXml" Target="../ink/ink190.xml"/><Relationship Id="rId49" Type="http://schemas.openxmlformats.org/officeDocument/2006/relationships/image" Target="../media/image121.png"/><Relationship Id="rId10" Type="http://schemas.openxmlformats.org/officeDocument/2006/relationships/image" Target="../media/image74.png"/><Relationship Id="rId19" Type="http://schemas.openxmlformats.org/officeDocument/2006/relationships/image" Target="../media/image26.png"/><Relationship Id="rId31" Type="http://schemas.openxmlformats.org/officeDocument/2006/relationships/image" Target="../media/image113.png"/><Relationship Id="rId44" Type="http://schemas.openxmlformats.org/officeDocument/2006/relationships/customXml" Target="../ink/ink194.xml"/><Relationship Id="rId4" Type="http://schemas.openxmlformats.org/officeDocument/2006/relationships/image" Target="../media/image69.png"/><Relationship Id="rId9" Type="http://schemas.openxmlformats.org/officeDocument/2006/relationships/image" Target="../media/image73.png"/><Relationship Id="rId14" Type="http://schemas.openxmlformats.org/officeDocument/2006/relationships/customXml" Target="../ink/ink177.xml"/><Relationship Id="rId22" Type="http://schemas.openxmlformats.org/officeDocument/2006/relationships/customXml" Target="../ink/ink183.xml"/><Relationship Id="rId27" Type="http://schemas.openxmlformats.org/officeDocument/2006/relationships/image" Target="../media/image111.png"/><Relationship Id="rId30" Type="http://schemas.openxmlformats.org/officeDocument/2006/relationships/customXml" Target="../ink/ink187.xml"/><Relationship Id="rId35" Type="http://schemas.openxmlformats.org/officeDocument/2006/relationships/image" Target="../media/image80.png"/><Relationship Id="rId43" Type="http://schemas.openxmlformats.org/officeDocument/2006/relationships/image" Target="../media/image118.png"/><Relationship Id="rId48" Type="http://schemas.openxmlformats.org/officeDocument/2006/relationships/customXml" Target="../ink/ink196.xml"/><Relationship Id="rId8" Type="http://schemas.openxmlformats.org/officeDocument/2006/relationships/image" Target="../media/image72.png"/><Relationship Id="rId51" Type="http://schemas.openxmlformats.org/officeDocument/2006/relationships/image" Target="../media/image122.png"/><Relationship Id="rId3" Type="http://schemas.openxmlformats.org/officeDocument/2006/relationships/hyperlink" Target="../themen/kryptografie/modulo_potenz_polygone_2010.ggb" TargetMode="External"/><Relationship Id="rId12" Type="http://schemas.openxmlformats.org/officeDocument/2006/relationships/customXml" Target="../ink/ink176.xml"/><Relationship Id="rId17" Type="http://schemas.openxmlformats.org/officeDocument/2006/relationships/customXml" Target="../ink/ink180.xml"/><Relationship Id="rId25" Type="http://schemas.openxmlformats.org/officeDocument/2006/relationships/image" Target="../media/image79.png"/><Relationship Id="rId33" Type="http://schemas.openxmlformats.org/officeDocument/2006/relationships/image" Target="../media/image114.png"/><Relationship Id="rId38" Type="http://schemas.openxmlformats.org/officeDocument/2006/relationships/customXml" Target="../ink/ink191.xml"/><Relationship Id="rId46" Type="http://schemas.openxmlformats.org/officeDocument/2006/relationships/customXml" Target="../ink/ink195.xml"/><Relationship Id="rId20" Type="http://schemas.openxmlformats.org/officeDocument/2006/relationships/customXml" Target="../ink/ink182.xml"/><Relationship Id="rId41" Type="http://schemas.openxmlformats.org/officeDocument/2006/relationships/image" Target="../media/image117.png"/><Relationship Id="rId1" Type="http://schemas.openxmlformats.org/officeDocument/2006/relationships/slideLayout" Target="../slideLayouts/slideLayout1.xml"/><Relationship Id="rId6" Type="http://schemas.openxmlformats.org/officeDocument/2006/relationships/image" Target="../media/image70.png"/></Relationships>
</file>

<file path=ppt/slides/_rels/slide17.xml.rels><?xml version="1.0" encoding="UTF-8" standalone="yes"?>
<Relationships xmlns="http://schemas.openxmlformats.org/package/2006/relationships"><Relationship Id="rId8" Type="http://schemas.openxmlformats.org/officeDocument/2006/relationships/customXml" Target="../ink/ink198.xml"/><Relationship Id="rId13" Type="http://schemas.openxmlformats.org/officeDocument/2006/relationships/customXml" Target="../ink/ink202.xml"/><Relationship Id="rId3" Type="http://schemas.openxmlformats.org/officeDocument/2006/relationships/hyperlink" Target="http://www.wolframalpha.com/" TargetMode="External"/><Relationship Id="rId7" Type="http://schemas.openxmlformats.org/officeDocument/2006/relationships/image" Target="../media/image123.png"/><Relationship Id="rId12" Type="http://schemas.openxmlformats.org/officeDocument/2006/relationships/customXml" Target="../ink/ink201.xml"/><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hyperlink" Target="../../masuv/02krypto/EuklidAlgorithmus.htm" TargetMode="External"/><Relationship Id="rId11" Type="http://schemas.openxmlformats.org/officeDocument/2006/relationships/customXml" Target="../ink/ink200.xml"/><Relationship Id="rId5" Type="http://schemas.openxmlformats.org/officeDocument/2006/relationships/hyperlink" Target="http://www.mathematik-sehen-und-verstehen.de/02krypto/krypto.htm" TargetMode="External"/><Relationship Id="rId10" Type="http://schemas.openxmlformats.org/officeDocument/2006/relationships/customXml" Target="../ink/ink199.xml"/><Relationship Id="rId4" Type="http://schemas.openxmlformats.org/officeDocument/2006/relationships/image" Target="../media/image7.png"/><Relationship Id="rId9" Type="http://schemas.openxmlformats.org/officeDocument/2006/relationships/image" Target="../media/image5.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customXml" Target="../ink/ink205.xml"/><Relationship Id="rId3" Type="http://schemas.openxmlformats.org/officeDocument/2006/relationships/hyperlink" Target="http://www.wolframalpha.com/" TargetMode="External"/><Relationship Id="rId7" Type="http://schemas.openxmlformats.org/officeDocument/2006/relationships/image" Target="../media/image124.png"/><Relationship Id="rId12" Type="http://schemas.openxmlformats.org/officeDocument/2006/relationships/customXml" Target="../ink/ink204.xml"/><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hyperlink" Target="http://www.mathematik-sehen-und-verstehen.de/02krypto/ModularePotenzen.htm" TargetMode="External"/><Relationship Id="rId11" Type="http://schemas.openxmlformats.org/officeDocument/2006/relationships/image" Target="../media/image5.png"/><Relationship Id="rId5" Type="http://schemas.openxmlformats.org/officeDocument/2006/relationships/hyperlink" Target="http://www.mathematik-sehen-und-verstehen.de/02krypto/krypto.htm" TargetMode="External"/><Relationship Id="rId15" Type="http://schemas.openxmlformats.org/officeDocument/2006/relationships/customXml" Target="../ink/ink207.xml"/><Relationship Id="rId10" Type="http://schemas.openxmlformats.org/officeDocument/2006/relationships/customXml" Target="../ink/ink203.xml"/><Relationship Id="rId4" Type="http://schemas.openxmlformats.org/officeDocument/2006/relationships/image" Target="../media/image7.png"/><Relationship Id="rId9" Type="http://schemas.openxmlformats.org/officeDocument/2006/relationships/image" Target="../media/image125.wmf"/><Relationship Id="rId14" Type="http://schemas.openxmlformats.org/officeDocument/2006/relationships/customXml" Target="../ink/ink206.xml"/></Relationships>
</file>

<file path=ppt/slides/_rels/slide19.xml.rels><?xml version="1.0" encoding="UTF-8" standalone="yes"?>
<Relationships xmlns="http://schemas.openxmlformats.org/package/2006/relationships"><Relationship Id="rId13" Type="http://schemas.openxmlformats.org/officeDocument/2006/relationships/image" Target="../media/image26.png"/><Relationship Id="rId18" Type="http://schemas.openxmlformats.org/officeDocument/2006/relationships/customXml" Target="../ink/ink216.xml"/><Relationship Id="rId26" Type="http://schemas.openxmlformats.org/officeDocument/2006/relationships/customXml" Target="../ink/ink220.xml"/><Relationship Id="rId39" Type="http://schemas.openxmlformats.org/officeDocument/2006/relationships/image" Target="../media/image140.png"/><Relationship Id="rId21" Type="http://schemas.openxmlformats.org/officeDocument/2006/relationships/image" Target="../media/image131.png"/><Relationship Id="rId34" Type="http://schemas.openxmlformats.org/officeDocument/2006/relationships/customXml" Target="../ink/ink224.xml"/><Relationship Id="rId7" Type="http://schemas.openxmlformats.org/officeDocument/2006/relationships/image" Target="../media/image5.png"/><Relationship Id="rId12" Type="http://schemas.openxmlformats.org/officeDocument/2006/relationships/customXml" Target="../ink/ink213.xml"/><Relationship Id="rId17" Type="http://schemas.openxmlformats.org/officeDocument/2006/relationships/image" Target="../media/image129.png"/><Relationship Id="rId25" Type="http://schemas.openxmlformats.org/officeDocument/2006/relationships/image" Target="../media/image133.png"/><Relationship Id="rId33" Type="http://schemas.openxmlformats.org/officeDocument/2006/relationships/image" Target="../media/image137.png"/><Relationship Id="rId38" Type="http://schemas.openxmlformats.org/officeDocument/2006/relationships/customXml" Target="../ink/ink226.xml"/><Relationship Id="rId2" Type="http://schemas.openxmlformats.org/officeDocument/2006/relationships/notesSlide" Target="../notesSlides/notesSlide19.xml"/><Relationship Id="rId16" Type="http://schemas.openxmlformats.org/officeDocument/2006/relationships/customXml" Target="../ink/ink215.xml"/><Relationship Id="rId20" Type="http://schemas.openxmlformats.org/officeDocument/2006/relationships/customXml" Target="../ink/ink217.xml"/><Relationship Id="rId29" Type="http://schemas.openxmlformats.org/officeDocument/2006/relationships/image" Target="../media/image135.png"/><Relationship Id="rId1" Type="http://schemas.openxmlformats.org/officeDocument/2006/relationships/slideLayout" Target="../slideLayouts/slideLayout1.xml"/><Relationship Id="rId6" Type="http://schemas.openxmlformats.org/officeDocument/2006/relationships/customXml" Target="../ink/ink208.xml"/><Relationship Id="rId11" Type="http://schemas.openxmlformats.org/officeDocument/2006/relationships/customXml" Target="../ink/ink212.xml"/><Relationship Id="rId24" Type="http://schemas.openxmlformats.org/officeDocument/2006/relationships/customXml" Target="../ink/ink219.xml"/><Relationship Id="rId32" Type="http://schemas.openxmlformats.org/officeDocument/2006/relationships/customXml" Target="../ink/ink223.xml"/><Relationship Id="rId37" Type="http://schemas.openxmlformats.org/officeDocument/2006/relationships/image" Target="../media/image139.png"/><Relationship Id="rId5" Type="http://schemas.openxmlformats.org/officeDocument/2006/relationships/image" Target="../media/image127.wmf"/><Relationship Id="rId15" Type="http://schemas.openxmlformats.org/officeDocument/2006/relationships/image" Target="../media/image128.png"/><Relationship Id="rId23" Type="http://schemas.openxmlformats.org/officeDocument/2006/relationships/image" Target="../media/image132.png"/><Relationship Id="rId28" Type="http://schemas.openxmlformats.org/officeDocument/2006/relationships/customXml" Target="../ink/ink221.xml"/><Relationship Id="rId36" Type="http://schemas.openxmlformats.org/officeDocument/2006/relationships/customXml" Target="../ink/ink225.xml"/><Relationship Id="rId10" Type="http://schemas.openxmlformats.org/officeDocument/2006/relationships/customXml" Target="../ink/ink211.xml"/><Relationship Id="rId19" Type="http://schemas.openxmlformats.org/officeDocument/2006/relationships/image" Target="../media/image130.png"/><Relationship Id="rId31" Type="http://schemas.openxmlformats.org/officeDocument/2006/relationships/image" Target="../media/image136.png"/><Relationship Id="rId4" Type="http://schemas.openxmlformats.org/officeDocument/2006/relationships/oleObject" Target="../embeddings/oleObject16.bin"/><Relationship Id="rId9" Type="http://schemas.openxmlformats.org/officeDocument/2006/relationships/customXml" Target="../ink/ink210.xml"/><Relationship Id="rId14" Type="http://schemas.openxmlformats.org/officeDocument/2006/relationships/customXml" Target="../ink/ink214.xml"/><Relationship Id="rId22" Type="http://schemas.openxmlformats.org/officeDocument/2006/relationships/customXml" Target="../ink/ink218.xml"/><Relationship Id="rId27" Type="http://schemas.openxmlformats.org/officeDocument/2006/relationships/image" Target="../media/image134.png"/><Relationship Id="rId30" Type="http://schemas.openxmlformats.org/officeDocument/2006/relationships/customXml" Target="../ink/ink222.xml"/><Relationship Id="rId35" Type="http://schemas.openxmlformats.org/officeDocument/2006/relationships/image" Target="../media/image138.png"/><Relationship Id="rId8" Type="http://schemas.openxmlformats.org/officeDocument/2006/relationships/customXml" Target="../ink/ink209.xml"/><Relationship Id="rId3" Type="http://schemas.openxmlformats.org/officeDocument/2006/relationships/image" Target="../media/image126.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hyperlink" Target="http://en.wikipedia.org/wiki/Riemann_hypothesis" TargetMode="Externa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13" Type="http://schemas.openxmlformats.org/officeDocument/2006/relationships/image" Target="../media/image143.png"/><Relationship Id="rId18" Type="http://schemas.openxmlformats.org/officeDocument/2006/relationships/customXml" Target="../ink/ink236.xml"/><Relationship Id="rId26" Type="http://schemas.openxmlformats.org/officeDocument/2006/relationships/customXml" Target="../ink/ink240.xml"/><Relationship Id="rId39" Type="http://schemas.openxmlformats.org/officeDocument/2006/relationships/image" Target="../media/image156.png"/><Relationship Id="rId21" Type="http://schemas.openxmlformats.org/officeDocument/2006/relationships/image" Target="../media/image147.png"/><Relationship Id="rId34" Type="http://schemas.openxmlformats.org/officeDocument/2006/relationships/customXml" Target="../ink/ink244.xml"/><Relationship Id="rId42" Type="http://schemas.openxmlformats.org/officeDocument/2006/relationships/customXml" Target="../ink/ink248.xml"/><Relationship Id="rId47" Type="http://schemas.openxmlformats.org/officeDocument/2006/relationships/image" Target="../media/image160.png"/><Relationship Id="rId50" Type="http://schemas.openxmlformats.org/officeDocument/2006/relationships/customXml" Target="../ink/ink252.xml"/><Relationship Id="rId7" Type="http://schemas.openxmlformats.org/officeDocument/2006/relationships/customXml" Target="../ink/ink229.xml"/><Relationship Id="rId2" Type="http://schemas.openxmlformats.org/officeDocument/2006/relationships/notesSlide" Target="../notesSlides/notesSlide20.xml"/><Relationship Id="rId16" Type="http://schemas.openxmlformats.org/officeDocument/2006/relationships/customXml" Target="../ink/ink235.xml"/><Relationship Id="rId29" Type="http://schemas.openxmlformats.org/officeDocument/2006/relationships/image" Target="../media/image151.png"/><Relationship Id="rId11" Type="http://schemas.openxmlformats.org/officeDocument/2006/relationships/image" Target="../media/image142.png"/><Relationship Id="rId24" Type="http://schemas.openxmlformats.org/officeDocument/2006/relationships/customXml" Target="../ink/ink239.xml"/><Relationship Id="rId32" Type="http://schemas.openxmlformats.org/officeDocument/2006/relationships/customXml" Target="../ink/ink243.xml"/><Relationship Id="rId37" Type="http://schemas.openxmlformats.org/officeDocument/2006/relationships/image" Target="../media/image155.png"/><Relationship Id="rId40" Type="http://schemas.openxmlformats.org/officeDocument/2006/relationships/customXml" Target="../ink/ink247.xml"/><Relationship Id="rId45" Type="http://schemas.openxmlformats.org/officeDocument/2006/relationships/image" Target="../media/image159.png"/><Relationship Id="rId5" Type="http://schemas.openxmlformats.org/officeDocument/2006/relationships/image" Target="../media/image5.png"/><Relationship Id="rId15" Type="http://schemas.openxmlformats.org/officeDocument/2006/relationships/image" Target="../media/image144.png"/><Relationship Id="rId23" Type="http://schemas.openxmlformats.org/officeDocument/2006/relationships/image" Target="../media/image148.png"/><Relationship Id="rId28" Type="http://schemas.openxmlformats.org/officeDocument/2006/relationships/customXml" Target="../ink/ink241.xml"/><Relationship Id="rId36" Type="http://schemas.openxmlformats.org/officeDocument/2006/relationships/customXml" Target="../ink/ink245.xml"/><Relationship Id="rId49" Type="http://schemas.openxmlformats.org/officeDocument/2006/relationships/image" Target="../media/image26.png"/><Relationship Id="rId10" Type="http://schemas.openxmlformats.org/officeDocument/2006/relationships/customXml" Target="../ink/ink232.xml"/><Relationship Id="rId19" Type="http://schemas.openxmlformats.org/officeDocument/2006/relationships/image" Target="../media/image146.png"/><Relationship Id="rId31" Type="http://schemas.openxmlformats.org/officeDocument/2006/relationships/image" Target="../media/image152.png"/><Relationship Id="rId44" Type="http://schemas.openxmlformats.org/officeDocument/2006/relationships/customXml" Target="../ink/ink249.xml"/><Relationship Id="rId4" Type="http://schemas.openxmlformats.org/officeDocument/2006/relationships/customXml" Target="../ink/ink227.xml"/><Relationship Id="rId9" Type="http://schemas.openxmlformats.org/officeDocument/2006/relationships/customXml" Target="../ink/ink231.xml"/><Relationship Id="rId14" Type="http://schemas.openxmlformats.org/officeDocument/2006/relationships/customXml" Target="../ink/ink234.xml"/><Relationship Id="rId22" Type="http://schemas.openxmlformats.org/officeDocument/2006/relationships/customXml" Target="../ink/ink238.xml"/><Relationship Id="rId27" Type="http://schemas.openxmlformats.org/officeDocument/2006/relationships/image" Target="../media/image150.png"/><Relationship Id="rId30" Type="http://schemas.openxmlformats.org/officeDocument/2006/relationships/customXml" Target="../ink/ink242.xml"/><Relationship Id="rId35" Type="http://schemas.openxmlformats.org/officeDocument/2006/relationships/image" Target="../media/image154.png"/><Relationship Id="rId43" Type="http://schemas.openxmlformats.org/officeDocument/2006/relationships/image" Target="../media/image158.png"/><Relationship Id="rId48" Type="http://schemas.openxmlformats.org/officeDocument/2006/relationships/customXml" Target="../ink/ink251.xml"/><Relationship Id="rId8" Type="http://schemas.openxmlformats.org/officeDocument/2006/relationships/customXml" Target="../ink/ink230.xml"/><Relationship Id="rId51" Type="http://schemas.openxmlformats.org/officeDocument/2006/relationships/image" Target="../media/image161.png"/><Relationship Id="rId3" Type="http://schemas.openxmlformats.org/officeDocument/2006/relationships/image" Target="../media/image141.png"/><Relationship Id="rId12" Type="http://schemas.openxmlformats.org/officeDocument/2006/relationships/customXml" Target="../ink/ink233.xml"/><Relationship Id="rId17" Type="http://schemas.openxmlformats.org/officeDocument/2006/relationships/image" Target="../media/image145.png"/><Relationship Id="rId25" Type="http://schemas.openxmlformats.org/officeDocument/2006/relationships/image" Target="../media/image149.png"/><Relationship Id="rId33" Type="http://schemas.openxmlformats.org/officeDocument/2006/relationships/image" Target="../media/image153.png"/><Relationship Id="rId38" Type="http://schemas.openxmlformats.org/officeDocument/2006/relationships/customXml" Target="../ink/ink246.xml"/><Relationship Id="rId46" Type="http://schemas.openxmlformats.org/officeDocument/2006/relationships/customXml" Target="../ink/ink250.xml"/><Relationship Id="rId20" Type="http://schemas.openxmlformats.org/officeDocument/2006/relationships/customXml" Target="../ink/ink237.xml"/><Relationship Id="rId41" Type="http://schemas.openxmlformats.org/officeDocument/2006/relationships/image" Target="../media/image157.png"/><Relationship Id="rId1" Type="http://schemas.openxmlformats.org/officeDocument/2006/relationships/slideLayout" Target="../slideLayouts/slideLayout1.xml"/><Relationship Id="rId6" Type="http://schemas.openxmlformats.org/officeDocument/2006/relationships/customXml" Target="../ink/ink228.xml"/></Relationships>
</file>

<file path=ppt/slides/_rels/slide21.xml.rels><?xml version="1.0" encoding="UTF-8" standalone="yes"?>
<Relationships xmlns="http://schemas.openxmlformats.org/package/2006/relationships"><Relationship Id="rId13" Type="http://schemas.openxmlformats.org/officeDocument/2006/relationships/image" Target="../media/image164.png"/><Relationship Id="rId18" Type="http://schemas.openxmlformats.org/officeDocument/2006/relationships/customXml" Target="../ink/ink260.xml"/><Relationship Id="rId26" Type="http://schemas.openxmlformats.org/officeDocument/2006/relationships/customXml" Target="../ink/ink264.xml"/><Relationship Id="rId39" Type="http://schemas.openxmlformats.org/officeDocument/2006/relationships/image" Target="../media/image177.png"/><Relationship Id="rId21" Type="http://schemas.openxmlformats.org/officeDocument/2006/relationships/image" Target="../media/image168.png"/><Relationship Id="rId34" Type="http://schemas.openxmlformats.org/officeDocument/2006/relationships/customXml" Target="../ink/ink268.xml"/><Relationship Id="rId42" Type="http://schemas.openxmlformats.org/officeDocument/2006/relationships/customXml" Target="../ink/ink272.xml"/><Relationship Id="rId47" Type="http://schemas.openxmlformats.org/officeDocument/2006/relationships/image" Target="../media/image181.png"/><Relationship Id="rId50" Type="http://schemas.openxmlformats.org/officeDocument/2006/relationships/customXml" Target="../ink/ink276.xml"/><Relationship Id="rId7" Type="http://schemas.openxmlformats.org/officeDocument/2006/relationships/customXml" Target="../ink/ink253.xml"/><Relationship Id="rId2" Type="http://schemas.openxmlformats.org/officeDocument/2006/relationships/notesSlide" Target="../notesSlides/notesSlide21.xml"/><Relationship Id="rId16" Type="http://schemas.openxmlformats.org/officeDocument/2006/relationships/customXml" Target="../ink/ink259.xml"/><Relationship Id="rId29" Type="http://schemas.openxmlformats.org/officeDocument/2006/relationships/image" Target="../media/image172.png"/><Relationship Id="rId11" Type="http://schemas.openxmlformats.org/officeDocument/2006/relationships/customXml" Target="../ink/ink256.xml"/><Relationship Id="rId24" Type="http://schemas.openxmlformats.org/officeDocument/2006/relationships/customXml" Target="../ink/ink263.xml"/><Relationship Id="rId32" Type="http://schemas.openxmlformats.org/officeDocument/2006/relationships/customXml" Target="../ink/ink267.xml"/><Relationship Id="rId37" Type="http://schemas.openxmlformats.org/officeDocument/2006/relationships/image" Target="../media/image176.png"/><Relationship Id="rId40" Type="http://schemas.openxmlformats.org/officeDocument/2006/relationships/customXml" Target="../ink/ink271.xml"/><Relationship Id="rId45" Type="http://schemas.openxmlformats.org/officeDocument/2006/relationships/image" Target="../media/image180.png"/><Relationship Id="rId5" Type="http://schemas.openxmlformats.org/officeDocument/2006/relationships/image" Target="../media/image162.png"/><Relationship Id="rId15" Type="http://schemas.openxmlformats.org/officeDocument/2006/relationships/image" Target="../media/image165.png"/><Relationship Id="rId23" Type="http://schemas.openxmlformats.org/officeDocument/2006/relationships/image" Target="../media/image169.png"/><Relationship Id="rId28" Type="http://schemas.openxmlformats.org/officeDocument/2006/relationships/customXml" Target="../ink/ink265.xml"/><Relationship Id="rId36" Type="http://schemas.openxmlformats.org/officeDocument/2006/relationships/customXml" Target="../ink/ink269.xml"/><Relationship Id="rId49" Type="http://schemas.openxmlformats.org/officeDocument/2006/relationships/image" Target="../media/image182.png"/><Relationship Id="rId10" Type="http://schemas.openxmlformats.org/officeDocument/2006/relationships/customXml" Target="../ink/ink255.xml"/><Relationship Id="rId19" Type="http://schemas.openxmlformats.org/officeDocument/2006/relationships/image" Target="../media/image167.png"/><Relationship Id="rId31" Type="http://schemas.openxmlformats.org/officeDocument/2006/relationships/image" Target="../media/image173.png"/><Relationship Id="rId44" Type="http://schemas.openxmlformats.org/officeDocument/2006/relationships/customXml" Target="../ink/ink273.xml"/><Relationship Id="rId4" Type="http://schemas.openxmlformats.org/officeDocument/2006/relationships/image" Target="../media/image69.png"/><Relationship Id="rId9" Type="http://schemas.openxmlformats.org/officeDocument/2006/relationships/customXml" Target="../ink/ink254.xml"/><Relationship Id="rId14" Type="http://schemas.openxmlformats.org/officeDocument/2006/relationships/customXml" Target="../ink/ink258.xml"/><Relationship Id="rId22" Type="http://schemas.openxmlformats.org/officeDocument/2006/relationships/customXml" Target="../ink/ink262.xml"/><Relationship Id="rId27" Type="http://schemas.openxmlformats.org/officeDocument/2006/relationships/image" Target="../media/image171.png"/><Relationship Id="rId30" Type="http://schemas.openxmlformats.org/officeDocument/2006/relationships/customXml" Target="../ink/ink266.xml"/><Relationship Id="rId35" Type="http://schemas.openxmlformats.org/officeDocument/2006/relationships/image" Target="../media/image175.png"/><Relationship Id="rId43" Type="http://schemas.openxmlformats.org/officeDocument/2006/relationships/image" Target="../media/image179.png"/><Relationship Id="rId48" Type="http://schemas.openxmlformats.org/officeDocument/2006/relationships/customXml" Target="../ink/ink275.xml"/><Relationship Id="rId8" Type="http://schemas.openxmlformats.org/officeDocument/2006/relationships/image" Target="../media/image5.png"/><Relationship Id="rId51" Type="http://schemas.openxmlformats.org/officeDocument/2006/relationships/image" Target="../media/image183.png"/><Relationship Id="rId3" Type="http://schemas.openxmlformats.org/officeDocument/2006/relationships/hyperlink" Target="../themen/kryptografie/modulo_potenz_polygone_2010.ggb" TargetMode="External"/><Relationship Id="rId12" Type="http://schemas.openxmlformats.org/officeDocument/2006/relationships/customXml" Target="../ink/ink257.xml"/><Relationship Id="rId17" Type="http://schemas.openxmlformats.org/officeDocument/2006/relationships/image" Target="../media/image166.png"/><Relationship Id="rId25" Type="http://schemas.openxmlformats.org/officeDocument/2006/relationships/image" Target="../media/image170.png"/><Relationship Id="rId33" Type="http://schemas.openxmlformats.org/officeDocument/2006/relationships/image" Target="../media/image174.png"/><Relationship Id="rId38" Type="http://schemas.openxmlformats.org/officeDocument/2006/relationships/customXml" Target="../ink/ink270.xml"/><Relationship Id="rId46" Type="http://schemas.openxmlformats.org/officeDocument/2006/relationships/customXml" Target="../ink/ink274.xml"/><Relationship Id="rId20" Type="http://schemas.openxmlformats.org/officeDocument/2006/relationships/customXml" Target="../ink/ink261.xml"/><Relationship Id="rId41" Type="http://schemas.openxmlformats.org/officeDocument/2006/relationships/image" Target="../media/image178.png"/><Relationship Id="rId1" Type="http://schemas.openxmlformats.org/officeDocument/2006/relationships/slideLayout" Target="../slideLayouts/slideLayout1.xml"/><Relationship Id="rId6" Type="http://schemas.openxmlformats.org/officeDocument/2006/relationships/image" Target="../media/image163.png"/></Relationships>
</file>

<file path=ppt/slides/_rels/slide22.xml.rels><?xml version="1.0" encoding="UTF-8" standalone="yes"?>
<Relationships xmlns="http://schemas.openxmlformats.org/package/2006/relationships"><Relationship Id="rId8" Type="http://schemas.openxmlformats.org/officeDocument/2006/relationships/customXml" Target="../ink/ink277.xml"/><Relationship Id="rId13" Type="http://schemas.openxmlformats.org/officeDocument/2006/relationships/customXml" Target="../ink/ink281.xml"/><Relationship Id="rId18" Type="http://schemas.openxmlformats.org/officeDocument/2006/relationships/image" Target="../media/image190.png"/><Relationship Id="rId3" Type="http://schemas.openxmlformats.org/officeDocument/2006/relationships/image" Target="../media/image184.png"/><Relationship Id="rId7" Type="http://schemas.openxmlformats.org/officeDocument/2006/relationships/image" Target="../media/image188.png"/><Relationship Id="rId12" Type="http://schemas.openxmlformats.org/officeDocument/2006/relationships/customXml" Target="../ink/ink280.xml"/><Relationship Id="rId17" Type="http://schemas.openxmlformats.org/officeDocument/2006/relationships/customXml" Target="../ink/ink283.xml"/><Relationship Id="rId2" Type="http://schemas.openxmlformats.org/officeDocument/2006/relationships/notesSlide" Target="../notesSlides/notesSlide22.xml"/><Relationship Id="rId16" Type="http://schemas.openxmlformats.org/officeDocument/2006/relationships/image" Target="../media/image189.png"/><Relationship Id="rId1" Type="http://schemas.openxmlformats.org/officeDocument/2006/relationships/slideLayout" Target="../slideLayouts/slideLayout1.xml"/><Relationship Id="rId6" Type="http://schemas.openxmlformats.org/officeDocument/2006/relationships/image" Target="../media/image187.png"/><Relationship Id="rId11" Type="http://schemas.openxmlformats.org/officeDocument/2006/relationships/customXml" Target="../ink/ink279.xml"/><Relationship Id="rId5" Type="http://schemas.openxmlformats.org/officeDocument/2006/relationships/image" Target="../media/image186.png"/><Relationship Id="rId15" Type="http://schemas.openxmlformats.org/officeDocument/2006/relationships/customXml" Target="../ink/ink282.xml"/><Relationship Id="rId10" Type="http://schemas.openxmlformats.org/officeDocument/2006/relationships/customXml" Target="../ink/ink278.xml"/><Relationship Id="rId4" Type="http://schemas.openxmlformats.org/officeDocument/2006/relationships/image" Target="../media/image185.png"/><Relationship Id="rId9" Type="http://schemas.openxmlformats.org/officeDocument/2006/relationships/image" Target="../media/image5.png"/><Relationship Id="rId14" Type="http://schemas.openxmlformats.org/officeDocument/2006/relationships/image" Target="../media/image167.png"/></Relationships>
</file>

<file path=ppt/slides/_rels/slide23.xml.rels><?xml version="1.0" encoding="UTF-8" standalone="yes"?>
<Relationships xmlns="http://schemas.openxmlformats.org/package/2006/relationships"><Relationship Id="rId8" Type="http://schemas.openxmlformats.org/officeDocument/2006/relationships/customXml" Target="../ink/ink286.xml"/><Relationship Id="rId13" Type="http://schemas.openxmlformats.org/officeDocument/2006/relationships/image" Target="../media/image189.png"/><Relationship Id="rId18" Type="http://schemas.openxmlformats.org/officeDocument/2006/relationships/customXml" Target="../ink/ink292.xml"/><Relationship Id="rId3" Type="http://schemas.openxmlformats.org/officeDocument/2006/relationships/image" Target="../media/image184.png"/><Relationship Id="rId7" Type="http://schemas.openxmlformats.org/officeDocument/2006/relationships/customXml" Target="../ink/ink285.xml"/><Relationship Id="rId12" Type="http://schemas.openxmlformats.org/officeDocument/2006/relationships/customXml" Target="../ink/ink289.xml"/><Relationship Id="rId17" Type="http://schemas.openxmlformats.org/officeDocument/2006/relationships/image" Target="../media/image191.png"/><Relationship Id="rId2" Type="http://schemas.openxmlformats.org/officeDocument/2006/relationships/notesSlide" Target="../notesSlides/notesSlide23.xml"/><Relationship Id="rId16" Type="http://schemas.openxmlformats.org/officeDocument/2006/relationships/customXml" Target="../ink/ink291.xml"/><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image" Target="../media/image167.png"/><Relationship Id="rId5" Type="http://schemas.openxmlformats.org/officeDocument/2006/relationships/customXml" Target="../ink/ink284.xml"/><Relationship Id="rId15" Type="http://schemas.openxmlformats.org/officeDocument/2006/relationships/image" Target="../media/image190.png"/><Relationship Id="rId10" Type="http://schemas.openxmlformats.org/officeDocument/2006/relationships/customXml" Target="../ink/ink288.xml"/><Relationship Id="rId19" Type="http://schemas.openxmlformats.org/officeDocument/2006/relationships/image" Target="../media/image192.png"/><Relationship Id="rId4" Type="http://schemas.openxmlformats.org/officeDocument/2006/relationships/image" Target="../media/image185.png"/><Relationship Id="rId9" Type="http://schemas.openxmlformats.org/officeDocument/2006/relationships/customXml" Target="../ink/ink287.xml"/><Relationship Id="rId14" Type="http://schemas.openxmlformats.org/officeDocument/2006/relationships/customXml" Target="../ink/ink290.xml"/></Relationships>
</file>

<file path=ppt/slides/_rels/slide24.xml.rels><?xml version="1.0" encoding="UTF-8" standalone="yes"?>
<Relationships xmlns="http://schemas.openxmlformats.org/package/2006/relationships"><Relationship Id="rId8" Type="http://schemas.openxmlformats.org/officeDocument/2006/relationships/customXml" Target="../ink/ink295.xml"/><Relationship Id="rId13" Type="http://schemas.openxmlformats.org/officeDocument/2006/relationships/customXml" Target="../ink/ink299.xml"/><Relationship Id="rId18" Type="http://schemas.openxmlformats.org/officeDocument/2006/relationships/image" Target="../media/image196.png"/><Relationship Id="rId26" Type="http://schemas.openxmlformats.org/officeDocument/2006/relationships/image" Target="../media/image200.png"/><Relationship Id="rId3" Type="http://schemas.openxmlformats.org/officeDocument/2006/relationships/image" Target="../media/image193.png"/><Relationship Id="rId21" Type="http://schemas.openxmlformats.org/officeDocument/2006/relationships/customXml" Target="../ink/ink303.xml"/><Relationship Id="rId7" Type="http://schemas.openxmlformats.org/officeDocument/2006/relationships/customXml" Target="../ink/ink294.xml"/><Relationship Id="rId12" Type="http://schemas.openxmlformats.org/officeDocument/2006/relationships/image" Target="../media/image26.png"/><Relationship Id="rId17" Type="http://schemas.openxmlformats.org/officeDocument/2006/relationships/customXml" Target="../ink/ink301.xml"/><Relationship Id="rId25" Type="http://schemas.openxmlformats.org/officeDocument/2006/relationships/customXml" Target="../ink/ink305.xml"/><Relationship Id="rId2" Type="http://schemas.openxmlformats.org/officeDocument/2006/relationships/notesSlide" Target="../notesSlides/notesSlide24.xml"/><Relationship Id="rId16" Type="http://schemas.openxmlformats.org/officeDocument/2006/relationships/image" Target="../media/image195.png"/><Relationship Id="rId20" Type="http://schemas.openxmlformats.org/officeDocument/2006/relationships/image" Target="../media/image197.png"/><Relationship Id="rId29" Type="http://schemas.openxmlformats.org/officeDocument/2006/relationships/customXml" Target="../ink/ink307.xml"/><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customXml" Target="../ink/ink298.xml"/><Relationship Id="rId24" Type="http://schemas.openxmlformats.org/officeDocument/2006/relationships/image" Target="../media/image199.png"/><Relationship Id="rId5" Type="http://schemas.openxmlformats.org/officeDocument/2006/relationships/customXml" Target="../ink/ink293.xml"/><Relationship Id="rId15" Type="http://schemas.openxmlformats.org/officeDocument/2006/relationships/customXml" Target="../ink/ink300.xml"/><Relationship Id="rId23" Type="http://schemas.openxmlformats.org/officeDocument/2006/relationships/customXml" Target="../ink/ink304.xml"/><Relationship Id="rId28" Type="http://schemas.openxmlformats.org/officeDocument/2006/relationships/image" Target="../media/image201.png"/><Relationship Id="rId10" Type="http://schemas.openxmlformats.org/officeDocument/2006/relationships/customXml" Target="../ink/ink297.xml"/><Relationship Id="rId19" Type="http://schemas.openxmlformats.org/officeDocument/2006/relationships/customXml" Target="../ink/ink302.xml"/><Relationship Id="rId4" Type="http://schemas.openxmlformats.org/officeDocument/2006/relationships/image" Target="../media/image141.png"/><Relationship Id="rId9" Type="http://schemas.openxmlformats.org/officeDocument/2006/relationships/customXml" Target="../ink/ink296.xml"/><Relationship Id="rId14" Type="http://schemas.openxmlformats.org/officeDocument/2006/relationships/image" Target="../media/image194.png"/><Relationship Id="rId22" Type="http://schemas.openxmlformats.org/officeDocument/2006/relationships/image" Target="../media/image198.png"/><Relationship Id="rId27" Type="http://schemas.openxmlformats.org/officeDocument/2006/relationships/customXml" Target="../ink/ink306.xml"/><Relationship Id="rId30" Type="http://schemas.openxmlformats.org/officeDocument/2006/relationships/image" Target="../media/image202.png"/></Relationships>
</file>

<file path=ppt/slides/_rels/slide25.xml.rels><?xml version="1.0" encoding="UTF-8" standalone="yes"?>
<Relationships xmlns="http://schemas.openxmlformats.org/package/2006/relationships"><Relationship Id="rId13" Type="http://schemas.openxmlformats.org/officeDocument/2006/relationships/customXml" Target="../ink/ink314.xml"/><Relationship Id="rId18" Type="http://schemas.openxmlformats.org/officeDocument/2006/relationships/image" Target="../media/image208.png"/><Relationship Id="rId26" Type="http://schemas.openxmlformats.org/officeDocument/2006/relationships/image" Target="../media/image212.png"/><Relationship Id="rId39" Type="http://schemas.openxmlformats.org/officeDocument/2006/relationships/customXml" Target="../ink/ink327.xml"/><Relationship Id="rId21" Type="http://schemas.openxmlformats.org/officeDocument/2006/relationships/customXml" Target="../ink/ink318.xml"/><Relationship Id="rId34" Type="http://schemas.openxmlformats.org/officeDocument/2006/relationships/image" Target="../media/image216.png"/><Relationship Id="rId42" Type="http://schemas.openxmlformats.org/officeDocument/2006/relationships/image" Target="../media/image220.png"/><Relationship Id="rId7" Type="http://schemas.openxmlformats.org/officeDocument/2006/relationships/customXml" Target="../ink/ink309.xml"/><Relationship Id="rId2" Type="http://schemas.openxmlformats.org/officeDocument/2006/relationships/notesSlide" Target="../notesSlides/notesSlide25.xml"/><Relationship Id="rId16" Type="http://schemas.openxmlformats.org/officeDocument/2006/relationships/image" Target="../media/image207.png"/><Relationship Id="rId20" Type="http://schemas.openxmlformats.org/officeDocument/2006/relationships/image" Target="../media/image209.png"/><Relationship Id="rId29" Type="http://schemas.openxmlformats.org/officeDocument/2006/relationships/customXml" Target="../ink/ink322.xml"/><Relationship Id="rId41" Type="http://schemas.openxmlformats.org/officeDocument/2006/relationships/customXml" Target="../ink/ink328.xml"/><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customXml" Target="../ink/ink313.xml"/><Relationship Id="rId24" Type="http://schemas.openxmlformats.org/officeDocument/2006/relationships/image" Target="../media/image211.png"/><Relationship Id="rId32" Type="http://schemas.openxmlformats.org/officeDocument/2006/relationships/image" Target="../media/image215.png"/><Relationship Id="rId37" Type="http://schemas.openxmlformats.org/officeDocument/2006/relationships/customXml" Target="../ink/ink326.xml"/><Relationship Id="rId40" Type="http://schemas.openxmlformats.org/officeDocument/2006/relationships/image" Target="../media/image219.png"/><Relationship Id="rId5" Type="http://schemas.openxmlformats.org/officeDocument/2006/relationships/customXml" Target="../ink/ink308.xml"/><Relationship Id="rId15" Type="http://schemas.openxmlformats.org/officeDocument/2006/relationships/customXml" Target="../ink/ink315.xml"/><Relationship Id="rId23" Type="http://schemas.openxmlformats.org/officeDocument/2006/relationships/customXml" Target="../ink/ink319.xml"/><Relationship Id="rId28" Type="http://schemas.openxmlformats.org/officeDocument/2006/relationships/image" Target="../media/image213.png"/><Relationship Id="rId36" Type="http://schemas.openxmlformats.org/officeDocument/2006/relationships/image" Target="../media/image217.png"/><Relationship Id="rId10" Type="http://schemas.openxmlformats.org/officeDocument/2006/relationships/customXml" Target="../ink/ink312.xml"/><Relationship Id="rId19" Type="http://schemas.openxmlformats.org/officeDocument/2006/relationships/customXml" Target="../ink/ink317.xml"/><Relationship Id="rId31" Type="http://schemas.openxmlformats.org/officeDocument/2006/relationships/customXml" Target="../ink/ink323.xml"/><Relationship Id="rId44" Type="http://schemas.openxmlformats.org/officeDocument/2006/relationships/image" Target="../media/image221.png"/><Relationship Id="rId4" Type="http://schemas.openxmlformats.org/officeDocument/2006/relationships/image" Target="../media/image204.png"/><Relationship Id="rId9" Type="http://schemas.openxmlformats.org/officeDocument/2006/relationships/customXml" Target="../ink/ink311.xml"/><Relationship Id="rId14" Type="http://schemas.openxmlformats.org/officeDocument/2006/relationships/image" Target="../media/image206.png"/><Relationship Id="rId22" Type="http://schemas.openxmlformats.org/officeDocument/2006/relationships/image" Target="../media/image210.png"/><Relationship Id="rId27" Type="http://schemas.openxmlformats.org/officeDocument/2006/relationships/customXml" Target="../ink/ink321.xml"/><Relationship Id="rId30" Type="http://schemas.openxmlformats.org/officeDocument/2006/relationships/image" Target="../media/image214.png"/><Relationship Id="rId35" Type="http://schemas.openxmlformats.org/officeDocument/2006/relationships/customXml" Target="../ink/ink325.xml"/><Relationship Id="rId43" Type="http://schemas.openxmlformats.org/officeDocument/2006/relationships/customXml" Target="../ink/ink329.xml"/><Relationship Id="rId8" Type="http://schemas.openxmlformats.org/officeDocument/2006/relationships/customXml" Target="../ink/ink310.xml"/><Relationship Id="rId3" Type="http://schemas.openxmlformats.org/officeDocument/2006/relationships/image" Target="../media/image203.png"/><Relationship Id="rId12" Type="http://schemas.openxmlformats.org/officeDocument/2006/relationships/image" Target="../media/image205.png"/><Relationship Id="rId17" Type="http://schemas.openxmlformats.org/officeDocument/2006/relationships/customXml" Target="../ink/ink316.xml"/><Relationship Id="rId25" Type="http://schemas.openxmlformats.org/officeDocument/2006/relationships/customXml" Target="../ink/ink320.xml"/><Relationship Id="rId33" Type="http://schemas.openxmlformats.org/officeDocument/2006/relationships/customXml" Target="../ink/ink324.xml"/><Relationship Id="rId38" Type="http://schemas.openxmlformats.org/officeDocument/2006/relationships/image" Target="../media/image218.png"/></Relationships>
</file>

<file path=ppt/slides/_rels/slide26.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customXml" Target="../ink/ink333.xml"/><Relationship Id="rId18" Type="http://schemas.openxmlformats.org/officeDocument/2006/relationships/image" Target="../media/image226.png"/><Relationship Id="rId26" Type="http://schemas.openxmlformats.org/officeDocument/2006/relationships/image" Target="../media/image230.png"/><Relationship Id="rId3" Type="http://schemas.openxmlformats.org/officeDocument/2006/relationships/image" Target="../media/image222.wmf"/><Relationship Id="rId21" Type="http://schemas.openxmlformats.org/officeDocument/2006/relationships/customXml" Target="../ink/ink338.xml"/><Relationship Id="rId7" Type="http://schemas.openxmlformats.org/officeDocument/2006/relationships/hyperlink" Target="http://www.wolframalpha.com/" TargetMode="External"/><Relationship Id="rId12" Type="http://schemas.openxmlformats.org/officeDocument/2006/relationships/customXml" Target="../ink/ink332.xml"/><Relationship Id="rId17" Type="http://schemas.openxmlformats.org/officeDocument/2006/relationships/customXml" Target="../ink/ink336.xml"/><Relationship Id="rId25" Type="http://schemas.openxmlformats.org/officeDocument/2006/relationships/customXml" Target="../ink/ink340.xml"/><Relationship Id="rId2" Type="http://schemas.openxmlformats.org/officeDocument/2006/relationships/notesSlide" Target="../notesSlides/notesSlide26.xml"/><Relationship Id="rId16" Type="http://schemas.openxmlformats.org/officeDocument/2006/relationships/image" Target="../media/image225.png"/><Relationship Id="rId20" Type="http://schemas.openxmlformats.org/officeDocument/2006/relationships/image" Target="../media/image227.png"/><Relationship Id="rId1" Type="http://schemas.openxmlformats.org/officeDocument/2006/relationships/slideLayout" Target="../slideLayouts/slideLayout1.xml"/><Relationship Id="rId6" Type="http://schemas.openxmlformats.org/officeDocument/2006/relationships/image" Target="../media/image224.png"/><Relationship Id="rId11" Type="http://schemas.openxmlformats.org/officeDocument/2006/relationships/customXml" Target="../ink/ink331.xml"/><Relationship Id="rId24" Type="http://schemas.openxmlformats.org/officeDocument/2006/relationships/image" Target="../media/image229.png"/><Relationship Id="rId5" Type="http://schemas.openxmlformats.org/officeDocument/2006/relationships/hyperlink" Target="file:///C:\Users\User\mathe-lehramt\krypto\primtest\prim-test-mod\prim-test-mod-4.mn" TargetMode="External"/><Relationship Id="rId15" Type="http://schemas.openxmlformats.org/officeDocument/2006/relationships/customXml" Target="../ink/ink335.xml"/><Relationship Id="rId23" Type="http://schemas.openxmlformats.org/officeDocument/2006/relationships/customXml" Target="../ink/ink339.xml"/><Relationship Id="rId28" Type="http://schemas.openxmlformats.org/officeDocument/2006/relationships/image" Target="../media/image231.png"/><Relationship Id="rId10" Type="http://schemas.openxmlformats.org/officeDocument/2006/relationships/image" Target="../media/image5.png"/><Relationship Id="rId19" Type="http://schemas.openxmlformats.org/officeDocument/2006/relationships/customXml" Target="../ink/ink337.xml"/><Relationship Id="rId4" Type="http://schemas.openxmlformats.org/officeDocument/2006/relationships/image" Target="../media/image223.png"/><Relationship Id="rId9" Type="http://schemas.openxmlformats.org/officeDocument/2006/relationships/customXml" Target="../ink/ink330.xml"/><Relationship Id="rId14" Type="http://schemas.openxmlformats.org/officeDocument/2006/relationships/customXml" Target="../ink/ink334.xml"/><Relationship Id="rId22" Type="http://schemas.openxmlformats.org/officeDocument/2006/relationships/image" Target="../media/image228.png"/><Relationship Id="rId27" Type="http://schemas.openxmlformats.org/officeDocument/2006/relationships/customXml" Target="../ink/ink341.xml"/></Relationships>
</file>

<file path=ppt/slides/_rels/slide27.xml.rels><?xml version="1.0" encoding="UTF-8" standalone="yes"?>
<Relationships xmlns="http://schemas.openxmlformats.org/package/2006/relationships"><Relationship Id="rId26" Type="http://schemas.openxmlformats.org/officeDocument/2006/relationships/image" Target="../media/image239.png"/><Relationship Id="rId21" Type="http://schemas.openxmlformats.org/officeDocument/2006/relationships/customXml" Target="../ink/ink352.xml"/><Relationship Id="rId42" Type="http://schemas.openxmlformats.org/officeDocument/2006/relationships/image" Target="../media/image247.png"/><Relationship Id="rId47" Type="http://schemas.openxmlformats.org/officeDocument/2006/relationships/customXml" Target="../ink/ink365.xml"/><Relationship Id="rId63" Type="http://schemas.openxmlformats.org/officeDocument/2006/relationships/customXml" Target="../ink/ink373.xml"/><Relationship Id="rId68" Type="http://schemas.openxmlformats.org/officeDocument/2006/relationships/image" Target="../media/image260.png"/><Relationship Id="rId16" Type="http://schemas.openxmlformats.org/officeDocument/2006/relationships/image" Target="../media/image234.png"/><Relationship Id="rId11" Type="http://schemas.openxmlformats.org/officeDocument/2006/relationships/customXml" Target="../ink/ink347.xml"/><Relationship Id="rId24" Type="http://schemas.openxmlformats.org/officeDocument/2006/relationships/image" Target="../media/image238.png"/><Relationship Id="rId32" Type="http://schemas.openxmlformats.org/officeDocument/2006/relationships/image" Target="../media/image242.png"/><Relationship Id="rId37" Type="http://schemas.openxmlformats.org/officeDocument/2006/relationships/customXml" Target="../ink/ink360.xml"/><Relationship Id="rId40" Type="http://schemas.openxmlformats.org/officeDocument/2006/relationships/image" Target="../media/image246.png"/><Relationship Id="rId45" Type="http://schemas.openxmlformats.org/officeDocument/2006/relationships/customXml" Target="../ink/ink364.xml"/><Relationship Id="rId53" Type="http://schemas.openxmlformats.org/officeDocument/2006/relationships/customXml" Target="../ink/ink368.xml"/><Relationship Id="rId58" Type="http://schemas.openxmlformats.org/officeDocument/2006/relationships/image" Target="../media/image255.png"/><Relationship Id="rId66" Type="http://schemas.openxmlformats.org/officeDocument/2006/relationships/image" Target="../media/image259.png"/><Relationship Id="rId74" Type="http://schemas.openxmlformats.org/officeDocument/2006/relationships/image" Target="../media/image263.png"/><Relationship Id="rId5" Type="http://schemas.openxmlformats.org/officeDocument/2006/relationships/customXml" Target="../ink/ink342.xml"/><Relationship Id="rId61" Type="http://schemas.openxmlformats.org/officeDocument/2006/relationships/customXml" Target="../ink/ink372.xml"/><Relationship Id="rId19" Type="http://schemas.openxmlformats.org/officeDocument/2006/relationships/customXml" Target="../ink/ink351.xml"/><Relationship Id="rId14" Type="http://schemas.openxmlformats.org/officeDocument/2006/relationships/image" Target="../media/image233.png"/><Relationship Id="rId22" Type="http://schemas.openxmlformats.org/officeDocument/2006/relationships/image" Target="../media/image237.png"/><Relationship Id="rId27" Type="http://schemas.openxmlformats.org/officeDocument/2006/relationships/customXml" Target="../ink/ink355.xml"/><Relationship Id="rId30" Type="http://schemas.openxmlformats.org/officeDocument/2006/relationships/image" Target="../media/image241.png"/><Relationship Id="rId35" Type="http://schemas.openxmlformats.org/officeDocument/2006/relationships/customXml" Target="../ink/ink359.xml"/><Relationship Id="rId43" Type="http://schemas.openxmlformats.org/officeDocument/2006/relationships/customXml" Target="../ink/ink363.xml"/><Relationship Id="rId48" Type="http://schemas.openxmlformats.org/officeDocument/2006/relationships/image" Target="../media/image250.png"/><Relationship Id="rId56" Type="http://schemas.openxmlformats.org/officeDocument/2006/relationships/image" Target="../media/image254.png"/><Relationship Id="rId64" Type="http://schemas.openxmlformats.org/officeDocument/2006/relationships/image" Target="../media/image258.png"/><Relationship Id="rId69" Type="http://schemas.openxmlformats.org/officeDocument/2006/relationships/customXml" Target="../ink/ink376.xml"/><Relationship Id="rId77" Type="http://schemas.openxmlformats.org/officeDocument/2006/relationships/customXml" Target="../ink/ink380.xml"/><Relationship Id="rId8" Type="http://schemas.openxmlformats.org/officeDocument/2006/relationships/customXml" Target="../ink/ink344.xml"/><Relationship Id="rId51" Type="http://schemas.openxmlformats.org/officeDocument/2006/relationships/customXml" Target="../ink/ink367.xml"/><Relationship Id="rId72" Type="http://schemas.openxmlformats.org/officeDocument/2006/relationships/image" Target="../media/image262.png"/><Relationship Id="rId3" Type="http://schemas.openxmlformats.org/officeDocument/2006/relationships/image" Target="../media/image222.wmf"/><Relationship Id="rId12" Type="http://schemas.openxmlformats.org/officeDocument/2006/relationships/image" Target="../media/image232.png"/><Relationship Id="rId17" Type="http://schemas.openxmlformats.org/officeDocument/2006/relationships/customXml" Target="../ink/ink350.xml"/><Relationship Id="rId25" Type="http://schemas.openxmlformats.org/officeDocument/2006/relationships/customXml" Target="../ink/ink354.xml"/><Relationship Id="rId33" Type="http://schemas.openxmlformats.org/officeDocument/2006/relationships/customXml" Target="../ink/ink358.xml"/><Relationship Id="rId38" Type="http://schemas.openxmlformats.org/officeDocument/2006/relationships/image" Target="../media/image245.png"/><Relationship Id="rId46" Type="http://schemas.openxmlformats.org/officeDocument/2006/relationships/image" Target="../media/image249.png"/><Relationship Id="rId59" Type="http://schemas.openxmlformats.org/officeDocument/2006/relationships/customXml" Target="../ink/ink371.xml"/><Relationship Id="rId67" Type="http://schemas.openxmlformats.org/officeDocument/2006/relationships/customXml" Target="../ink/ink375.xml"/><Relationship Id="rId20" Type="http://schemas.openxmlformats.org/officeDocument/2006/relationships/image" Target="../media/image236.png"/><Relationship Id="rId41" Type="http://schemas.openxmlformats.org/officeDocument/2006/relationships/customXml" Target="../ink/ink362.xml"/><Relationship Id="rId54" Type="http://schemas.openxmlformats.org/officeDocument/2006/relationships/image" Target="../media/image253.png"/><Relationship Id="rId62" Type="http://schemas.openxmlformats.org/officeDocument/2006/relationships/image" Target="../media/image257.png"/><Relationship Id="rId70" Type="http://schemas.openxmlformats.org/officeDocument/2006/relationships/image" Target="../media/image261.png"/><Relationship Id="rId75" Type="http://schemas.openxmlformats.org/officeDocument/2006/relationships/customXml" Target="../ink/ink379.xml"/><Relationship Id="rId1" Type="http://schemas.openxmlformats.org/officeDocument/2006/relationships/slideLayout" Target="../slideLayouts/slideLayout1.xml"/><Relationship Id="rId6" Type="http://schemas.openxmlformats.org/officeDocument/2006/relationships/image" Target="../media/image5.png"/><Relationship Id="rId15" Type="http://schemas.openxmlformats.org/officeDocument/2006/relationships/customXml" Target="../ink/ink349.xml"/><Relationship Id="rId23" Type="http://schemas.openxmlformats.org/officeDocument/2006/relationships/customXml" Target="../ink/ink353.xml"/><Relationship Id="rId28" Type="http://schemas.openxmlformats.org/officeDocument/2006/relationships/image" Target="../media/image240.png"/><Relationship Id="rId36" Type="http://schemas.openxmlformats.org/officeDocument/2006/relationships/image" Target="../media/image244.png"/><Relationship Id="rId49" Type="http://schemas.openxmlformats.org/officeDocument/2006/relationships/customXml" Target="../ink/ink366.xml"/><Relationship Id="rId57" Type="http://schemas.openxmlformats.org/officeDocument/2006/relationships/customXml" Target="../ink/ink370.xml"/><Relationship Id="rId10" Type="http://schemas.openxmlformats.org/officeDocument/2006/relationships/customXml" Target="../ink/ink346.xml"/><Relationship Id="rId31" Type="http://schemas.openxmlformats.org/officeDocument/2006/relationships/customXml" Target="../ink/ink357.xml"/><Relationship Id="rId44" Type="http://schemas.openxmlformats.org/officeDocument/2006/relationships/image" Target="../media/image248.png"/><Relationship Id="rId52" Type="http://schemas.openxmlformats.org/officeDocument/2006/relationships/image" Target="../media/image252.png"/><Relationship Id="rId60" Type="http://schemas.openxmlformats.org/officeDocument/2006/relationships/image" Target="../media/image256.png"/><Relationship Id="rId65" Type="http://schemas.openxmlformats.org/officeDocument/2006/relationships/customXml" Target="../ink/ink374.xml"/><Relationship Id="rId73" Type="http://schemas.openxmlformats.org/officeDocument/2006/relationships/customXml" Target="../ink/ink378.xml"/><Relationship Id="rId78" Type="http://schemas.openxmlformats.org/officeDocument/2006/relationships/image" Target="../media/image265.png"/><Relationship Id="rId4" Type="http://schemas.openxmlformats.org/officeDocument/2006/relationships/image" Target="../media/image223.png"/><Relationship Id="rId9" Type="http://schemas.openxmlformats.org/officeDocument/2006/relationships/customXml" Target="../ink/ink345.xml"/><Relationship Id="rId13" Type="http://schemas.openxmlformats.org/officeDocument/2006/relationships/customXml" Target="../ink/ink348.xml"/><Relationship Id="rId18" Type="http://schemas.openxmlformats.org/officeDocument/2006/relationships/image" Target="../media/image235.png"/><Relationship Id="rId39" Type="http://schemas.openxmlformats.org/officeDocument/2006/relationships/customXml" Target="../ink/ink361.xml"/><Relationship Id="rId34" Type="http://schemas.openxmlformats.org/officeDocument/2006/relationships/image" Target="../media/image243.png"/><Relationship Id="rId50" Type="http://schemas.openxmlformats.org/officeDocument/2006/relationships/image" Target="../media/image251.png"/><Relationship Id="rId55" Type="http://schemas.openxmlformats.org/officeDocument/2006/relationships/customXml" Target="../ink/ink369.xml"/><Relationship Id="rId76" Type="http://schemas.openxmlformats.org/officeDocument/2006/relationships/image" Target="../media/image264.png"/><Relationship Id="rId7" Type="http://schemas.openxmlformats.org/officeDocument/2006/relationships/customXml" Target="../ink/ink343.xml"/><Relationship Id="rId71" Type="http://schemas.openxmlformats.org/officeDocument/2006/relationships/customXml" Target="../ink/ink377.xml"/><Relationship Id="rId2" Type="http://schemas.openxmlformats.org/officeDocument/2006/relationships/notesSlide" Target="../notesSlides/notesSlide27.xml"/><Relationship Id="rId29" Type="http://schemas.openxmlformats.org/officeDocument/2006/relationships/customXml" Target="../ink/ink356.xml"/></Relationships>
</file>

<file path=ppt/slides/_rels/slide28.xml.rels><?xml version="1.0" encoding="UTF-8" standalone="yes"?>
<Relationships xmlns="http://schemas.openxmlformats.org/package/2006/relationships"><Relationship Id="rId8" Type="http://schemas.openxmlformats.org/officeDocument/2006/relationships/customXml" Target="../ink/ink385.xml"/><Relationship Id="rId3" Type="http://schemas.openxmlformats.org/officeDocument/2006/relationships/customXml" Target="../ink/ink381.xml"/><Relationship Id="rId7" Type="http://schemas.openxmlformats.org/officeDocument/2006/relationships/customXml" Target="../ink/ink384.xml"/><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customXml" Target="../ink/ink383.xml"/><Relationship Id="rId5" Type="http://schemas.openxmlformats.org/officeDocument/2006/relationships/customXml" Target="../ink/ink382.xml"/><Relationship Id="rId4" Type="http://schemas.openxmlformats.org/officeDocument/2006/relationships/image" Target="../media/image5.png"/></Relationships>
</file>

<file path=ppt/slides/_rels/slide29.xml.rels><?xml version="1.0" encoding="UTF-8" standalone="yes"?>
<Relationships xmlns="http://schemas.openxmlformats.org/package/2006/relationships"><Relationship Id="rId8" Type="http://schemas.openxmlformats.org/officeDocument/2006/relationships/customXml" Target="../ink/ink388.xml"/><Relationship Id="rId3" Type="http://schemas.openxmlformats.org/officeDocument/2006/relationships/hyperlink" Target="file:///C:\Users\User\matheomnibus\themen\kryptografie\wie-sicher.mn" TargetMode="External"/><Relationship Id="rId7" Type="http://schemas.openxmlformats.org/officeDocument/2006/relationships/customXml" Target="../ink/ink387.xml"/><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customXml" Target="../ink/ink386.xml"/><Relationship Id="rId10" Type="http://schemas.openxmlformats.org/officeDocument/2006/relationships/customXml" Target="../ink/ink390.xml"/><Relationship Id="rId4" Type="http://schemas.openxmlformats.org/officeDocument/2006/relationships/image" Target="../media/image224.png"/><Relationship Id="rId9" Type="http://schemas.openxmlformats.org/officeDocument/2006/relationships/customXml" Target="../ink/ink389.xml"/></Relationships>
</file>

<file path=ppt/slides/_rels/slide3.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4.png"/><Relationship Id="rId7" Type="http://schemas.openxmlformats.org/officeDocument/2006/relationships/customXml" Target="../ink/ink3.xm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customXml" Target="../ink/ink2.xml"/><Relationship Id="rId5" Type="http://schemas.openxmlformats.org/officeDocument/2006/relationships/image" Target="../media/image5.png"/><Relationship Id="rId4" Type="http://schemas.openxmlformats.org/officeDocument/2006/relationships/customXml" Target="../ink/ink1.xml"/><Relationship Id="rId9" Type="http://schemas.openxmlformats.org/officeDocument/2006/relationships/customXml" Target="../ink/ink5.xml"/></Relationships>
</file>

<file path=ppt/slides/_rels/slide30.xml.rels><?xml version="1.0" encoding="UTF-8" standalone="yes"?>
<Relationships xmlns="http://schemas.openxmlformats.org/package/2006/relationships"><Relationship Id="rId8" Type="http://schemas.openxmlformats.org/officeDocument/2006/relationships/customXml" Target="../ink/ink394.xml"/><Relationship Id="rId3" Type="http://schemas.openxmlformats.org/officeDocument/2006/relationships/image" Target="../media/image266.jpeg"/><Relationship Id="rId7" Type="http://schemas.openxmlformats.org/officeDocument/2006/relationships/customXml" Target="../ink/ink393.xml"/><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customXml" Target="../ink/ink392.xml"/><Relationship Id="rId5" Type="http://schemas.openxmlformats.org/officeDocument/2006/relationships/image" Target="../media/image5.png"/><Relationship Id="rId4" Type="http://schemas.openxmlformats.org/officeDocument/2006/relationships/customXml" Target="../ink/ink391.xml"/><Relationship Id="rId9" Type="http://schemas.openxmlformats.org/officeDocument/2006/relationships/customXml" Target="../ink/ink395.xml"/></Relationships>
</file>

<file path=ppt/slides/_rels/slide31.xml.rels><?xml version="1.0" encoding="UTF-8" standalone="yes"?>
<Relationships xmlns="http://schemas.openxmlformats.org/package/2006/relationships"><Relationship Id="rId8" Type="http://schemas.openxmlformats.org/officeDocument/2006/relationships/customXml" Target="../ink/ink398.xml"/><Relationship Id="rId3" Type="http://schemas.openxmlformats.org/officeDocument/2006/relationships/image" Target="../media/image266.jpeg"/><Relationship Id="rId7" Type="http://schemas.openxmlformats.org/officeDocument/2006/relationships/customXml" Target="../ink/ink397.xml"/><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customXml" Target="../ink/ink396.xml"/><Relationship Id="rId10" Type="http://schemas.openxmlformats.org/officeDocument/2006/relationships/customXml" Target="../ink/ink400.xml"/><Relationship Id="rId4" Type="http://schemas.openxmlformats.org/officeDocument/2006/relationships/image" Target="../media/image267.jpeg"/><Relationship Id="rId9" Type="http://schemas.openxmlformats.org/officeDocument/2006/relationships/customXml" Target="../ink/ink399.xml"/></Relationships>
</file>

<file path=ppt/slides/_rels/slide32.xml.rels><?xml version="1.0" encoding="UTF-8" standalone="yes"?>
<Relationships xmlns="http://schemas.openxmlformats.org/package/2006/relationships"><Relationship Id="rId8" Type="http://schemas.openxmlformats.org/officeDocument/2006/relationships/image" Target="../media/image270.wmf"/><Relationship Id="rId13" Type="http://schemas.openxmlformats.org/officeDocument/2006/relationships/image" Target="../media/image184.png"/><Relationship Id="rId18" Type="http://schemas.openxmlformats.org/officeDocument/2006/relationships/image" Target="../media/image5.png"/><Relationship Id="rId26" Type="http://schemas.openxmlformats.org/officeDocument/2006/relationships/customXml" Target="../ink/ink407.xml"/><Relationship Id="rId3" Type="http://schemas.openxmlformats.org/officeDocument/2006/relationships/oleObject" Target="../embeddings/oleObject17.bin"/><Relationship Id="rId21" Type="http://schemas.openxmlformats.org/officeDocument/2006/relationships/customXml" Target="../ink/ink404.xml"/><Relationship Id="rId7" Type="http://schemas.openxmlformats.org/officeDocument/2006/relationships/oleObject" Target="../embeddings/oleObject19.bin"/><Relationship Id="rId12" Type="http://schemas.openxmlformats.org/officeDocument/2006/relationships/image" Target="../media/image272.wmf"/><Relationship Id="rId17" Type="http://schemas.openxmlformats.org/officeDocument/2006/relationships/customXml" Target="../ink/ink401.xml"/><Relationship Id="rId25" Type="http://schemas.openxmlformats.org/officeDocument/2006/relationships/image" Target="../media/image276.png"/><Relationship Id="rId2" Type="http://schemas.openxmlformats.org/officeDocument/2006/relationships/notesSlide" Target="../notesSlides/notesSlide32.xml"/><Relationship Id="rId16" Type="http://schemas.openxmlformats.org/officeDocument/2006/relationships/image" Target="../media/image274.png"/><Relationship Id="rId20" Type="http://schemas.openxmlformats.org/officeDocument/2006/relationships/customXml" Target="../ink/ink403.xml"/><Relationship Id="rId29" Type="http://schemas.openxmlformats.org/officeDocument/2006/relationships/image" Target="../media/image278.png"/><Relationship Id="rId1" Type="http://schemas.openxmlformats.org/officeDocument/2006/relationships/slideLayout" Target="../slideLayouts/slideLayout1.xml"/><Relationship Id="rId6" Type="http://schemas.openxmlformats.org/officeDocument/2006/relationships/image" Target="../media/image269.wmf"/><Relationship Id="rId11" Type="http://schemas.openxmlformats.org/officeDocument/2006/relationships/oleObject" Target="../embeddings/oleObject21.bin"/><Relationship Id="rId24" Type="http://schemas.openxmlformats.org/officeDocument/2006/relationships/customXml" Target="../ink/ink406.xml"/><Relationship Id="rId5" Type="http://schemas.openxmlformats.org/officeDocument/2006/relationships/oleObject" Target="../embeddings/oleObject18.bin"/><Relationship Id="rId15" Type="http://schemas.openxmlformats.org/officeDocument/2006/relationships/image" Target="../media/image273.png"/><Relationship Id="rId23" Type="http://schemas.openxmlformats.org/officeDocument/2006/relationships/image" Target="../media/image275.png"/><Relationship Id="rId28" Type="http://schemas.openxmlformats.org/officeDocument/2006/relationships/customXml" Target="../ink/ink408.xml"/><Relationship Id="rId10" Type="http://schemas.openxmlformats.org/officeDocument/2006/relationships/image" Target="../media/image271.wmf"/><Relationship Id="rId19" Type="http://schemas.openxmlformats.org/officeDocument/2006/relationships/customXml" Target="../ink/ink402.xml"/><Relationship Id="rId4" Type="http://schemas.openxmlformats.org/officeDocument/2006/relationships/image" Target="../media/image268.wmf"/><Relationship Id="rId9" Type="http://schemas.openxmlformats.org/officeDocument/2006/relationships/oleObject" Target="../embeddings/oleObject20.bin"/><Relationship Id="rId14" Type="http://schemas.openxmlformats.org/officeDocument/2006/relationships/image" Target="../media/image185.png"/><Relationship Id="rId22" Type="http://schemas.openxmlformats.org/officeDocument/2006/relationships/customXml" Target="../ink/ink405.xml"/><Relationship Id="rId27" Type="http://schemas.openxmlformats.org/officeDocument/2006/relationships/image" Target="../media/image277.png"/></Relationships>
</file>

<file path=ppt/slides/_rels/slide33.xml.rels><?xml version="1.0" encoding="UTF-8" standalone="yes"?>
<Relationships xmlns="http://schemas.openxmlformats.org/package/2006/relationships"><Relationship Id="rId13" Type="http://schemas.openxmlformats.org/officeDocument/2006/relationships/image" Target="../media/image184.png"/><Relationship Id="rId18" Type="http://schemas.openxmlformats.org/officeDocument/2006/relationships/image" Target="../media/image5.png"/><Relationship Id="rId26" Type="http://schemas.openxmlformats.org/officeDocument/2006/relationships/customXml" Target="../ink/ink415.xml"/><Relationship Id="rId39" Type="http://schemas.openxmlformats.org/officeDocument/2006/relationships/image" Target="../media/image287.png"/><Relationship Id="rId21" Type="http://schemas.openxmlformats.org/officeDocument/2006/relationships/customXml" Target="../ink/ink412.xml"/><Relationship Id="rId34" Type="http://schemas.openxmlformats.org/officeDocument/2006/relationships/customXml" Target="../ink/ink419.xml"/><Relationship Id="rId42" Type="http://schemas.openxmlformats.org/officeDocument/2006/relationships/customXml" Target="../ink/ink423.xml"/><Relationship Id="rId47" Type="http://schemas.openxmlformats.org/officeDocument/2006/relationships/image" Target="../media/image291.png"/><Relationship Id="rId50" Type="http://schemas.openxmlformats.org/officeDocument/2006/relationships/customXml" Target="../ink/ink427.xml"/><Relationship Id="rId55" Type="http://schemas.openxmlformats.org/officeDocument/2006/relationships/image" Target="../media/image295.png"/><Relationship Id="rId7" Type="http://schemas.openxmlformats.org/officeDocument/2006/relationships/oleObject" Target="../embeddings/oleObject24.bin"/><Relationship Id="rId2" Type="http://schemas.openxmlformats.org/officeDocument/2006/relationships/notesSlide" Target="../notesSlides/notesSlide33.xml"/><Relationship Id="rId16" Type="http://schemas.openxmlformats.org/officeDocument/2006/relationships/image" Target="../media/image274.png"/><Relationship Id="rId29" Type="http://schemas.openxmlformats.org/officeDocument/2006/relationships/image" Target="../media/image282.png"/><Relationship Id="rId11" Type="http://schemas.openxmlformats.org/officeDocument/2006/relationships/oleObject" Target="../embeddings/oleObject26.bin"/><Relationship Id="rId24" Type="http://schemas.openxmlformats.org/officeDocument/2006/relationships/customXml" Target="../ink/ink414.xml"/><Relationship Id="rId32" Type="http://schemas.openxmlformats.org/officeDocument/2006/relationships/customXml" Target="../ink/ink418.xml"/><Relationship Id="rId37" Type="http://schemas.openxmlformats.org/officeDocument/2006/relationships/image" Target="../media/image286.png"/><Relationship Id="rId40" Type="http://schemas.openxmlformats.org/officeDocument/2006/relationships/customXml" Target="../ink/ink422.xml"/><Relationship Id="rId45" Type="http://schemas.openxmlformats.org/officeDocument/2006/relationships/image" Target="../media/image290.png"/><Relationship Id="rId53" Type="http://schemas.openxmlformats.org/officeDocument/2006/relationships/image" Target="../media/image294.png"/><Relationship Id="rId58" Type="http://schemas.openxmlformats.org/officeDocument/2006/relationships/customXml" Target="../ink/ink431.xml"/><Relationship Id="rId5" Type="http://schemas.openxmlformats.org/officeDocument/2006/relationships/oleObject" Target="../embeddings/oleObject23.bin"/><Relationship Id="rId19" Type="http://schemas.openxmlformats.org/officeDocument/2006/relationships/customXml" Target="../ink/ink410.xml"/><Relationship Id="rId4" Type="http://schemas.openxmlformats.org/officeDocument/2006/relationships/image" Target="../media/image268.wmf"/><Relationship Id="rId9" Type="http://schemas.openxmlformats.org/officeDocument/2006/relationships/oleObject" Target="../embeddings/oleObject25.bin"/><Relationship Id="rId14" Type="http://schemas.openxmlformats.org/officeDocument/2006/relationships/image" Target="../media/image185.png"/><Relationship Id="rId22" Type="http://schemas.openxmlformats.org/officeDocument/2006/relationships/customXml" Target="../ink/ink413.xml"/><Relationship Id="rId27" Type="http://schemas.openxmlformats.org/officeDocument/2006/relationships/image" Target="../media/image281.png"/><Relationship Id="rId30" Type="http://schemas.openxmlformats.org/officeDocument/2006/relationships/customXml" Target="../ink/ink417.xml"/><Relationship Id="rId35" Type="http://schemas.openxmlformats.org/officeDocument/2006/relationships/image" Target="../media/image285.png"/><Relationship Id="rId43" Type="http://schemas.openxmlformats.org/officeDocument/2006/relationships/image" Target="../media/image289.png"/><Relationship Id="rId48" Type="http://schemas.openxmlformats.org/officeDocument/2006/relationships/customXml" Target="../ink/ink426.xml"/><Relationship Id="rId56" Type="http://schemas.openxmlformats.org/officeDocument/2006/relationships/customXml" Target="../ink/ink430.xml"/><Relationship Id="rId8" Type="http://schemas.openxmlformats.org/officeDocument/2006/relationships/image" Target="../media/image270.wmf"/><Relationship Id="rId51" Type="http://schemas.openxmlformats.org/officeDocument/2006/relationships/image" Target="../media/image293.png"/><Relationship Id="rId3" Type="http://schemas.openxmlformats.org/officeDocument/2006/relationships/oleObject" Target="../embeddings/oleObject22.bin"/><Relationship Id="rId12" Type="http://schemas.openxmlformats.org/officeDocument/2006/relationships/image" Target="../media/image272.wmf"/><Relationship Id="rId17" Type="http://schemas.openxmlformats.org/officeDocument/2006/relationships/customXml" Target="../ink/ink409.xml"/><Relationship Id="rId25" Type="http://schemas.openxmlformats.org/officeDocument/2006/relationships/image" Target="../media/image280.png"/><Relationship Id="rId33" Type="http://schemas.openxmlformats.org/officeDocument/2006/relationships/image" Target="../media/image284.png"/><Relationship Id="rId38" Type="http://schemas.openxmlformats.org/officeDocument/2006/relationships/customXml" Target="../ink/ink421.xml"/><Relationship Id="rId46" Type="http://schemas.openxmlformats.org/officeDocument/2006/relationships/customXml" Target="../ink/ink425.xml"/><Relationship Id="rId59" Type="http://schemas.openxmlformats.org/officeDocument/2006/relationships/image" Target="../media/image297.png"/><Relationship Id="rId20" Type="http://schemas.openxmlformats.org/officeDocument/2006/relationships/customXml" Target="../ink/ink411.xml"/><Relationship Id="rId41" Type="http://schemas.openxmlformats.org/officeDocument/2006/relationships/image" Target="../media/image288.png"/><Relationship Id="rId54" Type="http://schemas.openxmlformats.org/officeDocument/2006/relationships/customXml" Target="../ink/ink429.xml"/><Relationship Id="rId1" Type="http://schemas.openxmlformats.org/officeDocument/2006/relationships/slideLayout" Target="../slideLayouts/slideLayout1.xml"/><Relationship Id="rId6" Type="http://schemas.openxmlformats.org/officeDocument/2006/relationships/image" Target="../media/image269.wmf"/><Relationship Id="rId15" Type="http://schemas.openxmlformats.org/officeDocument/2006/relationships/image" Target="../media/image273.png"/><Relationship Id="rId23" Type="http://schemas.openxmlformats.org/officeDocument/2006/relationships/image" Target="../media/image279.png"/><Relationship Id="rId28" Type="http://schemas.openxmlformats.org/officeDocument/2006/relationships/customXml" Target="../ink/ink416.xml"/><Relationship Id="rId36" Type="http://schemas.openxmlformats.org/officeDocument/2006/relationships/customXml" Target="../ink/ink420.xml"/><Relationship Id="rId49" Type="http://schemas.openxmlformats.org/officeDocument/2006/relationships/image" Target="../media/image292.png"/><Relationship Id="rId57" Type="http://schemas.openxmlformats.org/officeDocument/2006/relationships/image" Target="../media/image296.png"/><Relationship Id="rId10" Type="http://schemas.openxmlformats.org/officeDocument/2006/relationships/image" Target="../media/image271.wmf"/><Relationship Id="rId31" Type="http://schemas.openxmlformats.org/officeDocument/2006/relationships/image" Target="../media/image283.png"/><Relationship Id="rId44" Type="http://schemas.openxmlformats.org/officeDocument/2006/relationships/customXml" Target="../ink/ink424.xml"/><Relationship Id="rId52" Type="http://schemas.openxmlformats.org/officeDocument/2006/relationships/customXml" Target="../ink/ink428.xml"/></Relationships>
</file>

<file path=ppt/slides/_rels/slide34.xml.rels><?xml version="1.0" encoding="UTF-8" standalone="yes"?>
<Relationships xmlns="http://schemas.openxmlformats.org/package/2006/relationships"><Relationship Id="rId8" Type="http://schemas.openxmlformats.org/officeDocument/2006/relationships/image" Target="../media/image298.wmf"/><Relationship Id="rId13" Type="http://schemas.openxmlformats.org/officeDocument/2006/relationships/customXml" Target="../ink/ink433.xml"/><Relationship Id="rId18" Type="http://schemas.openxmlformats.org/officeDocument/2006/relationships/image" Target="../media/image300.png"/><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png"/><Relationship Id="rId17" Type="http://schemas.openxmlformats.org/officeDocument/2006/relationships/customXml" Target="../ink/ink437.xml"/><Relationship Id="rId2" Type="http://schemas.openxmlformats.org/officeDocument/2006/relationships/notesSlide" Target="../notesSlides/notesSlide34.xml"/><Relationship Id="rId16" Type="http://schemas.openxmlformats.org/officeDocument/2006/relationships/customXml" Target="../ink/ink436.xml"/><Relationship Id="rId1" Type="http://schemas.openxmlformats.org/officeDocument/2006/relationships/slideLayout" Target="../slideLayouts/slideLayout1.xml"/><Relationship Id="rId6" Type="http://schemas.openxmlformats.org/officeDocument/2006/relationships/image" Target="../media/image271.wmf"/><Relationship Id="rId11" Type="http://schemas.openxmlformats.org/officeDocument/2006/relationships/customXml" Target="../ink/ink432.xml"/><Relationship Id="rId5" Type="http://schemas.openxmlformats.org/officeDocument/2006/relationships/oleObject" Target="../embeddings/oleObject28.bin"/><Relationship Id="rId15" Type="http://schemas.openxmlformats.org/officeDocument/2006/relationships/customXml" Target="../ink/ink435.xml"/><Relationship Id="rId10" Type="http://schemas.openxmlformats.org/officeDocument/2006/relationships/image" Target="../media/image299.wmf"/><Relationship Id="rId4" Type="http://schemas.openxmlformats.org/officeDocument/2006/relationships/image" Target="../media/image272.wmf"/><Relationship Id="rId9" Type="http://schemas.openxmlformats.org/officeDocument/2006/relationships/oleObject" Target="../embeddings/oleObject30.bin"/><Relationship Id="rId14" Type="http://schemas.openxmlformats.org/officeDocument/2006/relationships/customXml" Target="../ink/ink434.xml"/></Relationships>
</file>

<file path=ppt/slides/_rels/slide35.xml.rels><?xml version="1.0" encoding="UTF-8" standalone="yes"?>
<Relationships xmlns="http://schemas.openxmlformats.org/package/2006/relationships"><Relationship Id="rId13" Type="http://schemas.openxmlformats.org/officeDocument/2006/relationships/customXml" Target="../ink/ink439.xml"/><Relationship Id="rId18" Type="http://schemas.openxmlformats.org/officeDocument/2006/relationships/image" Target="../media/image301.png"/><Relationship Id="rId26" Type="http://schemas.openxmlformats.org/officeDocument/2006/relationships/image" Target="../media/image305.png"/><Relationship Id="rId3" Type="http://schemas.openxmlformats.org/officeDocument/2006/relationships/oleObject" Target="../embeddings/oleObject31.bin"/><Relationship Id="rId21" Type="http://schemas.openxmlformats.org/officeDocument/2006/relationships/customXml" Target="../ink/ink445.xml"/><Relationship Id="rId34" Type="http://schemas.openxmlformats.org/officeDocument/2006/relationships/image" Target="../media/image309.png"/><Relationship Id="rId7" Type="http://schemas.openxmlformats.org/officeDocument/2006/relationships/oleObject" Target="../embeddings/oleObject33.bin"/><Relationship Id="rId12" Type="http://schemas.openxmlformats.org/officeDocument/2006/relationships/image" Target="../media/image5.png"/><Relationship Id="rId17" Type="http://schemas.openxmlformats.org/officeDocument/2006/relationships/customXml" Target="../ink/ink443.xml"/><Relationship Id="rId25" Type="http://schemas.openxmlformats.org/officeDocument/2006/relationships/customXml" Target="../ink/ink447.xml"/><Relationship Id="rId33" Type="http://schemas.openxmlformats.org/officeDocument/2006/relationships/customXml" Target="../ink/ink451.xml"/><Relationship Id="rId2" Type="http://schemas.openxmlformats.org/officeDocument/2006/relationships/notesSlide" Target="../notesSlides/notesSlide35.xml"/><Relationship Id="rId16" Type="http://schemas.openxmlformats.org/officeDocument/2006/relationships/customXml" Target="../ink/ink442.xml"/><Relationship Id="rId20" Type="http://schemas.openxmlformats.org/officeDocument/2006/relationships/image" Target="../media/image302.png"/><Relationship Id="rId29" Type="http://schemas.openxmlformats.org/officeDocument/2006/relationships/customXml" Target="../ink/ink449.xml"/><Relationship Id="rId1" Type="http://schemas.openxmlformats.org/officeDocument/2006/relationships/slideLayout" Target="../slideLayouts/slideLayout1.xml"/><Relationship Id="rId6" Type="http://schemas.openxmlformats.org/officeDocument/2006/relationships/image" Target="../media/image271.wmf"/><Relationship Id="rId11" Type="http://schemas.openxmlformats.org/officeDocument/2006/relationships/customXml" Target="../ink/ink438.xml"/><Relationship Id="rId24" Type="http://schemas.openxmlformats.org/officeDocument/2006/relationships/image" Target="../media/image304.png"/><Relationship Id="rId32" Type="http://schemas.openxmlformats.org/officeDocument/2006/relationships/image" Target="../media/image308.png"/><Relationship Id="rId5" Type="http://schemas.openxmlformats.org/officeDocument/2006/relationships/oleObject" Target="../embeddings/oleObject32.bin"/><Relationship Id="rId15" Type="http://schemas.openxmlformats.org/officeDocument/2006/relationships/customXml" Target="../ink/ink441.xml"/><Relationship Id="rId23" Type="http://schemas.openxmlformats.org/officeDocument/2006/relationships/customXml" Target="../ink/ink446.xml"/><Relationship Id="rId28" Type="http://schemas.openxmlformats.org/officeDocument/2006/relationships/image" Target="../media/image306.png"/><Relationship Id="rId36" Type="http://schemas.openxmlformats.org/officeDocument/2006/relationships/image" Target="../media/image310.png"/><Relationship Id="rId10" Type="http://schemas.openxmlformats.org/officeDocument/2006/relationships/image" Target="../media/image299.wmf"/><Relationship Id="rId19" Type="http://schemas.openxmlformats.org/officeDocument/2006/relationships/customXml" Target="../ink/ink444.xml"/><Relationship Id="rId31" Type="http://schemas.openxmlformats.org/officeDocument/2006/relationships/customXml" Target="../ink/ink450.xml"/><Relationship Id="rId4" Type="http://schemas.openxmlformats.org/officeDocument/2006/relationships/image" Target="../media/image272.wmf"/><Relationship Id="rId9" Type="http://schemas.openxmlformats.org/officeDocument/2006/relationships/oleObject" Target="../embeddings/oleObject34.bin"/><Relationship Id="rId14" Type="http://schemas.openxmlformats.org/officeDocument/2006/relationships/customXml" Target="../ink/ink440.xml"/><Relationship Id="rId22" Type="http://schemas.openxmlformats.org/officeDocument/2006/relationships/image" Target="../media/image303.png"/><Relationship Id="rId27" Type="http://schemas.openxmlformats.org/officeDocument/2006/relationships/customXml" Target="../ink/ink448.xml"/><Relationship Id="rId30" Type="http://schemas.openxmlformats.org/officeDocument/2006/relationships/image" Target="../media/image307.png"/><Relationship Id="rId35" Type="http://schemas.openxmlformats.org/officeDocument/2006/relationships/customXml" Target="../ink/ink452.xml"/><Relationship Id="rId8" Type="http://schemas.openxmlformats.org/officeDocument/2006/relationships/image" Target="../media/image298.wmf"/></Relationships>
</file>

<file path=ppt/slides/_rels/slide36.xml.rels><?xml version="1.0" encoding="UTF-8" standalone="yes"?>
<Relationships xmlns="http://schemas.openxmlformats.org/package/2006/relationships"><Relationship Id="rId8" Type="http://schemas.openxmlformats.org/officeDocument/2006/relationships/customXml" Target="../ink/ink455.xml"/><Relationship Id="rId13" Type="http://schemas.openxmlformats.org/officeDocument/2006/relationships/image" Target="../media/image316.png"/><Relationship Id="rId3" Type="http://schemas.openxmlformats.org/officeDocument/2006/relationships/image" Target="../media/image311.png"/><Relationship Id="rId7" Type="http://schemas.openxmlformats.org/officeDocument/2006/relationships/image" Target="../media/image313.png"/><Relationship Id="rId12" Type="http://schemas.openxmlformats.org/officeDocument/2006/relationships/customXml" Target="../ink/ink457.xml"/><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customXml" Target="../ink/ink454.xml"/><Relationship Id="rId11" Type="http://schemas.openxmlformats.org/officeDocument/2006/relationships/image" Target="../media/image315.png"/><Relationship Id="rId5" Type="http://schemas.openxmlformats.org/officeDocument/2006/relationships/image" Target="../media/image312.png"/><Relationship Id="rId15" Type="http://schemas.openxmlformats.org/officeDocument/2006/relationships/image" Target="../media/image317.png"/><Relationship Id="rId10" Type="http://schemas.openxmlformats.org/officeDocument/2006/relationships/customXml" Target="../ink/ink456.xml"/><Relationship Id="rId4" Type="http://schemas.openxmlformats.org/officeDocument/2006/relationships/customXml" Target="../ink/ink453.xml"/><Relationship Id="rId9" Type="http://schemas.openxmlformats.org/officeDocument/2006/relationships/image" Target="../media/image314.png"/><Relationship Id="rId14" Type="http://schemas.openxmlformats.org/officeDocument/2006/relationships/customXml" Target="../ink/ink458.xml"/></Relationships>
</file>

<file path=ppt/slides/_rels/slide37.xml.rels><?xml version="1.0" encoding="UTF-8" standalone="yes"?>
<Relationships xmlns="http://schemas.openxmlformats.org/package/2006/relationships"><Relationship Id="rId13" Type="http://schemas.openxmlformats.org/officeDocument/2006/relationships/customXml" Target="../ink/ink459.xml"/><Relationship Id="rId18" Type="http://schemas.openxmlformats.org/officeDocument/2006/relationships/customXml" Target="../ink/ink463.xml"/><Relationship Id="rId26" Type="http://schemas.openxmlformats.org/officeDocument/2006/relationships/image" Target="../media/image321.png"/><Relationship Id="rId39" Type="http://schemas.openxmlformats.org/officeDocument/2006/relationships/customXml" Target="../ink/ink474.xml"/><Relationship Id="rId21" Type="http://schemas.openxmlformats.org/officeDocument/2006/relationships/customXml" Target="../ink/ink465.xml"/><Relationship Id="rId34" Type="http://schemas.openxmlformats.org/officeDocument/2006/relationships/image" Target="../media/image325.png"/><Relationship Id="rId42" Type="http://schemas.openxmlformats.org/officeDocument/2006/relationships/image" Target="../media/image329.png"/><Relationship Id="rId47" Type="http://schemas.openxmlformats.org/officeDocument/2006/relationships/customXml" Target="../ink/ink478.xml"/><Relationship Id="rId50" Type="http://schemas.openxmlformats.org/officeDocument/2006/relationships/image" Target="../media/image333.png"/><Relationship Id="rId7" Type="http://schemas.openxmlformats.org/officeDocument/2006/relationships/oleObject" Target="../embeddings/oleObject37.bin"/><Relationship Id="rId2" Type="http://schemas.openxmlformats.org/officeDocument/2006/relationships/notesSlide" Target="../notesSlides/notesSlide37.xml"/><Relationship Id="rId16" Type="http://schemas.openxmlformats.org/officeDocument/2006/relationships/customXml" Target="../ink/ink461.xml"/><Relationship Id="rId29" Type="http://schemas.openxmlformats.org/officeDocument/2006/relationships/customXml" Target="../ink/ink469.xml"/><Relationship Id="rId11" Type="http://schemas.openxmlformats.org/officeDocument/2006/relationships/oleObject" Target="../embeddings/oleObject39.bin"/><Relationship Id="rId24" Type="http://schemas.openxmlformats.org/officeDocument/2006/relationships/image" Target="../media/image320.png"/><Relationship Id="rId32" Type="http://schemas.openxmlformats.org/officeDocument/2006/relationships/image" Target="../media/image324.png"/><Relationship Id="rId37" Type="http://schemas.openxmlformats.org/officeDocument/2006/relationships/customXml" Target="../ink/ink473.xml"/><Relationship Id="rId40" Type="http://schemas.openxmlformats.org/officeDocument/2006/relationships/image" Target="../media/image328.png"/><Relationship Id="rId45" Type="http://schemas.openxmlformats.org/officeDocument/2006/relationships/customXml" Target="../ink/ink477.xml"/><Relationship Id="rId5" Type="http://schemas.openxmlformats.org/officeDocument/2006/relationships/oleObject" Target="../embeddings/oleObject36.bin"/><Relationship Id="rId15" Type="http://schemas.openxmlformats.org/officeDocument/2006/relationships/customXml" Target="../ink/ink460.xml"/><Relationship Id="rId23" Type="http://schemas.openxmlformats.org/officeDocument/2006/relationships/customXml" Target="../ink/ink466.xml"/><Relationship Id="rId28" Type="http://schemas.openxmlformats.org/officeDocument/2006/relationships/image" Target="../media/image322.png"/><Relationship Id="rId36" Type="http://schemas.openxmlformats.org/officeDocument/2006/relationships/image" Target="../media/image326.png"/><Relationship Id="rId49" Type="http://schemas.openxmlformats.org/officeDocument/2006/relationships/customXml" Target="../ink/ink479.xml"/><Relationship Id="rId10" Type="http://schemas.openxmlformats.org/officeDocument/2006/relationships/image" Target="../media/image271.wmf"/><Relationship Id="rId19" Type="http://schemas.openxmlformats.org/officeDocument/2006/relationships/customXml" Target="../ink/ink464.xml"/><Relationship Id="rId31" Type="http://schemas.openxmlformats.org/officeDocument/2006/relationships/customXml" Target="../ink/ink470.xml"/><Relationship Id="rId44" Type="http://schemas.openxmlformats.org/officeDocument/2006/relationships/image" Target="../media/image330.png"/><Relationship Id="rId4" Type="http://schemas.openxmlformats.org/officeDocument/2006/relationships/image" Target="../media/image268.wmf"/><Relationship Id="rId9" Type="http://schemas.openxmlformats.org/officeDocument/2006/relationships/oleObject" Target="../embeddings/oleObject38.bin"/><Relationship Id="rId14" Type="http://schemas.openxmlformats.org/officeDocument/2006/relationships/image" Target="../media/image5.png"/><Relationship Id="rId22" Type="http://schemas.openxmlformats.org/officeDocument/2006/relationships/image" Target="../media/image319.png"/><Relationship Id="rId27" Type="http://schemas.openxmlformats.org/officeDocument/2006/relationships/customXml" Target="../ink/ink468.xml"/><Relationship Id="rId30" Type="http://schemas.openxmlformats.org/officeDocument/2006/relationships/image" Target="../media/image323.png"/><Relationship Id="rId35" Type="http://schemas.openxmlformats.org/officeDocument/2006/relationships/customXml" Target="../ink/ink472.xml"/><Relationship Id="rId43" Type="http://schemas.openxmlformats.org/officeDocument/2006/relationships/customXml" Target="../ink/ink476.xml"/><Relationship Id="rId48" Type="http://schemas.openxmlformats.org/officeDocument/2006/relationships/image" Target="../media/image332.png"/><Relationship Id="rId8" Type="http://schemas.openxmlformats.org/officeDocument/2006/relationships/image" Target="../media/image270.wmf"/><Relationship Id="rId3" Type="http://schemas.openxmlformats.org/officeDocument/2006/relationships/oleObject" Target="../embeddings/oleObject35.bin"/><Relationship Id="rId12" Type="http://schemas.openxmlformats.org/officeDocument/2006/relationships/image" Target="../media/image272.wmf"/><Relationship Id="rId17" Type="http://schemas.openxmlformats.org/officeDocument/2006/relationships/customXml" Target="../ink/ink462.xml"/><Relationship Id="rId25" Type="http://schemas.openxmlformats.org/officeDocument/2006/relationships/customXml" Target="../ink/ink467.xml"/><Relationship Id="rId33" Type="http://schemas.openxmlformats.org/officeDocument/2006/relationships/customXml" Target="../ink/ink471.xml"/><Relationship Id="rId38" Type="http://schemas.openxmlformats.org/officeDocument/2006/relationships/image" Target="../media/image327.png"/><Relationship Id="rId46" Type="http://schemas.openxmlformats.org/officeDocument/2006/relationships/image" Target="../media/image331.png"/><Relationship Id="rId20" Type="http://schemas.openxmlformats.org/officeDocument/2006/relationships/image" Target="../media/image318.png"/><Relationship Id="rId41" Type="http://schemas.openxmlformats.org/officeDocument/2006/relationships/customXml" Target="../ink/ink475.xml"/><Relationship Id="rId1" Type="http://schemas.openxmlformats.org/officeDocument/2006/relationships/slideLayout" Target="../slideLayouts/slideLayout1.xml"/><Relationship Id="rId6" Type="http://schemas.openxmlformats.org/officeDocument/2006/relationships/image" Target="../media/image269.wmf"/></Relationships>
</file>

<file path=ppt/slides/_rels/slide38.xml.rels><?xml version="1.0" encoding="UTF-8" standalone="yes"?>
<Relationships xmlns="http://schemas.openxmlformats.org/package/2006/relationships"><Relationship Id="rId8" Type="http://schemas.openxmlformats.org/officeDocument/2006/relationships/customXml" Target="../ink/ink482.xml"/><Relationship Id="rId3" Type="http://schemas.openxmlformats.org/officeDocument/2006/relationships/hyperlink" Target="file:///C:\Users\User\mathe-lehramt\krypto\diffie\diffie-4.mn" TargetMode="External"/><Relationship Id="rId7" Type="http://schemas.openxmlformats.org/officeDocument/2006/relationships/customXml" Target="../ink/ink481.xml"/><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customXml" Target="../ink/ink480.xml"/><Relationship Id="rId10" Type="http://schemas.openxmlformats.org/officeDocument/2006/relationships/customXml" Target="../ink/ink484.xml"/><Relationship Id="rId4" Type="http://schemas.openxmlformats.org/officeDocument/2006/relationships/image" Target="../media/image334.png"/><Relationship Id="rId9" Type="http://schemas.openxmlformats.org/officeDocument/2006/relationships/customXml" Target="../ink/ink483.xml"/></Relationships>
</file>

<file path=ppt/slides/_rels/slide39.xml.rels><?xml version="1.0" encoding="UTF-8" standalone="yes"?>
<Relationships xmlns="http://schemas.openxmlformats.org/package/2006/relationships"><Relationship Id="rId8" Type="http://schemas.openxmlformats.org/officeDocument/2006/relationships/image" Target="../media/image338.png"/><Relationship Id="rId13" Type="http://schemas.openxmlformats.org/officeDocument/2006/relationships/customXml" Target="../ink/ink486.xml"/><Relationship Id="rId18" Type="http://schemas.openxmlformats.org/officeDocument/2006/relationships/image" Target="../media/image340.png"/><Relationship Id="rId3" Type="http://schemas.openxmlformats.org/officeDocument/2006/relationships/oleObject" Target="../embeddings/oleObject40.bin"/><Relationship Id="rId7" Type="http://schemas.openxmlformats.org/officeDocument/2006/relationships/image" Target="../media/image337.png"/><Relationship Id="rId12" Type="http://schemas.openxmlformats.org/officeDocument/2006/relationships/image" Target="../media/image5.png"/><Relationship Id="rId17" Type="http://schemas.openxmlformats.org/officeDocument/2006/relationships/customXml" Target="../ink/ink490.xml"/><Relationship Id="rId2" Type="http://schemas.openxmlformats.org/officeDocument/2006/relationships/notesSlide" Target="../notesSlides/notesSlide39.xml"/><Relationship Id="rId16" Type="http://schemas.openxmlformats.org/officeDocument/2006/relationships/customXml" Target="../ink/ink489.xml"/><Relationship Id="rId1" Type="http://schemas.openxmlformats.org/officeDocument/2006/relationships/slideLayout" Target="../slideLayouts/slideLayout1.xml"/><Relationship Id="rId6" Type="http://schemas.openxmlformats.org/officeDocument/2006/relationships/image" Target="../media/image336.wmf"/><Relationship Id="rId11" Type="http://schemas.openxmlformats.org/officeDocument/2006/relationships/customXml" Target="../ink/ink485.xml"/><Relationship Id="rId5" Type="http://schemas.openxmlformats.org/officeDocument/2006/relationships/oleObject" Target="../embeddings/oleObject41.bin"/><Relationship Id="rId15" Type="http://schemas.openxmlformats.org/officeDocument/2006/relationships/customXml" Target="../ink/ink488.xml"/><Relationship Id="rId10" Type="http://schemas.openxmlformats.org/officeDocument/2006/relationships/image" Target="../media/image339.jpeg"/><Relationship Id="rId4" Type="http://schemas.openxmlformats.org/officeDocument/2006/relationships/image" Target="../media/image335.wmf"/><Relationship Id="rId9" Type="http://schemas.openxmlformats.org/officeDocument/2006/relationships/hyperlink" Target="../themen/kryptografie/diffie-angriff.tns" TargetMode="External"/><Relationship Id="rId14" Type="http://schemas.openxmlformats.org/officeDocument/2006/relationships/customXml" Target="../ink/ink487.xml"/></Relationships>
</file>

<file path=ppt/slides/_rels/slide4.xml.rels><?xml version="1.0" encoding="UTF-8" standalone="yes"?>
<Relationships xmlns="http://schemas.openxmlformats.org/package/2006/relationships"><Relationship Id="rId8" Type="http://schemas.openxmlformats.org/officeDocument/2006/relationships/customXml" Target="../ink/ink6.xml"/><Relationship Id="rId13" Type="http://schemas.openxmlformats.org/officeDocument/2006/relationships/customXml" Target="../ink/ink10.xml"/><Relationship Id="rId3" Type="http://schemas.openxmlformats.org/officeDocument/2006/relationships/hyperlink" Target="http://www.mathematik-sehen-und-verstehen.de/02krypto/geburtstag.htm" TargetMode="External"/><Relationship Id="rId7" Type="http://schemas.openxmlformats.org/officeDocument/2006/relationships/hyperlink" Target="http://www.mathematik-sehen-und-verstehen.de/02krypto/krypto.htm" TargetMode="External"/><Relationship Id="rId12" Type="http://schemas.openxmlformats.org/officeDocument/2006/relationships/customXml" Target="../ink/ink9.xml"/><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7.png"/><Relationship Id="rId11" Type="http://schemas.openxmlformats.org/officeDocument/2006/relationships/customXml" Target="../ink/ink8.xml"/><Relationship Id="rId5" Type="http://schemas.openxmlformats.org/officeDocument/2006/relationships/hyperlink" Target="http://www.wolframalpha.com/" TargetMode="External"/><Relationship Id="rId10" Type="http://schemas.openxmlformats.org/officeDocument/2006/relationships/customXml" Target="../ink/ink7.xml"/><Relationship Id="rId4" Type="http://schemas.openxmlformats.org/officeDocument/2006/relationships/image" Target="../media/image6.png"/><Relationship Id="rId9"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customXml" Target="../ink/ink492.xml"/><Relationship Id="rId13" Type="http://schemas.openxmlformats.org/officeDocument/2006/relationships/image" Target="../media/image342.png"/><Relationship Id="rId3" Type="http://schemas.openxmlformats.org/officeDocument/2006/relationships/image" Target="../media/image341.jpeg"/><Relationship Id="rId7" Type="http://schemas.openxmlformats.org/officeDocument/2006/relationships/image" Target="../media/image5.png"/><Relationship Id="rId12" Type="http://schemas.openxmlformats.org/officeDocument/2006/relationships/customXml" Target="../ink/ink496.xml"/><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customXml" Target="../ink/ink491.xml"/><Relationship Id="rId11" Type="http://schemas.openxmlformats.org/officeDocument/2006/relationships/customXml" Target="../ink/ink495.xml"/><Relationship Id="rId5" Type="http://schemas.openxmlformats.org/officeDocument/2006/relationships/image" Target="../media/image334.png"/><Relationship Id="rId10" Type="http://schemas.openxmlformats.org/officeDocument/2006/relationships/customXml" Target="../ink/ink494.xml"/><Relationship Id="rId4" Type="http://schemas.openxmlformats.org/officeDocument/2006/relationships/hyperlink" Target="file:///C:\Users\User\mathe-lehramt\krypto\rsa\rsa-4-vorles.mn" TargetMode="External"/><Relationship Id="rId9" Type="http://schemas.openxmlformats.org/officeDocument/2006/relationships/customXml" Target="../ink/ink493.xml"/><Relationship Id="rId14" Type="http://schemas.openxmlformats.org/officeDocument/2006/relationships/customXml" Target="../ink/ink497.xml"/></Relationships>
</file>

<file path=ppt/slides/_rels/slide41.xml.rels><?xml version="1.0" encoding="UTF-8" standalone="yes"?>
<Relationships xmlns="http://schemas.openxmlformats.org/package/2006/relationships"><Relationship Id="rId13" Type="http://schemas.openxmlformats.org/officeDocument/2006/relationships/oleObject" Target="../embeddings/oleObject45.bin"/><Relationship Id="rId18" Type="http://schemas.openxmlformats.org/officeDocument/2006/relationships/image" Target="../media/image350.wmf"/><Relationship Id="rId26" Type="http://schemas.openxmlformats.org/officeDocument/2006/relationships/image" Target="../media/image5.png"/><Relationship Id="rId39" Type="http://schemas.openxmlformats.org/officeDocument/2006/relationships/customXml" Target="../ink/ink507.xml"/><Relationship Id="rId21" Type="http://schemas.openxmlformats.org/officeDocument/2006/relationships/oleObject" Target="../embeddings/oleObject49.bin"/><Relationship Id="rId34" Type="http://schemas.openxmlformats.org/officeDocument/2006/relationships/image" Target="../media/image354.png"/><Relationship Id="rId42" Type="http://schemas.openxmlformats.org/officeDocument/2006/relationships/image" Target="../media/image358.png"/><Relationship Id="rId7" Type="http://schemas.openxmlformats.org/officeDocument/2006/relationships/oleObject" Target="../embeddings/oleObject42.bin"/><Relationship Id="rId2" Type="http://schemas.openxmlformats.org/officeDocument/2006/relationships/notesSlide" Target="../notesSlides/notesSlide41.xml"/><Relationship Id="rId16" Type="http://schemas.openxmlformats.org/officeDocument/2006/relationships/image" Target="../media/image349.wmf"/><Relationship Id="rId29" Type="http://schemas.openxmlformats.org/officeDocument/2006/relationships/customXml" Target="../ink/ink501.xml"/><Relationship Id="rId1" Type="http://schemas.openxmlformats.org/officeDocument/2006/relationships/slideLayout" Target="../slideLayouts/slideLayout1.xml"/><Relationship Id="rId6" Type="http://schemas.openxmlformats.org/officeDocument/2006/relationships/image" Target="../media/image344.png"/><Relationship Id="rId11" Type="http://schemas.openxmlformats.org/officeDocument/2006/relationships/oleObject" Target="../embeddings/oleObject44.bin"/><Relationship Id="rId24" Type="http://schemas.openxmlformats.org/officeDocument/2006/relationships/image" Target="../media/image352.wmf"/><Relationship Id="rId32" Type="http://schemas.openxmlformats.org/officeDocument/2006/relationships/image" Target="../media/image353.png"/><Relationship Id="rId37" Type="http://schemas.openxmlformats.org/officeDocument/2006/relationships/customXml" Target="../ink/ink506.xml"/><Relationship Id="rId40" Type="http://schemas.openxmlformats.org/officeDocument/2006/relationships/image" Target="../media/image357.png"/><Relationship Id="rId45" Type="http://schemas.openxmlformats.org/officeDocument/2006/relationships/customXml" Target="../ink/ink510.xml"/><Relationship Id="rId5" Type="http://schemas.openxmlformats.org/officeDocument/2006/relationships/image" Target="../media/image343.png"/><Relationship Id="rId15" Type="http://schemas.openxmlformats.org/officeDocument/2006/relationships/oleObject" Target="../embeddings/oleObject46.bin"/><Relationship Id="rId23" Type="http://schemas.openxmlformats.org/officeDocument/2006/relationships/oleObject" Target="../embeddings/oleObject51.bin"/><Relationship Id="rId28" Type="http://schemas.openxmlformats.org/officeDocument/2006/relationships/customXml" Target="../ink/ink500.xml"/><Relationship Id="rId36" Type="http://schemas.openxmlformats.org/officeDocument/2006/relationships/image" Target="../media/image355.png"/><Relationship Id="rId10" Type="http://schemas.openxmlformats.org/officeDocument/2006/relationships/image" Target="../media/image346.wmf"/><Relationship Id="rId19" Type="http://schemas.openxmlformats.org/officeDocument/2006/relationships/oleObject" Target="../embeddings/oleObject48.bin"/><Relationship Id="rId31" Type="http://schemas.openxmlformats.org/officeDocument/2006/relationships/customXml" Target="../ink/ink503.xml"/><Relationship Id="rId44" Type="http://schemas.openxmlformats.org/officeDocument/2006/relationships/image" Target="../media/image359.png"/><Relationship Id="rId4" Type="http://schemas.openxmlformats.org/officeDocument/2006/relationships/image" Target="../media/image334.png"/><Relationship Id="rId9" Type="http://schemas.openxmlformats.org/officeDocument/2006/relationships/oleObject" Target="../embeddings/oleObject43.bin"/><Relationship Id="rId14" Type="http://schemas.openxmlformats.org/officeDocument/2006/relationships/image" Target="../media/image348.wmf"/><Relationship Id="rId22" Type="http://schemas.openxmlformats.org/officeDocument/2006/relationships/oleObject" Target="../embeddings/oleObject50.bin"/><Relationship Id="rId27" Type="http://schemas.openxmlformats.org/officeDocument/2006/relationships/customXml" Target="../ink/ink499.xml"/><Relationship Id="rId30" Type="http://schemas.openxmlformats.org/officeDocument/2006/relationships/customXml" Target="../ink/ink502.xml"/><Relationship Id="rId35" Type="http://schemas.openxmlformats.org/officeDocument/2006/relationships/customXml" Target="../ink/ink505.xml"/><Relationship Id="rId43" Type="http://schemas.openxmlformats.org/officeDocument/2006/relationships/customXml" Target="../ink/ink509.xml"/><Relationship Id="rId8" Type="http://schemas.openxmlformats.org/officeDocument/2006/relationships/image" Target="../media/image345.wmf"/><Relationship Id="rId3" Type="http://schemas.openxmlformats.org/officeDocument/2006/relationships/hyperlink" Target="file:///D:\mathe-lehramt\krypto\rsa\rsa-4-vorles.mn" TargetMode="External"/><Relationship Id="rId12" Type="http://schemas.openxmlformats.org/officeDocument/2006/relationships/image" Target="../media/image347.wmf"/><Relationship Id="rId17" Type="http://schemas.openxmlformats.org/officeDocument/2006/relationships/oleObject" Target="../embeddings/oleObject47.bin"/><Relationship Id="rId25" Type="http://schemas.openxmlformats.org/officeDocument/2006/relationships/customXml" Target="../ink/ink498.xml"/><Relationship Id="rId33" Type="http://schemas.openxmlformats.org/officeDocument/2006/relationships/customXml" Target="../ink/ink504.xml"/><Relationship Id="rId38" Type="http://schemas.openxmlformats.org/officeDocument/2006/relationships/image" Target="../media/image356.png"/><Relationship Id="rId46" Type="http://schemas.openxmlformats.org/officeDocument/2006/relationships/image" Target="../media/image360.png"/><Relationship Id="rId20" Type="http://schemas.openxmlformats.org/officeDocument/2006/relationships/image" Target="../media/image351.wmf"/><Relationship Id="rId41" Type="http://schemas.openxmlformats.org/officeDocument/2006/relationships/customXml" Target="../ink/ink508.xml"/></Relationships>
</file>

<file path=ppt/slides/_rels/slide42.xml.rels><?xml version="1.0" encoding="UTF-8" standalone="yes"?>
<Relationships xmlns="http://schemas.openxmlformats.org/package/2006/relationships"><Relationship Id="rId13" Type="http://schemas.openxmlformats.org/officeDocument/2006/relationships/customXml" Target="../ink/ink514.xml"/><Relationship Id="rId18" Type="http://schemas.openxmlformats.org/officeDocument/2006/relationships/image" Target="../media/image362.png"/><Relationship Id="rId26" Type="http://schemas.openxmlformats.org/officeDocument/2006/relationships/image" Target="../media/image366.png"/><Relationship Id="rId39" Type="http://schemas.openxmlformats.org/officeDocument/2006/relationships/customXml" Target="../ink/ink528.xml"/><Relationship Id="rId21" Type="http://schemas.openxmlformats.org/officeDocument/2006/relationships/customXml" Target="../ink/ink519.xml"/><Relationship Id="rId34" Type="http://schemas.openxmlformats.org/officeDocument/2006/relationships/image" Target="../media/image370.png"/><Relationship Id="rId7" Type="http://schemas.openxmlformats.org/officeDocument/2006/relationships/hyperlink" Target="../../mathe-lehramt/krypto/rsa/rsa-klein-11-13.tns" TargetMode="External"/><Relationship Id="rId12" Type="http://schemas.openxmlformats.org/officeDocument/2006/relationships/customXml" Target="../ink/ink513.xml"/><Relationship Id="rId17" Type="http://schemas.openxmlformats.org/officeDocument/2006/relationships/customXml" Target="../ink/ink517.xml"/><Relationship Id="rId25" Type="http://schemas.openxmlformats.org/officeDocument/2006/relationships/customXml" Target="../ink/ink521.xml"/><Relationship Id="rId33" Type="http://schemas.openxmlformats.org/officeDocument/2006/relationships/customXml" Target="../ink/ink525.xml"/><Relationship Id="rId38" Type="http://schemas.openxmlformats.org/officeDocument/2006/relationships/image" Target="../media/image372.png"/><Relationship Id="rId2" Type="http://schemas.openxmlformats.org/officeDocument/2006/relationships/notesSlide" Target="../notesSlides/notesSlide42.xml"/><Relationship Id="rId16" Type="http://schemas.openxmlformats.org/officeDocument/2006/relationships/image" Target="../media/image361.png"/><Relationship Id="rId20" Type="http://schemas.openxmlformats.org/officeDocument/2006/relationships/image" Target="../media/image363.png"/><Relationship Id="rId29" Type="http://schemas.openxmlformats.org/officeDocument/2006/relationships/customXml" Target="../ink/ink523.xml"/><Relationship Id="rId1" Type="http://schemas.openxmlformats.org/officeDocument/2006/relationships/slideLayout" Target="../slideLayouts/slideLayout1.xml"/><Relationship Id="rId6" Type="http://schemas.openxmlformats.org/officeDocument/2006/relationships/image" Target="../media/image343.png"/><Relationship Id="rId11" Type="http://schemas.openxmlformats.org/officeDocument/2006/relationships/customXml" Target="../ink/ink512.xml"/><Relationship Id="rId24" Type="http://schemas.openxmlformats.org/officeDocument/2006/relationships/image" Target="../media/image365.png"/><Relationship Id="rId32" Type="http://schemas.openxmlformats.org/officeDocument/2006/relationships/image" Target="../media/image369.png"/><Relationship Id="rId37" Type="http://schemas.openxmlformats.org/officeDocument/2006/relationships/customXml" Target="../ink/ink527.xml"/><Relationship Id="rId5" Type="http://schemas.openxmlformats.org/officeDocument/2006/relationships/image" Target="../media/image344.png"/><Relationship Id="rId15" Type="http://schemas.openxmlformats.org/officeDocument/2006/relationships/customXml" Target="../ink/ink516.xml"/><Relationship Id="rId23" Type="http://schemas.openxmlformats.org/officeDocument/2006/relationships/customXml" Target="../ink/ink520.xml"/><Relationship Id="rId28" Type="http://schemas.openxmlformats.org/officeDocument/2006/relationships/image" Target="../media/image367.png"/><Relationship Id="rId36" Type="http://schemas.openxmlformats.org/officeDocument/2006/relationships/image" Target="../media/image371.png"/><Relationship Id="rId10" Type="http://schemas.openxmlformats.org/officeDocument/2006/relationships/image" Target="../media/image5.png"/><Relationship Id="rId19" Type="http://schemas.openxmlformats.org/officeDocument/2006/relationships/customXml" Target="../ink/ink518.xml"/><Relationship Id="rId31" Type="http://schemas.openxmlformats.org/officeDocument/2006/relationships/customXml" Target="../ink/ink524.xml"/><Relationship Id="rId4" Type="http://schemas.openxmlformats.org/officeDocument/2006/relationships/image" Target="../media/image334.png"/><Relationship Id="rId9" Type="http://schemas.openxmlformats.org/officeDocument/2006/relationships/customXml" Target="../ink/ink511.xml"/><Relationship Id="rId14" Type="http://schemas.openxmlformats.org/officeDocument/2006/relationships/customXml" Target="../ink/ink515.xml"/><Relationship Id="rId22" Type="http://schemas.openxmlformats.org/officeDocument/2006/relationships/image" Target="../media/image364.png"/><Relationship Id="rId27" Type="http://schemas.openxmlformats.org/officeDocument/2006/relationships/customXml" Target="../ink/ink522.xml"/><Relationship Id="rId30" Type="http://schemas.openxmlformats.org/officeDocument/2006/relationships/image" Target="../media/image368.png"/><Relationship Id="rId35" Type="http://schemas.openxmlformats.org/officeDocument/2006/relationships/customXml" Target="../ink/ink526.xml"/><Relationship Id="rId8" Type="http://schemas.openxmlformats.org/officeDocument/2006/relationships/image" Target="../media/image339.jpeg"/><Relationship Id="rId3" Type="http://schemas.openxmlformats.org/officeDocument/2006/relationships/hyperlink" Target="file:///c:\Users\User\mathe-lehramt\krypto\rsa\rsa-4-vorles.mn" TargetMode="External"/></Relationships>
</file>

<file path=ppt/slides/_rels/slide43.xml.rels><?xml version="1.0" encoding="UTF-8" standalone="yes"?>
<Relationships xmlns="http://schemas.openxmlformats.org/package/2006/relationships"><Relationship Id="rId8" Type="http://schemas.openxmlformats.org/officeDocument/2006/relationships/image" Target="../media/image343.png"/><Relationship Id="rId13" Type="http://schemas.openxmlformats.org/officeDocument/2006/relationships/hyperlink" Target="../../mathe-lehramt/krypto/rsa/rsa-klein-11-13.tns" TargetMode="External"/><Relationship Id="rId18" Type="http://schemas.openxmlformats.org/officeDocument/2006/relationships/customXml" Target="../ink/ink531.xml"/><Relationship Id="rId26" Type="http://schemas.openxmlformats.org/officeDocument/2006/relationships/image" Target="../media/image378.png"/><Relationship Id="rId3" Type="http://schemas.openxmlformats.org/officeDocument/2006/relationships/hyperlink" Target="file:///D:\mathe-lehramt\krypto\rsa\rsa-4-vorles.mn" TargetMode="External"/><Relationship Id="rId21" Type="http://schemas.openxmlformats.org/officeDocument/2006/relationships/customXml" Target="../ink/ink534.xml"/><Relationship Id="rId7" Type="http://schemas.openxmlformats.org/officeDocument/2006/relationships/image" Target="../media/image373.wmf"/><Relationship Id="rId12" Type="http://schemas.openxmlformats.org/officeDocument/2006/relationships/image" Target="../media/image375.wmf"/><Relationship Id="rId17" Type="http://schemas.openxmlformats.org/officeDocument/2006/relationships/customXml" Target="../ink/ink530.xml"/><Relationship Id="rId25" Type="http://schemas.openxmlformats.org/officeDocument/2006/relationships/customXml" Target="../ink/ink536.xml"/><Relationship Id="rId2" Type="http://schemas.openxmlformats.org/officeDocument/2006/relationships/notesSlide" Target="../notesSlides/notesSlide43.xml"/><Relationship Id="rId16" Type="http://schemas.openxmlformats.org/officeDocument/2006/relationships/image" Target="../media/image5.png"/><Relationship Id="rId20" Type="http://schemas.openxmlformats.org/officeDocument/2006/relationships/customXml" Target="../ink/ink533.xml"/><Relationship Id="rId29" Type="http://schemas.openxmlformats.org/officeDocument/2006/relationships/customXml" Target="../ink/ink538.xml"/><Relationship Id="rId1" Type="http://schemas.openxmlformats.org/officeDocument/2006/relationships/slideLayout" Target="../slideLayouts/slideLayout1.xml"/><Relationship Id="rId6" Type="http://schemas.openxmlformats.org/officeDocument/2006/relationships/oleObject" Target="../embeddings/oleObject52.bin"/><Relationship Id="rId11" Type="http://schemas.openxmlformats.org/officeDocument/2006/relationships/oleObject" Target="../embeddings/oleObject54.bin"/><Relationship Id="rId24" Type="http://schemas.openxmlformats.org/officeDocument/2006/relationships/image" Target="../media/image377.png"/><Relationship Id="rId5" Type="http://schemas.openxmlformats.org/officeDocument/2006/relationships/image" Target="../media/image344.png"/><Relationship Id="rId15" Type="http://schemas.openxmlformats.org/officeDocument/2006/relationships/customXml" Target="../ink/ink529.xml"/><Relationship Id="rId23" Type="http://schemas.openxmlformats.org/officeDocument/2006/relationships/customXml" Target="../ink/ink535.xml"/><Relationship Id="rId28" Type="http://schemas.openxmlformats.org/officeDocument/2006/relationships/image" Target="../media/image379.png"/><Relationship Id="rId10" Type="http://schemas.openxmlformats.org/officeDocument/2006/relationships/image" Target="../media/image374.wmf"/><Relationship Id="rId19" Type="http://schemas.openxmlformats.org/officeDocument/2006/relationships/customXml" Target="../ink/ink532.xml"/><Relationship Id="rId4" Type="http://schemas.openxmlformats.org/officeDocument/2006/relationships/image" Target="../media/image334.png"/><Relationship Id="rId9" Type="http://schemas.openxmlformats.org/officeDocument/2006/relationships/oleObject" Target="../embeddings/oleObject53.bin"/><Relationship Id="rId14" Type="http://schemas.openxmlformats.org/officeDocument/2006/relationships/image" Target="../media/image339.jpeg"/><Relationship Id="rId22" Type="http://schemas.openxmlformats.org/officeDocument/2006/relationships/image" Target="../media/image376.png"/><Relationship Id="rId27" Type="http://schemas.openxmlformats.org/officeDocument/2006/relationships/customXml" Target="../ink/ink537.xml"/><Relationship Id="rId30" Type="http://schemas.openxmlformats.org/officeDocument/2006/relationships/image" Target="../media/image380.png"/></Relationships>
</file>

<file path=ppt/slides/_rels/slide44.xml.rels><?xml version="1.0" encoding="UTF-8" standalone="yes"?>
<Relationships xmlns="http://schemas.openxmlformats.org/package/2006/relationships"><Relationship Id="rId26" Type="http://schemas.openxmlformats.org/officeDocument/2006/relationships/customXml" Target="../ink/ink546.xml"/><Relationship Id="rId21" Type="http://schemas.openxmlformats.org/officeDocument/2006/relationships/customXml" Target="../ink/ink543.xml"/><Relationship Id="rId42" Type="http://schemas.openxmlformats.org/officeDocument/2006/relationships/customXml" Target="../ink/ink554.xml"/><Relationship Id="rId47" Type="http://schemas.openxmlformats.org/officeDocument/2006/relationships/image" Target="../media/image386.png"/><Relationship Id="rId63" Type="http://schemas.openxmlformats.org/officeDocument/2006/relationships/image" Target="../media/image394.png"/><Relationship Id="rId68" Type="http://schemas.openxmlformats.org/officeDocument/2006/relationships/customXml" Target="../ink/ink567.xml"/><Relationship Id="rId84" Type="http://schemas.openxmlformats.org/officeDocument/2006/relationships/customXml" Target="../ink/ink576.xml"/><Relationship Id="rId16" Type="http://schemas.openxmlformats.org/officeDocument/2006/relationships/customXml" Target="../ink/ink539.xml"/><Relationship Id="rId11" Type="http://schemas.openxmlformats.org/officeDocument/2006/relationships/hyperlink" Target="../../mathe-lehramt/krypto/rsa/rsa-klein-11-13.tns" TargetMode="External"/><Relationship Id="rId32" Type="http://schemas.openxmlformats.org/officeDocument/2006/relationships/customXml" Target="../ink/ink549.xml"/><Relationship Id="rId37" Type="http://schemas.openxmlformats.org/officeDocument/2006/relationships/image" Target="../media/image368.png"/><Relationship Id="rId53" Type="http://schemas.openxmlformats.org/officeDocument/2006/relationships/image" Target="../media/image389.png"/><Relationship Id="rId58" Type="http://schemas.openxmlformats.org/officeDocument/2006/relationships/customXml" Target="../ink/ink562.xml"/><Relationship Id="rId74" Type="http://schemas.openxmlformats.org/officeDocument/2006/relationships/customXml" Target="../ink/ink570.xml"/><Relationship Id="rId79" Type="http://schemas.openxmlformats.org/officeDocument/2006/relationships/image" Target="../media/image400.png"/><Relationship Id="rId5" Type="http://schemas.openxmlformats.org/officeDocument/2006/relationships/image" Target="../media/image344.png"/><Relationship Id="rId19" Type="http://schemas.openxmlformats.org/officeDocument/2006/relationships/customXml" Target="../ink/ink541.xml"/><Relationship Id="rId14" Type="http://schemas.openxmlformats.org/officeDocument/2006/relationships/image" Target="../media/image381.wmf"/><Relationship Id="rId22" Type="http://schemas.openxmlformats.org/officeDocument/2006/relationships/customXml" Target="../ink/ink544.xml"/><Relationship Id="rId27" Type="http://schemas.openxmlformats.org/officeDocument/2006/relationships/image" Target="../media/image363.png"/><Relationship Id="rId30" Type="http://schemas.openxmlformats.org/officeDocument/2006/relationships/customXml" Target="../ink/ink548.xml"/><Relationship Id="rId35" Type="http://schemas.openxmlformats.org/officeDocument/2006/relationships/image" Target="../media/image367.png"/><Relationship Id="rId43" Type="http://schemas.openxmlformats.org/officeDocument/2006/relationships/image" Target="../media/image384.png"/><Relationship Id="rId48" Type="http://schemas.openxmlformats.org/officeDocument/2006/relationships/customXml" Target="../ink/ink557.xml"/><Relationship Id="rId56" Type="http://schemas.openxmlformats.org/officeDocument/2006/relationships/customXml" Target="../ink/ink561.xml"/><Relationship Id="rId64" Type="http://schemas.openxmlformats.org/officeDocument/2006/relationships/customXml" Target="../ink/ink565.xml"/><Relationship Id="rId69" Type="http://schemas.openxmlformats.org/officeDocument/2006/relationships/image" Target="../media/image397.png"/><Relationship Id="rId77" Type="http://schemas.openxmlformats.org/officeDocument/2006/relationships/customXml" Target="../ink/ink572.xml"/><Relationship Id="rId8" Type="http://schemas.openxmlformats.org/officeDocument/2006/relationships/image" Target="../media/image343.png"/><Relationship Id="rId51" Type="http://schemas.openxmlformats.org/officeDocument/2006/relationships/image" Target="../media/image388.png"/><Relationship Id="rId72" Type="http://schemas.openxmlformats.org/officeDocument/2006/relationships/customXml" Target="../ink/ink569.xml"/><Relationship Id="rId80" Type="http://schemas.openxmlformats.org/officeDocument/2006/relationships/customXml" Target="../ink/ink574.xml"/><Relationship Id="rId85" Type="http://schemas.openxmlformats.org/officeDocument/2006/relationships/image" Target="../media/image403.png"/><Relationship Id="rId3" Type="http://schemas.openxmlformats.org/officeDocument/2006/relationships/hyperlink" Target="file:///c:\Users\User\mathe-lehramt\krypto\rsa\rsa-4-vorles.mn" TargetMode="External"/><Relationship Id="rId12" Type="http://schemas.openxmlformats.org/officeDocument/2006/relationships/image" Target="../media/image339.jpeg"/><Relationship Id="rId17" Type="http://schemas.openxmlformats.org/officeDocument/2006/relationships/image" Target="../media/image5.png"/><Relationship Id="rId25" Type="http://schemas.openxmlformats.org/officeDocument/2006/relationships/image" Target="../media/image362.png"/><Relationship Id="rId33" Type="http://schemas.openxmlformats.org/officeDocument/2006/relationships/image" Target="../media/image366.png"/><Relationship Id="rId38" Type="http://schemas.openxmlformats.org/officeDocument/2006/relationships/customXml" Target="../ink/ink552.xml"/><Relationship Id="rId46" Type="http://schemas.openxmlformats.org/officeDocument/2006/relationships/customXml" Target="../ink/ink556.xml"/><Relationship Id="rId59" Type="http://schemas.openxmlformats.org/officeDocument/2006/relationships/image" Target="../media/image392.png"/><Relationship Id="rId67" Type="http://schemas.openxmlformats.org/officeDocument/2006/relationships/image" Target="../media/image396.png"/><Relationship Id="rId20" Type="http://schemas.openxmlformats.org/officeDocument/2006/relationships/customXml" Target="../ink/ink542.xml"/><Relationship Id="rId41" Type="http://schemas.openxmlformats.org/officeDocument/2006/relationships/image" Target="../media/image383.png"/><Relationship Id="rId54" Type="http://schemas.openxmlformats.org/officeDocument/2006/relationships/customXml" Target="../ink/ink560.xml"/><Relationship Id="rId62" Type="http://schemas.openxmlformats.org/officeDocument/2006/relationships/customXml" Target="../ink/ink564.xml"/><Relationship Id="rId70" Type="http://schemas.openxmlformats.org/officeDocument/2006/relationships/customXml" Target="../ink/ink568.xml"/><Relationship Id="rId75" Type="http://schemas.openxmlformats.org/officeDocument/2006/relationships/image" Target="../media/image376.png"/><Relationship Id="rId83" Type="http://schemas.openxmlformats.org/officeDocument/2006/relationships/image" Target="../media/image402.png"/><Relationship Id="rId1" Type="http://schemas.openxmlformats.org/officeDocument/2006/relationships/slideLayout" Target="../slideLayouts/slideLayout1.xml"/><Relationship Id="rId6" Type="http://schemas.openxmlformats.org/officeDocument/2006/relationships/oleObject" Target="../embeddings/oleObject55.bin"/><Relationship Id="rId15" Type="http://schemas.openxmlformats.org/officeDocument/2006/relationships/oleObject" Target="../embeddings/oleObject58.bin"/><Relationship Id="rId23" Type="http://schemas.openxmlformats.org/officeDocument/2006/relationships/image" Target="../media/image361.png"/><Relationship Id="rId28" Type="http://schemas.openxmlformats.org/officeDocument/2006/relationships/customXml" Target="../ink/ink547.xml"/><Relationship Id="rId36" Type="http://schemas.openxmlformats.org/officeDocument/2006/relationships/customXml" Target="../ink/ink551.xml"/><Relationship Id="rId49" Type="http://schemas.openxmlformats.org/officeDocument/2006/relationships/image" Target="../media/image387.png"/><Relationship Id="rId57" Type="http://schemas.openxmlformats.org/officeDocument/2006/relationships/image" Target="../media/image391.png"/><Relationship Id="rId10" Type="http://schemas.openxmlformats.org/officeDocument/2006/relationships/image" Target="../media/image375.wmf"/><Relationship Id="rId31" Type="http://schemas.openxmlformats.org/officeDocument/2006/relationships/image" Target="../media/image365.png"/><Relationship Id="rId44" Type="http://schemas.openxmlformats.org/officeDocument/2006/relationships/customXml" Target="../ink/ink555.xml"/><Relationship Id="rId52" Type="http://schemas.openxmlformats.org/officeDocument/2006/relationships/customXml" Target="../ink/ink559.xml"/><Relationship Id="rId60" Type="http://schemas.openxmlformats.org/officeDocument/2006/relationships/customXml" Target="../ink/ink563.xml"/><Relationship Id="rId65" Type="http://schemas.openxmlformats.org/officeDocument/2006/relationships/image" Target="../media/image395.png"/><Relationship Id="rId73" Type="http://schemas.openxmlformats.org/officeDocument/2006/relationships/image" Target="../media/image399.png"/><Relationship Id="rId78" Type="http://schemas.openxmlformats.org/officeDocument/2006/relationships/customXml" Target="../ink/ink573.xml"/><Relationship Id="rId81" Type="http://schemas.openxmlformats.org/officeDocument/2006/relationships/image" Target="../media/image401.png"/><Relationship Id="rId4" Type="http://schemas.openxmlformats.org/officeDocument/2006/relationships/image" Target="../media/image334.png"/><Relationship Id="rId9" Type="http://schemas.openxmlformats.org/officeDocument/2006/relationships/oleObject" Target="../embeddings/oleObject56.bin"/><Relationship Id="rId13" Type="http://schemas.openxmlformats.org/officeDocument/2006/relationships/oleObject" Target="../embeddings/oleObject57.bin"/><Relationship Id="rId18" Type="http://schemas.openxmlformats.org/officeDocument/2006/relationships/customXml" Target="../ink/ink540.xml"/><Relationship Id="rId39" Type="http://schemas.openxmlformats.org/officeDocument/2006/relationships/image" Target="../media/image382.png"/><Relationship Id="rId34" Type="http://schemas.openxmlformats.org/officeDocument/2006/relationships/customXml" Target="../ink/ink550.xml"/><Relationship Id="rId50" Type="http://schemas.openxmlformats.org/officeDocument/2006/relationships/customXml" Target="../ink/ink558.xml"/><Relationship Id="rId55" Type="http://schemas.openxmlformats.org/officeDocument/2006/relationships/image" Target="../media/image390.png"/><Relationship Id="rId76" Type="http://schemas.openxmlformats.org/officeDocument/2006/relationships/customXml" Target="../ink/ink571.xml"/><Relationship Id="rId7" Type="http://schemas.openxmlformats.org/officeDocument/2006/relationships/image" Target="../media/image373.wmf"/><Relationship Id="rId71" Type="http://schemas.openxmlformats.org/officeDocument/2006/relationships/image" Target="../media/image398.png"/><Relationship Id="rId2" Type="http://schemas.openxmlformats.org/officeDocument/2006/relationships/notesSlide" Target="../notesSlides/notesSlide44.xml"/><Relationship Id="rId29" Type="http://schemas.openxmlformats.org/officeDocument/2006/relationships/image" Target="../media/image364.png"/><Relationship Id="rId24" Type="http://schemas.openxmlformats.org/officeDocument/2006/relationships/customXml" Target="../ink/ink545.xml"/><Relationship Id="rId40" Type="http://schemas.openxmlformats.org/officeDocument/2006/relationships/customXml" Target="../ink/ink553.xml"/><Relationship Id="rId45" Type="http://schemas.openxmlformats.org/officeDocument/2006/relationships/image" Target="../media/image385.png"/><Relationship Id="rId66" Type="http://schemas.openxmlformats.org/officeDocument/2006/relationships/customXml" Target="../ink/ink566.xml"/><Relationship Id="rId61" Type="http://schemas.openxmlformats.org/officeDocument/2006/relationships/image" Target="../media/image393.png"/><Relationship Id="rId82" Type="http://schemas.openxmlformats.org/officeDocument/2006/relationships/customXml" Target="../ink/ink575.xml"/></Relationships>
</file>

<file path=ppt/slides/_rels/slide45.xml.rels><?xml version="1.0" encoding="UTF-8" standalone="yes"?>
<Relationships xmlns="http://schemas.openxmlformats.org/package/2006/relationships"><Relationship Id="rId8" Type="http://schemas.openxmlformats.org/officeDocument/2006/relationships/image" Target="../media/image343.png"/><Relationship Id="rId13" Type="http://schemas.openxmlformats.org/officeDocument/2006/relationships/image" Target="../media/image381.wmf"/><Relationship Id="rId18" Type="http://schemas.openxmlformats.org/officeDocument/2006/relationships/hyperlink" Target="../themen/kryptografie/rsa-gross.tns" TargetMode="External"/><Relationship Id="rId3" Type="http://schemas.openxmlformats.org/officeDocument/2006/relationships/hyperlink" Target="file:///C:\Users\User\mathe-lehramt\krypto\rsa\rsa-4-vorles.mn" TargetMode="External"/><Relationship Id="rId21" Type="http://schemas.openxmlformats.org/officeDocument/2006/relationships/image" Target="../media/image5.png"/><Relationship Id="rId7" Type="http://schemas.openxmlformats.org/officeDocument/2006/relationships/image" Target="../media/image373.wmf"/><Relationship Id="rId12" Type="http://schemas.openxmlformats.org/officeDocument/2006/relationships/oleObject" Target="../embeddings/oleObject62.bin"/><Relationship Id="rId17" Type="http://schemas.openxmlformats.org/officeDocument/2006/relationships/image" Target="../media/image405.wmf"/><Relationship Id="rId25" Type="http://schemas.openxmlformats.org/officeDocument/2006/relationships/customXml" Target="../ink/ink581.xml"/><Relationship Id="rId2" Type="http://schemas.openxmlformats.org/officeDocument/2006/relationships/notesSlide" Target="../notesSlides/notesSlide45.xml"/><Relationship Id="rId16" Type="http://schemas.openxmlformats.org/officeDocument/2006/relationships/oleObject" Target="../embeddings/oleObject64.bin"/><Relationship Id="rId20" Type="http://schemas.openxmlformats.org/officeDocument/2006/relationships/customXml" Target="../ink/ink577.xml"/><Relationship Id="rId1" Type="http://schemas.openxmlformats.org/officeDocument/2006/relationships/slideLayout" Target="../slideLayouts/slideLayout1.xml"/><Relationship Id="rId6" Type="http://schemas.openxmlformats.org/officeDocument/2006/relationships/oleObject" Target="../embeddings/oleObject59.bin"/><Relationship Id="rId11" Type="http://schemas.openxmlformats.org/officeDocument/2006/relationships/oleObject" Target="../embeddings/oleObject61.bin"/><Relationship Id="rId24" Type="http://schemas.openxmlformats.org/officeDocument/2006/relationships/customXml" Target="../ink/ink580.xml"/><Relationship Id="rId5" Type="http://schemas.openxmlformats.org/officeDocument/2006/relationships/image" Target="../media/image344.png"/><Relationship Id="rId15" Type="http://schemas.openxmlformats.org/officeDocument/2006/relationships/image" Target="../media/image404.wmf"/><Relationship Id="rId23" Type="http://schemas.openxmlformats.org/officeDocument/2006/relationships/customXml" Target="../ink/ink579.xml"/><Relationship Id="rId10" Type="http://schemas.openxmlformats.org/officeDocument/2006/relationships/image" Target="../media/image375.wmf"/><Relationship Id="rId19" Type="http://schemas.openxmlformats.org/officeDocument/2006/relationships/image" Target="../media/image339.jpeg"/><Relationship Id="rId4" Type="http://schemas.openxmlformats.org/officeDocument/2006/relationships/image" Target="../media/image334.png"/><Relationship Id="rId9" Type="http://schemas.openxmlformats.org/officeDocument/2006/relationships/oleObject" Target="../embeddings/oleObject60.bin"/><Relationship Id="rId14" Type="http://schemas.openxmlformats.org/officeDocument/2006/relationships/oleObject" Target="../embeddings/oleObject63.bin"/><Relationship Id="rId22" Type="http://schemas.openxmlformats.org/officeDocument/2006/relationships/customXml" Target="../ink/ink578.xml"/></Relationships>
</file>

<file path=ppt/slides/_rels/slide46.xml.rels><?xml version="1.0" encoding="UTF-8" standalone="yes"?>
<Relationships xmlns="http://schemas.openxmlformats.org/package/2006/relationships"><Relationship Id="rId8" Type="http://schemas.openxmlformats.org/officeDocument/2006/relationships/image" Target="../media/image408.wmf"/><Relationship Id="rId13" Type="http://schemas.openxmlformats.org/officeDocument/2006/relationships/oleObject" Target="../embeddings/oleObject70.bin"/><Relationship Id="rId18" Type="http://schemas.openxmlformats.org/officeDocument/2006/relationships/customXml" Target="../ink/ink582.xml"/><Relationship Id="rId3" Type="http://schemas.openxmlformats.org/officeDocument/2006/relationships/oleObject" Target="../embeddings/oleObject65.bin"/><Relationship Id="rId21" Type="http://schemas.openxmlformats.org/officeDocument/2006/relationships/customXml" Target="../ink/ink584.xml"/><Relationship Id="rId7" Type="http://schemas.openxmlformats.org/officeDocument/2006/relationships/oleObject" Target="../embeddings/oleObject67.bin"/><Relationship Id="rId12" Type="http://schemas.openxmlformats.org/officeDocument/2006/relationships/image" Target="../media/image410.wmf"/><Relationship Id="rId17" Type="http://schemas.openxmlformats.org/officeDocument/2006/relationships/oleObject" Target="../embeddings/oleObject72.bin"/><Relationship Id="rId25" Type="http://schemas.openxmlformats.org/officeDocument/2006/relationships/image" Target="../media/image401.png"/><Relationship Id="rId2" Type="http://schemas.openxmlformats.org/officeDocument/2006/relationships/notesSlide" Target="../notesSlides/notesSlide46.xml"/><Relationship Id="rId16" Type="http://schemas.openxmlformats.org/officeDocument/2006/relationships/image" Target="../media/image412.wmf"/><Relationship Id="rId20" Type="http://schemas.openxmlformats.org/officeDocument/2006/relationships/customXml" Target="../ink/ink583.xml"/><Relationship Id="rId1" Type="http://schemas.openxmlformats.org/officeDocument/2006/relationships/slideLayout" Target="../slideLayouts/slideLayout1.xml"/><Relationship Id="rId6" Type="http://schemas.openxmlformats.org/officeDocument/2006/relationships/image" Target="../media/image407.wmf"/><Relationship Id="rId11" Type="http://schemas.openxmlformats.org/officeDocument/2006/relationships/oleObject" Target="../embeddings/oleObject69.bin"/><Relationship Id="rId24" Type="http://schemas.openxmlformats.org/officeDocument/2006/relationships/customXml" Target="../ink/ink587.xml"/><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customXml" Target="../ink/ink586.xml"/><Relationship Id="rId10" Type="http://schemas.openxmlformats.org/officeDocument/2006/relationships/image" Target="../media/image409.wmf"/><Relationship Id="rId19" Type="http://schemas.openxmlformats.org/officeDocument/2006/relationships/image" Target="../media/image5.png"/><Relationship Id="rId4" Type="http://schemas.openxmlformats.org/officeDocument/2006/relationships/image" Target="../media/image406.wmf"/><Relationship Id="rId9" Type="http://schemas.openxmlformats.org/officeDocument/2006/relationships/oleObject" Target="../embeddings/oleObject68.bin"/><Relationship Id="rId14" Type="http://schemas.openxmlformats.org/officeDocument/2006/relationships/image" Target="../media/image411.wmf"/><Relationship Id="rId22" Type="http://schemas.openxmlformats.org/officeDocument/2006/relationships/customXml" Target="../ink/ink585.xml"/></Relationships>
</file>

<file path=ppt/slides/_rels/slide47.xml.rels><?xml version="1.0" encoding="UTF-8" standalone="yes"?>
<Relationships xmlns="http://schemas.openxmlformats.org/package/2006/relationships"><Relationship Id="rId8" Type="http://schemas.openxmlformats.org/officeDocument/2006/relationships/image" Target="../media/image415.wmf"/><Relationship Id="rId13" Type="http://schemas.openxmlformats.org/officeDocument/2006/relationships/oleObject" Target="../embeddings/oleObject78.bin"/><Relationship Id="rId18" Type="http://schemas.openxmlformats.org/officeDocument/2006/relationships/image" Target="../media/image418.wmf"/><Relationship Id="rId26" Type="http://schemas.openxmlformats.org/officeDocument/2006/relationships/customXml" Target="../ink/ink591.xml"/><Relationship Id="rId3" Type="http://schemas.openxmlformats.org/officeDocument/2006/relationships/oleObject" Target="../embeddings/oleObject73.bin"/><Relationship Id="rId21" Type="http://schemas.openxmlformats.org/officeDocument/2006/relationships/slide" Target="slide50.xml"/><Relationship Id="rId7" Type="http://schemas.openxmlformats.org/officeDocument/2006/relationships/oleObject" Target="../embeddings/oleObject75.bin"/><Relationship Id="rId12" Type="http://schemas.openxmlformats.org/officeDocument/2006/relationships/image" Target="../media/image416.wmf"/><Relationship Id="rId17" Type="http://schemas.openxmlformats.org/officeDocument/2006/relationships/oleObject" Target="../embeddings/oleObject80.bin"/><Relationship Id="rId25" Type="http://schemas.openxmlformats.org/officeDocument/2006/relationships/customXml" Target="../ink/ink590.xml"/><Relationship Id="rId2" Type="http://schemas.openxmlformats.org/officeDocument/2006/relationships/notesSlide" Target="../notesSlides/notesSlide47.xml"/><Relationship Id="rId16" Type="http://schemas.openxmlformats.org/officeDocument/2006/relationships/image" Target="../media/image417.wmf"/><Relationship Id="rId20" Type="http://schemas.openxmlformats.org/officeDocument/2006/relationships/image" Target="../media/image419.wmf"/><Relationship Id="rId1" Type="http://schemas.openxmlformats.org/officeDocument/2006/relationships/slideLayout" Target="../slideLayouts/slideLayout1.xml"/><Relationship Id="rId6" Type="http://schemas.openxmlformats.org/officeDocument/2006/relationships/image" Target="../media/image414.wmf"/><Relationship Id="rId11" Type="http://schemas.openxmlformats.org/officeDocument/2006/relationships/oleObject" Target="../embeddings/oleObject77.bin"/><Relationship Id="rId24" Type="http://schemas.openxmlformats.org/officeDocument/2006/relationships/customXml" Target="../ink/ink589.xml"/><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image" Target="../media/image5.png"/><Relationship Id="rId10" Type="http://schemas.openxmlformats.org/officeDocument/2006/relationships/image" Target="../media/image412.wmf"/><Relationship Id="rId19" Type="http://schemas.openxmlformats.org/officeDocument/2006/relationships/oleObject" Target="../embeddings/oleObject81.bin"/><Relationship Id="rId4" Type="http://schemas.openxmlformats.org/officeDocument/2006/relationships/image" Target="../media/image413.wmf"/><Relationship Id="rId9" Type="http://schemas.openxmlformats.org/officeDocument/2006/relationships/oleObject" Target="../embeddings/oleObject76.bin"/><Relationship Id="rId14" Type="http://schemas.openxmlformats.org/officeDocument/2006/relationships/image" Target="../media/image409.wmf"/><Relationship Id="rId22" Type="http://schemas.openxmlformats.org/officeDocument/2006/relationships/customXml" Target="../ink/ink588.xml"/><Relationship Id="rId27" Type="http://schemas.openxmlformats.org/officeDocument/2006/relationships/customXml" Target="../ink/ink592.xml"/></Relationships>
</file>

<file path=ppt/slides/_rels/slide48.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customXml" Target="../ink/ink598.xml"/><Relationship Id="rId3" Type="http://schemas.openxmlformats.org/officeDocument/2006/relationships/hyperlink" Target="file:///D:\mathe-lehramt\krypto\rsa\rsa-4-vorles.mn" TargetMode="External"/><Relationship Id="rId7" Type="http://schemas.openxmlformats.org/officeDocument/2006/relationships/customXml" Target="../ink/ink593.xml"/><Relationship Id="rId12" Type="http://schemas.openxmlformats.org/officeDocument/2006/relationships/customXml" Target="../ink/ink597.xml"/><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image" Target="../media/image421.png"/><Relationship Id="rId11" Type="http://schemas.openxmlformats.org/officeDocument/2006/relationships/customXml" Target="../ink/ink596.xml"/><Relationship Id="rId5" Type="http://schemas.openxmlformats.org/officeDocument/2006/relationships/image" Target="../media/image420.png"/><Relationship Id="rId10" Type="http://schemas.openxmlformats.org/officeDocument/2006/relationships/customXml" Target="../ink/ink595.xml"/><Relationship Id="rId4" Type="http://schemas.openxmlformats.org/officeDocument/2006/relationships/image" Target="../media/image334.png"/><Relationship Id="rId9" Type="http://schemas.openxmlformats.org/officeDocument/2006/relationships/customXml" Target="../ink/ink594.xml"/><Relationship Id="rId14" Type="http://schemas.openxmlformats.org/officeDocument/2006/relationships/image" Target="../media/image422.png"/></Relationships>
</file>

<file path=ppt/slides/_rels/slide49.xml.rels><?xml version="1.0" encoding="UTF-8" standalone="yes"?>
<Relationships xmlns="http://schemas.openxmlformats.org/package/2006/relationships"><Relationship Id="rId8" Type="http://schemas.openxmlformats.org/officeDocument/2006/relationships/customXml" Target="../ink/ink602.xml"/><Relationship Id="rId13" Type="http://schemas.openxmlformats.org/officeDocument/2006/relationships/image" Target="../media/image424.png"/><Relationship Id="rId18" Type="http://schemas.openxmlformats.org/officeDocument/2006/relationships/customXml" Target="../ink/ink608.xml"/><Relationship Id="rId3" Type="http://schemas.openxmlformats.org/officeDocument/2006/relationships/image" Target="../media/image420.png"/><Relationship Id="rId21" Type="http://schemas.openxmlformats.org/officeDocument/2006/relationships/image" Target="../media/image428.png"/><Relationship Id="rId7" Type="http://schemas.openxmlformats.org/officeDocument/2006/relationships/customXml" Target="../ink/ink601.xml"/><Relationship Id="rId12" Type="http://schemas.openxmlformats.org/officeDocument/2006/relationships/customXml" Target="../ink/ink605.xml"/><Relationship Id="rId17" Type="http://schemas.openxmlformats.org/officeDocument/2006/relationships/image" Target="../media/image426.png"/><Relationship Id="rId2" Type="http://schemas.openxmlformats.org/officeDocument/2006/relationships/notesSlide" Target="../notesSlides/notesSlide49.xml"/><Relationship Id="rId16" Type="http://schemas.openxmlformats.org/officeDocument/2006/relationships/customXml" Target="../ink/ink607.xml"/><Relationship Id="rId20" Type="http://schemas.openxmlformats.org/officeDocument/2006/relationships/customXml" Target="../ink/ink609.xml"/><Relationship Id="rId1" Type="http://schemas.openxmlformats.org/officeDocument/2006/relationships/slideLayout" Target="../slideLayouts/slideLayout1.xml"/><Relationship Id="rId6" Type="http://schemas.openxmlformats.org/officeDocument/2006/relationships/customXml" Target="../ink/ink600.xml"/><Relationship Id="rId11" Type="http://schemas.openxmlformats.org/officeDocument/2006/relationships/image" Target="../media/image423.png"/><Relationship Id="rId5" Type="http://schemas.openxmlformats.org/officeDocument/2006/relationships/image" Target="../media/image5.png"/><Relationship Id="rId15" Type="http://schemas.openxmlformats.org/officeDocument/2006/relationships/image" Target="../media/image425.png"/><Relationship Id="rId10" Type="http://schemas.openxmlformats.org/officeDocument/2006/relationships/customXml" Target="../ink/ink604.xml"/><Relationship Id="rId19" Type="http://schemas.openxmlformats.org/officeDocument/2006/relationships/image" Target="../media/image427.png"/><Relationship Id="rId4" Type="http://schemas.openxmlformats.org/officeDocument/2006/relationships/customXml" Target="../ink/ink599.xml"/><Relationship Id="rId9" Type="http://schemas.openxmlformats.org/officeDocument/2006/relationships/customXml" Target="../ink/ink603.xml"/><Relationship Id="rId14" Type="http://schemas.openxmlformats.org/officeDocument/2006/relationships/customXml" Target="../ink/ink606.xml"/></Relationships>
</file>

<file path=ppt/slides/_rels/slide5.xml.rels><?xml version="1.0" encoding="UTF-8" standalone="yes"?>
<Relationships xmlns="http://schemas.openxmlformats.org/package/2006/relationships"><Relationship Id="rId8" Type="http://schemas.openxmlformats.org/officeDocument/2006/relationships/customXml" Target="../ink/ink11.xml"/><Relationship Id="rId13" Type="http://schemas.openxmlformats.org/officeDocument/2006/relationships/customXml" Target="../ink/ink15.xml"/><Relationship Id="rId3" Type="http://schemas.openxmlformats.org/officeDocument/2006/relationships/hyperlink" Target="http://www.mathematik-sehen-und-verstehen.de/02krypto/NextPrim.htm" TargetMode="External"/><Relationship Id="rId7" Type="http://schemas.openxmlformats.org/officeDocument/2006/relationships/hyperlink" Target="http://www.mathematik-sehen-und-verstehen.de/02krypto/krypto.htm" TargetMode="External"/><Relationship Id="rId12" Type="http://schemas.openxmlformats.org/officeDocument/2006/relationships/customXml" Target="../ink/ink14.xml"/><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7.png"/><Relationship Id="rId11" Type="http://schemas.openxmlformats.org/officeDocument/2006/relationships/customXml" Target="../ink/ink13.xml"/><Relationship Id="rId5" Type="http://schemas.openxmlformats.org/officeDocument/2006/relationships/hyperlink" Target="http://www.wolframalpha.com/" TargetMode="External"/><Relationship Id="rId10" Type="http://schemas.openxmlformats.org/officeDocument/2006/relationships/customXml" Target="../ink/ink12.xml"/><Relationship Id="rId4" Type="http://schemas.openxmlformats.org/officeDocument/2006/relationships/image" Target="../media/image8.png"/><Relationship Id="rId9" Type="http://schemas.openxmlformats.org/officeDocument/2006/relationships/image" Target="../media/image5.png"/></Relationships>
</file>

<file path=ppt/slides/_rels/slide50.xml.rels><?xml version="1.0" encoding="UTF-8" standalone="yes"?>
<Relationships xmlns="http://schemas.openxmlformats.org/package/2006/relationships"><Relationship Id="rId8" Type="http://schemas.openxmlformats.org/officeDocument/2006/relationships/customXml" Target="../ink/ink612.xml"/><Relationship Id="rId13" Type="http://schemas.openxmlformats.org/officeDocument/2006/relationships/customXml" Target="../ink/ink616.xml"/><Relationship Id="rId18" Type="http://schemas.openxmlformats.org/officeDocument/2006/relationships/image" Target="../media/image434.png"/><Relationship Id="rId3" Type="http://schemas.openxmlformats.org/officeDocument/2006/relationships/image" Target="../media/image429.png"/><Relationship Id="rId21" Type="http://schemas.openxmlformats.org/officeDocument/2006/relationships/customXml" Target="../ink/ink620.xml"/><Relationship Id="rId7" Type="http://schemas.openxmlformats.org/officeDocument/2006/relationships/customXml" Target="../ink/ink611.xml"/><Relationship Id="rId12" Type="http://schemas.openxmlformats.org/officeDocument/2006/relationships/image" Target="../media/image431.png"/><Relationship Id="rId17" Type="http://schemas.openxmlformats.org/officeDocument/2006/relationships/customXml" Target="../ink/ink618.xml"/><Relationship Id="rId2" Type="http://schemas.openxmlformats.org/officeDocument/2006/relationships/notesSlide" Target="../notesSlides/notesSlide50.xml"/><Relationship Id="rId16" Type="http://schemas.openxmlformats.org/officeDocument/2006/relationships/image" Target="../media/image433.png"/><Relationship Id="rId20" Type="http://schemas.openxmlformats.org/officeDocument/2006/relationships/image" Target="../media/image435.png"/><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customXml" Target="../ink/ink615.xml"/><Relationship Id="rId5" Type="http://schemas.openxmlformats.org/officeDocument/2006/relationships/customXml" Target="../ink/ink610.xml"/><Relationship Id="rId15" Type="http://schemas.openxmlformats.org/officeDocument/2006/relationships/customXml" Target="../ink/ink617.xml"/><Relationship Id="rId10" Type="http://schemas.openxmlformats.org/officeDocument/2006/relationships/customXml" Target="../ink/ink614.xml"/><Relationship Id="rId19" Type="http://schemas.openxmlformats.org/officeDocument/2006/relationships/customXml" Target="../ink/ink619.xml"/><Relationship Id="rId4" Type="http://schemas.openxmlformats.org/officeDocument/2006/relationships/image" Target="../media/image430.png"/><Relationship Id="rId9" Type="http://schemas.openxmlformats.org/officeDocument/2006/relationships/customXml" Target="../ink/ink613.xml"/><Relationship Id="rId14" Type="http://schemas.openxmlformats.org/officeDocument/2006/relationships/image" Target="../media/image432.png"/><Relationship Id="rId22" Type="http://schemas.openxmlformats.org/officeDocument/2006/relationships/image" Target="../media/image436.png"/></Relationships>
</file>

<file path=ppt/slides/_rels/slide51.xml.rels><?xml version="1.0" encoding="UTF-8" standalone="yes"?>
<Relationships xmlns="http://schemas.openxmlformats.org/package/2006/relationships"><Relationship Id="rId8" Type="http://schemas.openxmlformats.org/officeDocument/2006/relationships/customXml" Target="../ink/ink625.xml"/><Relationship Id="rId3" Type="http://schemas.openxmlformats.org/officeDocument/2006/relationships/customXml" Target="../ink/ink621.xml"/><Relationship Id="rId7" Type="http://schemas.openxmlformats.org/officeDocument/2006/relationships/customXml" Target="../ink/ink624.xml"/><Relationship Id="rId2" Type="http://schemas.openxmlformats.org/officeDocument/2006/relationships/notesSlide" Target="../notesSlides/notesSlide51.xml"/><Relationship Id="rId1" Type="http://schemas.openxmlformats.org/officeDocument/2006/relationships/slideLayout" Target="../slideLayouts/slideLayout1.xml"/><Relationship Id="rId6" Type="http://schemas.openxmlformats.org/officeDocument/2006/relationships/customXml" Target="../ink/ink623.xml"/><Relationship Id="rId5" Type="http://schemas.openxmlformats.org/officeDocument/2006/relationships/customXml" Target="../ink/ink622.xml"/><Relationship Id="rId4" Type="http://schemas.openxmlformats.org/officeDocument/2006/relationships/image" Target="../media/image5.png"/></Relationships>
</file>

<file path=ppt/slides/_rels/slide52.xml.rels><?xml version="1.0" encoding="UTF-8" standalone="yes"?>
<Relationships xmlns="http://schemas.openxmlformats.org/package/2006/relationships"><Relationship Id="rId8" Type="http://schemas.openxmlformats.org/officeDocument/2006/relationships/customXml" Target="../ink/ink630.xml"/><Relationship Id="rId3" Type="http://schemas.openxmlformats.org/officeDocument/2006/relationships/customXml" Target="../ink/ink626.xml"/><Relationship Id="rId7" Type="http://schemas.openxmlformats.org/officeDocument/2006/relationships/customXml" Target="../ink/ink629.xml"/><Relationship Id="rId2" Type="http://schemas.openxmlformats.org/officeDocument/2006/relationships/notesSlide" Target="../notesSlides/notesSlide52.xml"/><Relationship Id="rId1" Type="http://schemas.openxmlformats.org/officeDocument/2006/relationships/slideLayout" Target="../slideLayouts/slideLayout1.xml"/><Relationship Id="rId6" Type="http://schemas.openxmlformats.org/officeDocument/2006/relationships/customXml" Target="../ink/ink628.xml"/><Relationship Id="rId5" Type="http://schemas.openxmlformats.org/officeDocument/2006/relationships/customXml" Target="../ink/ink62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customXml" Target="../ink/ink20.xml"/><Relationship Id="rId3" Type="http://schemas.openxmlformats.org/officeDocument/2006/relationships/customXml" Target="../ink/ink16.xml"/><Relationship Id="rId7" Type="http://schemas.openxmlformats.org/officeDocument/2006/relationships/customXml" Target="../ink/ink19.xml"/><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customXml" Target="../ink/ink18.xml"/><Relationship Id="rId5" Type="http://schemas.openxmlformats.org/officeDocument/2006/relationships/customXml" Target="../ink/ink17.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customXml" Target="../ink/ink23.xml"/><Relationship Id="rId3" Type="http://schemas.openxmlformats.org/officeDocument/2006/relationships/hyperlink" Target="http://de.wikipedia.org/wiki/Mersenne-Primzahl" TargetMode="External"/><Relationship Id="rId7" Type="http://schemas.openxmlformats.org/officeDocument/2006/relationships/image" Target="../media/image9.wmf"/><Relationship Id="rId12" Type="http://schemas.openxmlformats.org/officeDocument/2006/relationships/customXml" Target="../ink/ink22.xml"/><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hyperlink" Target="http://de.wikipedia.org/wiki/US-Dollar" TargetMode="External"/><Relationship Id="rId15" Type="http://schemas.openxmlformats.org/officeDocument/2006/relationships/customXml" Target="../ink/ink25.xml"/><Relationship Id="rId10" Type="http://schemas.openxmlformats.org/officeDocument/2006/relationships/customXml" Target="../ink/ink21.xml"/><Relationship Id="rId4" Type="http://schemas.openxmlformats.org/officeDocument/2006/relationships/hyperlink" Target="http://de.wikipedia.org/wiki/Electronic_Frontier_Foundation" TargetMode="External"/><Relationship Id="rId9" Type="http://schemas.openxmlformats.org/officeDocument/2006/relationships/image" Target="../media/image10.wmf"/><Relationship Id="rId14" Type="http://schemas.openxmlformats.org/officeDocument/2006/relationships/customXml" Target="../ink/ink24.xml"/></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customXml" Target="../ink/ink29.xml"/><Relationship Id="rId18" Type="http://schemas.openxmlformats.org/officeDocument/2006/relationships/image" Target="../media/image16.png"/><Relationship Id="rId26" Type="http://schemas.openxmlformats.org/officeDocument/2006/relationships/image" Target="../media/image20.png"/><Relationship Id="rId3" Type="http://schemas.openxmlformats.org/officeDocument/2006/relationships/image" Target="../media/image11.png"/><Relationship Id="rId21" Type="http://schemas.openxmlformats.org/officeDocument/2006/relationships/customXml" Target="../ink/ink34.xml"/><Relationship Id="rId7" Type="http://schemas.openxmlformats.org/officeDocument/2006/relationships/image" Target="../media/image13.wmf"/><Relationship Id="rId12" Type="http://schemas.openxmlformats.org/officeDocument/2006/relationships/customXml" Target="../ink/ink28.xml"/><Relationship Id="rId17" Type="http://schemas.openxmlformats.org/officeDocument/2006/relationships/customXml" Target="../ink/ink32.xml"/><Relationship Id="rId25" Type="http://schemas.openxmlformats.org/officeDocument/2006/relationships/customXml" Target="../ink/ink36.xml"/><Relationship Id="rId2" Type="http://schemas.openxmlformats.org/officeDocument/2006/relationships/notesSlide" Target="../notesSlides/notesSlide8.xml"/><Relationship Id="rId16" Type="http://schemas.openxmlformats.org/officeDocument/2006/relationships/image" Target="../media/image15.png"/><Relationship Id="rId20" Type="http://schemas.openxmlformats.org/officeDocument/2006/relationships/image" Target="../media/image17.png"/><Relationship Id="rId1" Type="http://schemas.openxmlformats.org/officeDocument/2006/relationships/slideLayout" Target="../slideLayouts/slideLayout1.xml"/><Relationship Id="rId6" Type="http://schemas.openxmlformats.org/officeDocument/2006/relationships/oleObject" Target="../embeddings/oleObject4.bin"/><Relationship Id="rId11" Type="http://schemas.openxmlformats.org/officeDocument/2006/relationships/customXml" Target="../ink/ink27.xml"/><Relationship Id="rId24" Type="http://schemas.openxmlformats.org/officeDocument/2006/relationships/image" Target="../media/image19.png"/><Relationship Id="rId5" Type="http://schemas.openxmlformats.org/officeDocument/2006/relationships/image" Target="../media/image12.wmf"/><Relationship Id="rId15" Type="http://schemas.openxmlformats.org/officeDocument/2006/relationships/customXml" Target="../ink/ink31.xml"/><Relationship Id="rId23" Type="http://schemas.openxmlformats.org/officeDocument/2006/relationships/customXml" Target="../ink/ink35.xml"/><Relationship Id="rId10" Type="http://schemas.openxmlformats.org/officeDocument/2006/relationships/image" Target="../media/image5.png"/><Relationship Id="rId19" Type="http://schemas.openxmlformats.org/officeDocument/2006/relationships/customXml" Target="../ink/ink33.xml"/><Relationship Id="rId4" Type="http://schemas.openxmlformats.org/officeDocument/2006/relationships/oleObject" Target="../embeddings/oleObject3.bin"/><Relationship Id="rId9" Type="http://schemas.openxmlformats.org/officeDocument/2006/relationships/customXml" Target="../ink/ink26.xml"/><Relationship Id="rId14" Type="http://schemas.openxmlformats.org/officeDocument/2006/relationships/customXml" Target="../ink/ink30.xml"/><Relationship Id="rId22" Type="http://schemas.openxmlformats.org/officeDocument/2006/relationships/image" Target="../media/image18.png"/></Relationships>
</file>

<file path=ppt/slides/_rels/slide9.xml.rels><?xml version="1.0" encoding="UTF-8" standalone="yes"?>
<Relationships xmlns="http://schemas.openxmlformats.org/package/2006/relationships"><Relationship Id="rId26" Type="http://schemas.openxmlformats.org/officeDocument/2006/relationships/image" Target="../media/image28.png"/><Relationship Id="rId21" Type="http://schemas.openxmlformats.org/officeDocument/2006/relationships/customXml" Target="../ink/ink43.xml"/><Relationship Id="rId34" Type="http://schemas.openxmlformats.org/officeDocument/2006/relationships/image" Target="../media/image32.png"/><Relationship Id="rId42" Type="http://schemas.openxmlformats.org/officeDocument/2006/relationships/image" Target="../media/image36.png"/><Relationship Id="rId47" Type="http://schemas.openxmlformats.org/officeDocument/2006/relationships/customXml" Target="../ink/ink56.xml"/><Relationship Id="rId50" Type="http://schemas.openxmlformats.org/officeDocument/2006/relationships/image" Target="../media/image40.png"/><Relationship Id="rId55" Type="http://schemas.openxmlformats.org/officeDocument/2006/relationships/customXml" Target="../ink/ink60.xml"/><Relationship Id="rId63" Type="http://schemas.openxmlformats.org/officeDocument/2006/relationships/customXml" Target="../ink/ink64.xml"/><Relationship Id="rId7" Type="http://schemas.openxmlformats.org/officeDocument/2006/relationships/oleObject" Target="../embeddings/oleObject7.bin"/><Relationship Id="rId2" Type="http://schemas.openxmlformats.org/officeDocument/2006/relationships/notesSlide" Target="../notesSlides/notesSlide9.xml"/><Relationship Id="rId16" Type="http://schemas.openxmlformats.org/officeDocument/2006/relationships/customXml" Target="../ink/ink39.xml"/><Relationship Id="rId29" Type="http://schemas.openxmlformats.org/officeDocument/2006/relationships/customXml" Target="../ink/ink47.xml"/><Relationship Id="rId11" Type="http://schemas.openxmlformats.org/officeDocument/2006/relationships/oleObject" Target="../embeddings/oleObject9.bin"/><Relationship Id="rId24" Type="http://schemas.openxmlformats.org/officeDocument/2006/relationships/image" Target="../media/image27.png"/><Relationship Id="rId32" Type="http://schemas.openxmlformats.org/officeDocument/2006/relationships/image" Target="../media/image31.png"/><Relationship Id="rId37" Type="http://schemas.openxmlformats.org/officeDocument/2006/relationships/customXml" Target="../ink/ink51.xml"/><Relationship Id="rId40" Type="http://schemas.openxmlformats.org/officeDocument/2006/relationships/image" Target="../media/image35.png"/><Relationship Id="rId45" Type="http://schemas.openxmlformats.org/officeDocument/2006/relationships/customXml" Target="../ink/ink55.xml"/><Relationship Id="rId53" Type="http://schemas.openxmlformats.org/officeDocument/2006/relationships/customXml" Target="../ink/ink59.xml"/><Relationship Id="rId58" Type="http://schemas.openxmlformats.org/officeDocument/2006/relationships/image" Target="../media/image44.png"/><Relationship Id="rId66" Type="http://schemas.openxmlformats.org/officeDocument/2006/relationships/image" Target="../media/image48.png"/><Relationship Id="rId5" Type="http://schemas.openxmlformats.org/officeDocument/2006/relationships/oleObject" Target="../embeddings/oleObject6.bin"/><Relationship Id="rId61" Type="http://schemas.openxmlformats.org/officeDocument/2006/relationships/customXml" Target="../ink/ink63.xml"/><Relationship Id="rId19" Type="http://schemas.openxmlformats.org/officeDocument/2006/relationships/customXml" Target="../ink/ink42.xml"/><Relationship Id="rId14" Type="http://schemas.openxmlformats.org/officeDocument/2006/relationships/image" Target="../media/image5.png"/><Relationship Id="rId22" Type="http://schemas.openxmlformats.org/officeDocument/2006/relationships/image" Target="../media/image26.png"/><Relationship Id="rId27" Type="http://schemas.openxmlformats.org/officeDocument/2006/relationships/customXml" Target="../ink/ink46.xml"/><Relationship Id="rId30" Type="http://schemas.openxmlformats.org/officeDocument/2006/relationships/image" Target="../media/image30.png"/><Relationship Id="rId35" Type="http://schemas.openxmlformats.org/officeDocument/2006/relationships/customXml" Target="../ink/ink50.xml"/><Relationship Id="rId43" Type="http://schemas.openxmlformats.org/officeDocument/2006/relationships/customXml" Target="../ink/ink54.xml"/><Relationship Id="rId48" Type="http://schemas.openxmlformats.org/officeDocument/2006/relationships/image" Target="../media/image39.png"/><Relationship Id="rId56" Type="http://schemas.openxmlformats.org/officeDocument/2006/relationships/image" Target="../media/image43.png"/><Relationship Id="rId64" Type="http://schemas.openxmlformats.org/officeDocument/2006/relationships/image" Target="../media/image47.png"/><Relationship Id="rId8" Type="http://schemas.openxmlformats.org/officeDocument/2006/relationships/image" Target="../media/image23.wmf"/><Relationship Id="rId51" Type="http://schemas.openxmlformats.org/officeDocument/2006/relationships/customXml" Target="../ink/ink58.xml"/><Relationship Id="rId3" Type="http://schemas.openxmlformats.org/officeDocument/2006/relationships/oleObject" Target="../embeddings/oleObject5.bin"/><Relationship Id="rId12" Type="http://schemas.openxmlformats.org/officeDocument/2006/relationships/image" Target="../media/image25.wmf"/><Relationship Id="rId17" Type="http://schemas.openxmlformats.org/officeDocument/2006/relationships/customXml" Target="../ink/ink40.xml"/><Relationship Id="rId25" Type="http://schemas.openxmlformats.org/officeDocument/2006/relationships/customXml" Target="../ink/ink45.xml"/><Relationship Id="rId33" Type="http://schemas.openxmlformats.org/officeDocument/2006/relationships/customXml" Target="../ink/ink49.xml"/><Relationship Id="rId38" Type="http://schemas.openxmlformats.org/officeDocument/2006/relationships/image" Target="../media/image34.png"/><Relationship Id="rId46" Type="http://schemas.openxmlformats.org/officeDocument/2006/relationships/image" Target="../media/image38.png"/><Relationship Id="rId59" Type="http://schemas.openxmlformats.org/officeDocument/2006/relationships/customXml" Target="../ink/ink62.xml"/><Relationship Id="rId20" Type="http://schemas.openxmlformats.org/officeDocument/2006/relationships/image" Target="../media/image15.png"/><Relationship Id="rId41" Type="http://schemas.openxmlformats.org/officeDocument/2006/relationships/customXml" Target="../ink/ink53.xml"/><Relationship Id="rId54" Type="http://schemas.openxmlformats.org/officeDocument/2006/relationships/image" Target="../media/image42.png"/><Relationship Id="rId62" Type="http://schemas.openxmlformats.org/officeDocument/2006/relationships/image" Target="../media/image46.png"/><Relationship Id="rId1" Type="http://schemas.openxmlformats.org/officeDocument/2006/relationships/slideLayout" Target="../slideLayouts/slideLayout1.xml"/><Relationship Id="rId6" Type="http://schemas.openxmlformats.org/officeDocument/2006/relationships/image" Target="../media/image22.wmf"/><Relationship Id="rId15" Type="http://schemas.openxmlformats.org/officeDocument/2006/relationships/customXml" Target="../ink/ink38.xml"/><Relationship Id="rId23" Type="http://schemas.openxmlformats.org/officeDocument/2006/relationships/customXml" Target="../ink/ink44.xml"/><Relationship Id="rId28" Type="http://schemas.openxmlformats.org/officeDocument/2006/relationships/image" Target="../media/image29.png"/><Relationship Id="rId36" Type="http://schemas.openxmlformats.org/officeDocument/2006/relationships/image" Target="../media/image33.png"/><Relationship Id="rId49" Type="http://schemas.openxmlformats.org/officeDocument/2006/relationships/customXml" Target="../ink/ink57.xml"/><Relationship Id="rId57" Type="http://schemas.openxmlformats.org/officeDocument/2006/relationships/customXml" Target="../ink/ink61.xml"/><Relationship Id="rId10" Type="http://schemas.openxmlformats.org/officeDocument/2006/relationships/image" Target="../media/image24.wmf"/><Relationship Id="rId31" Type="http://schemas.openxmlformats.org/officeDocument/2006/relationships/customXml" Target="../ink/ink48.xml"/><Relationship Id="rId44" Type="http://schemas.openxmlformats.org/officeDocument/2006/relationships/image" Target="../media/image37.png"/><Relationship Id="rId52" Type="http://schemas.openxmlformats.org/officeDocument/2006/relationships/image" Target="../media/image41.png"/><Relationship Id="rId60" Type="http://schemas.openxmlformats.org/officeDocument/2006/relationships/image" Target="../media/image45.png"/><Relationship Id="rId65" Type="http://schemas.openxmlformats.org/officeDocument/2006/relationships/customXml" Target="../ink/ink65.xml"/><Relationship Id="rId4" Type="http://schemas.openxmlformats.org/officeDocument/2006/relationships/image" Target="../media/image21.wmf"/><Relationship Id="rId9" Type="http://schemas.openxmlformats.org/officeDocument/2006/relationships/oleObject" Target="../embeddings/oleObject8.bin"/><Relationship Id="rId13" Type="http://schemas.openxmlformats.org/officeDocument/2006/relationships/customXml" Target="../ink/ink37.xml"/><Relationship Id="rId18" Type="http://schemas.openxmlformats.org/officeDocument/2006/relationships/customXml" Target="../ink/ink41.xml"/><Relationship Id="rId39" Type="http://schemas.openxmlformats.org/officeDocument/2006/relationships/customXml" Target="../ink/ink5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412FE6FC-319F-445D-805D-0D74E0BE7F1A}"/>
              </a:ext>
            </a:extLst>
          </p:cNvPr>
          <p:cNvSpPr>
            <a:spLocks noGrp="1" noChangeArrowheads="1"/>
          </p:cNvSpPr>
          <p:nvPr>
            <p:ph type="ctrTitle"/>
          </p:nvPr>
        </p:nvSpPr>
        <p:spPr>
          <a:xfrm>
            <a:off x="-973138" y="1484313"/>
            <a:ext cx="7772401" cy="1470025"/>
          </a:xfrm>
        </p:spPr>
        <p:txBody>
          <a:bodyPr/>
          <a:lstStyle/>
          <a:p>
            <a:pPr eaLnBrk="1" hangingPunct="1"/>
            <a:r>
              <a:rPr lang="de-DE" altLang="de-DE"/>
              <a:t>Mathematik für alle</a:t>
            </a:r>
          </a:p>
        </p:txBody>
      </p:sp>
      <p:sp>
        <p:nvSpPr>
          <p:cNvPr id="53251" name="Foliennummernplatzhalter 5">
            <a:extLst>
              <a:ext uri="{FF2B5EF4-FFF2-40B4-BE49-F238E27FC236}">
                <a16:creationId xmlns:a16="http://schemas.microsoft.com/office/drawing/2014/main" id="{E8BBDDB5-39E1-41EC-808C-76CFECD0AC6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5132968-A629-482E-BC56-3B246D1BF9FA}" type="slidenum">
              <a:rPr lang="de-DE" altLang="de-DE" sz="1400"/>
              <a:pPr eaLnBrk="1" hangingPunct="1"/>
              <a:t>1</a:t>
            </a:fld>
            <a:endParaRPr lang="de-DE" altLang="de-DE" sz="1400"/>
          </a:p>
        </p:txBody>
      </p:sp>
      <p:pic>
        <p:nvPicPr>
          <p:cNvPr id="53252" name="Picture 5" descr="leuphana">
            <a:extLst>
              <a:ext uri="{FF2B5EF4-FFF2-40B4-BE49-F238E27FC236}">
                <a16:creationId xmlns:a16="http://schemas.microsoft.com/office/drawing/2014/main" id="{646B5FE9-FD80-4AB0-8C34-D919296B81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60350"/>
            <a:ext cx="3671887"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6">
            <a:extLst>
              <a:ext uri="{FF2B5EF4-FFF2-40B4-BE49-F238E27FC236}">
                <a16:creationId xmlns:a16="http://schemas.microsoft.com/office/drawing/2014/main" id="{7CE2CBE2-8E3E-4665-B320-97E8A5CAC81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53254" name="Picture 12" descr="riemann-praes_slide0062_image277">
            <a:extLst>
              <a:ext uri="{FF2B5EF4-FFF2-40B4-BE49-F238E27FC236}">
                <a16:creationId xmlns:a16="http://schemas.microsoft.com/office/drawing/2014/main" id="{5D2D8AAD-5A25-4A2F-9EB6-79263AA220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404813"/>
            <a:ext cx="307975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13" descr="riemann-praes_slide0014_image073">
            <a:extLst>
              <a:ext uri="{FF2B5EF4-FFF2-40B4-BE49-F238E27FC236}">
                <a16:creationId xmlns:a16="http://schemas.microsoft.com/office/drawing/2014/main" id="{6ED6386B-178C-410D-BAA5-8A416B263B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781300"/>
            <a:ext cx="54006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6" name="Text Box 14">
            <a:extLst>
              <a:ext uri="{FF2B5EF4-FFF2-40B4-BE49-F238E27FC236}">
                <a16:creationId xmlns:a16="http://schemas.microsoft.com/office/drawing/2014/main" id="{B4BE824D-5747-4452-80C0-0EED2960544F}"/>
              </a:ext>
            </a:extLst>
          </p:cNvPr>
          <p:cNvSpPr txBox="1">
            <a:spLocks noChangeArrowheads="1"/>
          </p:cNvSpPr>
          <p:nvPr/>
        </p:nvSpPr>
        <p:spPr bwMode="auto">
          <a:xfrm>
            <a:off x="5842000" y="5084763"/>
            <a:ext cx="333375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Bernhard Riemann</a:t>
            </a:r>
          </a:p>
          <a:p>
            <a:pPr eaLnBrk="1" hangingPunct="1">
              <a:spcBef>
                <a:spcPct val="50000"/>
              </a:spcBef>
            </a:pPr>
            <a:r>
              <a:rPr lang="de-DE" altLang="de-DE" sz="2000"/>
              <a:t>Abitur 1846 am Johanneum</a:t>
            </a:r>
          </a:p>
          <a:p>
            <a:pPr eaLnBrk="1" hangingPunct="1">
              <a:spcBef>
                <a:spcPct val="50000"/>
              </a:spcBef>
            </a:pPr>
            <a:r>
              <a:rPr lang="de-DE" altLang="de-DE" sz="2000"/>
              <a:t>             Lüneburg</a:t>
            </a:r>
            <a:r>
              <a:rPr lang="de-DE" altLang="de-DE"/>
              <a:t> </a:t>
            </a:r>
          </a:p>
        </p:txBody>
      </p:sp>
      <p:sp>
        <p:nvSpPr>
          <p:cNvPr id="53257" name="Text Box 15">
            <a:extLst>
              <a:ext uri="{FF2B5EF4-FFF2-40B4-BE49-F238E27FC236}">
                <a16:creationId xmlns:a16="http://schemas.microsoft.com/office/drawing/2014/main" id="{7F190990-47B9-47FF-BCB3-7EEBF3B7906E}"/>
              </a:ext>
            </a:extLst>
          </p:cNvPr>
          <p:cNvSpPr txBox="1">
            <a:spLocks noChangeArrowheads="1"/>
          </p:cNvSpPr>
          <p:nvPr/>
        </p:nvSpPr>
        <p:spPr bwMode="auto">
          <a:xfrm>
            <a:off x="0" y="5373688"/>
            <a:ext cx="5800725"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latin typeface="Freehand471 BT"/>
              </a:rPr>
              <a:t>die acht bedeutendsten Mathematiker,</a:t>
            </a:r>
          </a:p>
          <a:p>
            <a:pPr eaLnBrk="1" hangingPunct="1">
              <a:spcBef>
                <a:spcPct val="50000"/>
              </a:spcBef>
            </a:pPr>
            <a:r>
              <a:rPr lang="de-DE" altLang="de-DE">
                <a:latin typeface="Freehand471 BT"/>
              </a:rPr>
              <a:t>gemessen an nach ihnen benannten Objekte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49" name="Foliennummernplatzhalter 5">
            <a:extLst>
              <a:ext uri="{FF2B5EF4-FFF2-40B4-BE49-F238E27FC236}">
                <a16:creationId xmlns:a16="http://schemas.microsoft.com/office/drawing/2014/main" id="{3F5BF1EE-7ADA-4754-A01E-623490DD07D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444CC84-18C0-486D-AA0A-F1188D5A314C}" type="slidenum">
              <a:rPr lang="de-DE" altLang="de-DE" sz="1400"/>
              <a:pPr eaLnBrk="1" hangingPunct="1"/>
              <a:t>10</a:t>
            </a:fld>
            <a:endParaRPr lang="de-DE" altLang="de-DE" sz="1400"/>
          </a:p>
        </p:txBody>
      </p:sp>
      <p:sp>
        <p:nvSpPr>
          <p:cNvPr id="8250" name="Text Box 3">
            <a:extLst>
              <a:ext uri="{FF2B5EF4-FFF2-40B4-BE49-F238E27FC236}">
                <a16:creationId xmlns:a16="http://schemas.microsoft.com/office/drawing/2014/main" id="{91C4A960-FEC1-4A27-B622-40E5AEE39AC0}"/>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8251" name="Text Box 4">
            <a:extLst>
              <a:ext uri="{FF2B5EF4-FFF2-40B4-BE49-F238E27FC236}">
                <a16:creationId xmlns:a16="http://schemas.microsoft.com/office/drawing/2014/main" id="{6A480244-0125-40DB-B0DA-3E75DB7AC306}"/>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8252" name="Textfeld 14">
            <a:extLst>
              <a:ext uri="{FF2B5EF4-FFF2-40B4-BE49-F238E27FC236}">
                <a16:creationId xmlns:a16="http://schemas.microsoft.com/office/drawing/2014/main" id="{EF398675-2CE8-47C1-8743-11D7E9979BF7}"/>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graphicFrame>
        <p:nvGraphicFramePr>
          <p:cNvPr id="8194" name="Object 12">
            <a:extLst>
              <a:ext uri="{FF2B5EF4-FFF2-40B4-BE49-F238E27FC236}">
                <a16:creationId xmlns:a16="http://schemas.microsoft.com/office/drawing/2014/main" id="{8CCC5BA0-0E0B-4639-AFBC-70F51DC724B9}"/>
              </a:ext>
            </a:extLst>
          </p:cNvPr>
          <p:cNvGraphicFramePr>
            <a:graphicFrameLocks noChangeAspect="1"/>
          </p:cNvGraphicFramePr>
          <p:nvPr/>
        </p:nvGraphicFramePr>
        <p:xfrm>
          <a:off x="63500" y="2924175"/>
          <a:ext cx="2022475" cy="946150"/>
        </p:xfrm>
        <a:graphic>
          <a:graphicData uri="http://schemas.openxmlformats.org/presentationml/2006/ole">
            <mc:AlternateContent xmlns:mc="http://schemas.openxmlformats.org/markup-compatibility/2006">
              <mc:Choice xmlns:v="urn:schemas-microsoft-com:vml" Requires="v">
                <p:oleObj name="Equation" r:id="rId3" imgW="596880" imgH="279360" progId="Equation.DSMT4">
                  <p:embed/>
                </p:oleObj>
              </mc:Choice>
              <mc:Fallback>
                <p:oleObj name="Equation" r:id="rId3" imgW="596880" imgH="27936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 y="2924175"/>
                        <a:ext cx="2022475"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53" name="Zierrahmen 18">
            <a:extLst>
              <a:ext uri="{FF2B5EF4-FFF2-40B4-BE49-F238E27FC236}">
                <a16:creationId xmlns:a16="http://schemas.microsoft.com/office/drawing/2014/main" id="{70A8C362-9B34-401B-8A21-057A7E74B88B}"/>
              </a:ext>
            </a:extLst>
          </p:cNvPr>
          <p:cNvSpPr>
            <a:spLocks noChangeArrowheads="1"/>
          </p:cNvSpPr>
          <p:nvPr/>
        </p:nvSpPr>
        <p:spPr bwMode="auto">
          <a:xfrm>
            <a:off x="684213" y="2924175"/>
            <a:ext cx="914400" cy="914400"/>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8254" name="Zierrahmen 19">
            <a:extLst>
              <a:ext uri="{FF2B5EF4-FFF2-40B4-BE49-F238E27FC236}">
                <a16:creationId xmlns:a16="http://schemas.microsoft.com/office/drawing/2014/main" id="{7303CA46-A7BA-4541-B795-34F8C55A7635}"/>
              </a:ext>
            </a:extLst>
          </p:cNvPr>
          <p:cNvSpPr>
            <a:spLocks noChangeArrowheads="1"/>
          </p:cNvSpPr>
          <p:nvPr/>
        </p:nvSpPr>
        <p:spPr bwMode="auto">
          <a:xfrm>
            <a:off x="2987675" y="2636838"/>
            <a:ext cx="914400" cy="600075"/>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sp>
        <p:nvSpPr>
          <p:cNvPr id="21" name="Zierrahmen 20">
            <a:extLst>
              <a:ext uri="{FF2B5EF4-FFF2-40B4-BE49-F238E27FC236}">
                <a16:creationId xmlns:a16="http://schemas.microsoft.com/office/drawing/2014/main" id="{1A7235F1-F6DA-42A4-B4B8-413687C4A94E}"/>
              </a:ext>
            </a:extLst>
          </p:cNvPr>
          <p:cNvSpPr/>
          <p:nvPr/>
        </p:nvSpPr>
        <p:spPr bwMode="auto">
          <a:xfrm>
            <a:off x="611188" y="1196975"/>
            <a:ext cx="3455987" cy="600075"/>
          </a:xfrm>
          <a:prstGeom prst="plaque">
            <a:avLst/>
          </a:prstGeom>
          <a:ln>
            <a:solidFill>
              <a:srgbClr val="FFC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dirty="0">
                <a:solidFill>
                  <a:schemeClr val="tx1"/>
                </a:solidFill>
              </a:rPr>
              <a:t>Ordnung von a in Z(m)</a:t>
            </a:r>
          </a:p>
        </p:txBody>
      </p:sp>
      <p:sp>
        <p:nvSpPr>
          <p:cNvPr id="8256" name="Textfeld 23">
            <a:extLst>
              <a:ext uri="{FF2B5EF4-FFF2-40B4-BE49-F238E27FC236}">
                <a16:creationId xmlns:a16="http://schemas.microsoft.com/office/drawing/2014/main" id="{60EDF8A8-422D-4CDD-8EBD-69BED9EF5968}"/>
              </a:ext>
            </a:extLst>
          </p:cNvPr>
          <p:cNvSpPr txBox="1">
            <a:spLocks noChangeArrowheads="1"/>
          </p:cNvSpPr>
          <p:nvPr/>
        </p:nvSpPr>
        <p:spPr bwMode="auto">
          <a:xfrm>
            <a:off x="900113" y="333375"/>
            <a:ext cx="75707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5400"/>
              <a:t>Übungen  ---  exercises:</a:t>
            </a:r>
          </a:p>
        </p:txBody>
      </p:sp>
      <p:graphicFrame>
        <p:nvGraphicFramePr>
          <p:cNvPr id="8195" name="Object 13">
            <a:extLst>
              <a:ext uri="{FF2B5EF4-FFF2-40B4-BE49-F238E27FC236}">
                <a16:creationId xmlns:a16="http://schemas.microsoft.com/office/drawing/2014/main" id="{71AE7294-6E5F-4475-8A8B-45BA6DE80D76}"/>
              </a:ext>
            </a:extLst>
          </p:cNvPr>
          <p:cNvGraphicFramePr>
            <a:graphicFrameLocks noChangeAspect="1"/>
          </p:cNvGraphicFramePr>
          <p:nvPr/>
        </p:nvGraphicFramePr>
        <p:xfrm>
          <a:off x="4427538" y="1052513"/>
          <a:ext cx="1333500" cy="946150"/>
        </p:xfrm>
        <a:graphic>
          <a:graphicData uri="http://schemas.openxmlformats.org/presentationml/2006/ole">
            <mc:AlternateContent xmlns:mc="http://schemas.openxmlformats.org/markup-compatibility/2006">
              <mc:Choice xmlns:v="urn:schemas-microsoft-com:vml" Requires="v">
                <p:oleObj name="Equation" r:id="rId5" imgW="393480" imgH="279360" progId="Equation.DSMT4">
                  <p:embed/>
                </p:oleObj>
              </mc:Choice>
              <mc:Fallback>
                <p:oleObj name="Equation" r:id="rId5" imgW="393480" imgH="27936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052513"/>
                        <a:ext cx="13335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14">
            <a:extLst>
              <a:ext uri="{FF2B5EF4-FFF2-40B4-BE49-F238E27FC236}">
                <a16:creationId xmlns:a16="http://schemas.microsoft.com/office/drawing/2014/main" id="{3D72A70B-2C54-45FC-8C0F-B699B1F443D2}"/>
              </a:ext>
            </a:extLst>
          </p:cNvPr>
          <p:cNvGraphicFramePr>
            <a:graphicFrameLocks noChangeAspect="1"/>
          </p:cNvGraphicFramePr>
          <p:nvPr/>
        </p:nvGraphicFramePr>
        <p:xfrm>
          <a:off x="173038" y="2060575"/>
          <a:ext cx="1590675" cy="946150"/>
        </p:xfrm>
        <a:graphic>
          <a:graphicData uri="http://schemas.openxmlformats.org/presentationml/2006/ole">
            <mc:AlternateContent xmlns:mc="http://schemas.openxmlformats.org/markup-compatibility/2006">
              <mc:Choice xmlns:v="urn:schemas-microsoft-com:vml" Requires="v">
                <p:oleObj name="Equation" r:id="rId7" imgW="469800" imgH="279360" progId="Equation.DSMT4">
                  <p:embed/>
                </p:oleObj>
              </mc:Choice>
              <mc:Fallback>
                <p:oleObj name="Equation" r:id="rId7" imgW="469800" imgH="27936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038" y="2060575"/>
                        <a:ext cx="1590675"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57" name="Textfeld 26">
            <a:extLst>
              <a:ext uri="{FF2B5EF4-FFF2-40B4-BE49-F238E27FC236}">
                <a16:creationId xmlns:a16="http://schemas.microsoft.com/office/drawing/2014/main" id="{5E996E03-990E-4229-84FE-6689B9F30270}"/>
              </a:ext>
            </a:extLst>
          </p:cNvPr>
          <p:cNvSpPr txBox="1">
            <a:spLocks noChangeArrowheads="1"/>
          </p:cNvSpPr>
          <p:nvPr/>
        </p:nvSpPr>
        <p:spPr bwMode="auto">
          <a:xfrm>
            <a:off x="6011863" y="1196975"/>
            <a:ext cx="1177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lso ist</a:t>
            </a:r>
          </a:p>
        </p:txBody>
      </p:sp>
      <p:sp>
        <p:nvSpPr>
          <p:cNvPr id="8258" name="Textfeld 27">
            <a:extLst>
              <a:ext uri="{FF2B5EF4-FFF2-40B4-BE49-F238E27FC236}">
                <a16:creationId xmlns:a16="http://schemas.microsoft.com/office/drawing/2014/main" id="{B04C8D55-2B7A-4FEA-8A31-03CE226736CE}"/>
              </a:ext>
            </a:extLst>
          </p:cNvPr>
          <p:cNvSpPr txBox="1">
            <a:spLocks noChangeArrowheads="1"/>
          </p:cNvSpPr>
          <p:nvPr/>
        </p:nvSpPr>
        <p:spPr bwMode="auto">
          <a:xfrm>
            <a:off x="1763713" y="1773238"/>
            <a:ext cx="1262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lso ist:</a:t>
            </a:r>
          </a:p>
        </p:txBody>
      </p:sp>
      <p:graphicFrame>
        <p:nvGraphicFramePr>
          <p:cNvPr id="8197" name="Object 28">
            <a:extLst>
              <a:ext uri="{FF2B5EF4-FFF2-40B4-BE49-F238E27FC236}">
                <a16:creationId xmlns:a16="http://schemas.microsoft.com/office/drawing/2014/main" id="{079772D7-29C8-4092-86E6-29AB33A302F7}"/>
              </a:ext>
            </a:extLst>
          </p:cNvPr>
          <p:cNvGraphicFramePr>
            <a:graphicFrameLocks noChangeAspect="1"/>
          </p:cNvGraphicFramePr>
          <p:nvPr/>
        </p:nvGraphicFramePr>
        <p:xfrm>
          <a:off x="7107238" y="1052513"/>
          <a:ext cx="1592262" cy="946150"/>
        </p:xfrm>
        <a:graphic>
          <a:graphicData uri="http://schemas.openxmlformats.org/presentationml/2006/ole">
            <mc:AlternateContent xmlns:mc="http://schemas.openxmlformats.org/markup-compatibility/2006">
              <mc:Choice xmlns:v="urn:schemas-microsoft-com:vml" Requires="v">
                <p:oleObj name="Equation" r:id="rId9" imgW="469800" imgH="279360" progId="Equation.DSMT4">
                  <p:embed/>
                </p:oleObj>
              </mc:Choice>
              <mc:Fallback>
                <p:oleObj name="Equation" r:id="rId9" imgW="469800" imgH="27936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7238" y="1052513"/>
                        <a:ext cx="1592262"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Zierrahmen 30">
            <a:extLst>
              <a:ext uri="{FF2B5EF4-FFF2-40B4-BE49-F238E27FC236}">
                <a16:creationId xmlns:a16="http://schemas.microsoft.com/office/drawing/2014/main" id="{6B61A2A1-1F83-4258-913D-95CB61BFCF04}"/>
              </a:ext>
            </a:extLst>
          </p:cNvPr>
          <p:cNvSpPr/>
          <p:nvPr/>
        </p:nvSpPr>
        <p:spPr bwMode="auto">
          <a:xfrm>
            <a:off x="539750" y="5373688"/>
            <a:ext cx="8280400" cy="1079500"/>
          </a:xfrm>
          <a:prstGeom prst="plaque">
            <a:avLst/>
          </a:prstGeom>
          <a:ln>
            <a:solidFill>
              <a:srgbClr val="8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dirty="0">
                <a:solidFill>
                  <a:schemeClr val="tx1"/>
                </a:solidFill>
              </a:rPr>
              <a:t>In der oberen „Etage“  Vielfache der Ordnung ignorieren.</a:t>
            </a:r>
            <a:br>
              <a:rPr lang="de-DE" dirty="0">
                <a:solidFill>
                  <a:schemeClr val="tx1"/>
                </a:solidFill>
              </a:rPr>
            </a:br>
            <a:r>
              <a:rPr lang="de-DE" dirty="0">
                <a:solidFill>
                  <a:schemeClr val="tx1"/>
                </a:solidFill>
              </a:rPr>
              <a:t>In </a:t>
            </a:r>
            <a:r>
              <a:rPr lang="de-DE" dirty="0" err="1">
                <a:solidFill>
                  <a:schemeClr val="tx1"/>
                </a:solidFill>
              </a:rPr>
              <a:t>the</a:t>
            </a:r>
            <a:r>
              <a:rPr lang="de-DE" dirty="0">
                <a:solidFill>
                  <a:schemeClr val="tx1"/>
                </a:solidFill>
              </a:rPr>
              <a:t> </a:t>
            </a:r>
            <a:r>
              <a:rPr lang="de-DE" dirty="0" err="1">
                <a:solidFill>
                  <a:schemeClr val="tx1"/>
                </a:solidFill>
              </a:rPr>
              <a:t>upper</a:t>
            </a:r>
            <a:r>
              <a:rPr lang="de-DE" dirty="0">
                <a:solidFill>
                  <a:schemeClr val="tx1"/>
                </a:solidFill>
              </a:rPr>
              <a:t> </a:t>
            </a:r>
            <a:r>
              <a:rPr lang="de-DE" dirty="0" err="1">
                <a:solidFill>
                  <a:schemeClr val="tx1"/>
                </a:solidFill>
              </a:rPr>
              <a:t>storey</a:t>
            </a:r>
            <a:r>
              <a:rPr lang="de-DE" dirty="0">
                <a:solidFill>
                  <a:schemeClr val="tx1"/>
                </a:solidFill>
              </a:rPr>
              <a:t> </a:t>
            </a:r>
            <a:r>
              <a:rPr lang="de-DE" dirty="0" err="1">
                <a:solidFill>
                  <a:schemeClr val="tx1"/>
                </a:solidFill>
              </a:rPr>
              <a:t>you</a:t>
            </a:r>
            <a:r>
              <a:rPr lang="de-DE" dirty="0">
                <a:solidFill>
                  <a:schemeClr val="tx1"/>
                </a:solidFill>
              </a:rPr>
              <a:t> must </a:t>
            </a:r>
            <a:r>
              <a:rPr lang="de-DE" dirty="0" err="1">
                <a:solidFill>
                  <a:schemeClr val="tx1"/>
                </a:solidFill>
              </a:rPr>
              <a:t>leave</a:t>
            </a:r>
            <a:r>
              <a:rPr lang="de-DE" dirty="0">
                <a:solidFill>
                  <a:schemeClr val="tx1"/>
                </a:solidFill>
              </a:rPr>
              <a:t> multiples </a:t>
            </a:r>
            <a:r>
              <a:rPr lang="de-DE" dirty="0" err="1">
                <a:solidFill>
                  <a:schemeClr val="tx1"/>
                </a:solidFill>
              </a:rPr>
              <a:t>of</a:t>
            </a:r>
            <a:r>
              <a:rPr lang="de-DE" dirty="0">
                <a:solidFill>
                  <a:schemeClr val="tx1"/>
                </a:solidFill>
              </a:rPr>
              <a:t>  </a:t>
            </a:r>
            <a:r>
              <a:rPr lang="de-DE" dirty="0" err="1">
                <a:solidFill>
                  <a:schemeClr val="tx1"/>
                </a:solidFill>
              </a:rPr>
              <a:t>the</a:t>
            </a:r>
            <a:r>
              <a:rPr lang="de-DE" dirty="0">
                <a:solidFill>
                  <a:schemeClr val="tx1"/>
                </a:solidFill>
              </a:rPr>
              <a:t> order.</a:t>
            </a:r>
          </a:p>
        </p:txBody>
      </p:sp>
      <p:graphicFrame>
        <p:nvGraphicFramePr>
          <p:cNvPr id="8198" name="Object 6">
            <a:extLst>
              <a:ext uri="{FF2B5EF4-FFF2-40B4-BE49-F238E27FC236}">
                <a16:creationId xmlns:a16="http://schemas.microsoft.com/office/drawing/2014/main" id="{A2C861C0-5293-46A3-8052-BD9B574CF9F7}"/>
              </a:ext>
            </a:extLst>
          </p:cNvPr>
          <p:cNvGraphicFramePr>
            <a:graphicFrameLocks noChangeAspect="1"/>
          </p:cNvGraphicFramePr>
          <p:nvPr/>
        </p:nvGraphicFramePr>
        <p:xfrm>
          <a:off x="323850" y="4076700"/>
          <a:ext cx="1722438" cy="946150"/>
        </p:xfrm>
        <a:graphic>
          <a:graphicData uri="http://schemas.openxmlformats.org/presentationml/2006/ole">
            <mc:AlternateContent xmlns:mc="http://schemas.openxmlformats.org/markup-compatibility/2006">
              <mc:Choice xmlns:v="urn:schemas-microsoft-com:vml" Requires="v">
                <p:oleObj name="Equation" r:id="rId11" imgW="507960" imgH="279360" progId="Equation.DSMT4">
                  <p:embed/>
                </p:oleObj>
              </mc:Choice>
              <mc:Fallback>
                <p:oleObj name="Equation" r:id="rId11" imgW="507960" imgH="2793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4076700"/>
                        <a:ext cx="1722438"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3">
            <p14:nvContentPartPr>
              <p14:cNvPr id="8199" name="Ink 5">
                <a:extLst>
                  <a:ext uri="{FF2B5EF4-FFF2-40B4-BE49-F238E27FC236}">
                    <a16:creationId xmlns:a16="http://schemas.microsoft.com/office/drawing/2014/main" id="{97CF826B-49B9-4757-9D05-9FAF8D4B778F}"/>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8199" name="Ink 5">
                <a:extLst>
                  <a:ext uri="{FF2B5EF4-FFF2-40B4-BE49-F238E27FC236}">
                    <a16:creationId xmlns:a16="http://schemas.microsoft.com/office/drawing/2014/main" id="{97CF826B-49B9-4757-9D05-9FAF8D4B778F}"/>
                  </a:ext>
                </a:extLst>
              </p:cNvPr>
              <p:cNvPicPr>
                <a:picLocks noRot="1" noChangeAspect="1" noEditPoints="1" noChangeArrowheads="1" noChangeShapeType="1"/>
              </p:cNvPicPr>
              <p:nvPr/>
            </p:nvPicPr>
            <p:blipFill>
              <a:blip r:embed="rId1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8200" name="Ink 6">
                <a:extLst>
                  <a:ext uri="{FF2B5EF4-FFF2-40B4-BE49-F238E27FC236}">
                    <a16:creationId xmlns:a16="http://schemas.microsoft.com/office/drawing/2014/main" id="{1A5DE0F2-473D-4FD4-9180-1C21006E5D73}"/>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8200" name="Ink 6">
                <a:extLst>
                  <a:ext uri="{FF2B5EF4-FFF2-40B4-BE49-F238E27FC236}">
                    <a16:creationId xmlns:a16="http://schemas.microsoft.com/office/drawing/2014/main" id="{1A5DE0F2-473D-4FD4-9180-1C21006E5D73}"/>
                  </a:ext>
                </a:extLst>
              </p:cNvPr>
              <p:cNvPicPr>
                <a:picLocks noRot="1" noChangeAspect="1" noEditPoints="1" noChangeArrowheads="1" noChangeShapeType="1"/>
              </p:cNvPicPr>
              <p:nvPr/>
            </p:nvPicPr>
            <p:blipFill>
              <a:blip r:embed="rId1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8201" name="Ink 7">
                <a:extLst>
                  <a:ext uri="{FF2B5EF4-FFF2-40B4-BE49-F238E27FC236}">
                    <a16:creationId xmlns:a16="http://schemas.microsoft.com/office/drawing/2014/main" id="{BA3DE68B-E96B-4990-A9BB-2D0394586C43}"/>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8201" name="Ink 7">
                <a:extLst>
                  <a:ext uri="{FF2B5EF4-FFF2-40B4-BE49-F238E27FC236}">
                    <a16:creationId xmlns:a16="http://schemas.microsoft.com/office/drawing/2014/main" id="{BA3DE68B-E96B-4990-A9BB-2D0394586C43}"/>
                  </a:ext>
                </a:extLst>
              </p:cNvPr>
              <p:cNvPicPr>
                <a:picLocks noRot="1" noChangeAspect="1" noEditPoints="1" noChangeArrowheads="1" noChangeShapeType="1"/>
              </p:cNvPicPr>
              <p:nvPr/>
            </p:nvPicPr>
            <p:blipFill>
              <a:blip r:embed="rId1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8202" name="Ink 8">
                <a:extLst>
                  <a:ext uri="{FF2B5EF4-FFF2-40B4-BE49-F238E27FC236}">
                    <a16:creationId xmlns:a16="http://schemas.microsoft.com/office/drawing/2014/main" id="{F7FF8D0D-B815-4C32-8E4F-296469AC4DC7}"/>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8202" name="Ink 8">
                <a:extLst>
                  <a:ext uri="{FF2B5EF4-FFF2-40B4-BE49-F238E27FC236}">
                    <a16:creationId xmlns:a16="http://schemas.microsoft.com/office/drawing/2014/main" id="{F7FF8D0D-B815-4C32-8E4F-296469AC4DC7}"/>
                  </a:ext>
                </a:extLst>
              </p:cNvPr>
              <p:cNvPicPr>
                <a:picLocks noRot="1" noChangeAspect="1" noEditPoints="1" noChangeArrowheads="1" noChangeShapeType="1"/>
              </p:cNvPicPr>
              <p:nvPr/>
            </p:nvPicPr>
            <p:blipFill>
              <a:blip r:embed="rId1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8203" name="Ink 9">
                <a:extLst>
                  <a:ext uri="{FF2B5EF4-FFF2-40B4-BE49-F238E27FC236}">
                    <a16:creationId xmlns:a16="http://schemas.microsoft.com/office/drawing/2014/main" id="{CB8CBE3B-AB5D-4961-B690-B82FF98C5CB6}"/>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8203" name="Ink 9">
                <a:extLst>
                  <a:ext uri="{FF2B5EF4-FFF2-40B4-BE49-F238E27FC236}">
                    <a16:creationId xmlns:a16="http://schemas.microsoft.com/office/drawing/2014/main" id="{CB8CBE3B-AB5D-4961-B690-B82FF98C5CB6}"/>
                  </a:ext>
                </a:extLst>
              </p:cNvPr>
              <p:cNvPicPr>
                <a:picLocks noRot="1" noChangeAspect="1" noEditPoints="1" noChangeArrowheads="1" noChangeShapeType="1"/>
              </p:cNvPicPr>
              <p:nvPr/>
            </p:nvPicPr>
            <p:blipFill>
              <a:blip r:embed="rId14"/>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8204" name="Ink 10">
                <a:extLst>
                  <a:ext uri="{FF2B5EF4-FFF2-40B4-BE49-F238E27FC236}">
                    <a16:creationId xmlns:a16="http://schemas.microsoft.com/office/drawing/2014/main" id="{88CF3A93-AE72-4BAF-8FCD-E2FEADAD621B}"/>
                  </a:ext>
                </a:extLst>
              </p14:cNvPr>
              <p14:cNvContentPartPr>
                <a14:cpLocks xmlns:a14="http://schemas.microsoft.com/office/drawing/2010/main" noRot="1" noChangeAspect="1" noEditPoints="1" noChangeArrowheads="1" noChangeShapeType="1"/>
              </p14:cNvContentPartPr>
              <p14:nvPr/>
            </p14:nvContentPartPr>
            <p14:xfrm>
              <a:off x="48042513" y="25196800"/>
              <a:ext cx="0" cy="0"/>
            </p14:xfrm>
          </p:contentPart>
        </mc:Choice>
        <mc:Fallback>
          <p:pic>
            <p:nvPicPr>
              <p:cNvPr id="8204" name="Ink 10">
                <a:extLst>
                  <a:ext uri="{FF2B5EF4-FFF2-40B4-BE49-F238E27FC236}">
                    <a16:creationId xmlns:a16="http://schemas.microsoft.com/office/drawing/2014/main" id="{88CF3A93-AE72-4BAF-8FCD-E2FEADAD621B}"/>
                  </a:ext>
                </a:extLst>
              </p:cNvPr>
              <p:cNvPicPr>
                <a:picLocks noRot="1" noChangeAspect="1" noEditPoints="1" noChangeArrowheads="1" noChangeShapeType="1"/>
              </p:cNvPicPr>
              <p:nvPr/>
            </p:nvPicPr>
            <p:blipFill>
              <a:blip r:embed="rId20"/>
              <a:stretch>
                <a:fillRect/>
              </a:stretch>
            </p:blipFill>
            <p:spPr>
              <a:xfrm>
                <a:off x="48042513" y="251968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8205" name="Ink 18">
                <a:extLst>
                  <a:ext uri="{FF2B5EF4-FFF2-40B4-BE49-F238E27FC236}">
                    <a16:creationId xmlns:a16="http://schemas.microsoft.com/office/drawing/2014/main" id="{CC46F906-06CA-48AB-9035-A114AC600AA6}"/>
                  </a:ext>
                </a:extLst>
              </p14:cNvPr>
              <p14:cNvContentPartPr>
                <a14:cpLocks xmlns:a14="http://schemas.microsoft.com/office/drawing/2010/main" noRot="1" noChangeAspect="1" noEditPoints="1" noChangeArrowheads="1" noChangeShapeType="1"/>
              </p14:cNvContentPartPr>
              <p14:nvPr/>
            </p14:nvContentPartPr>
            <p14:xfrm>
              <a:off x="-11784013" y="30302200"/>
              <a:ext cx="0" cy="0"/>
            </p14:xfrm>
          </p:contentPart>
        </mc:Choice>
        <mc:Fallback>
          <p:pic>
            <p:nvPicPr>
              <p:cNvPr id="8205" name="Ink 18">
                <a:extLst>
                  <a:ext uri="{FF2B5EF4-FFF2-40B4-BE49-F238E27FC236}">
                    <a16:creationId xmlns:a16="http://schemas.microsoft.com/office/drawing/2014/main" id="{CC46F906-06CA-48AB-9035-A114AC600AA6}"/>
                  </a:ext>
                </a:extLst>
              </p:cNvPr>
              <p:cNvPicPr>
                <a:picLocks noRot="1" noChangeAspect="1" noEditPoints="1" noChangeArrowheads="1" noChangeShapeType="1"/>
              </p:cNvPicPr>
              <p:nvPr/>
            </p:nvPicPr>
            <p:blipFill>
              <a:blip r:embed="rId22"/>
              <a:stretch>
                <a:fillRect/>
              </a:stretch>
            </p:blipFill>
            <p:spPr>
              <a:xfrm>
                <a:off x="-11784013" y="303022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8206" name="Ink 43">
                <a:extLst>
                  <a:ext uri="{FF2B5EF4-FFF2-40B4-BE49-F238E27FC236}">
                    <a16:creationId xmlns:a16="http://schemas.microsoft.com/office/drawing/2014/main" id="{3323FCBC-55DA-40D2-A125-F88B5D5E72C4}"/>
                  </a:ext>
                </a:extLst>
              </p14:cNvPr>
              <p14:cNvContentPartPr>
                <a14:cpLocks xmlns:a14="http://schemas.microsoft.com/office/drawing/2010/main" noRot="1" noChangeAspect="1" noEditPoints="1" noChangeArrowheads="1" noChangeShapeType="1"/>
              </p14:cNvContentPartPr>
              <p14:nvPr/>
            </p14:nvContentPartPr>
            <p14:xfrm>
              <a:off x="2352675" y="2205038"/>
              <a:ext cx="811213" cy="801687"/>
            </p14:xfrm>
          </p:contentPart>
        </mc:Choice>
        <mc:Fallback>
          <p:pic>
            <p:nvPicPr>
              <p:cNvPr id="8206" name="Ink 43">
                <a:extLst>
                  <a:ext uri="{FF2B5EF4-FFF2-40B4-BE49-F238E27FC236}">
                    <a16:creationId xmlns:a16="http://schemas.microsoft.com/office/drawing/2014/main" id="{3323FCBC-55DA-40D2-A125-F88B5D5E72C4}"/>
                  </a:ext>
                </a:extLst>
              </p:cNvPr>
              <p:cNvPicPr>
                <a:picLocks noRot="1" noChangeAspect="1" noEditPoints="1" noChangeArrowheads="1" noChangeShapeType="1"/>
              </p:cNvPicPr>
              <p:nvPr/>
            </p:nvPicPr>
            <p:blipFill>
              <a:blip r:embed="rId24"/>
              <a:stretch>
                <a:fillRect/>
              </a:stretch>
            </p:blipFill>
            <p:spPr>
              <a:xfrm>
                <a:off x="2343326" y="2195678"/>
                <a:ext cx="829911" cy="820406"/>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8207" name="Ink 44">
                <a:extLst>
                  <a:ext uri="{FF2B5EF4-FFF2-40B4-BE49-F238E27FC236}">
                    <a16:creationId xmlns:a16="http://schemas.microsoft.com/office/drawing/2014/main" id="{B84C831F-DCB4-4DD1-850E-52ABAC1DB810}"/>
                  </a:ext>
                </a:extLst>
              </p14:cNvPr>
              <p14:cNvContentPartPr>
                <a14:cpLocks xmlns:a14="http://schemas.microsoft.com/office/drawing/2010/main" noRot="1" noChangeAspect="1" noEditPoints="1" noChangeArrowheads="1" noChangeShapeType="1"/>
              </p14:cNvContentPartPr>
              <p14:nvPr/>
            </p14:nvContentPartPr>
            <p14:xfrm>
              <a:off x="4765675" y="2085975"/>
              <a:ext cx="682625" cy="779463"/>
            </p14:xfrm>
          </p:contentPart>
        </mc:Choice>
        <mc:Fallback>
          <p:pic>
            <p:nvPicPr>
              <p:cNvPr id="8207" name="Ink 44">
                <a:extLst>
                  <a:ext uri="{FF2B5EF4-FFF2-40B4-BE49-F238E27FC236}">
                    <a16:creationId xmlns:a16="http://schemas.microsoft.com/office/drawing/2014/main" id="{B84C831F-DCB4-4DD1-850E-52ABAC1DB810}"/>
                  </a:ext>
                </a:extLst>
              </p:cNvPr>
              <p:cNvPicPr>
                <a:picLocks noRot="1" noChangeAspect="1" noEditPoints="1" noChangeArrowheads="1" noChangeShapeType="1"/>
              </p:cNvPicPr>
              <p:nvPr/>
            </p:nvPicPr>
            <p:blipFill>
              <a:blip r:embed="rId26"/>
              <a:stretch>
                <a:fillRect/>
              </a:stretch>
            </p:blipFill>
            <p:spPr>
              <a:xfrm>
                <a:off x="4756284" y="2076619"/>
                <a:ext cx="701406" cy="798176"/>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8208" name="Ink 16">
                <a:extLst>
                  <a:ext uri="{FF2B5EF4-FFF2-40B4-BE49-F238E27FC236}">
                    <a16:creationId xmlns:a16="http://schemas.microsoft.com/office/drawing/2014/main" id="{9015A26C-3F88-41F8-B901-EC242F06091C}"/>
                  </a:ext>
                </a:extLst>
              </p14:cNvPr>
              <p14:cNvContentPartPr>
                <a14:cpLocks xmlns:a14="http://schemas.microsoft.com/office/drawing/2010/main" noRot="1" noChangeAspect="1" noEditPoints="1" noChangeArrowheads="1" noChangeShapeType="1"/>
              </p14:cNvContentPartPr>
              <p14:nvPr/>
            </p14:nvContentPartPr>
            <p14:xfrm>
              <a:off x="6516688" y="2070100"/>
              <a:ext cx="1247775" cy="455613"/>
            </p14:xfrm>
          </p:contentPart>
        </mc:Choice>
        <mc:Fallback>
          <p:pic>
            <p:nvPicPr>
              <p:cNvPr id="8208" name="Ink 16">
                <a:extLst>
                  <a:ext uri="{FF2B5EF4-FFF2-40B4-BE49-F238E27FC236}">
                    <a16:creationId xmlns:a16="http://schemas.microsoft.com/office/drawing/2014/main" id="{9015A26C-3F88-41F8-B901-EC242F06091C}"/>
                  </a:ext>
                </a:extLst>
              </p:cNvPr>
              <p:cNvPicPr>
                <a:picLocks noRot="1" noChangeAspect="1" noEditPoints="1" noChangeArrowheads="1" noChangeShapeType="1"/>
              </p:cNvPicPr>
              <p:nvPr/>
            </p:nvPicPr>
            <p:blipFill>
              <a:blip r:embed="rId28"/>
              <a:stretch>
                <a:fillRect/>
              </a:stretch>
            </p:blipFill>
            <p:spPr>
              <a:xfrm>
                <a:off x="6507295" y="2060736"/>
                <a:ext cx="1266560" cy="474342"/>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8209" name="Ink 17">
                <a:extLst>
                  <a:ext uri="{FF2B5EF4-FFF2-40B4-BE49-F238E27FC236}">
                    <a16:creationId xmlns:a16="http://schemas.microsoft.com/office/drawing/2014/main" id="{6B3E7CE4-4669-4D7F-9AB3-D37CA6D11449}"/>
                  </a:ext>
                </a:extLst>
              </p14:cNvPr>
              <p14:cNvContentPartPr>
                <a14:cpLocks xmlns:a14="http://schemas.microsoft.com/office/drawing/2010/main" noRot="1" noChangeAspect="1" noEditPoints="1" noChangeArrowheads="1" noChangeShapeType="1"/>
              </p14:cNvContentPartPr>
              <p14:nvPr/>
            </p14:nvContentPartPr>
            <p14:xfrm>
              <a:off x="7527925" y="2657475"/>
              <a:ext cx="258763" cy="260350"/>
            </p14:xfrm>
          </p:contentPart>
        </mc:Choice>
        <mc:Fallback>
          <p:pic>
            <p:nvPicPr>
              <p:cNvPr id="8209" name="Ink 17">
                <a:extLst>
                  <a:ext uri="{FF2B5EF4-FFF2-40B4-BE49-F238E27FC236}">
                    <a16:creationId xmlns:a16="http://schemas.microsoft.com/office/drawing/2014/main" id="{6B3E7CE4-4669-4D7F-9AB3-D37CA6D11449}"/>
                  </a:ext>
                </a:extLst>
              </p:cNvPr>
              <p:cNvPicPr>
                <a:picLocks noRot="1" noChangeAspect="1" noEditPoints="1" noChangeArrowheads="1" noChangeShapeType="1"/>
              </p:cNvPicPr>
              <p:nvPr/>
            </p:nvPicPr>
            <p:blipFill>
              <a:blip r:embed="rId30"/>
              <a:stretch>
                <a:fillRect/>
              </a:stretch>
            </p:blipFill>
            <p:spPr>
              <a:xfrm>
                <a:off x="7518529" y="2648112"/>
                <a:ext cx="277556" cy="279075"/>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8210" name="Ink 46">
                <a:extLst>
                  <a:ext uri="{FF2B5EF4-FFF2-40B4-BE49-F238E27FC236}">
                    <a16:creationId xmlns:a16="http://schemas.microsoft.com/office/drawing/2014/main" id="{0426EFAF-C753-44D2-822D-029D2FFD330B}"/>
                  </a:ext>
                </a:extLst>
              </p14:cNvPr>
              <p14:cNvContentPartPr>
                <a14:cpLocks xmlns:a14="http://schemas.microsoft.com/office/drawing/2010/main" noRot="1" noChangeAspect="1" noEditPoints="1" noChangeArrowheads="1" noChangeShapeType="1"/>
              </p14:cNvContentPartPr>
              <p14:nvPr/>
            </p14:nvContentPartPr>
            <p14:xfrm>
              <a:off x="1908175" y="3071813"/>
              <a:ext cx="1241425" cy="741362"/>
            </p14:xfrm>
          </p:contentPart>
        </mc:Choice>
        <mc:Fallback>
          <p:pic>
            <p:nvPicPr>
              <p:cNvPr id="8210" name="Ink 46">
                <a:extLst>
                  <a:ext uri="{FF2B5EF4-FFF2-40B4-BE49-F238E27FC236}">
                    <a16:creationId xmlns:a16="http://schemas.microsoft.com/office/drawing/2014/main" id="{0426EFAF-C753-44D2-822D-029D2FFD330B}"/>
                  </a:ext>
                </a:extLst>
              </p:cNvPr>
              <p:cNvPicPr>
                <a:picLocks noRot="1" noChangeAspect="1" noEditPoints="1" noChangeArrowheads="1" noChangeShapeType="1"/>
              </p:cNvPicPr>
              <p:nvPr/>
            </p:nvPicPr>
            <p:blipFill>
              <a:blip r:embed="rId32"/>
              <a:stretch>
                <a:fillRect/>
              </a:stretch>
            </p:blipFill>
            <p:spPr>
              <a:xfrm>
                <a:off x="1898811" y="3062461"/>
                <a:ext cx="1260153" cy="760067"/>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8211" name="Ink 47">
                <a:extLst>
                  <a:ext uri="{FF2B5EF4-FFF2-40B4-BE49-F238E27FC236}">
                    <a16:creationId xmlns:a16="http://schemas.microsoft.com/office/drawing/2014/main" id="{E93C86C6-E50C-4A88-8BAC-E7353652CF6B}"/>
                  </a:ext>
                </a:extLst>
              </p14:cNvPr>
              <p14:cNvContentPartPr>
                <a14:cpLocks xmlns:a14="http://schemas.microsoft.com/office/drawing/2010/main" noRot="1" noChangeAspect="1" noEditPoints="1" noChangeArrowheads="1" noChangeShapeType="1"/>
              </p14:cNvContentPartPr>
              <p14:nvPr/>
            </p14:nvContentPartPr>
            <p14:xfrm>
              <a:off x="4473575" y="3246438"/>
              <a:ext cx="390525" cy="279400"/>
            </p14:xfrm>
          </p:contentPart>
        </mc:Choice>
        <mc:Fallback>
          <p:pic>
            <p:nvPicPr>
              <p:cNvPr id="8211" name="Ink 47">
                <a:extLst>
                  <a:ext uri="{FF2B5EF4-FFF2-40B4-BE49-F238E27FC236}">
                    <a16:creationId xmlns:a16="http://schemas.microsoft.com/office/drawing/2014/main" id="{E93C86C6-E50C-4A88-8BAC-E7353652CF6B}"/>
                  </a:ext>
                </a:extLst>
              </p:cNvPr>
              <p:cNvPicPr>
                <a:picLocks noRot="1" noChangeAspect="1" noEditPoints="1" noChangeArrowheads="1" noChangeShapeType="1"/>
              </p:cNvPicPr>
              <p:nvPr/>
            </p:nvPicPr>
            <p:blipFill>
              <a:blip r:embed="rId34"/>
              <a:stretch>
                <a:fillRect/>
              </a:stretch>
            </p:blipFill>
            <p:spPr>
              <a:xfrm>
                <a:off x="4464191" y="3237016"/>
                <a:ext cx="409293" cy="298244"/>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8212" name="Ink 58">
                <a:extLst>
                  <a:ext uri="{FF2B5EF4-FFF2-40B4-BE49-F238E27FC236}">
                    <a16:creationId xmlns:a16="http://schemas.microsoft.com/office/drawing/2014/main" id="{32F24FAE-FA90-4148-AB06-DFFF85EC89AE}"/>
                  </a:ext>
                </a:extLst>
              </p14:cNvPr>
              <p14:cNvContentPartPr>
                <a14:cpLocks xmlns:a14="http://schemas.microsoft.com/office/drawing/2010/main" noRot="1" noChangeAspect="1" noEditPoints="1" noChangeArrowheads="1" noChangeShapeType="1"/>
              </p14:cNvContentPartPr>
              <p14:nvPr/>
            </p14:nvContentPartPr>
            <p14:xfrm>
              <a:off x="5605463" y="3335338"/>
              <a:ext cx="268287" cy="200025"/>
            </p14:xfrm>
          </p:contentPart>
        </mc:Choice>
        <mc:Fallback>
          <p:pic>
            <p:nvPicPr>
              <p:cNvPr id="8212" name="Ink 58">
                <a:extLst>
                  <a:ext uri="{FF2B5EF4-FFF2-40B4-BE49-F238E27FC236}">
                    <a16:creationId xmlns:a16="http://schemas.microsoft.com/office/drawing/2014/main" id="{32F24FAE-FA90-4148-AB06-DFFF85EC89AE}"/>
                  </a:ext>
                </a:extLst>
              </p:cNvPr>
              <p:cNvPicPr>
                <a:picLocks noRot="1" noChangeAspect="1" noEditPoints="1" noChangeArrowheads="1" noChangeShapeType="1"/>
              </p:cNvPicPr>
              <p:nvPr/>
            </p:nvPicPr>
            <p:blipFill>
              <a:blip r:embed="rId36"/>
              <a:stretch>
                <a:fillRect/>
              </a:stretch>
            </p:blipFill>
            <p:spPr>
              <a:xfrm>
                <a:off x="5596113" y="3325967"/>
                <a:ext cx="286988" cy="218766"/>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8213" name="Ink 57">
                <a:extLst>
                  <a:ext uri="{FF2B5EF4-FFF2-40B4-BE49-F238E27FC236}">
                    <a16:creationId xmlns:a16="http://schemas.microsoft.com/office/drawing/2014/main" id="{7627C1A0-A0BD-477F-A600-DFB14BA502E9}"/>
                  </a:ext>
                </a:extLst>
              </p14:cNvPr>
              <p14:cNvContentPartPr>
                <a14:cpLocks xmlns:a14="http://schemas.microsoft.com/office/drawing/2010/main" noRot="1" noChangeAspect="1" noEditPoints="1" noChangeArrowheads="1" noChangeShapeType="1"/>
              </p14:cNvContentPartPr>
              <p14:nvPr/>
            </p14:nvContentPartPr>
            <p14:xfrm>
              <a:off x="4854575" y="3043238"/>
              <a:ext cx="446088" cy="230187"/>
            </p14:xfrm>
          </p:contentPart>
        </mc:Choice>
        <mc:Fallback>
          <p:pic>
            <p:nvPicPr>
              <p:cNvPr id="8213" name="Ink 57">
                <a:extLst>
                  <a:ext uri="{FF2B5EF4-FFF2-40B4-BE49-F238E27FC236}">
                    <a16:creationId xmlns:a16="http://schemas.microsoft.com/office/drawing/2014/main" id="{7627C1A0-A0BD-477F-A600-DFB14BA502E9}"/>
                  </a:ext>
                </a:extLst>
              </p:cNvPr>
              <p:cNvPicPr>
                <a:picLocks noRot="1" noChangeAspect="1" noEditPoints="1" noChangeArrowheads="1" noChangeShapeType="1"/>
              </p:cNvPicPr>
              <p:nvPr/>
            </p:nvPicPr>
            <p:blipFill>
              <a:blip r:embed="rId38"/>
              <a:stretch>
                <a:fillRect/>
              </a:stretch>
            </p:blipFill>
            <p:spPr>
              <a:xfrm>
                <a:off x="4845184" y="3033872"/>
                <a:ext cx="464871" cy="248919"/>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8214" name="Ink 50">
                <a:extLst>
                  <a:ext uri="{FF2B5EF4-FFF2-40B4-BE49-F238E27FC236}">
                    <a16:creationId xmlns:a16="http://schemas.microsoft.com/office/drawing/2014/main" id="{23835A6C-94B8-4D42-B207-BAC1DB9EDD7F}"/>
                  </a:ext>
                </a:extLst>
              </p14:cNvPr>
              <p14:cNvContentPartPr>
                <a14:cpLocks xmlns:a14="http://schemas.microsoft.com/office/drawing/2010/main" noRot="1" noChangeAspect="1" noEditPoints="1" noChangeArrowheads="1" noChangeShapeType="1"/>
              </p14:cNvContentPartPr>
              <p14:nvPr/>
            </p14:nvContentPartPr>
            <p14:xfrm>
              <a:off x="5595938" y="3625850"/>
              <a:ext cx="320675" cy="212725"/>
            </p14:xfrm>
          </p:contentPart>
        </mc:Choice>
        <mc:Fallback>
          <p:pic>
            <p:nvPicPr>
              <p:cNvPr id="8214" name="Ink 50">
                <a:extLst>
                  <a:ext uri="{FF2B5EF4-FFF2-40B4-BE49-F238E27FC236}">
                    <a16:creationId xmlns:a16="http://schemas.microsoft.com/office/drawing/2014/main" id="{23835A6C-94B8-4D42-B207-BAC1DB9EDD7F}"/>
                  </a:ext>
                </a:extLst>
              </p:cNvPr>
              <p:cNvPicPr>
                <a:picLocks noRot="1" noChangeAspect="1" noEditPoints="1" noChangeArrowheads="1" noChangeShapeType="1"/>
              </p:cNvPicPr>
              <p:nvPr/>
            </p:nvPicPr>
            <p:blipFill>
              <a:blip r:embed="rId40"/>
              <a:stretch>
                <a:fillRect/>
              </a:stretch>
            </p:blipFill>
            <p:spPr>
              <a:xfrm>
                <a:off x="5586580" y="3616428"/>
                <a:ext cx="339390" cy="231569"/>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8215" name="Ink 54">
                <a:extLst>
                  <a:ext uri="{FF2B5EF4-FFF2-40B4-BE49-F238E27FC236}">
                    <a16:creationId xmlns:a16="http://schemas.microsoft.com/office/drawing/2014/main" id="{33DD34E3-A7BC-4F19-97DD-FC07A566A84C}"/>
                  </a:ext>
                </a:extLst>
              </p14:cNvPr>
              <p14:cNvContentPartPr>
                <a14:cpLocks xmlns:a14="http://schemas.microsoft.com/office/drawing/2010/main" noRot="1" noChangeAspect="1" noEditPoints="1" noChangeArrowheads="1" noChangeShapeType="1"/>
              </p14:cNvContentPartPr>
              <p14:nvPr/>
            </p14:nvContentPartPr>
            <p14:xfrm>
              <a:off x="2384425" y="4133850"/>
              <a:ext cx="357188" cy="207963"/>
            </p14:xfrm>
          </p:contentPart>
        </mc:Choice>
        <mc:Fallback>
          <p:pic>
            <p:nvPicPr>
              <p:cNvPr id="8215" name="Ink 54">
                <a:extLst>
                  <a:ext uri="{FF2B5EF4-FFF2-40B4-BE49-F238E27FC236}">
                    <a16:creationId xmlns:a16="http://schemas.microsoft.com/office/drawing/2014/main" id="{33DD34E3-A7BC-4F19-97DD-FC07A566A84C}"/>
                  </a:ext>
                </a:extLst>
              </p:cNvPr>
              <p:cNvPicPr>
                <a:picLocks noRot="1" noChangeAspect="1" noEditPoints="1" noChangeArrowheads="1" noChangeShapeType="1"/>
              </p:cNvPicPr>
              <p:nvPr/>
            </p:nvPicPr>
            <p:blipFill>
              <a:blip r:embed="rId42"/>
              <a:stretch>
                <a:fillRect/>
              </a:stretch>
            </p:blipFill>
            <p:spPr>
              <a:xfrm>
                <a:off x="2375073" y="4124544"/>
                <a:ext cx="375893" cy="226576"/>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8216" name="Ink 45">
                <a:extLst>
                  <a:ext uri="{FF2B5EF4-FFF2-40B4-BE49-F238E27FC236}">
                    <a16:creationId xmlns:a16="http://schemas.microsoft.com/office/drawing/2014/main" id="{D4C650C2-42C6-4F3C-83DE-5BA1DA64FDB7}"/>
                  </a:ext>
                </a:extLst>
              </p14:cNvPr>
              <p14:cNvContentPartPr>
                <a14:cpLocks xmlns:a14="http://schemas.microsoft.com/office/drawing/2010/main" noRot="1" noChangeAspect="1" noEditPoints="1" noChangeArrowheads="1" noChangeShapeType="1"/>
              </p14:cNvContentPartPr>
              <p14:nvPr/>
            </p14:nvContentPartPr>
            <p14:xfrm>
              <a:off x="2906713" y="4435475"/>
              <a:ext cx="260350" cy="215900"/>
            </p14:xfrm>
          </p:contentPart>
        </mc:Choice>
        <mc:Fallback>
          <p:pic>
            <p:nvPicPr>
              <p:cNvPr id="8216" name="Ink 45">
                <a:extLst>
                  <a:ext uri="{FF2B5EF4-FFF2-40B4-BE49-F238E27FC236}">
                    <a16:creationId xmlns:a16="http://schemas.microsoft.com/office/drawing/2014/main" id="{D4C650C2-42C6-4F3C-83DE-5BA1DA64FDB7}"/>
                  </a:ext>
                </a:extLst>
              </p:cNvPr>
              <p:cNvPicPr>
                <a:picLocks noRot="1" noChangeAspect="1" noEditPoints="1" noChangeArrowheads="1" noChangeShapeType="1"/>
              </p:cNvPicPr>
              <p:nvPr/>
            </p:nvPicPr>
            <p:blipFill>
              <a:blip r:embed="rId44"/>
              <a:stretch>
                <a:fillRect/>
              </a:stretch>
            </p:blipFill>
            <p:spPr>
              <a:xfrm>
                <a:off x="2897338" y="4426088"/>
                <a:ext cx="279101" cy="234674"/>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8217" name="Ink 25">
                <a:extLst>
                  <a:ext uri="{FF2B5EF4-FFF2-40B4-BE49-F238E27FC236}">
                    <a16:creationId xmlns:a16="http://schemas.microsoft.com/office/drawing/2014/main" id="{F27481CD-FD07-491F-B839-754F451917D1}"/>
                  </a:ext>
                </a:extLst>
              </p14:cNvPr>
              <p14:cNvContentPartPr>
                <a14:cpLocks xmlns:a14="http://schemas.microsoft.com/office/drawing/2010/main" noRot="1" noChangeAspect="1" noEditPoints="1" noChangeArrowheads="1" noChangeShapeType="1"/>
              </p14:cNvContentPartPr>
              <p14:nvPr/>
            </p14:nvContentPartPr>
            <p14:xfrm>
              <a:off x="5557838" y="4379913"/>
              <a:ext cx="307975" cy="261937"/>
            </p14:xfrm>
          </p:contentPart>
        </mc:Choice>
        <mc:Fallback>
          <p:pic>
            <p:nvPicPr>
              <p:cNvPr id="8217" name="Ink 25">
                <a:extLst>
                  <a:ext uri="{FF2B5EF4-FFF2-40B4-BE49-F238E27FC236}">
                    <a16:creationId xmlns:a16="http://schemas.microsoft.com/office/drawing/2014/main" id="{F27481CD-FD07-491F-B839-754F451917D1}"/>
                  </a:ext>
                </a:extLst>
              </p:cNvPr>
              <p:cNvPicPr>
                <a:picLocks noRot="1" noChangeAspect="1" noEditPoints="1" noChangeArrowheads="1" noChangeShapeType="1"/>
              </p:cNvPicPr>
              <p:nvPr/>
            </p:nvPicPr>
            <p:blipFill>
              <a:blip r:embed="rId46"/>
              <a:stretch>
                <a:fillRect/>
              </a:stretch>
            </p:blipFill>
            <p:spPr>
              <a:xfrm>
                <a:off x="5548495" y="4370519"/>
                <a:ext cx="326662" cy="280724"/>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8218" name="Ink 26">
                <a:extLst>
                  <a:ext uri="{FF2B5EF4-FFF2-40B4-BE49-F238E27FC236}">
                    <a16:creationId xmlns:a16="http://schemas.microsoft.com/office/drawing/2014/main" id="{621E1408-DC5D-4762-87B4-E414C486B8D7}"/>
                  </a:ext>
                </a:extLst>
              </p14:cNvPr>
              <p14:cNvContentPartPr>
                <a14:cpLocks xmlns:a14="http://schemas.microsoft.com/office/drawing/2010/main" noRot="1" noChangeAspect="1" noEditPoints="1" noChangeArrowheads="1" noChangeShapeType="1"/>
              </p14:cNvContentPartPr>
              <p14:nvPr/>
            </p14:nvContentPartPr>
            <p14:xfrm>
              <a:off x="5013325" y="4189413"/>
              <a:ext cx="146050" cy="204787"/>
            </p14:xfrm>
          </p:contentPart>
        </mc:Choice>
        <mc:Fallback>
          <p:pic>
            <p:nvPicPr>
              <p:cNvPr id="8218" name="Ink 26">
                <a:extLst>
                  <a:ext uri="{FF2B5EF4-FFF2-40B4-BE49-F238E27FC236}">
                    <a16:creationId xmlns:a16="http://schemas.microsoft.com/office/drawing/2014/main" id="{621E1408-DC5D-4762-87B4-E414C486B8D7}"/>
                  </a:ext>
                </a:extLst>
              </p:cNvPr>
              <p:cNvPicPr>
                <a:picLocks noRot="1" noChangeAspect="1" noEditPoints="1" noChangeArrowheads="1" noChangeShapeType="1"/>
              </p:cNvPicPr>
              <p:nvPr/>
            </p:nvPicPr>
            <p:blipFill>
              <a:blip r:embed="rId48"/>
              <a:stretch>
                <a:fillRect/>
              </a:stretch>
            </p:blipFill>
            <p:spPr>
              <a:xfrm>
                <a:off x="5003879" y="4180104"/>
                <a:ext cx="164942" cy="223404"/>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8219" name="Ink 62">
                <a:extLst>
                  <a:ext uri="{FF2B5EF4-FFF2-40B4-BE49-F238E27FC236}">
                    <a16:creationId xmlns:a16="http://schemas.microsoft.com/office/drawing/2014/main" id="{D721833A-9198-4EAE-9ABF-3543CAEB21D1}"/>
                  </a:ext>
                </a:extLst>
              </p14:cNvPr>
              <p14:cNvContentPartPr>
                <a14:cpLocks xmlns:a14="http://schemas.microsoft.com/office/drawing/2010/main" noRot="1" noChangeAspect="1" noEditPoints="1" noChangeArrowheads="1" noChangeShapeType="1"/>
              </p14:cNvContentPartPr>
              <p14:nvPr/>
            </p14:nvContentPartPr>
            <p14:xfrm>
              <a:off x="5340350" y="3086100"/>
              <a:ext cx="131763" cy="211138"/>
            </p14:xfrm>
          </p:contentPart>
        </mc:Choice>
        <mc:Fallback>
          <p:pic>
            <p:nvPicPr>
              <p:cNvPr id="8219" name="Ink 62">
                <a:extLst>
                  <a:ext uri="{FF2B5EF4-FFF2-40B4-BE49-F238E27FC236}">
                    <a16:creationId xmlns:a16="http://schemas.microsoft.com/office/drawing/2014/main" id="{D721833A-9198-4EAE-9ABF-3543CAEB21D1}"/>
                  </a:ext>
                </a:extLst>
              </p:cNvPr>
              <p:cNvPicPr>
                <a:picLocks noRot="1" noChangeAspect="1" noEditPoints="1" noChangeArrowheads="1" noChangeShapeType="1"/>
              </p:cNvPicPr>
              <p:nvPr/>
            </p:nvPicPr>
            <p:blipFill>
              <a:blip r:embed="rId50"/>
              <a:stretch>
                <a:fillRect/>
              </a:stretch>
            </p:blipFill>
            <p:spPr>
              <a:xfrm>
                <a:off x="5330990" y="3076732"/>
                <a:ext cx="150483" cy="229874"/>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8220" name="Ink 67">
                <a:extLst>
                  <a:ext uri="{FF2B5EF4-FFF2-40B4-BE49-F238E27FC236}">
                    <a16:creationId xmlns:a16="http://schemas.microsoft.com/office/drawing/2014/main" id="{30923D33-E0CD-4E70-A159-233CA36E4A37}"/>
                  </a:ext>
                </a:extLst>
              </p14:cNvPr>
              <p14:cNvContentPartPr>
                <a14:cpLocks xmlns:a14="http://schemas.microsoft.com/office/drawing/2010/main" noRot="1" noChangeAspect="1" noEditPoints="1" noChangeArrowheads="1" noChangeShapeType="1"/>
              </p14:cNvContentPartPr>
              <p14:nvPr/>
            </p14:nvContentPartPr>
            <p14:xfrm>
              <a:off x="5197475" y="4143375"/>
              <a:ext cx="133350" cy="266700"/>
            </p14:xfrm>
          </p:contentPart>
        </mc:Choice>
        <mc:Fallback>
          <p:pic>
            <p:nvPicPr>
              <p:cNvPr id="8220" name="Ink 67">
                <a:extLst>
                  <a:ext uri="{FF2B5EF4-FFF2-40B4-BE49-F238E27FC236}">
                    <a16:creationId xmlns:a16="http://schemas.microsoft.com/office/drawing/2014/main" id="{30923D33-E0CD-4E70-A159-233CA36E4A37}"/>
                  </a:ext>
                </a:extLst>
              </p:cNvPr>
              <p:cNvPicPr>
                <a:picLocks noRot="1" noChangeAspect="1" noEditPoints="1" noChangeArrowheads="1" noChangeShapeType="1"/>
              </p:cNvPicPr>
              <p:nvPr/>
            </p:nvPicPr>
            <p:blipFill>
              <a:blip r:embed="rId52"/>
              <a:stretch>
                <a:fillRect/>
              </a:stretch>
            </p:blipFill>
            <p:spPr>
              <a:xfrm>
                <a:off x="5188155" y="4134030"/>
                <a:ext cx="151990" cy="285391"/>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8221" name="Ink 48">
                <a:extLst>
                  <a:ext uri="{FF2B5EF4-FFF2-40B4-BE49-F238E27FC236}">
                    <a16:creationId xmlns:a16="http://schemas.microsoft.com/office/drawing/2014/main" id="{6530ACE6-3C9C-49CA-B613-F01AEAC2D0BB}"/>
                  </a:ext>
                </a:extLst>
              </p14:cNvPr>
              <p14:cNvContentPartPr>
                <a14:cpLocks xmlns:a14="http://schemas.microsoft.com/office/drawing/2010/main" noRot="1" noChangeAspect="1" noEditPoints="1" noChangeArrowheads="1" noChangeShapeType="1"/>
              </p14:cNvContentPartPr>
              <p14:nvPr/>
            </p14:nvContentPartPr>
            <p14:xfrm>
              <a:off x="7539038" y="4152900"/>
              <a:ext cx="682625" cy="590550"/>
            </p14:xfrm>
          </p:contentPart>
        </mc:Choice>
        <mc:Fallback>
          <p:pic>
            <p:nvPicPr>
              <p:cNvPr id="8221" name="Ink 48">
                <a:extLst>
                  <a:ext uri="{FF2B5EF4-FFF2-40B4-BE49-F238E27FC236}">
                    <a16:creationId xmlns:a16="http://schemas.microsoft.com/office/drawing/2014/main" id="{6530ACE6-3C9C-49CA-B613-F01AEAC2D0BB}"/>
                  </a:ext>
                </a:extLst>
              </p:cNvPr>
              <p:cNvPicPr>
                <a:picLocks noRot="1" noChangeAspect="1" noEditPoints="1" noChangeArrowheads="1" noChangeShapeType="1"/>
              </p:cNvPicPr>
              <p:nvPr/>
            </p:nvPicPr>
            <p:blipFill>
              <a:blip r:embed="rId54"/>
              <a:stretch>
                <a:fillRect/>
              </a:stretch>
            </p:blipFill>
            <p:spPr>
              <a:xfrm>
                <a:off x="7529677" y="4143543"/>
                <a:ext cx="701347" cy="609263"/>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8222" name="Ink 51">
                <a:extLst>
                  <a:ext uri="{FF2B5EF4-FFF2-40B4-BE49-F238E27FC236}">
                    <a16:creationId xmlns:a16="http://schemas.microsoft.com/office/drawing/2014/main" id="{E0A70465-F4AD-4176-830F-1A0C56ACCDF6}"/>
                  </a:ext>
                </a:extLst>
              </p14:cNvPr>
              <p14:cNvContentPartPr>
                <a14:cpLocks xmlns:a14="http://schemas.microsoft.com/office/drawing/2010/main" noRot="1" noChangeAspect="1" noEditPoints="1" noChangeArrowheads="1" noChangeShapeType="1"/>
              </p14:cNvContentPartPr>
              <p14:nvPr/>
            </p14:nvContentPartPr>
            <p14:xfrm>
              <a:off x="2085975" y="2460625"/>
              <a:ext cx="422275" cy="339725"/>
            </p14:xfrm>
          </p:contentPart>
        </mc:Choice>
        <mc:Fallback>
          <p:pic>
            <p:nvPicPr>
              <p:cNvPr id="8222" name="Ink 51">
                <a:extLst>
                  <a:ext uri="{FF2B5EF4-FFF2-40B4-BE49-F238E27FC236}">
                    <a16:creationId xmlns:a16="http://schemas.microsoft.com/office/drawing/2014/main" id="{E0A70465-F4AD-4176-830F-1A0C56ACCDF6}"/>
                  </a:ext>
                </a:extLst>
              </p:cNvPr>
              <p:cNvPicPr>
                <a:picLocks noRot="1" noChangeAspect="1" noEditPoints="1" noChangeArrowheads="1" noChangeShapeType="1"/>
              </p:cNvPicPr>
              <p:nvPr/>
            </p:nvPicPr>
            <p:blipFill>
              <a:blip r:embed="rId56"/>
              <a:stretch>
                <a:fillRect/>
              </a:stretch>
            </p:blipFill>
            <p:spPr>
              <a:xfrm>
                <a:off x="2076607" y="2451258"/>
                <a:ext cx="441011" cy="358459"/>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8223" name="Ink 52">
                <a:extLst>
                  <a:ext uri="{FF2B5EF4-FFF2-40B4-BE49-F238E27FC236}">
                    <a16:creationId xmlns:a16="http://schemas.microsoft.com/office/drawing/2014/main" id="{FCE45A1A-D691-4B68-8296-AA817C2F0FE5}"/>
                  </a:ext>
                </a:extLst>
              </p14:cNvPr>
              <p14:cNvContentPartPr>
                <a14:cpLocks xmlns:a14="http://schemas.microsoft.com/office/drawing/2010/main" noRot="1" noChangeAspect="1" noEditPoints="1" noChangeArrowheads="1" noChangeShapeType="1"/>
              </p14:cNvContentPartPr>
              <p14:nvPr/>
            </p14:nvContentPartPr>
            <p14:xfrm>
              <a:off x="4297363" y="2351088"/>
              <a:ext cx="476250" cy="342900"/>
            </p14:xfrm>
          </p:contentPart>
        </mc:Choice>
        <mc:Fallback>
          <p:pic>
            <p:nvPicPr>
              <p:cNvPr id="8223" name="Ink 52">
                <a:extLst>
                  <a:ext uri="{FF2B5EF4-FFF2-40B4-BE49-F238E27FC236}">
                    <a16:creationId xmlns:a16="http://schemas.microsoft.com/office/drawing/2014/main" id="{FCE45A1A-D691-4B68-8296-AA817C2F0FE5}"/>
                  </a:ext>
                </a:extLst>
              </p:cNvPr>
              <p:cNvPicPr>
                <a:picLocks noRot="1" noChangeAspect="1" noEditPoints="1" noChangeArrowheads="1" noChangeShapeType="1"/>
              </p:cNvPicPr>
              <p:nvPr/>
            </p:nvPicPr>
            <p:blipFill>
              <a:blip r:embed="rId58"/>
              <a:stretch>
                <a:fillRect/>
              </a:stretch>
            </p:blipFill>
            <p:spPr>
              <a:xfrm>
                <a:off x="4287947" y="2341713"/>
                <a:ext cx="495083" cy="361650"/>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8224" name="Ink 32">
                <a:extLst>
                  <a:ext uri="{FF2B5EF4-FFF2-40B4-BE49-F238E27FC236}">
                    <a16:creationId xmlns:a16="http://schemas.microsoft.com/office/drawing/2014/main" id="{AC11B5E7-F16B-4924-A92F-E0A47BCF4A5B}"/>
                  </a:ext>
                </a:extLst>
              </p14:cNvPr>
              <p14:cNvContentPartPr>
                <a14:cpLocks xmlns:a14="http://schemas.microsoft.com/office/drawing/2010/main" noRot="1" noChangeAspect="1" noEditPoints="1" noChangeArrowheads="1" noChangeShapeType="1"/>
              </p14:cNvContentPartPr>
              <p14:nvPr/>
            </p14:nvContentPartPr>
            <p14:xfrm>
              <a:off x="6291263" y="2393950"/>
              <a:ext cx="439737" cy="344488"/>
            </p14:xfrm>
          </p:contentPart>
        </mc:Choice>
        <mc:Fallback>
          <p:pic>
            <p:nvPicPr>
              <p:cNvPr id="8224" name="Ink 32">
                <a:extLst>
                  <a:ext uri="{FF2B5EF4-FFF2-40B4-BE49-F238E27FC236}">
                    <a16:creationId xmlns:a16="http://schemas.microsoft.com/office/drawing/2014/main" id="{AC11B5E7-F16B-4924-A92F-E0A47BCF4A5B}"/>
                  </a:ext>
                </a:extLst>
              </p:cNvPr>
              <p:cNvPicPr>
                <a:picLocks noRot="1" noChangeAspect="1" noEditPoints="1" noChangeArrowheads="1" noChangeShapeType="1"/>
              </p:cNvPicPr>
              <p:nvPr/>
            </p:nvPicPr>
            <p:blipFill>
              <a:blip r:embed="rId60"/>
              <a:stretch>
                <a:fillRect/>
              </a:stretch>
            </p:blipFill>
            <p:spPr>
              <a:xfrm>
                <a:off x="6281915" y="2384532"/>
                <a:ext cx="458434" cy="363324"/>
              </a:xfrm>
              <a:prstGeom prst="rect">
                <a:avLst/>
              </a:prstGeom>
            </p:spPr>
          </p:pic>
        </mc:Fallback>
      </mc:AlternateContent>
      <mc:AlternateContent xmlns:mc="http://schemas.openxmlformats.org/markup-compatibility/2006">
        <mc:Choice xmlns:p14="http://schemas.microsoft.com/office/powerpoint/2010/main" Requires="p14">
          <p:contentPart p14:bwMode="auto" r:id="rId61">
            <p14:nvContentPartPr>
              <p14:cNvPr id="8225" name="Ink 56">
                <a:extLst>
                  <a:ext uri="{FF2B5EF4-FFF2-40B4-BE49-F238E27FC236}">
                    <a16:creationId xmlns:a16="http://schemas.microsoft.com/office/drawing/2014/main" id="{28C62A2A-7285-42F2-8AA7-803AB8B6DFAB}"/>
                  </a:ext>
                </a:extLst>
              </p14:cNvPr>
              <p14:cNvContentPartPr>
                <a14:cpLocks xmlns:a14="http://schemas.microsoft.com/office/drawing/2010/main" noRot="1" noChangeAspect="1" noEditPoints="1" noChangeArrowheads="1" noChangeShapeType="1"/>
              </p14:cNvContentPartPr>
              <p14:nvPr/>
            </p14:nvContentPartPr>
            <p14:xfrm>
              <a:off x="2100263" y="4352925"/>
              <a:ext cx="166687" cy="368300"/>
            </p14:xfrm>
          </p:contentPart>
        </mc:Choice>
        <mc:Fallback>
          <p:pic>
            <p:nvPicPr>
              <p:cNvPr id="8225" name="Ink 56">
                <a:extLst>
                  <a:ext uri="{FF2B5EF4-FFF2-40B4-BE49-F238E27FC236}">
                    <a16:creationId xmlns:a16="http://schemas.microsoft.com/office/drawing/2014/main" id="{28C62A2A-7285-42F2-8AA7-803AB8B6DFAB}"/>
                  </a:ext>
                </a:extLst>
              </p:cNvPr>
              <p:cNvPicPr>
                <a:picLocks noRot="1" noChangeAspect="1" noEditPoints="1" noChangeArrowheads="1" noChangeShapeType="1"/>
              </p:cNvPicPr>
              <p:nvPr/>
            </p:nvPicPr>
            <p:blipFill>
              <a:blip r:embed="rId62"/>
              <a:stretch>
                <a:fillRect/>
              </a:stretch>
            </p:blipFill>
            <p:spPr>
              <a:xfrm>
                <a:off x="2090963" y="4343583"/>
                <a:ext cx="185287" cy="386984"/>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8226" name="Ink 34">
                <a:extLst>
                  <a:ext uri="{FF2B5EF4-FFF2-40B4-BE49-F238E27FC236}">
                    <a16:creationId xmlns:a16="http://schemas.microsoft.com/office/drawing/2014/main" id="{AA4F33CE-5529-40A9-957B-3D3637D26FE9}"/>
                  </a:ext>
                </a:extLst>
              </p14:cNvPr>
              <p14:cNvContentPartPr>
                <a14:cpLocks xmlns:a14="http://schemas.microsoft.com/office/drawing/2010/main" noRot="1" noChangeAspect="1" noEditPoints="1" noChangeArrowheads="1" noChangeShapeType="1"/>
              </p14:cNvContentPartPr>
              <p14:nvPr/>
            </p14:nvContentPartPr>
            <p14:xfrm>
              <a:off x="4738688" y="4440238"/>
              <a:ext cx="173037" cy="336550"/>
            </p14:xfrm>
          </p:contentPart>
        </mc:Choice>
        <mc:Fallback>
          <p:pic>
            <p:nvPicPr>
              <p:cNvPr id="8226" name="Ink 34">
                <a:extLst>
                  <a:ext uri="{FF2B5EF4-FFF2-40B4-BE49-F238E27FC236}">
                    <a16:creationId xmlns:a16="http://schemas.microsoft.com/office/drawing/2014/main" id="{AA4F33CE-5529-40A9-957B-3D3637D26FE9}"/>
                  </a:ext>
                </a:extLst>
              </p:cNvPr>
              <p:cNvPicPr>
                <a:picLocks noRot="1" noChangeAspect="1" noEditPoints="1" noChangeArrowheads="1" noChangeShapeType="1"/>
              </p:cNvPicPr>
              <p:nvPr/>
            </p:nvPicPr>
            <p:blipFill>
              <a:blip r:embed="rId64"/>
              <a:stretch>
                <a:fillRect/>
              </a:stretch>
            </p:blipFill>
            <p:spPr>
              <a:xfrm>
                <a:off x="4729354" y="4430869"/>
                <a:ext cx="191705" cy="355287"/>
              </a:xfrm>
              <a:prstGeom prst="rect">
                <a:avLst/>
              </a:prstGeom>
            </p:spPr>
          </p:pic>
        </mc:Fallback>
      </mc:AlternateContent>
      <mc:AlternateContent xmlns:mc="http://schemas.openxmlformats.org/markup-compatibility/2006">
        <mc:Choice xmlns:p14="http://schemas.microsoft.com/office/powerpoint/2010/main" Requires="p14">
          <p:contentPart p14:bwMode="auto" r:id="rId65">
            <p14:nvContentPartPr>
              <p14:cNvPr id="8227" name="Ink 35">
                <a:extLst>
                  <a:ext uri="{FF2B5EF4-FFF2-40B4-BE49-F238E27FC236}">
                    <a16:creationId xmlns:a16="http://schemas.microsoft.com/office/drawing/2014/main" id="{F4E5E11B-80B1-436D-B6AF-313D382E5979}"/>
                  </a:ext>
                </a:extLst>
              </p14:cNvPr>
              <p14:cNvContentPartPr>
                <a14:cpLocks xmlns:a14="http://schemas.microsoft.com/office/drawing/2010/main" noRot="1" noChangeAspect="1" noEditPoints="1" noChangeArrowheads="1" noChangeShapeType="1"/>
              </p14:cNvContentPartPr>
              <p14:nvPr/>
            </p14:nvContentPartPr>
            <p14:xfrm>
              <a:off x="7229475" y="4483100"/>
              <a:ext cx="239713" cy="344488"/>
            </p14:xfrm>
          </p:contentPart>
        </mc:Choice>
        <mc:Fallback>
          <p:pic>
            <p:nvPicPr>
              <p:cNvPr id="8227" name="Ink 35">
                <a:extLst>
                  <a:ext uri="{FF2B5EF4-FFF2-40B4-BE49-F238E27FC236}">
                    <a16:creationId xmlns:a16="http://schemas.microsoft.com/office/drawing/2014/main" id="{F4E5E11B-80B1-436D-B6AF-313D382E5979}"/>
                  </a:ext>
                </a:extLst>
              </p:cNvPr>
              <p:cNvPicPr>
                <a:picLocks noRot="1" noChangeAspect="1" noEditPoints="1" noChangeArrowheads="1" noChangeShapeType="1"/>
              </p:cNvPicPr>
              <p:nvPr/>
            </p:nvPicPr>
            <p:blipFill>
              <a:blip r:embed="rId66"/>
              <a:stretch>
                <a:fillRect/>
              </a:stretch>
            </p:blipFill>
            <p:spPr>
              <a:xfrm>
                <a:off x="7219989" y="4473780"/>
                <a:ext cx="258686" cy="363128"/>
              </a:xfrm>
              <a:prstGeom prst="rect">
                <a:avLst/>
              </a:prstGeom>
            </p:spPr>
          </p:pic>
        </mc:Fallback>
      </mc:AlternateContent>
      <mc:AlternateContent xmlns:mc="http://schemas.openxmlformats.org/markup-compatibility/2006">
        <mc:Choice xmlns:p14="http://schemas.microsoft.com/office/powerpoint/2010/main" Requires="p14">
          <p:contentPart p14:bwMode="auto" r:id="rId67">
            <p14:nvContentPartPr>
              <p14:cNvPr id="8228" name="Ink 38">
                <a:extLst>
                  <a:ext uri="{FF2B5EF4-FFF2-40B4-BE49-F238E27FC236}">
                    <a16:creationId xmlns:a16="http://schemas.microsoft.com/office/drawing/2014/main" id="{5E1B0345-5F52-4393-AF7A-D8D0681BC403}"/>
                  </a:ext>
                </a:extLst>
              </p14:cNvPr>
              <p14:cNvContentPartPr>
                <a14:cpLocks xmlns:a14="http://schemas.microsoft.com/office/drawing/2010/main" noRot="1" noChangeAspect="1" noEditPoints="1" noChangeArrowheads="1" noChangeShapeType="1"/>
              </p14:cNvContentPartPr>
              <p14:nvPr/>
            </p14:nvContentPartPr>
            <p14:xfrm>
              <a:off x="3211513" y="2552700"/>
              <a:ext cx="26987" cy="17463"/>
            </p14:xfrm>
          </p:contentPart>
        </mc:Choice>
        <mc:Fallback>
          <p:pic>
            <p:nvPicPr>
              <p:cNvPr id="8228" name="Ink 38">
                <a:extLst>
                  <a:ext uri="{FF2B5EF4-FFF2-40B4-BE49-F238E27FC236}">
                    <a16:creationId xmlns:a16="http://schemas.microsoft.com/office/drawing/2014/main" id="{5E1B0345-5F52-4393-AF7A-D8D0681BC403}"/>
                  </a:ext>
                </a:extLst>
              </p:cNvPr>
              <p:cNvPicPr>
                <a:picLocks noRot="1" noChangeAspect="1" noEditPoints="1" noChangeArrowheads="1" noChangeShapeType="1"/>
              </p:cNvPicPr>
              <p:nvPr/>
            </p:nvPicPr>
            <p:blipFill>
              <a:blip r:embed="rId68"/>
              <a:stretch>
                <a:fillRect/>
              </a:stretch>
            </p:blipFill>
            <p:spPr>
              <a:xfrm>
                <a:off x="3202517" y="2543797"/>
                <a:ext cx="44978" cy="35268"/>
              </a:xfrm>
              <a:prstGeom prst="rect">
                <a:avLst/>
              </a:prstGeom>
            </p:spPr>
          </p:pic>
        </mc:Fallback>
      </mc:AlternateContent>
      <mc:AlternateContent xmlns:mc="http://schemas.openxmlformats.org/markup-compatibility/2006">
        <mc:Choice xmlns:p14="http://schemas.microsoft.com/office/powerpoint/2010/main" Requires="p14">
          <p:contentPart p14:bwMode="auto" r:id="rId69">
            <p14:nvContentPartPr>
              <p14:cNvPr id="8229" name="Ink 40">
                <a:extLst>
                  <a:ext uri="{FF2B5EF4-FFF2-40B4-BE49-F238E27FC236}">
                    <a16:creationId xmlns:a16="http://schemas.microsoft.com/office/drawing/2014/main" id="{0F18DB59-66E1-45DA-A33E-09F1D7D4559F}"/>
                  </a:ext>
                </a:extLst>
              </p14:cNvPr>
              <p14:cNvContentPartPr>
                <a14:cpLocks xmlns:a14="http://schemas.microsoft.com/office/drawing/2010/main" noRot="1" noChangeAspect="1" noEditPoints="1" noChangeArrowheads="1" noChangeShapeType="1"/>
              </p14:cNvContentPartPr>
              <p14:nvPr/>
            </p14:nvContentPartPr>
            <p14:xfrm>
              <a:off x="3244850" y="2243138"/>
              <a:ext cx="234950" cy="315912"/>
            </p14:xfrm>
          </p:contentPart>
        </mc:Choice>
        <mc:Fallback>
          <p:pic>
            <p:nvPicPr>
              <p:cNvPr id="8229" name="Ink 40">
                <a:extLst>
                  <a:ext uri="{FF2B5EF4-FFF2-40B4-BE49-F238E27FC236}">
                    <a16:creationId xmlns:a16="http://schemas.microsoft.com/office/drawing/2014/main" id="{0F18DB59-66E1-45DA-A33E-09F1D7D4559F}"/>
                  </a:ext>
                </a:extLst>
              </p:cNvPr>
              <p:cNvPicPr>
                <a:picLocks noRot="1" noChangeAspect="1" noEditPoints="1" noChangeArrowheads="1" noChangeShapeType="1"/>
              </p:cNvPicPr>
              <p:nvPr/>
            </p:nvPicPr>
            <p:blipFill>
              <a:blip r:embed="rId70"/>
              <a:stretch>
                <a:fillRect/>
              </a:stretch>
            </p:blipFill>
            <p:spPr>
              <a:xfrm>
                <a:off x="3235481" y="2233772"/>
                <a:ext cx="253688" cy="334643"/>
              </a:xfrm>
              <a:prstGeom prst="rect">
                <a:avLst/>
              </a:prstGeom>
            </p:spPr>
          </p:pic>
        </mc:Fallback>
      </mc:AlternateContent>
      <mc:AlternateContent xmlns:mc="http://schemas.openxmlformats.org/markup-compatibility/2006">
        <mc:Choice xmlns:p14="http://schemas.microsoft.com/office/powerpoint/2010/main" Requires="p14">
          <p:contentPart p14:bwMode="auto" r:id="rId71">
            <p14:nvContentPartPr>
              <p14:cNvPr id="8230" name="Ink 41">
                <a:extLst>
                  <a:ext uri="{FF2B5EF4-FFF2-40B4-BE49-F238E27FC236}">
                    <a16:creationId xmlns:a16="http://schemas.microsoft.com/office/drawing/2014/main" id="{46D6C5E1-B5F5-40EF-84D2-4EFC9EEED38C}"/>
                  </a:ext>
                </a:extLst>
              </p14:cNvPr>
              <p14:cNvContentPartPr>
                <a14:cpLocks xmlns:a14="http://schemas.microsoft.com/office/drawing/2010/main" noRot="1" noChangeAspect="1" noEditPoints="1" noChangeArrowheads="1" noChangeShapeType="1"/>
              </p14:cNvContentPartPr>
              <p14:nvPr/>
            </p14:nvContentPartPr>
            <p14:xfrm>
              <a:off x="5529263" y="2206625"/>
              <a:ext cx="146050" cy="401638"/>
            </p14:xfrm>
          </p:contentPart>
        </mc:Choice>
        <mc:Fallback>
          <p:pic>
            <p:nvPicPr>
              <p:cNvPr id="8230" name="Ink 41">
                <a:extLst>
                  <a:ext uri="{FF2B5EF4-FFF2-40B4-BE49-F238E27FC236}">
                    <a16:creationId xmlns:a16="http://schemas.microsoft.com/office/drawing/2014/main" id="{46D6C5E1-B5F5-40EF-84D2-4EFC9EEED38C}"/>
                  </a:ext>
                </a:extLst>
              </p:cNvPr>
              <p:cNvPicPr>
                <a:picLocks noRot="1" noChangeAspect="1" noEditPoints="1" noChangeArrowheads="1" noChangeShapeType="1"/>
              </p:cNvPicPr>
              <p:nvPr/>
            </p:nvPicPr>
            <p:blipFill>
              <a:blip r:embed="rId72"/>
              <a:stretch>
                <a:fillRect/>
              </a:stretch>
            </p:blipFill>
            <p:spPr>
              <a:xfrm>
                <a:off x="5519746" y="2197226"/>
                <a:ext cx="165084" cy="420437"/>
              </a:xfrm>
              <a:prstGeom prst="rect">
                <a:avLst/>
              </a:prstGeom>
            </p:spPr>
          </p:pic>
        </mc:Fallback>
      </mc:AlternateContent>
      <mc:AlternateContent xmlns:mc="http://schemas.openxmlformats.org/markup-compatibility/2006">
        <mc:Choice xmlns:p14="http://schemas.microsoft.com/office/powerpoint/2010/main" Requires="p14">
          <p:contentPart p14:bwMode="auto" r:id="rId73">
            <p14:nvContentPartPr>
              <p14:cNvPr id="8231" name="Ink 39">
                <a:extLst>
                  <a:ext uri="{FF2B5EF4-FFF2-40B4-BE49-F238E27FC236}">
                    <a16:creationId xmlns:a16="http://schemas.microsoft.com/office/drawing/2014/main" id="{80D4E5B1-9174-4F4B-86DA-607D0D882FAC}"/>
                  </a:ext>
                </a:extLst>
              </p14:cNvPr>
              <p14:cNvContentPartPr>
                <a14:cpLocks xmlns:a14="http://schemas.microsoft.com/office/drawing/2010/main" noRot="1" noChangeAspect="1" noEditPoints="1" noChangeArrowheads="1" noChangeShapeType="1"/>
              </p14:cNvContentPartPr>
              <p14:nvPr/>
            </p14:nvContentPartPr>
            <p14:xfrm>
              <a:off x="7900988" y="2257425"/>
              <a:ext cx="1065212" cy="701675"/>
            </p14:xfrm>
          </p:contentPart>
        </mc:Choice>
        <mc:Fallback>
          <p:pic>
            <p:nvPicPr>
              <p:cNvPr id="8231" name="Ink 39">
                <a:extLst>
                  <a:ext uri="{FF2B5EF4-FFF2-40B4-BE49-F238E27FC236}">
                    <a16:creationId xmlns:a16="http://schemas.microsoft.com/office/drawing/2014/main" id="{80D4E5B1-9174-4F4B-86DA-607D0D882FAC}"/>
                  </a:ext>
                </a:extLst>
              </p:cNvPr>
              <p:cNvPicPr>
                <a:picLocks noRot="1" noChangeAspect="1" noEditPoints="1" noChangeArrowheads="1" noChangeShapeType="1"/>
              </p:cNvPicPr>
              <p:nvPr/>
            </p:nvPicPr>
            <p:blipFill>
              <a:blip r:embed="rId74"/>
              <a:stretch>
                <a:fillRect/>
              </a:stretch>
            </p:blipFill>
            <p:spPr>
              <a:xfrm>
                <a:off x="7891631" y="2248031"/>
                <a:ext cx="1083925" cy="720463"/>
              </a:xfrm>
              <a:prstGeom prst="rect">
                <a:avLst/>
              </a:prstGeom>
            </p:spPr>
          </p:pic>
        </mc:Fallback>
      </mc:AlternateContent>
      <mc:AlternateContent xmlns:mc="http://schemas.openxmlformats.org/markup-compatibility/2006">
        <mc:Choice xmlns:p14="http://schemas.microsoft.com/office/powerpoint/2010/main" Requires="p14">
          <p:contentPart p14:bwMode="auto" r:id="rId75">
            <p14:nvContentPartPr>
              <p14:cNvPr id="8232" name="Ink 40">
                <a:extLst>
                  <a:ext uri="{FF2B5EF4-FFF2-40B4-BE49-F238E27FC236}">
                    <a16:creationId xmlns:a16="http://schemas.microsoft.com/office/drawing/2014/main" id="{AA8DE8EE-7E1E-4537-9D89-BBE9AABE260A}"/>
                  </a:ext>
                </a:extLst>
              </p14:cNvPr>
              <p14:cNvContentPartPr>
                <a14:cpLocks xmlns:a14="http://schemas.microsoft.com/office/drawing/2010/main" noRot="1" noChangeAspect="1" noEditPoints="1" noChangeArrowheads="1" noChangeShapeType="1"/>
              </p14:cNvContentPartPr>
              <p14:nvPr/>
            </p14:nvContentPartPr>
            <p14:xfrm>
              <a:off x="3405188" y="3273425"/>
              <a:ext cx="193675" cy="373063"/>
            </p14:xfrm>
          </p:contentPart>
        </mc:Choice>
        <mc:Fallback>
          <p:pic>
            <p:nvPicPr>
              <p:cNvPr id="8232" name="Ink 40">
                <a:extLst>
                  <a:ext uri="{FF2B5EF4-FFF2-40B4-BE49-F238E27FC236}">
                    <a16:creationId xmlns:a16="http://schemas.microsoft.com/office/drawing/2014/main" id="{AA8DE8EE-7E1E-4537-9D89-BBE9AABE260A}"/>
                  </a:ext>
                </a:extLst>
              </p:cNvPr>
              <p:cNvPicPr>
                <a:picLocks noRot="1" noChangeAspect="1" noEditPoints="1" noChangeArrowheads="1" noChangeShapeType="1"/>
              </p:cNvPicPr>
              <p:nvPr/>
            </p:nvPicPr>
            <p:blipFill>
              <a:blip r:embed="rId76"/>
              <a:stretch>
                <a:fillRect/>
              </a:stretch>
            </p:blipFill>
            <p:spPr>
              <a:xfrm>
                <a:off x="3395793" y="3263943"/>
                <a:ext cx="212464" cy="392026"/>
              </a:xfrm>
              <a:prstGeom prst="rect">
                <a:avLst/>
              </a:prstGeom>
            </p:spPr>
          </p:pic>
        </mc:Fallback>
      </mc:AlternateContent>
      <mc:AlternateContent xmlns:mc="http://schemas.openxmlformats.org/markup-compatibility/2006">
        <mc:Choice xmlns:p14="http://schemas.microsoft.com/office/powerpoint/2010/main" Requires="p14">
          <p:contentPart p14:bwMode="auto" r:id="rId77">
            <p14:nvContentPartPr>
              <p14:cNvPr id="8233" name="Ink 41">
                <a:extLst>
                  <a:ext uri="{FF2B5EF4-FFF2-40B4-BE49-F238E27FC236}">
                    <a16:creationId xmlns:a16="http://schemas.microsoft.com/office/drawing/2014/main" id="{6D4C31A1-A565-4943-9FFD-2A10511DA91E}"/>
                  </a:ext>
                </a:extLst>
              </p14:cNvPr>
              <p14:cNvContentPartPr>
                <a14:cpLocks xmlns:a14="http://schemas.microsoft.com/office/drawing/2010/main" noRot="1" noChangeAspect="1" noEditPoints="1" noChangeArrowheads="1" noChangeShapeType="1"/>
              </p14:cNvContentPartPr>
              <p14:nvPr/>
            </p14:nvContentPartPr>
            <p14:xfrm>
              <a:off x="5926138" y="3251200"/>
              <a:ext cx="415925" cy="344488"/>
            </p14:xfrm>
          </p:contentPart>
        </mc:Choice>
        <mc:Fallback>
          <p:pic>
            <p:nvPicPr>
              <p:cNvPr id="8233" name="Ink 41">
                <a:extLst>
                  <a:ext uri="{FF2B5EF4-FFF2-40B4-BE49-F238E27FC236}">
                    <a16:creationId xmlns:a16="http://schemas.microsoft.com/office/drawing/2014/main" id="{6D4C31A1-A565-4943-9FFD-2A10511DA91E}"/>
                  </a:ext>
                </a:extLst>
              </p:cNvPr>
              <p:cNvPicPr>
                <a:picLocks noRot="1" noChangeAspect="1" noEditPoints="1" noChangeArrowheads="1" noChangeShapeType="1"/>
              </p:cNvPicPr>
              <p:nvPr/>
            </p:nvPicPr>
            <p:blipFill>
              <a:blip r:embed="rId78"/>
              <a:stretch>
                <a:fillRect/>
              </a:stretch>
            </p:blipFill>
            <p:spPr>
              <a:xfrm>
                <a:off x="5916775" y="3241870"/>
                <a:ext cx="434651" cy="363148"/>
              </a:xfrm>
              <a:prstGeom prst="rect">
                <a:avLst/>
              </a:prstGeom>
            </p:spPr>
          </p:pic>
        </mc:Fallback>
      </mc:AlternateContent>
      <mc:AlternateContent xmlns:mc="http://schemas.openxmlformats.org/markup-compatibility/2006">
        <mc:Choice xmlns:p14="http://schemas.microsoft.com/office/powerpoint/2010/main" Requires="p14">
          <p:contentPart p14:bwMode="auto" r:id="rId79">
            <p14:nvContentPartPr>
              <p14:cNvPr id="8234" name="Ink 42">
                <a:extLst>
                  <a:ext uri="{FF2B5EF4-FFF2-40B4-BE49-F238E27FC236}">
                    <a16:creationId xmlns:a16="http://schemas.microsoft.com/office/drawing/2014/main" id="{BEC54400-1353-47BD-B322-E3CFDB601DDF}"/>
                  </a:ext>
                </a:extLst>
              </p14:cNvPr>
              <p14:cNvContentPartPr>
                <a14:cpLocks xmlns:a14="http://schemas.microsoft.com/office/drawing/2010/main" noRot="1" noChangeAspect="1" noEditPoints="1" noChangeArrowheads="1" noChangeShapeType="1"/>
              </p14:cNvContentPartPr>
              <p14:nvPr/>
            </p14:nvContentPartPr>
            <p14:xfrm>
              <a:off x="3343275" y="4346575"/>
              <a:ext cx="211138" cy="374650"/>
            </p14:xfrm>
          </p:contentPart>
        </mc:Choice>
        <mc:Fallback>
          <p:pic>
            <p:nvPicPr>
              <p:cNvPr id="8234" name="Ink 42">
                <a:extLst>
                  <a:ext uri="{FF2B5EF4-FFF2-40B4-BE49-F238E27FC236}">
                    <a16:creationId xmlns:a16="http://schemas.microsoft.com/office/drawing/2014/main" id="{BEC54400-1353-47BD-B322-E3CFDB601DDF}"/>
                  </a:ext>
                </a:extLst>
              </p:cNvPr>
              <p:cNvPicPr>
                <a:picLocks noRot="1" noChangeAspect="1" noEditPoints="1" noChangeArrowheads="1" noChangeShapeType="1"/>
              </p:cNvPicPr>
              <p:nvPr/>
            </p:nvPicPr>
            <p:blipFill>
              <a:blip r:embed="rId80"/>
              <a:stretch>
                <a:fillRect/>
              </a:stretch>
            </p:blipFill>
            <p:spPr>
              <a:xfrm>
                <a:off x="3333843" y="4337227"/>
                <a:ext cx="230003" cy="393347"/>
              </a:xfrm>
              <a:prstGeom prst="rect">
                <a:avLst/>
              </a:prstGeom>
            </p:spPr>
          </p:pic>
        </mc:Fallback>
      </mc:AlternateContent>
      <mc:AlternateContent xmlns:mc="http://schemas.openxmlformats.org/markup-compatibility/2006">
        <mc:Choice xmlns:p14="http://schemas.microsoft.com/office/powerpoint/2010/main" Requires="p14">
          <p:contentPart p14:bwMode="auto" r:id="rId81">
            <p14:nvContentPartPr>
              <p14:cNvPr id="8235" name="Ink 43">
                <a:extLst>
                  <a:ext uri="{FF2B5EF4-FFF2-40B4-BE49-F238E27FC236}">
                    <a16:creationId xmlns:a16="http://schemas.microsoft.com/office/drawing/2014/main" id="{11754196-7CA6-4191-8C31-3299AFA9AC3C}"/>
                  </a:ext>
                </a:extLst>
              </p14:cNvPr>
              <p14:cNvContentPartPr>
                <a14:cpLocks xmlns:a14="http://schemas.microsoft.com/office/drawing/2010/main" noRot="1" noChangeAspect="1" noEditPoints="1" noChangeArrowheads="1" noChangeShapeType="1"/>
              </p14:cNvContentPartPr>
              <p14:nvPr/>
            </p14:nvContentPartPr>
            <p14:xfrm>
              <a:off x="6069013" y="4292600"/>
              <a:ext cx="141287" cy="415925"/>
            </p14:xfrm>
          </p:contentPart>
        </mc:Choice>
        <mc:Fallback>
          <p:pic>
            <p:nvPicPr>
              <p:cNvPr id="8235" name="Ink 43">
                <a:extLst>
                  <a:ext uri="{FF2B5EF4-FFF2-40B4-BE49-F238E27FC236}">
                    <a16:creationId xmlns:a16="http://schemas.microsoft.com/office/drawing/2014/main" id="{11754196-7CA6-4191-8C31-3299AFA9AC3C}"/>
                  </a:ext>
                </a:extLst>
              </p:cNvPr>
              <p:cNvPicPr>
                <a:picLocks noRot="1" noChangeAspect="1" noEditPoints="1" noChangeArrowheads="1" noChangeShapeType="1"/>
              </p:cNvPicPr>
              <p:nvPr/>
            </p:nvPicPr>
            <p:blipFill>
              <a:blip r:embed="rId82"/>
              <a:stretch>
                <a:fillRect/>
              </a:stretch>
            </p:blipFill>
            <p:spPr>
              <a:xfrm>
                <a:off x="6059666" y="4283253"/>
                <a:ext cx="159981" cy="434618"/>
              </a:xfrm>
              <a:prstGeom prst="rect">
                <a:avLst/>
              </a:prstGeom>
            </p:spPr>
          </p:pic>
        </mc:Fallback>
      </mc:AlternateContent>
      <mc:AlternateContent xmlns:mc="http://schemas.openxmlformats.org/markup-compatibility/2006">
        <mc:Choice xmlns:p14="http://schemas.microsoft.com/office/powerpoint/2010/main" Requires="p14">
          <p:contentPart p14:bwMode="auto" r:id="rId83">
            <p14:nvContentPartPr>
              <p14:cNvPr id="8236" name="Ink 49">
                <a:extLst>
                  <a:ext uri="{FF2B5EF4-FFF2-40B4-BE49-F238E27FC236}">
                    <a16:creationId xmlns:a16="http://schemas.microsoft.com/office/drawing/2014/main" id="{D21AE777-04DF-48F5-BC67-41BAC4582F02}"/>
                  </a:ext>
                </a:extLst>
              </p14:cNvPr>
              <p14:cNvContentPartPr>
                <a14:cpLocks xmlns:a14="http://schemas.microsoft.com/office/drawing/2010/main" noRot="1" noChangeAspect="1" noEditPoints="1" noChangeArrowheads="1" noChangeShapeType="1"/>
              </p14:cNvContentPartPr>
              <p14:nvPr/>
            </p14:nvContentPartPr>
            <p14:xfrm>
              <a:off x="8893175" y="4476750"/>
              <a:ext cx="1588" cy="1588"/>
            </p14:xfrm>
          </p:contentPart>
        </mc:Choice>
        <mc:Fallback>
          <p:pic>
            <p:nvPicPr>
              <p:cNvPr id="8236" name="Ink 49">
                <a:extLst>
                  <a:ext uri="{FF2B5EF4-FFF2-40B4-BE49-F238E27FC236}">
                    <a16:creationId xmlns:a16="http://schemas.microsoft.com/office/drawing/2014/main" id="{D21AE777-04DF-48F5-BC67-41BAC4582F02}"/>
                  </a:ext>
                </a:extLst>
              </p:cNvPr>
              <p:cNvPicPr>
                <a:picLocks noRot="1" noChangeAspect="1" noEditPoints="1" noChangeArrowheads="1" noChangeShapeType="1"/>
              </p:cNvPicPr>
              <p:nvPr/>
            </p:nvPicPr>
            <p:blipFill>
              <a:blip r:embed="rId14"/>
              <a:stretch>
                <a:fillRect/>
              </a:stretch>
            </p:blipFill>
            <p:spPr>
              <a:xfrm>
                <a:off x="8851887" y="4435462"/>
                <a:ext cx="84164" cy="84164"/>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8237" name="Ink 45">
                <a:extLst>
                  <a:ext uri="{FF2B5EF4-FFF2-40B4-BE49-F238E27FC236}">
                    <a16:creationId xmlns:a16="http://schemas.microsoft.com/office/drawing/2014/main" id="{DDE10F78-CC19-4D7C-85A9-1C0A3DF4BA13}"/>
                  </a:ext>
                </a:extLst>
              </p14:cNvPr>
              <p14:cNvContentPartPr>
                <a14:cpLocks xmlns:a14="http://schemas.microsoft.com/office/drawing/2010/main" noRot="1" noChangeAspect="1" noEditPoints="1" noChangeArrowheads="1" noChangeShapeType="1"/>
              </p14:cNvContentPartPr>
              <p14:nvPr/>
            </p14:nvContentPartPr>
            <p14:xfrm>
              <a:off x="8264525" y="4379913"/>
              <a:ext cx="114300" cy="428625"/>
            </p14:xfrm>
          </p:contentPart>
        </mc:Choice>
        <mc:Fallback>
          <p:pic>
            <p:nvPicPr>
              <p:cNvPr id="8237" name="Ink 45">
                <a:extLst>
                  <a:ext uri="{FF2B5EF4-FFF2-40B4-BE49-F238E27FC236}">
                    <a16:creationId xmlns:a16="http://schemas.microsoft.com/office/drawing/2014/main" id="{DDE10F78-CC19-4D7C-85A9-1C0A3DF4BA13}"/>
                  </a:ext>
                </a:extLst>
              </p:cNvPr>
              <p:cNvPicPr>
                <a:picLocks noRot="1" noChangeAspect="1" noEditPoints="1" noChangeArrowheads="1" noChangeShapeType="1"/>
              </p:cNvPicPr>
              <p:nvPr/>
            </p:nvPicPr>
            <p:blipFill>
              <a:blip r:embed="rId85"/>
              <a:stretch>
                <a:fillRect/>
              </a:stretch>
            </p:blipFill>
            <p:spPr>
              <a:xfrm>
                <a:off x="8255209" y="4370556"/>
                <a:ext cx="132932" cy="447339"/>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8238" name="Ink 46">
                <a:extLst>
                  <a:ext uri="{FF2B5EF4-FFF2-40B4-BE49-F238E27FC236}">
                    <a16:creationId xmlns:a16="http://schemas.microsoft.com/office/drawing/2014/main" id="{49742AB5-AA35-456C-8317-2852B6CDA800}"/>
                  </a:ext>
                </a:extLst>
              </p14:cNvPr>
              <p14:cNvContentPartPr>
                <a14:cpLocks xmlns:a14="http://schemas.microsoft.com/office/drawing/2010/main" noRot="1" noChangeAspect="1" noEditPoints="1" noChangeArrowheads="1" noChangeShapeType="1"/>
              </p14:cNvContentPartPr>
              <p14:nvPr/>
            </p14:nvContentPartPr>
            <p14:xfrm>
              <a:off x="8435975" y="4402138"/>
              <a:ext cx="134938" cy="204787"/>
            </p14:xfrm>
          </p:contentPart>
        </mc:Choice>
        <mc:Fallback>
          <p:pic>
            <p:nvPicPr>
              <p:cNvPr id="8238" name="Ink 46">
                <a:extLst>
                  <a:ext uri="{FF2B5EF4-FFF2-40B4-BE49-F238E27FC236}">
                    <a16:creationId xmlns:a16="http://schemas.microsoft.com/office/drawing/2014/main" id="{49742AB5-AA35-456C-8317-2852B6CDA800}"/>
                  </a:ext>
                </a:extLst>
              </p:cNvPr>
              <p:cNvPicPr>
                <a:picLocks noRot="1" noChangeAspect="1" noEditPoints="1" noChangeArrowheads="1" noChangeShapeType="1"/>
              </p:cNvPicPr>
              <p:nvPr/>
            </p:nvPicPr>
            <p:blipFill>
              <a:blip r:embed="rId87"/>
              <a:stretch>
                <a:fillRect/>
              </a:stretch>
            </p:blipFill>
            <p:spPr>
              <a:xfrm>
                <a:off x="8426518" y="4392780"/>
                <a:ext cx="153851" cy="223502"/>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8239" name="Ink 47">
                <a:extLst>
                  <a:ext uri="{FF2B5EF4-FFF2-40B4-BE49-F238E27FC236}">
                    <a16:creationId xmlns:a16="http://schemas.microsoft.com/office/drawing/2014/main" id="{8838D511-17E4-4D59-8991-2605E50BC8D3}"/>
                  </a:ext>
                </a:extLst>
              </p14:cNvPr>
              <p14:cNvContentPartPr>
                <a14:cpLocks xmlns:a14="http://schemas.microsoft.com/office/drawing/2010/main" noRot="1" noChangeAspect="1" noEditPoints="1" noChangeArrowheads="1" noChangeShapeType="1"/>
              </p14:cNvContentPartPr>
              <p14:nvPr/>
            </p14:nvContentPartPr>
            <p14:xfrm>
              <a:off x="8475663" y="4441825"/>
              <a:ext cx="68262" cy="360363"/>
            </p14:xfrm>
          </p:contentPart>
        </mc:Choice>
        <mc:Fallback>
          <p:pic>
            <p:nvPicPr>
              <p:cNvPr id="8239" name="Ink 47">
                <a:extLst>
                  <a:ext uri="{FF2B5EF4-FFF2-40B4-BE49-F238E27FC236}">
                    <a16:creationId xmlns:a16="http://schemas.microsoft.com/office/drawing/2014/main" id="{8838D511-17E4-4D59-8991-2605E50BC8D3}"/>
                  </a:ext>
                </a:extLst>
              </p:cNvPr>
              <p:cNvPicPr>
                <a:picLocks noRot="1" noChangeAspect="1" noEditPoints="1" noChangeArrowheads="1" noChangeShapeType="1"/>
              </p:cNvPicPr>
              <p:nvPr/>
            </p:nvPicPr>
            <p:blipFill>
              <a:blip r:embed="rId89"/>
              <a:stretch>
                <a:fillRect/>
              </a:stretch>
            </p:blipFill>
            <p:spPr>
              <a:xfrm>
                <a:off x="8466272" y="4432437"/>
                <a:ext cx="87043" cy="379139"/>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8240" name="Ink 53">
                <a:extLst>
                  <a:ext uri="{FF2B5EF4-FFF2-40B4-BE49-F238E27FC236}">
                    <a16:creationId xmlns:a16="http://schemas.microsoft.com/office/drawing/2014/main" id="{5CDCA71F-021F-47FA-85E7-CCE0C4E33458}"/>
                  </a:ext>
                </a:extLst>
              </p14:cNvPr>
              <p14:cNvContentPartPr>
                <a14:cpLocks xmlns:a14="http://schemas.microsoft.com/office/drawing/2010/main" noRot="1" noChangeAspect="1" noEditPoints="1" noChangeArrowheads="1" noChangeShapeType="1"/>
              </p14:cNvContentPartPr>
              <p14:nvPr/>
            </p14:nvContentPartPr>
            <p14:xfrm>
              <a:off x="8605838" y="4516438"/>
              <a:ext cx="200025" cy="25400"/>
            </p14:xfrm>
          </p:contentPart>
        </mc:Choice>
        <mc:Fallback>
          <p:pic>
            <p:nvPicPr>
              <p:cNvPr id="8240" name="Ink 53">
                <a:extLst>
                  <a:ext uri="{FF2B5EF4-FFF2-40B4-BE49-F238E27FC236}">
                    <a16:creationId xmlns:a16="http://schemas.microsoft.com/office/drawing/2014/main" id="{5CDCA71F-021F-47FA-85E7-CCE0C4E33458}"/>
                  </a:ext>
                </a:extLst>
              </p:cNvPr>
              <p:cNvPicPr>
                <a:picLocks noRot="1" noChangeAspect="1" noEditPoints="1" noChangeArrowheads="1" noChangeShapeType="1"/>
              </p:cNvPicPr>
              <p:nvPr/>
            </p:nvPicPr>
            <p:blipFill>
              <a:blip r:embed="rId91"/>
              <a:stretch>
                <a:fillRect/>
              </a:stretch>
            </p:blipFill>
            <p:spPr>
              <a:xfrm>
                <a:off x="8596382" y="4507137"/>
                <a:ext cx="218936" cy="44003"/>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8241" name="Ink 49">
                <a:extLst>
                  <a:ext uri="{FF2B5EF4-FFF2-40B4-BE49-F238E27FC236}">
                    <a16:creationId xmlns:a16="http://schemas.microsoft.com/office/drawing/2014/main" id="{C7760633-B340-4869-8A18-119501847501}"/>
                  </a:ext>
                </a:extLst>
              </p14:cNvPr>
              <p14:cNvContentPartPr>
                <a14:cpLocks xmlns:a14="http://schemas.microsoft.com/office/drawing/2010/main" noRot="1" noChangeAspect="1" noEditPoints="1" noChangeArrowheads="1" noChangeShapeType="1"/>
              </p14:cNvContentPartPr>
              <p14:nvPr/>
            </p14:nvContentPartPr>
            <p14:xfrm>
              <a:off x="8634413" y="4598988"/>
              <a:ext cx="201612" cy="31750"/>
            </p14:xfrm>
          </p:contentPart>
        </mc:Choice>
        <mc:Fallback>
          <p:pic>
            <p:nvPicPr>
              <p:cNvPr id="8241" name="Ink 49">
                <a:extLst>
                  <a:ext uri="{FF2B5EF4-FFF2-40B4-BE49-F238E27FC236}">
                    <a16:creationId xmlns:a16="http://schemas.microsoft.com/office/drawing/2014/main" id="{C7760633-B340-4869-8A18-119501847501}"/>
                  </a:ext>
                </a:extLst>
              </p:cNvPr>
              <p:cNvPicPr>
                <a:picLocks noRot="1" noChangeAspect="1" noEditPoints="1" noChangeArrowheads="1" noChangeShapeType="1"/>
              </p:cNvPicPr>
              <p:nvPr/>
            </p:nvPicPr>
            <p:blipFill>
              <a:blip r:embed="rId93"/>
              <a:stretch>
                <a:fillRect/>
              </a:stretch>
            </p:blipFill>
            <p:spPr>
              <a:xfrm>
                <a:off x="8624917" y="4589389"/>
                <a:ext cx="220604" cy="50948"/>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8242" name="Ink 55">
                <a:extLst>
                  <a:ext uri="{FF2B5EF4-FFF2-40B4-BE49-F238E27FC236}">
                    <a16:creationId xmlns:a16="http://schemas.microsoft.com/office/drawing/2014/main" id="{C5E185CD-479E-45AB-9119-F7892086D72C}"/>
                  </a:ext>
                </a:extLst>
              </p14:cNvPr>
              <p14:cNvContentPartPr>
                <a14:cpLocks xmlns:a14="http://schemas.microsoft.com/office/drawing/2010/main" noRot="1" noChangeAspect="1" noEditPoints="1" noChangeArrowheads="1" noChangeShapeType="1"/>
              </p14:cNvContentPartPr>
              <p14:nvPr/>
            </p14:nvContentPartPr>
            <p14:xfrm>
              <a:off x="8597900" y="4673600"/>
              <a:ext cx="211138" cy="38100"/>
            </p14:xfrm>
          </p:contentPart>
        </mc:Choice>
        <mc:Fallback>
          <p:pic>
            <p:nvPicPr>
              <p:cNvPr id="8242" name="Ink 55">
                <a:extLst>
                  <a:ext uri="{FF2B5EF4-FFF2-40B4-BE49-F238E27FC236}">
                    <a16:creationId xmlns:a16="http://schemas.microsoft.com/office/drawing/2014/main" id="{C5E185CD-479E-45AB-9119-F7892086D72C}"/>
                  </a:ext>
                </a:extLst>
              </p:cNvPr>
              <p:cNvPicPr>
                <a:picLocks noRot="1" noChangeAspect="1" noEditPoints="1" noChangeArrowheads="1" noChangeShapeType="1"/>
              </p:cNvPicPr>
              <p:nvPr/>
            </p:nvPicPr>
            <p:blipFill>
              <a:blip r:embed="rId95"/>
              <a:stretch>
                <a:fillRect/>
              </a:stretch>
            </p:blipFill>
            <p:spPr>
              <a:xfrm>
                <a:off x="8588564" y="4664166"/>
                <a:ext cx="229810" cy="56969"/>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8243" name="Ink 51">
                <a:extLst>
                  <a:ext uri="{FF2B5EF4-FFF2-40B4-BE49-F238E27FC236}">
                    <a16:creationId xmlns:a16="http://schemas.microsoft.com/office/drawing/2014/main" id="{8DCF026E-63BD-40F8-8C6C-2F92F7991516}"/>
                  </a:ext>
                </a:extLst>
              </p14:cNvPr>
              <p14:cNvContentPartPr>
                <a14:cpLocks xmlns:a14="http://schemas.microsoft.com/office/drawing/2010/main" noRot="1" noChangeAspect="1" noEditPoints="1" noChangeArrowheads="1" noChangeShapeType="1"/>
              </p14:cNvContentPartPr>
              <p14:nvPr/>
            </p14:nvContentPartPr>
            <p14:xfrm>
              <a:off x="8588375" y="4843463"/>
              <a:ext cx="104775" cy="254000"/>
            </p14:xfrm>
          </p:contentPart>
        </mc:Choice>
        <mc:Fallback>
          <p:pic>
            <p:nvPicPr>
              <p:cNvPr id="8243" name="Ink 51">
                <a:extLst>
                  <a:ext uri="{FF2B5EF4-FFF2-40B4-BE49-F238E27FC236}">
                    <a16:creationId xmlns:a16="http://schemas.microsoft.com/office/drawing/2014/main" id="{8DCF026E-63BD-40F8-8C6C-2F92F7991516}"/>
                  </a:ext>
                </a:extLst>
              </p:cNvPr>
              <p:cNvPicPr>
                <a:picLocks noRot="1" noChangeAspect="1" noEditPoints="1" noChangeArrowheads="1" noChangeShapeType="1"/>
              </p:cNvPicPr>
              <p:nvPr/>
            </p:nvPicPr>
            <p:blipFill>
              <a:blip r:embed="rId97"/>
              <a:stretch>
                <a:fillRect/>
              </a:stretch>
            </p:blipFill>
            <p:spPr>
              <a:xfrm>
                <a:off x="8578949" y="4834122"/>
                <a:ext cx="123627" cy="272682"/>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8244" name="Ink 52">
                <a:extLst>
                  <a:ext uri="{FF2B5EF4-FFF2-40B4-BE49-F238E27FC236}">
                    <a16:creationId xmlns:a16="http://schemas.microsoft.com/office/drawing/2014/main" id="{670D7BB6-D3C2-4670-93EE-E029D7905F67}"/>
                  </a:ext>
                </a:extLst>
              </p14:cNvPr>
              <p14:cNvContentPartPr>
                <a14:cpLocks xmlns:a14="http://schemas.microsoft.com/office/drawing/2010/main" noRot="1" noChangeAspect="1" noEditPoints="1" noChangeArrowheads="1" noChangeShapeType="1"/>
              </p14:cNvContentPartPr>
              <p14:nvPr/>
            </p14:nvContentPartPr>
            <p14:xfrm>
              <a:off x="8724900" y="4864100"/>
              <a:ext cx="57150" cy="193675"/>
            </p14:xfrm>
          </p:contentPart>
        </mc:Choice>
        <mc:Fallback>
          <p:pic>
            <p:nvPicPr>
              <p:cNvPr id="8244" name="Ink 52">
                <a:extLst>
                  <a:ext uri="{FF2B5EF4-FFF2-40B4-BE49-F238E27FC236}">
                    <a16:creationId xmlns:a16="http://schemas.microsoft.com/office/drawing/2014/main" id="{670D7BB6-D3C2-4670-93EE-E029D7905F67}"/>
                  </a:ext>
                </a:extLst>
              </p:cNvPr>
              <p:cNvPicPr>
                <a:picLocks noRot="1" noChangeAspect="1" noEditPoints="1" noChangeArrowheads="1" noChangeShapeType="1"/>
              </p:cNvPicPr>
              <p:nvPr/>
            </p:nvPicPr>
            <p:blipFill>
              <a:blip r:embed="rId99"/>
              <a:stretch>
                <a:fillRect/>
              </a:stretch>
            </p:blipFill>
            <p:spPr>
              <a:xfrm>
                <a:off x="8715496" y="4854775"/>
                <a:ext cx="75959" cy="212325"/>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8245" name="Ink 53">
                <a:extLst>
                  <a:ext uri="{FF2B5EF4-FFF2-40B4-BE49-F238E27FC236}">
                    <a16:creationId xmlns:a16="http://schemas.microsoft.com/office/drawing/2014/main" id="{A876E982-3404-41BB-873C-ADA723EF4A18}"/>
                  </a:ext>
                </a:extLst>
              </p14:cNvPr>
              <p14:cNvContentPartPr>
                <a14:cpLocks xmlns:a14="http://schemas.microsoft.com/office/drawing/2010/main" noRot="1" noChangeAspect="1" noEditPoints="1" noChangeArrowheads="1" noChangeShapeType="1"/>
              </p14:cNvContentPartPr>
              <p14:nvPr/>
            </p14:nvContentPartPr>
            <p14:xfrm>
              <a:off x="8815388" y="4421188"/>
              <a:ext cx="227012" cy="425450"/>
            </p14:xfrm>
          </p:contentPart>
        </mc:Choice>
        <mc:Fallback>
          <p:pic>
            <p:nvPicPr>
              <p:cNvPr id="8245" name="Ink 53">
                <a:extLst>
                  <a:ext uri="{FF2B5EF4-FFF2-40B4-BE49-F238E27FC236}">
                    <a16:creationId xmlns:a16="http://schemas.microsoft.com/office/drawing/2014/main" id="{A876E982-3404-41BB-873C-ADA723EF4A18}"/>
                  </a:ext>
                </a:extLst>
              </p:cNvPr>
              <p:cNvPicPr>
                <a:picLocks noRot="1" noChangeAspect="1" noEditPoints="1" noChangeArrowheads="1" noChangeShapeType="1"/>
              </p:cNvPicPr>
              <p:nvPr/>
            </p:nvPicPr>
            <p:blipFill>
              <a:blip r:embed="rId101"/>
              <a:stretch>
                <a:fillRect/>
              </a:stretch>
            </p:blipFill>
            <p:spPr>
              <a:xfrm>
                <a:off x="8806049" y="4411830"/>
                <a:ext cx="245690" cy="444167"/>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8246" name="Ink 60">
                <a:extLst>
                  <a:ext uri="{FF2B5EF4-FFF2-40B4-BE49-F238E27FC236}">
                    <a16:creationId xmlns:a16="http://schemas.microsoft.com/office/drawing/2014/main" id="{7E61330B-6AB5-4BA1-B10F-5BDD43B61A68}"/>
                  </a:ext>
                </a:extLst>
              </p14:cNvPr>
              <p14:cNvContentPartPr>
                <a14:cpLocks xmlns:a14="http://schemas.microsoft.com/office/drawing/2010/main" noRot="1" noChangeAspect="1" noEditPoints="1" noChangeArrowheads="1" noChangeShapeType="1"/>
              </p14:cNvContentPartPr>
              <p14:nvPr/>
            </p14:nvContentPartPr>
            <p14:xfrm>
              <a:off x="2838450" y="4781550"/>
              <a:ext cx="319088" cy="238125"/>
            </p14:xfrm>
          </p:contentPart>
        </mc:Choice>
        <mc:Fallback>
          <p:pic>
            <p:nvPicPr>
              <p:cNvPr id="8246" name="Ink 60">
                <a:extLst>
                  <a:ext uri="{FF2B5EF4-FFF2-40B4-BE49-F238E27FC236}">
                    <a16:creationId xmlns:a16="http://schemas.microsoft.com/office/drawing/2014/main" id="{7E61330B-6AB5-4BA1-B10F-5BDD43B61A68}"/>
                  </a:ext>
                </a:extLst>
              </p:cNvPr>
              <p:cNvPicPr>
                <a:picLocks noRot="1" noChangeAspect="1" noEditPoints="1" noChangeArrowheads="1" noChangeShapeType="1"/>
              </p:cNvPicPr>
              <p:nvPr/>
            </p:nvPicPr>
            <p:blipFill>
              <a:blip r:embed="rId103"/>
              <a:stretch>
                <a:fillRect/>
              </a:stretch>
            </p:blipFill>
            <p:spPr>
              <a:xfrm>
                <a:off x="2829076" y="4772155"/>
                <a:ext cx="337837" cy="256915"/>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8247" name="Ink 61">
                <a:extLst>
                  <a:ext uri="{FF2B5EF4-FFF2-40B4-BE49-F238E27FC236}">
                    <a16:creationId xmlns:a16="http://schemas.microsoft.com/office/drawing/2014/main" id="{1898E207-EE83-4762-BE64-89649457FDA7}"/>
                  </a:ext>
                </a:extLst>
              </p14:cNvPr>
              <p14:cNvContentPartPr>
                <a14:cpLocks xmlns:a14="http://schemas.microsoft.com/office/drawing/2010/main" noRot="1" noChangeAspect="1" noEditPoints="1" noChangeArrowheads="1" noChangeShapeType="1"/>
              </p14:cNvContentPartPr>
              <p14:nvPr/>
            </p14:nvContentPartPr>
            <p14:xfrm>
              <a:off x="5470525" y="4746625"/>
              <a:ext cx="320675" cy="290513"/>
            </p14:xfrm>
          </p:contentPart>
        </mc:Choice>
        <mc:Fallback>
          <p:pic>
            <p:nvPicPr>
              <p:cNvPr id="8247" name="Ink 61">
                <a:extLst>
                  <a:ext uri="{FF2B5EF4-FFF2-40B4-BE49-F238E27FC236}">
                    <a16:creationId xmlns:a16="http://schemas.microsoft.com/office/drawing/2014/main" id="{1898E207-EE83-4762-BE64-89649457FDA7}"/>
                  </a:ext>
                </a:extLst>
              </p:cNvPr>
              <p:cNvPicPr>
                <a:picLocks noRot="1" noChangeAspect="1" noEditPoints="1" noChangeArrowheads="1" noChangeShapeType="1"/>
              </p:cNvPicPr>
              <p:nvPr/>
            </p:nvPicPr>
            <p:blipFill>
              <a:blip r:embed="rId105"/>
              <a:stretch>
                <a:fillRect/>
              </a:stretch>
            </p:blipFill>
            <p:spPr>
              <a:xfrm>
                <a:off x="5461178" y="4737242"/>
                <a:ext cx="339369" cy="309279"/>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8248" name="Ink 56">
                <a:extLst>
                  <a:ext uri="{FF2B5EF4-FFF2-40B4-BE49-F238E27FC236}">
                    <a16:creationId xmlns:a16="http://schemas.microsoft.com/office/drawing/2014/main" id="{43166130-CD4B-4432-8C11-974C2A25422C}"/>
                  </a:ext>
                </a:extLst>
              </p14:cNvPr>
              <p14:cNvContentPartPr>
                <a14:cpLocks xmlns:a14="http://schemas.microsoft.com/office/drawing/2010/main" noRot="1" noChangeAspect="1" noEditPoints="1" noChangeArrowheads="1" noChangeShapeType="1"/>
              </p14:cNvContentPartPr>
              <p14:nvPr/>
            </p14:nvContentPartPr>
            <p14:xfrm>
              <a:off x="7797800" y="4830763"/>
              <a:ext cx="284163" cy="327025"/>
            </p14:xfrm>
          </p:contentPart>
        </mc:Choice>
        <mc:Fallback>
          <p:pic>
            <p:nvPicPr>
              <p:cNvPr id="8248" name="Ink 56">
                <a:extLst>
                  <a:ext uri="{FF2B5EF4-FFF2-40B4-BE49-F238E27FC236}">
                    <a16:creationId xmlns:a16="http://schemas.microsoft.com/office/drawing/2014/main" id="{43166130-CD4B-4432-8C11-974C2A25422C}"/>
                  </a:ext>
                </a:extLst>
              </p:cNvPr>
              <p:cNvPicPr>
                <a:picLocks noRot="1" noChangeAspect="1" noEditPoints="1" noChangeArrowheads="1" noChangeShapeType="1"/>
              </p:cNvPicPr>
              <p:nvPr/>
            </p:nvPicPr>
            <p:blipFill>
              <a:blip r:embed="rId107"/>
              <a:stretch>
                <a:fillRect/>
              </a:stretch>
            </p:blipFill>
            <p:spPr>
              <a:xfrm>
                <a:off x="7788340" y="4821409"/>
                <a:ext cx="303083" cy="345733"/>
              </a:xfrm>
              <a:prstGeom prst="rect">
                <a:avLst/>
              </a:prstGeom>
            </p:spPr>
          </p:pic>
        </mc:Fallback>
      </mc:AlternateContent>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42" name="Foliennummernplatzhalter 5">
            <a:extLst>
              <a:ext uri="{FF2B5EF4-FFF2-40B4-BE49-F238E27FC236}">
                <a16:creationId xmlns:a16="http://schemas.microsoft.com/office/drawing/2014/main" id="{A39D3E0D-487C-4080-B790-B8A8419C264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7B3166B-9E29-46F7-81A9-79FDFB43452A}" type="slidenum">
              <a:rPr lang="de-DE" altLang="de-DE" sz="1400"/>
              <a:pPr eaLnBrk="1" hangingPunct="1"/>
              <a:t>11</a:t>
            </a:fld>
            <a:endParaRPr lang="de-DE" altLang="de-DE" sz="1400"/>
          </a:p>
        </p:txBody>
      </p:sp>
      <p:sp>
        <p:nvSpPr>
          <p:cNvPr id="9243" name="Text Box 3">
            <a:extLst>
              <a:ext uri="{FF2B5EF4-FFF2-40B4-BE49-F238E27FC236}">
                <a16:creationId xmlns:a16="http://schemas.microsoft.com/office/drawing/2014/main" id="{4EDAAB38-B9FE-497D-9C9A-D136C702F1EC}"/>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9244" name="Text Box 4">
            <a:extLst>
              <a:ext uri="{FF2B5EF4-FFF2-40B4-BE49-F238E27FC236}">
                <a16:creationId xmlns:a16="http://schemas.microsoft.com/office/drawing/2014/main" id="{BC177C14-06B7-41D0-AB07-3EFA5373B34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9245" name="Titel 8">
            <a:extLst>
              <a:ext uri="{FF2B5EF4-FFF2-40B4-BE49-F238E27FC236}">
                <a16:creationId xmlns:a16="http://schemas.microsoft.com/office/drawing/2014/main" id="{ADD81E1A-8208-48A2-90F5-A7F4BFC47A9A}"/>
              </a:ext>
            </a:extLst>
          </p:cNvPr>
          <p:cNvSpPr>
            <a:spLocks noGrp="1"/>
          </p:cNvSpPr>
          <p:nvPr>
            <p:ph type="ctrTitle"/>
          </p:nvPr>
        </p:nvSpPr>
        <p:spPr>
          <a:xfrm>
            <a:off x="395288" y="260350"/>
            <a:ext cx="8748712" cy="1470025"/>
          </a:xfrm>
        </p:spPr>
        <p:txBody>
          <a:bodyPr/>
          <a:lstStyle/>
          <a:p>
            <a:pPr eaLnBrk="1" hangingPunct="1"/>
            <a:r>
              <a:rPr lang="de-DE" altLang="de-DE" sz="3200"/>
              <a:t>Hat jedes Element von Z(n)eine Ordnung?</a:t>
            </a:r>
            <a:br>
              <a:rPr lang="de-DE" altLang="de-DE" sz="3200"/>
            </a:br>
            <a:r>
              <a:rPr lang="de-DE" altLang="de-DE" sz="3200"/>
              <a:t>Are there elements in Z(n) without an order? </a:t>
            </a:r>
          </a:p>
        </p:txBody>
      </p:sp>
      <p:pic>
        <p:nvPicPr>
          <p:cNvPr id="9246" name="Grafik 10" descr="geogebra64.gif">
            <a:hlinkClick r:id="rId3" action="ppaction://hlinkfile"/>
            <a:extLst>
              <a:ext uri="{FF2B5EF4-FFF2-40B4-BE49-F238E27FC236}">
                <a16:creationId xmlns:a16="http://schemas.microsoft.com/office/drawing/2014/main" id="{3C34D844-E2D3-4C22-B8A0-8BDC289B45E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557338"/>
            <a:ext cx="11525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7" name="Picture 16">
            <a:extLst>
              <a:ext uri="{FF2B5EF4-FFF2-40B4-BE49-F238E27FC236}">
                <a16:creationId xmlns:a16="http://schemas.microsoft.com/office/drawing/2014/main" id="{0955A710-B91E-4E9E-B6C8-6D581ECEAB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1557338"/>
            <a:ext cx="1709737"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5" name="Picture 17">
            <a:extLst>
              <a:ext uri="{FF2B5EF4-FFF2-40B4-BE49-F238E27FC236}">
                <a16:creationId xmlns:a16="http://schemas.microsoft.com/office/drawing/2014/main" id="{98C004F1-A3BC-45C8-ABF0-A7F9A7C753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1628775"/>
            <a:ext cx="1666875"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6" name="Picture 18">
            <a:extLst>
              <a:ext uri="{FF2B5EF4-FFF2-40B4-BE49-F238E27FC236}">
                <a16:creationId xmlns:a16="http://schemas.microsoft.com/office/drawing/2014/main" id="{B63C99CD-6A65-423C-8B37-51F68C20B5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1628775"/>
            <a:ext cx="166528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50" name="Picture 19">
            <a:extLst>
              <a:ext uri="{FF2B5EF4-FFF2-40B4-BE49-F238E27FC236}">
                <a16:creationId xmlns:a16="http://schemas.microsoft.com/office/drawing/2014/main" id="{2082CF02-BE92-42BB-B8AF-B494F57D7A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284538"/>
            <a:ext cx="45259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8" name="Picture 20">
            <a:extLst>
              <a:ext uri="{FF2B5EF4-FFF2-40B4-BE49-F238E27FC236}">
                <a16:creationId xmlns:a16="http://schemas.microsoft.com/office/drawing/2014/main" id="{8E83A489-1082-4295-AE3D-1CBDCD4CD9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3716338"/>
            <a:ext cx="416877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9" name="Picture 21">
            <a:extLst>
              <a:ext uri="{FF2B5EF4-FFF2-40B4-BE49-F238E27FC236}">
                <a16:creationId xmlns:a16="http://schemas.microsoft.com/office/drawing/2014/main" id="{1548E35D-257C-4F0C-A255-5F64A406F9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4221163"/>
            <a:ext cx="41306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53" name="Textfeld 17">
            <a:extLst>
              <a:ext uri="{FF2B5EF4-FFF2-40B4-BE49-F238E27FC236}">
                <a16:creationId xmlns:a16="http://schemas.microsoft.com/office/drawing/2014/main" id="{639C594D-7E6A-48CD-9F30-6CF087195A69}"/>
              </a:ext>
            </a:extLst>
          </p:cNvPr>
          <p:cNvSpPr txBox="1">
            <a:spLocks noChangeArrowheads="1"/>
          </p:cNvSpPr>
          <p:nvPr/>
        </p:nvSpPr>
        <p:spPr bwMode="auto">
          <a:xfrm>
            <a:off x="6948488" y="1557338"/>
            <a:ext cx="1587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Start bei 1</a:t>
            </a:r>
          </a:p>
        </p:txBody>
      </p:sp>
      <p:sp>
        <p:nvSpPr>
          <p:cNvPr id="9254" name="Textfeld 18">
            <a:extLst>
              <a:ext uri="{FF2B5EF4-FFF2-40B4-BE49-F238E27FC236}">
                <a16:creationId xmlns:a16="http://schemas.microsoft.com/office/drawing/2014/main" id="{B890EA64-2DA8-49D4-B66D-9DBB94BF5ECC}"/>
              </a:ext>
            </a:extLst>
          </p:cNvPr>
          <p:cNvSpPr txBox="1">
            <a:spLocks noChangeArrowheads="1"/>
          </p:cNvSpPr>
          <p:nvPr/>
        </p:nvSpPr>
        <p:spPr bwMode="auto">
          <a:xfrm>
            <a:off x="6716713" y="2133600"/>
            <a:ext cx="24272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9900"/>
                </a:solidFill>
              </a:rPr>
              <a:t>Rückkehr zur 1?</a:t>
            </a:r>
          </a:p>
          <a:p>
            <a:pPr eaLnBrk="1" hangingPunct="1"/>
            <a:r>
              <a:rPr lang="de-DE" altLang="de-DE">
                <a:solidFill>
                  <a:srgbClr val="009900"/>
                </a:solidFill>
              </a:rPr>
              <a:t>Back to the 1?</a:t>
            </a:r>
          </a:p>
        </p:txBody>
      </p:sp>
      <p:pic>
        <p:nvPicPr>
          <p:cNvPr id="10281" name="Picture 41">
            <a:extLst>
              <a:ext uri="{FF2B5EF4-FFF2-40B4-BE49-F238E27FC236}">
                <a16:creationId xmlns:a16="http://schemas.microsoft.com/office/drawing/2014/main" id="{9EF98079-9880-41A0-82A4-4A87ADB1866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4772025"/>
            <a:ext cx="5273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feld 21">
            <a:extLst>
              <a:ext uri="{FF2B5EF4-FFF2-40B4-BE49-F238E27FC236}">
                <a16:creationId xmlns:a16="http://schemas.microsoft.com/office/drawing/2014/main" id="{6427A1F1-A057-410B-B47F-30E91AE953FC}"/>
              </a:ext>
            </a:extLst>
          </p:cNvPr>
          <p:cNvSpPr txBox="1">
            <a:spLocks noChangeArrowheads="1"/>
          </p:cNvSpPr>
          <p:nvPr/>
        </p:nvSpPr>
        <p:spPr bwMode="auto">
          <a:xfrm>
            <a:off x="5580063" y="3357563"/>
            <a:ext cx="336867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CC00CC"/>
                </a:solidFill>
              </a:rPr>
              <a:t>Wissenschaftstheorie:</a:t>
            </a:r>
          </a:p>
          <a:p>
            <a:pPr eaLnBrk="1" hangingPunct="1"/>
            <a:r>
              <a:rPr lang="de-DE" altLang="de-DE">
                <a:solidFill>
                  <a:srgbClr val="CC00CC"/>
                </a:solidFill>
              </a:rPr>
              <a:t>Wir schließen durch</a:t>
            </a:r>
          </a:p>
          <a:p>
            <a:pPr eaLnBrk="1" hangingPunct="1"/>
            <a:r>
              <a:rPr lang="de-DE" altLang="de-DE">
                <a:solidFill>
                  <a:srgbClr val="CC00CC"/>
                </a:solidFill>
              </a:rPr>
              <a:t>„Induktion“, lassen uns </a:t>
            </a:r>
          </a:p>
          <a:p>
            <a:pPr eaLnBrk="1" hangingPunct="1"/>
            <a:r>
              <a:rPr lang="de-DE" altLang="de-DE">
                <a:solidFill>
                  <a:srgbClr val="CC00CC"/>
                </a:solidFill>
              </a:rPr>
              <a:t>„hineinführen von der  </a:t>
            </a:r>
          </a:p>
          <a:p>
            <a:pPr eaLnBrk="1" hangingPunct="1"/>
            <a:r>
              <a:rPr lang="de-DE" altLang="de-DE">
                <a:solidFill>
                  <a:srgbClr val="CC00CC"/>
                </a:solidFill>
              </a:rPr>
              <a:t>Sache selbst“:</a:t>
            </a:r>
          </a:p>
          <a:p>
            <a:pPr eaLnBrk="1" hangingPunct="1"/>
            <a:endParaRPr lang="de-DE" altLang="de-DE">
              <a:solidFill>
                <a:srgbClr val="CC00CC"/>
              </a:solidFill>
            </a:endParaRPr>
          </a:p>
          <a:p>
            <a:pPr eaLnBrk="1" hangingPunct="1"/>
            <a:endParaRPr lang="de-DE" altLang="de-DE">
              <a:solidFill>
                <a:srgbClr val="CC00CC"/>
              </a:solidFill>
            </a:endParaRPr>
          </a:p>
        </p:txBody>
      </p:sp>
      <p:sp>
        <p:nvSpPr>
          <p:cNvPr id="23" name="Textfeld 22">
            <a:extLst>
              <a:ext uri="{FF2B5EF4-FFF2-40B4-BE49-F238E27FC236}">
                <a16:creationId xmlns:a16="http://schemas.microsoft.com/office/drawing/2014/main" id="{6426D67D-98DD-42FE-9149-AA93972F8266}"/>
              </a:ext>
            </a:extLst>
          </p:cNvPr>
          <p:cNvSpPr txBox="1">
            <a:spLocks noChangeArrowheads="1"/>
          </p:cNvSpPr>
          <p:nvPr/>
        </p:nvSpPr>
        <p:spPr bwMode="auto">
          <a:xfrm>
            <a:off x="0" y="5229225"/>
            <a:ext cx="24415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Vermutung</a:t>
            </a:r>
          </a:p>
          <a:p>
            <a:pPr eaLnBrk="1" hangingPunct="1"/>
            <a:r>
              <a:rPr lang="de-DE" altLang="de-DE"/>
              <a:t>Hypothese</a:t>
            </a:r>
          </a:p>
          <a:p>
            <a:pPr eaLnBrk="1" hangingPunct="1"/>
            <a:r>
              <a:rPr lang="de-DE" altLang="de-DE">
                <a:solidFill>
                  <a:srgbClr val="CC00CC"/>
                </a:solidFill>
              </a:rPr>
              <a:t>Theorie (i.S.WT)</a:t>
            </a:r>
          </a:p>
        </p:txBody>
      </p:sp>
      <p:sp>
        <p:nvSpPr>
          <p:cNvPr id="24" name="Textfeld 23">
            <a:extLst>
              <a:ext uri="{FF2B5EF4-FFF2-40B4-BE49-F238E27FC236}">
                <a16:creationId xmlns:a16="http://schemas.microsoft.com/office/drawing/2014/main" id="{FE233209-BCFE-4544-A96D-8B6EE59636C0}"/>
              </a:ext>
            </a:extLst>
          </p:cNvPr>
          <p:cNvSpPr txBox="1">
            <a:spLocks noChangeArrowheads="1"/>
          </p:cNvSpPr>
          <p:nvPr/>
        </p:nvSpPr>
        <p:spPr bwMode="auto">
          <a:xfrm>
            <a:off x="2627313" y="5445125"/>
            <a:ext cx="6149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CC00CC"/>
                </a:solidFill>
              </a:rPr>
              <a:t>Ist a ungerade, dann gibt es Potenzen a</a:t>
            </a:r>
            <a:r>
              <a:rPr lang="de-DE" altLang="de-DE" baseline="30000">
                <a:solidFill>
                  <a:srgbClr val="CC00CC"/>
                </a:solidFill>
              </a:rPr>
              <a:t>k</a:t>
            </a:r>
            <a:r>
              <a:rPr lang="de-DE" altLang="de-DE">
                <a:solidFill>
                  <a:srgbClr val="CC00CC"/>
                </a:solidFill>
              </a:rPr>
              <a:t>=1</a:t>
            </a:r>
          </a:p>
        </p:txBody>
      </p:sp>
      <p:sp>
        <p:nvSpPr>
          <p:cNvPr id="25" name="Textfeld 24">
            <a:extLst>
              <a:ext uri="{FF2B5EF4-FFF2-40B4-BE49-F238E27FC236}">
                <a16:creationId xmlns:a16="http://schemas.microsoft.com/office/drawing/2014/main" id="{7D6081BD-57E0-45F1-92C9-3795B398671D}"/>
              </a:ext>
            </a:extLst>
          </p:cNvPr>
          <p:cNvSpPr txBox="1">
            <a:spLocks noChangeArrowheads="1"/>
          </p:cNvSpPr>
          <p:nvPr/>
        </p:nvSpPr>
        <p:spPr bwMode="auto">
          <a:xfrm>
            <a:off x="2371725" y="5876925"/>
            <a:ext cx="6772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CC00CC"/>
                </a:solidFill>
              </a:rPr>
              <a:t>Ist a gerade, dann gibt es keine Potenzen a</a:t>
            </a:r>
            <a:r>
              <a:rPr lang="de-DE" altLang="de-DE" baseline="30000">
                <a:solidFill>
                  <a:srgbClr val="CC00CC"/>
                </a:solidFill>
              </a:rPr>
              <a:t>k</a:t>
            </a:r>
            <a:r>
              <a:rPr lang="de-DE" altLang="de-DE">
                <a:solidFill>
                  <a:srgbClr val="CC00CC"/>
                </a:solidFill>
              </a:rPr>
              <a:t>=1</a:t>
            </a:r>
          </a:p>
        </p:txBody>
      </p:sp>
      <mc:AlternateContent xmlns:mc="http://schemas.openxmlformats.org/markup-compatibility/2006">
        <mc:Choice xmlns:p14="http://schemas.microsoft.com/office/powerpoint/2010/main" Requires="p14">
          <p:contentPart p14:bwMode="auto" r:id="rId12">
            <p14:nvContentPartPr>
              <p14:cNvPr id="9218" name="Ink 5">
                <a:extLst>
                  <a:ext uri="{FF2B5EF4-FFF2-40B4-BE49-F238E27FC236}">
                    <a16:creationId xmlns:a16="http://schemas.microsoft.com/office/drawing/2014/main" id="{C0E3207F-5B04-4256-BACD-CA5EAB1E5443}"/>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9218" name="Ink 5">
                <a:extLst>
                  <a:ext uri="{FF2B5EF4-FFF2-40B4-BE49-F238E27FC236}">
                    <a16:creationId xmlns:a16="http://schemas.microsoft.com/office/drawing/2014/main" id="{C0E3207F-5B04-4256-BACD-CA5EAB1E5443}"/>
                  </a:ext>
                </a:extLst>
              </p:cNvPr>
              <p:cNvPicPr>
                <a:picLocks noRot="1" noChangeAspect="1" noEditPoints="1" noChangeArrowheads="1" noChangeShapeType="1"/>
              </p:cNvPicPr>
              <p:nvPr/>
            </p:nvPicPr>
            <p:blipFill>
              <a:blip r:embed="rId13"/>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9219" name="Ink 6">
                <a:extLst>
                  <a:ext uri="{FF2B5EF4-FFF2-40B4-BE49-F238E27FC236}">
                    <a16:creationId xmlns:a16="http://schemas.microsoft.com/office/drawing/2014/main" id="{C8BDC17C-C853-437D-8394-A8EFC0776FA2}"/>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9219" name="Ink 6">
                <a:extLst>
                  <a:ext uri="{FF2B5EF4-FFF2-40B4-BE49-F238E27FC236}">
                    <a16:creationId xmlns:a16="http://schemas.microsoft.com/office/drawing/2014/main" id="{C8BDC17C-C853-437D-8394-A8EFC0776FA2}"/>
                  </a:ext>
                </a:extLst>
              </p:cNvPr>
              <p:cNvPicPr>
                <a:picLocks noRot="1" noChangeAspect="1" noEditPoints="1" noChangeArrowheads="1" noChangeShapeType="1"/>
              </p:cNvPicPr>
              <p:nvPr/>
            </p:nvPicPr>
            <p:blipFill>
              <a:blip r:embed="rId13"/>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9220" name="Ink 7">
                <a:extLst>
                  <a:ext uri="{FF2B5EF4-FFF2-40B4-BE49-F238E27FC236}">
                    <a16:creationId xmlns:a16="http://schemas.microsoft.com/office/drawing/2014/main" id="{20654325-55F6-498C-8E3F-60E058AEB994}"/>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9220" name="Ink 7">
                <a:extLst>
                  <a:ext uri="{FF2B5EF4-FFF2-40B4-BE49-F238E27FC236}">
                    <a16:creationId xmlns:a16="http://schemas.microsoft.com/office/drawing/2014/main" id="{20654325-55F6-498C-8E3F-60E058AEB994}"/>
                  </a:ext>
                </a:extLst>
              </p:cNvPr>
              <p:cNvPicPr>
                <a:picLocks noRot="1" noChangeAspect="1" noEditPoints="1" noChangeArrowheads="1" noChangeShapeType="1"/>
              </p:cNvPicPr>
              <p:nvPr/>
            </p:nvPicPr>
            <p:blipFill>
              <a:blip r:embed="rId13"/>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9221" name="Ink 8">
                <a:extLst>
                  <a:ext uri="{FF2B5EF4-FFF2-40B4-BE49-F238E27FC236}">
                    <a16:creationId xmlns:a16="http://schemas.microsoft.com/office/drawing/2014/main" id="{EEC21DA1-F7B0-45D6-AC40-9AB3ABDCA99B}"/>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9221" name="Ink 8">
                <a:extLst>
                  <a:ext uri="{FF2B5EF4-FFF2-40B4-BE49-F238E27FC236}">
                    <a16:creationId xmlns:a16="http://schemas.microsoft.com/office/drawing/2014/main" id="{EEC21DA1-F7B0-45D6-AC40-9AB3ABDCA99B}"/>
                  </a:ext>
                </a:extLst>
              </p:cNvPr>
              <p:cNvPicPr>
                <a:picLocks noRot="1" noChangeAspect="1" noEditPoints="1" noChangeArrowheads="1" noChangeShapeType="1"/>
              </p:cNvPicPr>
              <p:nvPr/>
            </p:nvPicPr>
            <p:blipFill>
              <a:blip r:embed="rId13"/>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9222" name="Ink 9">
                <a:extLst>
                  <a:ext uri="{FF2B5EF4-FFF2-40B4-BE49-F238E27FC236}">
                    <a16:creationId xmlns:a16="http://schemas.microsoft.com/office/drawing/2014/main" id="{A55EC476-CFFF-4127-9E75-ED795B44EA41}"/>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9222" name="Ink 9">
                <a:extLst>
                  <a:ext uri="{FF2B5EF4-FFF2-40B4-BE49-F238E27FC236}">
                    <a16:creationId xmlns:a16="http://schemas.microsoft.com/office/drawing/2014/main" id="{A55EC476-CFFF-4127-9E75-ED795B44EA41}"/>
                  </a:ext>
                </a:extLst>
              </p:cNvPr>
              <p:cNvPicPr>
                <a:picLocks noRot="1" noChangeAspect="1" noEditPoints="1" noChangeArrowheads="1" noChangeShapeType="1"/>
              </p:cNvPicPr>
              <p:nvPr/>
            </p:nvPicPr>
            <p:blipFill>
              <a:blip r:embed="rId13"/>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9223" name="Ink 53">
                <a:extLst>
                  <a:ext uri="{FF2B5EF4-FFF2-40B4-BE49-F238E27FC236}">
                    <a16:creationId xmlns:a16="http://schemas.microsoft.com/office/drawing/2014/main" id="{A247601F-4420-45ED-9AEB-FCE93E511C63}"/>
                  </a:ext>
                </a:extLst>
              </p14:cNvPr>
              <p14:cNvContentPartPr>
                <a14:cpLocks xmlns:a14="http://schemas.microsoft.com/office/drawing/2010/main" noRot="1" noChangeAspect="1" noEditPoints="1" noChangeArrowheads="1" noChangeShapeType="1"/>
              </p14:cNvContentPartPr>
              <p14:nvPr/>
            </p14:nvContentPartPr>
            <p14:xfrm>
              <a:off x="-26935113" y="35318700"/>
              <a:ext cx="0" cy="0"/>
            </p14:xfrm>
          </p:contentPart>
        </mc:Choice>
        <mc:Fallback>
          <p:pic>
            <p:nvPicPr>
              <p:cNvPr id="9223" name="Ink 53">
                <a:extLst>
                  <a:ext uri="{FF2B5EF4-FFF2-40B4-BE49-F238E27FC236}">
                    <a16:creationId xmlns:a16="http://schemas.microsoft.com/office/drawing/2014/main" id="{A247601F-4420-45ED-9AEB-FCE93E511C63}"/>
                  </a:ext>
                </a:extLst>
              </p:cNvPr>
              <p:cNvPicPr>
                <a:picLocks noRot="1" noChangeAspect="1" noEditPoints="1" noChangeArrowheads="1" noChangeShapeType="1"/>
              </p:cNvPicPr>
              <p:nvPr/>
            </p:nvPicPr>
            <p:blipFill>
              <a:blip r:embed="rId19"/>
              <a:stretch>
                <a:fillRect/>
              </a:stretch>
            </p:blipFill>
            <p:spPr>
              <a:xfrm>
                <a:off x="-26935113" y="353187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9224" name="Ink 23">
                <a:extLst>
                  <a:ext uri="{FF2B5EF4-FFF2-40B4-BE49-F238E27FC236}">
                    <a16:creationId xmlns:a16="http://schemas.microsoft.com/office/drawing/2014/main" id="{46BEB55D-D324-41C8-8190-FDB42ED170CD}"/>
                  </a:ext>
                </a:extLst>
              </p14:cNvPr>
              <p14:cNvContentPartPr>
                <a14:cpLocks xmlns:a14="http://schemas.microsoft.com/office/drawing/2010/main" noRot="1" noChangeAspect="1" noEditPoints="1" noChangeArrowheads="1" noChangeShapeType="1"/>
              </p14:cNvContentPartPr>
              <p14:nvPr/>
            </p14:nvContentPartPr>
            <p14:xfrm>
              <a:off x="4802188" y="4530725"/>
              <a:ext cx="9525" cy="14288"/>
            </p14:xfrm>
          </p:contentPart>
        </mc:Choice>
        <mc:Fallback>
          <p:pic>
            <p:nvPicPr>
              <p:cNvPr id="9224" name="Ink 23">
                <a:extLst>
                  <a:ext uri="{FF2B5EF4-FFF2-40B4-BE49-F238E27FC236}">
                    <a16:creationId xmlns:a16="http://schemas.microsoft.com/office/drawing/2014/main" id="{46BEB55D-D324-41C8-8190-FDB42ED170CD}"/>
                  </a:ext>
                </a:extLst>
              </p:cNvPr>
              <p:cNvPicPr>
                <a:picLocks noRot="1" noChangeAspect="1" noEditPoints="1" noChangeArrowheads="1" noChangeShapeType="1"/>
              </p:cNvPicPr>
              <p:nvPr/>
            </p:nvPicPr>
            <p:blipFill>
              <a:blip r:embed="rId21"/>
              <a:stretch>
                <a:fillRect/>
              </a:stretch>
            </p:blipFill>
            <p:spPr>
              <a:xfrm>
                <a:off x="4792282" y="4521664"/>
                <a:ext cx="29337" cy="32409"/>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9225" name="Ink 24">
                <a:extLst>
                  <a:ext uri="{FF2B5EF4-FFF2-40B4-BE49-F238E27FC236}">
                    <a16:creationId xmlns:a16="http://schemas.microsoft.com/office/drawing/2014/main" id="{226B203A-1351-40EC-A2D4-157EA969FCA4}"/>
                  </a:ext>
                </a:extLst>
              </p14:cNvPr>
              <p14:cNvContentPartPr>
                <a14:cpLocks xmlns:a14="http://schemas.microsoft.com/office/drawing/2010/main" noRot="1" noChangeAspect="1" noEditPoints="1" noChangeArrowheads="1" noChangeShapeType="1"/>
              </p14:cNvContentPartPr>
              <p14:nvPr/>
            </p14:nvContentPartPr>
            <p14:xfrm>
              <a:off x="4740275" y="3362325"/>
              <a:ext cx="288925" cy="412750"/>
            </p14:xfrm>
          </p:contentPart>
        </mc:Choice>
        <mc:Fallback>
          <p:pic>
            <p:nvPicPr>
              <p:cNvPr id="9225" name="Ink 24">
                <a:extLst>
                  <a:ext uri="{FF2B5EF4-FFF2-40B4-BE49-F238E27FC236}">
                    <a16:creationId xmlns:a16="http://schemas.microsoft.com/office/drawing/2014/main" id="{226B203A-1351-40EC-A2D4-157EA969FCA4}"/>
                  </a:ext>
                </a:extLst>
              </p:cNvPr>
              <p:cNvPicPr>
                <a:picLocks noRot="1" noChangeAspect="1" noEditPoints="1" noChangeArrowheads="1" noChangeShapeType="1"/>
              </p:cNvPicPr>
              <p:nvPr/>
            </p:nvPicPr>
            <p:blipFill>
              <a:blip r:embed="rId23"/>
              <a:stretch>
                <a:fillRect/>
              </a:stretch>
            </p:blipFill>
            <p:spPr>
              <a:xfrm>
                <a:off x="4730955" y="3352953"/>
                <a:ext cx="307565" cy="431495"/>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9226" name="Ink 25">
                <a:extLst>
                  <a:ext uri="{FF2B5EF4-FFF2-40B4-BE49-F238E27FC236}">
                    <a16:creationId xmlns:a16="http://schemas.microsoft.com/office/drawing/2014/main" id="{C6A73E56-82A2-4646-B7EE-A62EEA777A36}"/>
                  </a:ext>
                </a:extLst>
              </p14:cNvPr>
              <p14:cNvContentPartPr>
                <a14:cpLocks xmlns:a14="http://schemas.microsoft.com/office/drawing/2010/main" noRot="1" noChangeAspect="1" noEditPoints="1" noChangeArrowheads="1" noChangeShapeType="1"/>
              </p14:cNvContentPartPr>
              <p14:nvPr/>
            </p14:nvContentPartPr>
            <p14:xfrm>
              <a:off x="4643438" y="4365625"/>
              <a:ext cx="300037" cy="396875"/>
            </p14:xfrm>
          </p:contentPart>
        </mc:Choice>
        <mc:Fallback>
          <p:pic>
            <p:nvPicPr>
              <p:cNvPr id="9226" name="Ink 25">
                <a:extLst>
                  <a:ext uri="{FF2B5EF4-FFF2-40B4-BE49-F238E27FC236}">
                    <a16:creationId xmlns:a16="http://schemas.microsoft.com/office/drawing/2014/main" id="{C6A73E56-82A2-4646-B7EE-A62EEA777A36}"/>
                  </a:ext>
                </a:extLst>
              </p:cNvPr>
              <p:cNvPicPr>
                <a:picLocks noRot="1" noChangeAspect="1" noEditPoints="1" noChangeArrowheads="1" noChangeShapeType="1"/>
              </p:cNvPicPr>
              <p:nvPr/>
            </p:nvPicPr>
            <p:blipFill>
              <a:blip r:embed="rId25"/>
              <a:stretch>
                <a:fillRect/>
              </a:stretch>
            </p:blipFill>
            <p:spPr>
              <a:xfrm>
                <a:off x="4634118" y="4356295"/>
                <a:ext cx="318677" cy="415535"/>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9227" name="Ink 34">
                <a:extLst>
                  <a:ext uri="{FF2B5EF4-FFF2-40B4-BE49-F238E27FC236}">
                    <a16:creationId xmlns:a16="http://schemas.microsoft.com/office/drawing/2014/main" id="{B9618B4A-534C-437A-BCC9-0E21E1C9B044}"/>
                  </a:ext>
                </a:extLst>
              </p14:cNvPr>
              <p14:cNvContentPartPr>
                <a14:cpLocks xmlns:a14="http://schemas.microsoft.com/office/drawing/2010/main" noRot="1" noChangeAspect="1" noEditPoints="1" noChangeArrowheads="1" noChangeShapeType="1"/>
              </p14:cNvContentPartPr>
              <p14:nvPr/>
            </p14:nvContentPartPr>
            <p14:xfrm>
              <a:off x="4427538" y="3789363"/>
              <a:ext cx="471487" cy="411162"/>
            </p14:xfrm>
          </p:contentPart>
        </mc:Choice>
        <mc:Fallback>
          <p:pic>
            <p:nvPicPr>
              <p:cNvPr id="9227" name="Ink 34">
                <a:extLst>
                  <a:ext uri="{FF2B5EF4-FFF2-40B4-BE49-F238E27FC236}">
                    <a16:creationId xmlns:a16="http://schemas.microsoft.com/office/drawing/2014/main" id="{B9618B4A-534C-437A-BCC9-0E21E1C9B044}"/>
                  </a:ext>
                </a:extLst>
              </p:cNvPr>
              <p:cNvPicPr>
                <a:picLocks noRot="1" noChangeAspect="1" noEditPoints="1" noChangeArrowheads="1" noChangeShapeType="1"/>
              </p:cNvPicPr>
              <p:nvPr/>
            </p:nvPicPr>
            <p:blipFill>
              <a:blip r:embed="rId27"/>
              <a:stretch>
                <a:fillRect/>
              </a:stretch>
            </p:blipFill>
            <p:spPr>
              <a:xfrm>
                <a:off x="4418187" y="3779977"/>
                <a:ext cx="490188" cy="429933"/>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9228" name="Ink 43">
                <a:extLst>
                  <a:ext uri="{FF2B5EF4-FFF2-40B4-BE49-F238E27FC236}">
                    <a16:creationId xmlns:a16="http://schemas.microsoft.com/office/drawing/2014/main" id="{FFAAD179-8BB9-46E8-BA18-A93B13D103C1}"/>
                  </a:ext>
                </a:extLst>
              </p14:cNvPr>
              <p14:cNvContentPartPr>
                <a14:cpLocks xmlns:a14="http://schemas.microsoft.com/office/drawing/2010/main" noRot="1" noChangeAspect="1" noEditPoints="1" noChangeArrowheads="1" noChangeShapeType="1"/>
              </p14:cNvContentPartPr>
              <p14:nvPr/>
            </p14:nvContentPartPr>
            <p14:xfrm>
              <a:off x="4859338" y="4941888"/>
              <a:ext cx="549275" cy="473075"/>
            </p14:xfrm>
          </p:contentPart>
        </mc:Choice>
        <mc:Fallback>
          <p:pic>
            <p:nvPicPr>
              <p:cNvPr id="9228" name="Ink 43">
                <a:extLst>
                  <a:ext uri="{FF2B5EF4-FFF2-40B4-BE49-F238E27FC236}">
                    <a16:creationId xmlns:a16="http://schemas.microsoft.com/office/drawing/2014/main" id="{FFAAD179-8BB9-46E8-BA18-A93B13D103C1}"/>
                  </a:ext>
                </a:extLst>
              </p:cNvPr>
              <p:cNvPicPr>
                <a:picLocks noRot="1" noChangeAspect="1" noEditPoints="1" noChangeArrowheads="1" noChangeShapeType="1"/>
              </p:cNvPicPr>
              <p:nvPr/>
            </p:nvPicPr>
            <p:blipFill>
              <a:blip r:embed="rId29"/>
              <a:stretch>
                <a:fillRect/>
              </a:stretch>
            </p:blipFill>
            <p:spPr>
              <a:xfrm>
                <a:off x="4849961" y="4932549"/>
                <a:ext cx="568029" cy="491754"/>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9229" name="Ink 44">
                <a:extLst>
                  <a:ext uri="{FF2B5EF4-FFF2-40B4-BE49-F238E27FC236}">
                    <a16:creationId xmlns:a16="http://schemas.microsoft.com/office/drawing/2014/main" id="{A9A83B2F-518A-4D14-A522-BE5137926985}"/>
                  </a:ext>
                </a:extLst>
              </p14:cNvPr>
              <p14:cNvContentPartPr>
                <a14:cpLocks xmlns:a14="http://schemas.microsoft.com/office/drawing/2010/main" noRot="1" noChangeAspect="1" noEditPoints="1" noChangeArrowheads="1" noChangeShapeType="1"/>
              </p14:cNvContentPartPr>
              <p14:nvPr/>
            </p14:nvContentPartPr>
            <p14:xfrm>
              <a:off x="5148263" y="5157788"/>
              <a:ext cx="14287" cy="9525"/>
            </p14:xfrm>
          </p:contentPart>
        </mc:Choice>
        <mc:Fallback>
          <p:pic>
            <p:nvPicPr>
              <p:cNvPr id="9229" name="Ink 44">
                <a:extLst>
                  <a:ext uri="{FF2B5EF4-FFF2-40B4-BE49-F238E27FC236}">
                    <a16:creationId xmlns:a16="http://schemas.microsoft.com/office/drawing/2014/main" id="{A9A83B2F-518A-4D14-A522-BE5137926985}"/>
                  </a:ext>
                </a:extLst>
              </p:cNvPr>
              <p:cNvPicPr>
                <a:picLocks noRot="1" noChangeAspect="1" noEditPoints="1" noChangeArrowheads="1" noChangeShapeType="1"/>
              </p:cNvPicPr>
              <p:nvPr/>
            </p:nvPicPr>
            <p:blipFill>
              <a:blip r:embed="rId31"/>
              <a:stretch>
                <a:fillRect/>
              </a:stretch>
            </p:blipFill>
            <p:spPr>
              <a:xfrm>
                <a:off x="5137945" y="5144030"/>
                <a:ext cx="34924" cy="37042"/>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9230" name="Ink 46">
                <a:extLst>
                  <a:ext uri="{FF2B5EF4-FFF2-40B4-BE49-F238E27FC236}">
                    <a16:creationId xmlns:a16="http://schemas.microsoft.com/office/drawing/2014/main" id="{FA6619CE-DC28-411A-87C8-4026BA7C28C8}"/>
                  </a:ext>
                </a:extLst>
              </p14:cNvPr>
              <p14:cNvContentPartPr>
                <a14:cpLocks xmlns:a14="http://schemas.microsoft.com/office/drawing/2010/main" noRot="1" noChangeAspect="1" noEditPoints="1" noChangeArrowheads="1" noChangeShapeType="1"/>
              </p14:cNvContentPartPr>
              <p14:nvPr/>
            </p14:nvContentPartPr>
            <p14:xfrm>
              <a:off x="2051050" y="5300663"/>
              <a:ext cx="330200" cy="1122362"/>
            </p14:xfrm>
          </p:contentPart>
        </mc:Choice>
        <mc:Fallback>
          <p:pic>
            <p:nvPicPr>
              <p:cNvPr id="9230" name="Ink 46">
                <a:extLst>
                  <a:ext uri="{FF2B5EF4-FFF2-40B4-BE49-F238E27FC236}">
                    <a16:creationId xmlns:a16="http://schemas.microsoft.com/office/drawing/2014/main" id="{FA6619CE-DC28-411A-87C8-4026BA7C28C8}"/>
                  </a:ext>
                </a:extLst>
              </p:cNvPr>
              <p:cNvPicPr>
                <a:picLocks noRot="1" noChangeAspect="1" noEditPoints="1" noChangeArrowheads="1" noChangeShapeType="1"/>
              </p:cNvPicPr>
              <p:nvPr/>
            </p:nvPicPr>
            <p:blipFill>
              <a:blip r:embed="rId33"/>
              <a:stretch>
                <a:fillRect/>
              </a:stretch>
            </p:blipFill>
            <p:spPr>
              <a:xfrm>
                <a:off x="2041636" y="5291286"/>
                <a:ext cx="349027" cy="1141116"/>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9231" name="Ink 48">
                <a:extLst>
                  <a:ext uri="{FF2B5EF4-FFF2-40B4-BE49-F238E27FC236}">
                    <a16:creationId xmlns:a16="http://schemas.microsoft.com/office/drawing/2014/main" id="{F6F2A3DA-9CA2-4CA2-B1F8-E82D2645D6D6}"/>
                  </a:ext>
                </a:extLst>
              </p14:cNvPr>
              <p14:cNvContentPartPr>
                <a14:cpLocks xmlns:a14="http://schemas.microsoft.com/office/drawing/2010/main" noRot="1" noChangeAspect="1" noEditPoints="1" noChangeArrowheads="1" noChangeShapeType="1"/>
              </p14:cNvContentPartPr>
              <p14:nvPr/>
            </p14:nvContentPartPr>
            <p14:xfrm>
              <a:off x="8532813" y="5233988"/>
              <a:ext cx="363537" cy="387350"/>
            </p14:xfrm>
          </p:contentPart>
        </mc:Choice>
        <mc:Fallback>
          <p:pic>
            <p:nvPicPr>
              <p:cNvPr id="9231" name="Ink 48">
                <a:extLst>
                  <a:ext uri="{FF2B5EF4-FFF2-40B4-BE49-F238E27FC236}">
                    <a16:creationId xmlns:a16="http://schemas.microsoft.com/office/drawing/2014/main" id="{F6F2A3DA-9CA2-4CA2-B1F8-E82D2645D6D6}"/>
                  </a:ext>
                </a:extLst>
              </p:cNvPr>
              <p:cNvPicPr>
                <a:picLocks noRot="1" noChangeAspect="1" noEditPoints="1" noChangeArrowheads="1" noChangeShapeType="1"/>
              </p:cNvPicPr>
              <p:nvPr/>
            </p:nvPicPr>
            <p:blipFill>
              <a:blip r:embed="rId35"/>
              <a:stretch>
                <a:fillRect/>
              </a:stretch>
            </p:blipFill>
            <p:spPr>
              <a:xfrm>
                <a:off x="8523445" y="5224628"/>
                <a:ext cx="382272" cy="40607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9232" name="Ink 49">
                <a:extLst>
                  <a:ext uri="{FF2B5EF4-FFF2-40B4-BE49-F238E27FC236}">
                    <a16:creationId xmlns:a16="http://schemas.microsoft.com/office/drawing/2014/main" id="{CBB5BA41-C96F-42C7-AC6D-EBEDB54E4852}"/>
                  </a:ext>
                </a:extLst>
              </p14:cNvPr>
              <p14:cNvContentPartPr>
                <a14:cpLocks xmlns:a14="http://schemas.microsoft.com/office/drawing/2010/main" noRot="1" noChangeAspect="1" noEditPoints="1" noChangeArrowheads="1" noChangeShapeType="1"/>
              </p14:cNvContentPartPr>
              <p14:nvPr/>
            </p14:nvContentPartPr>
            <p14:xfrm>
              <a:off x="8547100" y="5216525"/>
              <a:ext cx="9525" cy="7938"/>
            </p14:xfrm>
          </p:contentPart>
        </mc:Choice>
        <mc:Fallback>
          <p:pic>
            <p:nvPicPr>
              <p:cNvPr id="9232" name="Ink 49">
                <a:extLst>
                  <a:ext uri="{FF2B5EF4-FFF2-40B4-BE49-F238E27FC236}">
                    <a16:creationId xmlns:a16="http://schemas.microsoft.com/office/drawing/2014/main" id="{CBB5BA41-C96F-42C7-AC6D-EBEDB54E4852}"/>
                  </a:ext>
                </a:extLst>
              </p:cNvPr>
              <p:cNvPicPr>
                <a:picLocks noRot="1" noChangeAspect="1" noEditPoints="1" noChangeArrowheads="1" noChangeShapeType="1"/>
              </p:cNvPicPr>
              <p:nvPr/>
            </p:nvPicPr>
            <p:blipFill>
              <a:blip r:embed="rId37"/>
              <a:stretch>
                <a:fillRect/>
              </a:stretch>
            </p:blipFill>
            <p:spPr>
              <a:xfrm>
                <a:off x="8537194" y="5207144"/>
                <a:ext cx="29337" cy="26701"/>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9233" name="Ink 50">
                <a:extLst>
                  <a:ext uri="{FF2B5EF4-FFF2-40B4-BE49-F238E27FC236}">
                    <a16:creationId xmlns:a16="http://schemas.microsoft.com/office/drawing/2014/main" id="{92046982-573D-4963-9488-935EB6A2B339}"/>
                  </a:ext>
                </a:extLst>
              </p14:cNvPr>
              <p14:cNvContentPartPr>
                <a14:cpLocks xmlns:a14="http://schemas.microsoft.com/office/drawing/2010/main" noRot="1" noChangeAspect="1" noEditPoints="1" noChangeArrowheads="1" noChangeShapeType="1"/>
              </p14:cNvContentPartPr>
              <p14:nvPr/>
            </p14:nvContentPartPr>
            <p14:xfrm>
              <a:off x="4945063" y="5238750"/>
              <a:ext cx="85725" cy="109538"/>
            </p14:xfrm>
          </p:contentPart>
        </mc:Choice>
        <mc:Fallback>
          <p:pic>
            <p:nvPicPr>
              <p:cNvPr id="9233" name="Ink 50">
                <a:extLst>
                  <a:ext uri="{FF2B5EF4-FFF2-40B4-BE49-F238E27FC236}">
                    <a16:creationId xmlns:a16="http://schemas.microsoft.com/office/drawing/2014/main" id="{92046982-573D-4963-9488-935EB6A2B339}"/>
                  </a:ext>
                </a:extLst>
              </p:cNvPr>
              <p:cNvPicPr>
                <a:picLocks noRot="1" noChangeAspect="1" noEditPoints="1" noChangeArrowheads="1" noChangeShapeType="1"/>
              </p:cNvPicPr>
              <p:nvPr/>
            </p:nvPicPr>
            <p:blipFill>
              <a:blip r:embed="rId39"/>
              <a:stretch>
                <a:fillRect/>
              </a:stretch>
            </p:blipFill>
            <p:spPr>
              <a:xfrm>
                <a:off x="4935737" y="5229257"/>
                <a:ext cx="104376" cy="128525"/>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9234" name="Ink 52">
                <a:extLst>
                  <a:ext uri="{FF2B5EF4-FFF2-40B4-BE49-F238E27FC236}">
                    <a16:creationId xmlns:a16="http://schemas.microsoft.com/office/drawing/2014/main" id="{708B6C92-89FF-4EB6-97CD-2C32600E6C8B}"/>
                  </a:ext>
                </a:extLst>
              </p14:cNvPr>
              <p14:cNvContentPartPr>
                <a14:cpLocks xmlns:a14="http://schemas.microsoft.com/office/drawing/2010/main" noRot="1" noChangeAspect="1" noEditPoints="1" noChangeArrowheads="1" noChangeShapeType="1"/>
              </p14:cNvContentPartPr>
              <p14:nvPr/>
            </p14:nvContentPartPr>
            <p14:xfrm>
              <a:off x="8818563" y="6410325"/>
              <a:ext cx="325437" cy="447675"/>
            </p14:xfrm>
          </p:contentPart>
        </mc:Choice>
        <mc:Fallback>
          <p:pic>
            <p:nvPicPr>
              <p:cNvPr id="9234" name="Ink 52">
                <a:extLst>
                  <a:ext uri="{FF2B5EF4-FFF2-40B4-BE49-F238E27FC236}">
                    <a16:creationId xmlns:a16="http://schemas.microsoft.com/office/drawing/2014/main" id="{708B6C92-89FF-4EB6-97CD-2C32600E6C8B}"/>
                  </a:ext>
                </a:extLst>
              </p:cNvPr>
              <p:cNvPicPr>
                <a:picLocks noRot="1" noChangeAspect="1" noEditPoints="1" noChangeArrowheads="1" noChangeShapeType="1"/>
              </p:cNvPicPr>
              <p:nvPr/>
            </p:nvPicPr>
            <p:blipFill>
              <a:blip r:embed="rId41"/>
              <a:stretch>
                <a:fillRect/>
              </a:stretch>
            </p:blipFill>
            <p:spPr>
              <a:xfrm>
                <a:off x="8809213" y="6400931"/>
                <a:ext cx="344136" cy="466464"/>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9235" name="Ink 53">
                <a:extLst>
                  <a:ext uri="{FF2B5EF4-FFF2-40B4-BE49-F238E27FC236}">
                    <a16:creationId xmlns:a16="http://schemas.microsoft.com/office/drawing/2014/main" id="{C6AAD6AC-F37E-4193-A285-B1B899174C72}"/>
                  </a:ext>
                </a:extLst>
              </p14:cNvPr>
              <p14:cNvContentPartPr>
                <a14:cpLocks xmlns:a14="http://schemas.microsoft.com/office/drawing/2010/main" noRot="1" noChangeAspect="1" noEditPoints="1" noChangeArrowheads="1" noChangeShapeType="1"/>
              </p14:cNvContentPartPr>
              <p14:nvPr/>
            </p14:nvContentPartPr>
            <p14:xfrm>
              <a:off x="12768263" y="5567363"/>
              <a:ext cx="1587" cy="1587"/>
            </p14:xfrm>
          </p:contentPart>
        </mc:Choice>
        <mc:Fallback>
          <p:pic>
            <p:nvPicPr>
              <p:cNvPr id="9235" name="Ink 53">
                <a:extLst>
                  <a:ext uri="{FF2B5EF4-FFF2-40B4-BE49-F238E27FC236}">
                    <a16:creationId xmlns:a16="http://schemas.microsoft.com/office/drawing/2014/main" id="{C6AAD6AC-F37E-4193-A285-B1B899174C72}"/>
                  </a:ext>
                </a:extLst>
              </p:cNvPr>
              <p:cNvPicPr>
                <a:picLocks noRot="1" noChangeAspect="1" noEditPoints="1" noChangeArrowheads="1" noChangeShapeType="1"/>
              </p:cNvPicPr>
              <p:nvPr/>
            </p:nvPicPr>
            <p:blipFill>
              <a:blip r:embed="rId13"/>
              <a:stretch>
                <a:fillRect/>
              </a:stretch>
            </p:blipFill>
            <p:spPr>
              <a:xfrm>
                <a:off x="12727001" y="5526101"/>
                <a:ext cx="84111" cy="84111"/>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9236" name="Ink 50">
                <a:extLst>
                  <a:ext uri="{FF2B5EF4-FFF2-40B4-BE49-F238E27FC236}">
                    <a16:creationId xmlns:a16="http://schemas.microsoft.com/office/drawing/2014/main" id="{AA4A5FBB-128B-454C-AB81-21C1DD40E31B}"/>
                  </a:ext>
                </a:extLst>
              </p14:cNvPr>
              <p14:cNvContentPartPr>
                <a14:cpLocks xmlns:a14="http://schemas.microsoft.com/office/drawing/2010/main" noRot="1" noChangeAspect="1" noEditPoints="1" noChangeArrowheads="1" noChangeShapeType="1"/>
              </p14:cNvContentPartPr>
              <p14:nvPr/>
            </p14:nvContentPartPr>
            <p14:xfrm>
              <a:off x="4932363" y="5229225"/>
              <a:ext cx="85725" cy="109538"/>
            </p14:xfrm>
          </p:contentPart>
        </mc:Choice>
        <mc:Fallback>
          <p:pic>
            <p:nvPicPr>
              <p:cNvPr id="9236" name="Ink 50">
                <a:extLst>
                  <a:ext uri="{FF2B5EF4-FFF2-40B4-BE49-F238E27FC236}">
                    <a16:creationId xmlns:a16="http://schemas.microsoft.com/office/drawing/2014/main" id="{AA4A5FBB-128B-454C-AB81-21C1DD40E31B}"/>
                  </a:ext>
                </a:extLst>
              </p:cNvPr>
              <p:cNvPicPr>
                <a:picLocks noRot="1" noChangeAspect="1" noEditPoints="1" noChangeArrowheads="1" noChangeShapeType="1"/>
              </p:cNvPicPr>
              <p:nvPr/>
            </p:nvPicPr>
            <p:blipFill>
              <a:blip r:embed="rId39"/>
              <a:stretch>
                <a:fillRect/>
              </a:stretch>
            </p:blipFill>
            <p:spPr>
              <a:xfrm>
                <a:off x="4923037" y="5219732"/>
                <a:ext cx="104376" cy="128525"/>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9237" name="Ink 44">
                <a:extLst>
                  <a:ext uri="{FF2B5EF4-FFF2-40B4-BE49-F238E27FC236}">
                    <a16:creationId xmlns:a16="http://schemas.microsoft.com/office/drawing/2014/main" id="{AB9BA200-4075-4DCA-BF29-4D41160CE350}"/>
                  </a:ext>
                </a:extLst>
              </p14:cNvPr>
              <p14:cNvContentPartPr>
                <a14:cpLocks xmlns:a14="http://schemas.microsoft.com/office/drawing/2010/main" noRot="1" noChangeAspect="1" noEditPoints="1" noChangeArrowheads="1" noChangeShapeType="1"/>
              </p14:cNvContentPartPr>
              <p14:nvPr/>
            </p14:nvContentPartPr>
            <p14:xfrm>
              <a:off x="5148263" y="5157788"/>
              <a:ext cx="14287" cy="9525"/>
            </p14:xfrm>
          </p:contentPart>
        </mc:Choice>
        <mc:Fallback>
          <p:pic>
            <p:nvPicPr>
              <p:cNvPr id="9237" name="Ink 44">
                <a:extLst>
                  <a:ext uri="{FF2B5EF4-FFF2-40B4-BE49-F238E27FC236}">
                    <a16:creationId xmlns:a16="http://schemas.microsoft.com/office/drawing/2014/main" id="{AB9BA200-4075-4DCA-BF29-4D41160CE350}"/>
                  </a:ext>
                </a:extLst>
              </p:cNvPr>
              <p:cNvPicPr>
                <a:picLocks noRot="1" noChangeAspect="1" noEditPoints="1" noChangeArrowheads="1" noChangeShapeType="1"/>
              </p:cNvPicPr>
              <p:nvPr/>
            </p:nvPicPr>
            <p:blipFill>
              <a:blip r:embed="rId31"/>
              <a:stretch>
                <a:fillRect/>
              </a:stretch>
            </p:blipFill>
            <p:spPr>
              <a:xfrm>
                <a:off x="5137945" y="5144030"/>
                <a:ext cx="34924" cy="37042"/>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9238" name="Ink 56">
                <a:extLst>
                  <a:ext uri="{FF2B5EF4-FFF2-40B4-BE49-F238E27FC236}">
                    <a16:creationId xmlns:a16="http://schemas.microsoft.com/office/drawing/2014/main" id="{A8DE179B-DF23-4EDB-B62E-D7E83CBABC10}"/>
                  </a:ext>
                </a:extLst>
              </p14:cNvPr>
              <p14:cNvContentPartPr>
                <a14:cpLocks xmlns:a14="http://schemas.microsoft.com/office/drawing/2010/main" noRot="1" noChangeAspect="1" noEditPoints="1" noChangeArrowheads="1" noChangeShapeType="1"/>
              </p14:cNvContentPartPr>
              <p14:nvPr/>
            </p14:nvContentPartPr>
            <p14:xfrm>
              <a:off x="4932363" y="5229225"/>
              <a:ext cx="85725" cy="109538"/>
            </p14:xfrm>
          </p:contentPart>
        </mc:Choice>
        <mc:Fallback>
          <p:pic>
            <p:nvPicPr>
              <p:cNvPr id="9238" name="Ink 56">
                <a:extLst>
                  <a:ext uri="{FF2B5EF4-FFF2-40B4-BE49-F238E27FC236}">
                    <a16:creationId xmlns:a16="http://schemas.microsoft.com/office/drawing/2014/main" id="{A8DE179B-DF23-4EDB-B62E-D7E83CBABC10}"/>
                  </a:ext>
                </a:extLst>
              </p:cNvPr>
              <p:cNvPicPr>
                <a:picLocks noRot="1" noChangeAspect="1" noEditPoints="1" noChangeArrowheads="1" noChangeShapeType="1"/>
              </p:cNvPicPr>
              <p:nvPr/>
            </p:nvPicPr>
            <p:blipFill>
              <a:blip r:embed="rId39"/>
              <a:stretch>
                <a:fillRect/>
              </a:stretch>
            </p:blipFill>
            <p:spPr>
              <a:xfrm>
                <a:off x="4923037" y="5219732"/>
                <a:ext cx="104376" cy="128525"/>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9239" name="Ink 43">
                <a:extLst>
                  <a:ext uri="{FF2B5EF4-FFF2-40B4-BE49-F238E27FC236}">
                    <a16:creationId xmlns:a16="http://schemas.microsoft.com/office/drawing/2014/main" id="{00F56D19-157C-4A24-88B1-4879FB584D58}"/>
                  </a:ext>
                </a:extLst>
              </p14:cNvPr>
              <p14:cNvContentPartPr>
                <a14:cpLocks xmlns:a14="http://schemas.microsoft.com/office/drawing/2010/main" noRot="1" noChangeAspect="1" noEditPoints="1" noChangeArrowheads="1" noChangeShapeType="1"/>
              </p14:cNvContentPartPr>
              <p14:nvPr/>
            </p14:nvContentPartPr>
            <p14:xfrm>
              <a:off x="4859338" y="4941888"/>
              <a:ext cx="549275" cy="473075"/>
            </p14:xfrm>
          </p:contentPart>
        </mc:Choice>
        <mc:Fallback>
          <p:pic>
            <p:nvPicPr>
              <p:cNvPr id="9239" name="Ink 43">
                <a:extLst>
                  <a:ext uri="{FF2B5EF4-FFF2-40B4-BE49-F238E27FC236}">
                    <a16:creationId xmlns:a16="http://schemas.microsoft.com/office/drawing/2014/main" id="{00F56D19-157C-4A24-88B1-4879FB584D58}"/>
                  </a:ext>
                </a:extLst>
              </p:cNvPr>
              <p:cNvPicPr>
                <a:picLocks noRot="1" noChangeAspect="1" noEditPoints="1" noChangeArrowheads="1" noChangeShapeType="1"/>
              </p:cNvPicPr>
              <p:nvPr/>
            </p:nvPicPr>
            <p:blipFill>
              <a:blip r:embed="rId29"/>
              <a:stretch>
                <a:fillRect/>
              </a:stretch>
            </p:blipFill>
            <p:spPr>
              <a:xfrm>
                <a:off x="4849961" y="4932549"/>
                <a:ext cx="568029" cy="491754"/>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9240" name="Ink 58">
                <a:extLst>
                  <a:ext uri="{FF2B5EF4-FFF2-40B4-BE49-F238E27FC236}">
                    <a16:creationId xmlns:a16="http://schemas.microsoft.com/office/drawing/2014/main" id="{1A624507-31EE-4B30-947B-8361C37184A0}"/>
                  </a:ext>
                </a:extLst>
              </p14:cNvPr>
              <p14:cNvContentPartPr>
                <a14:cpLocks xmlns:a14="http://schemas.microsoft.com/office/drawing/2010/main" noRot="1" noChangeAspect="1" noEditPoints="1" noChangeArrowheads="1" noChangeShapeType="1"/>
              </p14:cNvContentPartPr>
              <p14:nvPr/>
            </p14:nvContentPartPr>
            <p14:xfrm>
              <a:off x="5148263" y="5157788"/>
              <a:ext cx="14287" cy="9525"/>
            </p14:xfrm>
          </p:contentPart>
        </mc:Choice>
        <mc:Fallback>
          <p:pic>
            <p:nvPicPr>
              <p:cNvPr id="9240" name="Ink 58">
                <a:extLst>
                  <a:ext uri="{FF2B5EF4-FFF2-40B4-BE49-F238E27FC236}">
                    <a16:creationId xmlns:a16="http://schemas.microsoft.com/office/drawing/2014/main" id="{1A624507-31EE-4B30-947B-8361C37184A0}"/>
                  </a:ext>
                </a:extLst>
              </p:cNvPr>
              <p:cNvPicPr>
                <a:picLocks noRot="1" noChangeAspect="1" noEditPoints="1" noChangeArrowheads="1" noChangeShapeType="1"/>
              </p:cNvPicPr>
              <p:nvPr/>
            </p:nvPicPr>
            <p:blipFill>
              <a:blip r:embed="rId31"/>
              <a:stretch>
                <a:fillRect/>
              </a:stretch>
            </p:blipFill>
            <p:spPr>
              <a:xfrm>
                <a:off x="5137945" y="5144030"/>
                <a:ext cx="34924" cy="37042"/>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9241" name="Ink 59">
                <a:extLst>
                  <a:ext uri="{FF2B5EF4-FFF2-40B4-BE49-F238E27FC236}">
                    <a16:creationId xmlns:a16="http://schemas.microsoft.com/office/drawing/2014/main" id="{75E5FC5F-9712-4BA6-B935-42F0008B30FA}"/>
                  </a:ext>
                </a:extLst>
              </p14:cNvPr>
              <p14:cNvContentPartPr>
                <a14:cpLocks xmlns:a14="http://schemas.microsoft.com/office/drawing/2010/main" noRot="1" noChangeAspect="1" noEditPoints="1" noChangeArrowheads="1" noChangeShapeType="1"/>
              </p14:cNvContentPartPr>
              <p14:nvPr/>
            </p14:nvContentPartPr>
            <p14:xfrm>
              <a:off x="4932363" y="5229225"/>
              <a:ext cx="85725" cy="109538"/>
            </p14:xfrm>
          </p:contentPart>
        </mc:Choice>
        <mc:Fallback>
          <p:pic>
            <p:nvPicPr>
              <p:cNvPr id="9241" name="Ink 59">
                <a:extLst>
                  <a:ext uri="{FF2B5EF4-FFF2-40B4-BE49-F238E27FC236}">
                    <a16:creationId xmlns:a16="http://schemas.microsoft.com/office/drawing/2014/main" id="{75E5FC5F-9712-4BA6-B935-42F0008B30FA}"/>
                  </a:ext>
                </a:extLst>
              </p:cNvPr>
              <p:cNvPicPr>
                <a:picLocks noRot="1" noChangeAspect="1" noEditPoints="1" noChangeArrowheads="1" noChangeShapeType="1"/>
              </p:cNvPicPr>
              <p:nvPr/>
            </p:nvPicPr>
            <p:blipFill>
              <a:blip r:embed="rId39"/>
              <a:stretch>
                <a:fillRect/>
              </a:stretch>
            </p:blipFill>
            <p:spPr>
              <a:xfrm>
                <a:off x="4923037" y="5219732"/>
                <a:ext cx="104376" cy="128525"/>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0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30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30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28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3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23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23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23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Foliennummernplatzhalter 5">
            <a:extLst>
              <a:ext uri="{FF2B5EF4-FFF2-40B4-BE49-F238E27FC236}">
                <a16:creationId xmlns:a16="http://schemas.microsoft.com/office/drawing/2014/main" id="{49037626-C4DD-469F-B97F-DE415673D90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DCC976C-2F93-4178-95AB-B53D6EE51BF2}" type="slidenum">
              <a:rPr lang="de-DE" altLang="de-DE" sz="1400"/>
              <a:pPr eaLnBrk="1" hangingPunct="1"/>
              <a:t>12</a:t>
            </a:fld>
            <a:endParaRPr lang="de-DE" altLang="de-DE" sz="1400"/>
          </a:p>
        </p:txBody>
      </p:sp>
      <p:sp>
        <p:nvSpPr>
          <p:cNvPr id="10249" name="Rectangle 2">
            <a:extLst>
              <a:ext uri="{FF2B5EF4-FFF2-40B4-BE49-F238E27FC236}">
                <a16:creationId xmlns:a16="http://schemas.microsoft.com/office/drawing/2014/main" id="{11B9EA57-9C7B-442C-BAC8-7721F3D7F182}"/>
              </a:ext>
            </a:extLst>
          </p:cNvPr>
          <p:cNvSpPr>
            <a:spLocks noGrp="1" noChangeArrowheads="1"/>
          </p:cNvSpPr>
          <p:nvPr>
            <p:ph type="ctrTitle"/>
          </p:nvPr>
        </p:nvSpPr>
        <p:spPr>
          <a:xfrm>
            <a:off x="323850" y="260350"/>
            <a:ext cx="8604250" cy="1152525"/>
          </a:xfrm>
        </p:spPr>
        <p:txBody>
          <a:bodyPr/>
          <a:lstStyle/>
          <a:p>
            <a:pPr algn="l" eaLnBrk="1" hangingPunct="1"/>
            <a:r>
              <a:rPr lang="de-DE" altLang="de-DE" sz="4000"/>
              <a:t>Gegenbeispiel</a:t>
            </a:r>
          </a:p>
        </p:txBody>
      </p:sp>
      <p:sp>
        <p:nvSpPr>
          <p:cNvPr id="10250" name="Text Box 3">
            <a:extLst>
              <a:ext uri="{FF2B5EF4-FFF2-40B4-BE49-F238E27FC236}">
                <a16:creationId xmlns:a16="http://schemas.microsoft.com/office/drawing/2014/main" id="{A2D0FA5F-E277-4CD2-9E1D-A278E917CD1C}"/>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0251" name="Text Box 4">
            <a:extLst>
              <a:ext uri="{FF2B5EF4-FFF2-40B4-BE49-F238E27FC236}">
                <a16:creationId xmlns:a16="http://schemas.microsoft.com/office/drawing/2014/main" id="{F9A7E761-1B24-4D14-BFBC-95815D85ABD8}"/>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0252" name="Picture 14">
            <a:extLst>
              <a:ext uri="{FF2B5EF4-FFF2-40B4-BE49-F238E27FC236}">
                <a16:creationId xmlns:a16="http://schemas.microsoft.com/office/drawing/2014/main" id="{03F3EF23-3ABC-42D4-A760-B9AA25E81F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7238" y="3424238"/>
            <a:ext cx="7937" cy="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3" name="Picture 15">
            <a:extLst>
              <a:ext uri="{FF2B5EF4-FFF2-40B4-BE49-F238E27FC236}">
                <a16:creationId xmlns:a16="http://schemas.microsoft.com/office/drawing/2014/main" id="{4DB00D96-BCBF-423C-8BBE-FE499E4863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60350"/>
            <a:ext cx="4259263"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4" name="Picture 16">
            <a:extLst>
              <a:ext uri="{FF2B5EF4-FFF2-40B4-BE49-F238E27FC236}">
                <a16:creationId xmlns:a16="http://schemas.microsoft.com/office/drawing/2014/main" id="{A5FC1650-0E33-48A0-9ED9-E816F1CAF5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3500438"/>
            <a:ext cx="579913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5" name="Textfeld 11">
            <a:extLst>
              <a:ext uri="{FF2B5EF4-FFF2-40B4-BE49-F238E27FC236}">
                <a16:creationId xmlns:a16="http://schemas.microsoft.com/office/drawing/2014/main" id="{5833E7C7-675F-487A-AD03-CD2814FF27C7}"/>
              </a:ext>
            </a:extLst>
          </p:cNvPr>
          <p:cNvSpPr txBox="1">
            <a:spLocks noChangeArrowheads="1"/>
          </p:cNvSpPr>
          <p:nvPr/>
        </p:nvSpPr>
        <p:spPr bwMode="auto">
          <a:xfrm>
            <a:off x="395288" y="1341438"/>
            <a:ext cx="46228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5 ist ungerade,</a:t>
            </a:r>
          </a:p>
          <a:p>
            <a:pPr eaLnBrk="1" hangingPunct="1"/>
            <a:r>
              <a:rPr lang="de-DE" altLang="de-DE"/>
              <a:t>dennoch erreichen die Potenzen</a:t>
            </a:r>
          </a:p>
          <a:p>
            <a:pPr eaLnBrk="1" hangingPunct="1"/>
            <a:r>
              <a:rPr lang="de-DE" altLang="de-DE"/>
              <a:t>modulo 10 </a:t>
            </a:r>
          </a:p>
          <a:p>
            <a:pPr eaLnBrk="1" hangingPunct="1"/>
            <a:r>
              <a:rPr lang="de-DE" altLang="de-DE"/>
              <a:t>niemals wieder die 1</a:t>
            </a:r>
          </a:p>
        </p:txBody>
      </p:sp>
      <p:sp>
        <p:nvSpPr>
          <p:cNvPr id="10256" name="Textfeld 12">
            <a:extLst>
              <a:ext uri="{FF2B5EF4-FFF2-40B4-BE49-F238E27FC236}">
                <a16:creationId xmlns:a16="http://schemas.microsoft.com/office/drawing/2014/main" id="{1AC6E163-5828-4507-A44D-B704DCF60A50}"/>
              </a:ext>
            </a:extLst>
          </p:cNvPr>
          <p:cNvSpPr txBox="1">
            <a:spLocks noChangeArrowheads="1"/>
          </p:cNvSpPr>
          <p:nvPr/>
        </p:nvSpPr>
        <p:spPr bwMode="auto">
          <a:xfrm>
            <a:off x="395288" y="2924175"/>
            <a:ext cx="48244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600"/>
              <a:t>Beweis von „niemals“: Multipliziere schriftlich eine </a:t>
            </a:r>
          </a:p>
          <a:p>
            <a:pPr eaLnBrk="1" hangingPunct="1"/>
            <a:r>
              <a:rPr lang="de-DE" altLang="de-DE" sz="1600"/>
              <a:t>Zahl mit 5 am Ende mit der Zahl 5, dann entsteht</a:t>
            </a:r>
          </a:p>
          <a:p>
            <a:pPr eaLnBrk="1" hangingPunct="1"/>
            <a:r>
              <a:rPr lang="de-DE" altLang="de-DE" sz="1600"/>
              <a:t>als letzte Ziffer 5.</a:t>
            </a:r>
          </a:p>
        </p:txBody>
      </p:sp>
      <p:sp>
        <p:nvSpPr>
          <p:cNvPr id="14" name="Textfeld 13">
            <a:extLst>
              <a:ext uri="{FF2B5EF4-FFF2-40B4-BE49-F238E27FC236}">
                <a16:creationId xmlns:a16="http://schemas.microsoft.com/office/drawing/2014/main" id="{1898F516-8468-4C65-AC59-44C15BBF5EF0}"/>
              </a:ext>
            </a:extLst>
          </p:cNvPr>
          <p:cNvSpPr txBox="1">
            <a:spLocks noChangeArrowheads="1"/>
          </p:cNvSpPr>
          <p:nvPr/>
        </p:nvSpPr>
        <p:spPr bwMode="auto">
          <a:xfrm>
            <a:off x="179388" y="4221163"/>
            <a:ext cx="24415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Vermutung</a:t>
            </a:r>
          </a:p>
          <a:p>
            <a:pPr eaLnBrk="1" hangingPunct="1"/>
            <a:r>
              <a:rPr lang="de-DE" altLang="de-DE"/>
              <a:t>Hypothese</a:t>
            </a:r>
          </a:p>
          <a:p>
            <a:pPr eaLnBrk="1" hangingPunct="1"/>
            <a:r>
              <a:rPr lang="de-DE" altLang="de-DE">
                <a:solidFill>
                  <a:srgbClr val="CC00CC"/>
                </a:solidFill>
              </a:rPr>
              <a:t>Theorie (i.S.WT)</a:t>
            </a:r>
          </a:p>
        </p:txBody>
      </p:sp>
      <p:sp>
        <p:nvSpPr>
          <p:cNvPr id="15" name="Textfeld 14">
            <a:extLst>
              <a:ext uri="{FF2B5EF4-FFF2-40B4-BE49-F238E27FC236}">
                <a16:creationId xmlns:a16="http://schemas.microsoft.com/office/drawing/2014/main" id="{3740583D-E37A-429F-8A63-94BD82BD1D15}"/>
              </a:ext>
            </a:extLst>
          </p:cNvPr>
          <p:cNvSpPr txBox="1">
            <a:spLocks noChangeArrowheads="1"/>
          </p:cNvSpPr>
          <p:nvPr/>
        </p:nvSpPr>
        <p:spPr bwMode="auto">
          <a:xfrm>
            <a:off x="2849563" y="4508500"/>
            <a:ext cx="6294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CC00CC"/>
                </a:solidFill>
              </a:rPr>
              <a:t>Ist a ungerade, dann gibt es Potenzen a^k=1</a:t>
            </a:r>
          </a:p>
        </p:txBody>
      </p:sp>
      <p:sp>
        <p:nvSpPr>
          <p:cNvPr id="16" name="Textfeld 15">
            <a:extLst>
              <a:ext uri="{FF2B5EF4-FFF2-40B4-BE49-F238E27FC236}">
                <a16:creationId xmlns:a16="http://schemas.microsoft.com/office/drawing/2014/main" id="{F83F38DE-8B0E-4F38-8F25-92B37D596383}"/>
              </a:ext>
            </a:extLst>
          </p:cNvPr>
          <p:cNvSpPr txBox="1">
            <a:spLocks noChangeArrowheads="1"/>
          </p:cNvSpPr>
          <p:nvPr/>
        </p:nvSpPr>
        <p:spPr bwMode="auto">
          <a:xfrm>
            <a:off x="395288" y="3860800"/>
            <a:ext cx="64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Die</a:t>
            </a:r>
          </a:p>
        </p:txBody>
      </p:sp>
      <p:sp>
        <p:nvSpPr>
          <p:cNvPr id="17" name="Textfeld 16">
            <a:extLst>
              <a:ext uri="{FF2B5EF4-FFF2-40B4-BE49-F238E27FC236}">
                <a16:creationId xmlns:a16="http://schemas.microsoft.com/office/drawing/2014/main" id="{F4107734-5DCB-4853-A4CF-FA64A5F34073}"/>
              </a:ext>
            </a:extLst>
          </p:cNvPr>
          <p:cNvSpPr txBox="1">
            <a:spLocks noChangeArrowheads="1"/>
          </p:cNvSpPr>
          <p:nvPr/>
        </p:nvSpPr>
        <p:spPr bwMode="auto">
          <a:xfrm>
            <a:off x="539750" y="5373688"/>
            <a:ext cx="72056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FF0000"/>
                </a:solidFill>
              </a:rPr>
              <a:t>ist falsch, sie ist durch ein </a:t>
            </a:r>
          </a:p>
          <a:p>
            <a:pPr eaLnBrk="1" hangingPunct="1"/>
            <a:r>
              <a:rPr lang="de-DE" altLang="de-DE" sz="4000">
                <a:solidFill>
                  <a:srgbClr val="FF0000"/>
                </a:solidFill>
              </a:rPr>
              <a:t>einziges Gegenbeispiel </a:t>
            </a:r>
            <a:r>
              <a:rPr lang="de-DE" altLang="de-DE">
                <a:solidFill>
                  <a:srgbClr val="FF0000"/>
                </a:solidFill>
              </a:rPr>
              <a:t>„falsifiziert“.</a:t>
            </a:r>
          </a:p>
        </p:txBody>
      </p:sp>
      <mc:AlternateContent xmlns:mc="http://schemas.openxmlformats.org/markup-compatibility/2006">
        <mc:Choice xmlns:p14="http://schemas.microsoft.com/office/powerpoint/2010/main" Requires="p14">
          <p:contentPart p14:bwMode="auto" r:id="rId6">
            <p14:nvContentPartPr>
              <p14:cNvPr id="10242" name="Ink 9">
                <a:extLst>
                  <a:ext uri="{FF2B5EF4-FFF2-40B4-BE49-F238E27FC236}">
                    <a16:creationId xmlns:a16="http://schemas.microsoft.com/office/drawing/2014/main" id="{7BD9705B-3C06-45DE-A8DC-B828CE394137}"/>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0242" name="Ink 9">
                <a:extLst>
                  <a:ext uri="{FF2B5EF4-FFF2-40B4-BE49-F238E27FC236}">
                    <a16:creationId xmlns:a16="http://schemas.microsoft.com/office/drawing/2014/main" id="{7BD9705B-3C06-45DE-A8DC-B828CE394137}"/>
                  </a:ext>
                </a:extLst>
              </p:cNvPr>
              <p:cNvPicPr>
                <a:picLocks noRot="1" noChangeAspect="1" noEditPoints="1" noChangeArrowheads="1" noChangeShapeType="1"/>
              </p:cNvPicPr>
              <p:nvPr/>
            </p:nvPicPr>
            <p:blipFill>
              <a:blip r:embed="rId7"/>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0243" name="Ink 10">
                <a:extLst>
                  <a:ext uri="{FF2B5EF4-FFF2-40B4-BE49-F238E27FC236}">
                    <a16:creationId xmlns:a16="http://schemas.microsoft.com/office/drawing/2014/main" id="{C6235B54-6989-4DAE-A09C-77C906F8A9F6}"/>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0243" name="Ink 10">
                <a:extLst>
                  <a:ext uri="{FF2B5EF4-FFF2-40B4-BE49-F238E27FC236}">
                    <a16:creationId xmlns:a16="http://schemas.microsoft.com/office/drawing/2014/main" id="{C6235B54-6989-4DAE-A09C-77C906F8A9F6}"/>
                  </a:ext>
                </a:extLst>
              </p:cNvPr>
              <p:cNvPicPr>
                <a:picLocks noRot="1" noChangeAspect="1" noEditPoints="1" noChangeArrowheads="1" noChangeShapeType="1"/>
              </p:cNvPicPr>
              <p:nvPr/>
            </p:nvPicPr>
            <p:blipFill>
              <a:blip r:embed="rId7"/>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0244" name="Ink 11">
                <a:extLst>
                  <a:ext uri="{FF2B5EF4-FFF2-40B4-BE49-F238E27FC236}">
                    <a16:creationId xmlns:a16="http://schemas.microsoft.com/office/drawing/2014/main" id="{886E7B04-D4FB-4465-8D74-88C42CF775D4}"/>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0244" name="Ink 11">
                <a:extLst>
                  <a:ext uri="{FF2B5EF4-FFF2-40B4-BE49-F238E27FC236}">
                    <a16:creationId xmlns:a16="http://schemas.microsoft.com/office/drawing/2014/main" id="{886E7B04-D4FB-4465-8D74-88C42CF775D4}"/>
                  </a:ext>
                </a:extLst>
              </p:cNvPr>
              <p:cNvPicPr>
                <a:picLocks noRot="1" noChangeAspect="1" noEditPoints="1" noChangeArrowheads="1" noChangeShapeType="1"/>
              </p:cNvPicPr>
              <p:nvPr/>
            </p:nvPicPr>
            <p:blipFill>
              <a:blip r:embed="rId7"/>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0245" name="Ink 12">
                <a:extLst>
                  <a:ext uri="{FF2B5EF4-FFF2-40B4-BE49-F238E27FC236}">
                    <a16:creationId xmlns:a16="http://schemas.microsoft.com/office/drawing/2014/main" id="{DFFA2B7A-733D-4971-B3AD-7E8BCB22C3DB}"/>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0245" name="Ink 12">
                <a:extLst>
                  <a:ext uri="{FF2B5EF4-FFF2-40B4-BE49-F238E27FC236}">
                    <a16:creationId xmlns:a16="http://schemas.microsoft.com/office/drawing/2014/main" id="{DFFA2B7A-733D-4971-B3AD-7E8BCB22C3DB}"/>
                  </a:ext>
                </a:extLst>
              </p:cNvPr>
              <p:cNvPicPr>
                <a:picLocks noRot="1" noChangeAspect="1" noEditPoints="1" noChangeArrowheads="1" noChangeShapeType="1"/>
              </p:cNvPicPr>
              <p:nvPr/>
            </p:nvPicPr>
            <p:blipFill>
              <a:blip r:embed="rId7"/>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0246" name="Ink 13">
                <a:extLst>
                  <a:ext uri="{FF2B5EF4-FFF2-40B4-BE49-F238E27FC236}">
                    <a16:creationId xmlns:a16="http://schemas.microsoft.com/office/drawing/2014/main" id="{908D15F2-5FD3-4DAB-9479-E3B79817EDF8}"/>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0246" name="Ink 13">
                <a:extLst>
                  <a:ext uri="{FF2B5EF4-FFF2-40B4-BE49-F238E27FC236}">
                    <a16:creationId xmlns:a16="http://schemas.microsoft.com/office/drawing/2014/main" id="{908D15F2-5FD3-4DAB-9479-E3B79817EDF8}"/>
                  </a:ext>
                </a:extLst>
              </p:cNvPr>
              <p:cNvPicPr>
                <a:picLocks noRot="1" noChangeAspect="1" noEditPoints="1" noChangeArrowheads="1" noChangeShapeType="1"/>
              </p:cNvPicPr>
              <p:nvPr/>
            </p:nvPicPr>
            <p:blipFill>
              <a:blip r:embed="rId7"/>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0247" name="Ink 18">
                <a:extLst>
                  <a:ext uri="{FF2B5EF4-FFF2-40B4-BE49-F238E27FC236}">
                    <a16:creationId xmlns:a16="http://schemas.microsoft.com/office/drawing/2014/main" id="{5885599F-98B6-40AF-882A-F656F929F18E}"/>
                  </a:ext>
                </a:extLst>
              </p14:cNvPr>
              <p14:cNvContentPartPr>
                <a14:cpLocks xmlns:a14="http://schemas.microsoft.com/office/drawing/2010/main" noRot="1" noChangeAspect="1" noEditPoints="1" noChangeArrowheads="1" noChangeShapeType="1"/>
              </p14:cNvContentPartPr>
              <p14:nvPr/>
            </p14:nvContentPartPr>
            <p14:xfrm>
              <a:off x="2195513" y="3933825"/>
              <a:ext cx="530225" cy="1557338"/>
            </p14:xfrm>
          </p:contentPart>
        </mc:Choice>
        <mc:Fallback>
          <p:pic>
            <p:nvPicPr>
              <p:cNvPr id="10247" name="Ink 18">
                <a:extLst>
                  <a:ext uri="{FF2B5EF4-FFF2-40B4-BE49-F238E27FC236}">
                    <a16:creationId xmlns:a16="http://schemas.microsoft.com/office/drawing/2014/main" id="{5885599F-98B6-40AF-882A-F656F929F18E}"/>
                  </a:ext>
                </a:extLst>
              </p:cNvPr>
              <p:cNvPicPr>
                <a:picLocks noRot="1" noChangeAspect="1" noEditPoints="1" noChangeArrowheads="1" noChangeShapeType="1"/>
              </p:cNvPicPr>
              <p:nvPr/>
            </p:nvPicPr>
            <p:blipFill>
              <a:blip r:embed="rId13"/>
              <a:stretch>
                <a:fillRect/>
              </a:stretch>
            </p:blipFill>
            <p:spPr>
              <a:xfrm>
                <a:off x="2186109" y="3924439"/>
                <a:ext cx="549032" cy="157611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1000" fill="hold"/>
                                        <p:tgtEl>
                                          <p:spTgt spid="17"/>
                                        </p:tgtEl>
                                        <p:attrNameLst>
                                          <p:attrName>ppt_w</p:attrName>
                                        </p:attrNameLst>
                                      </p:cBhvr>
                                      <p:tavLst>
                                        <p:tav tm="0">
                                          <p:val>
                                            <p:fltVal val="0"/>
                                          </p:val>
                                        </p:tav>
                                        <p:tav tm="100000">
                                          <p:val>
                                            <p:strVal val="#ppt_w"/>
                                          </p:val>
                                        </p:tav>
                                      </p:tavLst>
                                    </p:anim>
                                    <p:anim calcmode="lin" valueType="num">
                                      <p:cBhvr>
                                        <p:cTn id="18" dur="1000" fill="hold"/>
                                        <p:tgtEl>
                                          <p:spTgt spid="17"/>
                                        </p:tgtEl>
                                        <p:attrNameLst>
                                          <p:attrName>ppt_h</p:attrName>
                                        </p:attrNameLst>
                                      </p:cBhvr>
                                      <p:tavLst>
                                        <p:tav tm="0">
                                          <p:val>
                                            <p:fltVal val="0"/>
                                          </p:val>
                                        </p:tav>
                                        <p:tav tm="100000">
                                          <p:val>
                                            <p:strVal val="#ppt_h"/>
                                          </p:val>
                                        </p:tav>
                                      </p:tavLst>
                                    </p:anim>
                                    <p:anim calcmode="lin" valueType="num">
                                      <p:cBhvr>
                                        <p:cTn id="19"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1" name="Picture 8">
            <a:extLst>
              <a:ext uri="{FF2B5EF4-FFF2-40B4-BE49-F238E27FC236}">
                <a16:creationId xmlns:a16="http://schemas.microsoft.com/office/drawing/2014/main" id="{604F00C0-1663-4BAC-A809-855732FB97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3" y="2997200"/>
            <a:ext cx="3314700"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Foliennummernplatzhalter 5">
            <a:extLst>
              <a:ext uri="{FF2B5EF4-FFF2-40B4-BE49-F238E27FC236}">
                <a16:creationId xmlns:a16="http://schemas.microsoft.com/office/drawing/2014/main" id="{30A3C581-A193-4847-B94F-16EF7D050B5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219BFD5-52F3-49CF-8775-7E39ACE606F6}" type="slidenum">
              <a:rPr lang="de-DE" altLang="de-DE" sz="1400"/>
              <a:pPr eaLnBrk="1" hangingPunct="1"/>
              <a:t>13</a:t>
            </a:fld>
            <a:endParaRPr lang="de-DE" altLang="de-DE" sz="1400"/>
          </a:p>
        </p:txBody>
      </p:sp>
      <p:sp>
        <p:nvSpPr>
          <p:cNvPr id="11273" name="Rectangle 2">
            <a:extLst>
              <a:ext uri="{FF2B5EF4-FFF2-40B4-BE49-F238E27FC236}">
                <a16:creationId xmlns:a16="http://schemas.microsoft.com/office/drawing/2014/main" id="{9B50C636-070D-4D45-989B-0765A8FF746B}"/>
              </a:ext>
            </a:extLst>
          </p:cNvPr>
          <p:cNvSpPr>
            <a:spLocks noGrp="1" noChangeArrowheads="1"/>
          </p:cNvSpPr>
          <p:nvPr>
            <p:ph type="ctrTitle"/>
          </p:nvPr>
        </p:nvSpPr>
        <p:spPr>
          <a:xfrm>
            <a:off x="323850" y="260350"/>
            <a:ext cx="8604250" cy="1152525"/>
          </a:xfrm>
        </p:spPr>
        <p:txBody>
          <a:bodyPr/>
          <a:lstStyle/>
          <a:p>
            <a:pPr algn="l" eaLnBrk="1" hangingPunct="1"/>
            <a:r>
              <a:rPr lang="de-DE" altLang="de-DE" sz="4000"/>
              <a:t>Suche nach einer neuen</a:t>
            </a:r>
          </a:p>
        </p:txBody>
      </p:sp>
      <p:sp>
        <p:nvSpPr>
          <p:cNvPr id="11274" name="Text Box 3">
            <a:extLst>
              <a:ext uri="{FF2B5EF4-FFF2-40B4-BE49-F238E27FC236}">
                <a16:creationId xmlns:a16="http://schemas.microsoft.com/office/drawing/2014/main" id="{AF7A8D16-5472-4B3B-83E8-0FACE6FC1962}"/>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1275" name="Text Box 4">
            <a:extLst>
              <a:ext uri="{FF2B5EF4-FFF2-40B4-BE49-F238E27FC236}">
                <a16:creationId xmlns:a16="http://schemas.microsoft.com/office/drawing/2014/main" id="{078E5BC1-2E95-4BDB-98D9-874C48202271}"/>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1276" name="Picture 14">
            <a:extLst>
              <a:ext uri="{FF2B5EF4-FFF2-40B4-BE49-F238E27FC236}">
                <a16:creationId xmlns:a16="http://schemas.microsoft.com/office/drawing/2014/main" id="{F311CAB5-9DE6-4DB4-9EE2-3CCBF415EB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7238" y="3424238"/>
            <a:ext cx="7937" cy="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feld 13">
            <a:extLst>
              <a:ext uri="{FF2B5EF4-FFF2-40B4-BE49-F238E27FC236}">
                <a16:creationId xmlns:a16="http://schemas.microsoft.com/office/drawing/2014/main" id="{2FBFBDE1-F095-4ED2-AE21-C463904AA766}"/>
              </a:ext>
            </a:extLst>
          </p:cNvPr>
          <p:cNvSpPr txBox="1">
            <a:spLocks noChangeArrowheads="1"/>
          </p:cNvSpPr>
          <p:nvPr/>
        </p:nvSpPr>
        <p:spPr bwMode="auto">
          <a:xfrm>
            <a:off x="6011863" y="260350"/>
            <a:ext cx="24415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Vermutung</a:t>
            </a:r>
          </a:p>
          <a:p>
            <a:pPr eaLnBrk="1" hangingPunct="1"/>
            <a:r>
              <a:rPr lang="de-DE" altLang="de-DE"/>
              <a:t>Hypothese</a:t>
            </a:r>
          </a:p>
          <a:p>
            <a:pPr eaLnBrk="1" hangingPunct="1"/>
            <a:r>
              <a:rPr lang="de-DE" altLang="de-DE">
                <a:solidFill>
                  <a:srgbClr val="CC00CC"/>
                </a:solidFill>
              </a:rPr>
              <a:t>Theorie (i.S.WT)</a:t>
            </a:r>
          </a:p>
        </p:txBody>
      </p:sp>
      <p:sp>
        <p:nvSpPr>
          <p:cNvPr id="15" name="Textfeld 14">
            <a:extLst>
              <a:ext uri="{FF2B5EF4-FFF2-40B4-BE49-F238E27FC236}">
                <a16:creationId xmlns:a16="http://schemas.microsoft.com/office/drawing/2014/main" id="{64A7B1FD-2215-4BC9-91A4-E20BCB85FC6C}"/>
              </a:ext>
            </a:extLst>
          </p:cNvPr>
          <p:cNvSpPr txBox="1">
            <a:spLocks noChangeArrowheads="1"/>
          </p:cNvSpPr>
          <p:nvPr/>
        </p:nvSpPr>
        <p:spPr bwMode="auto">
          <a:xfrm>
            <a:off x="827088" y="1484313"/>
            <a:ext cx="68722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de-DE" altLang="de-DE">
                <a:solidFill>
                  <a:srgbClr val="CC00CC"/>
                </a:solidFill>
              </a:rPr>
              <a:t>Ist a teilerfremd zu m, dann gibt es Potenzen mit </a:t>
            </a:r>
          </a:p>
          <a:p>
            <a:pPr algn="ctr" eaLnBrk="1" hangingPunct="1"/>
            <a:r>
              <a:rPr lang="de-DE" altLang="de-DE">
                <a:solidFill>
                  <a:srgbClr val="CC00CC"/>
                </a:solidFill>
              </a:rPr>
              <a:t>a^k=1  modulo m</a:t>
            </a:r>
          </a:p>
        </p:txBody>
      </p:sp>
      <p:sp>
        <p:nvSpPr>
          <p:cNvPr id="17" name="Textfeld 16">
            <a:extLst>
              <a:ext uri="{FF2B5EF4-FFF2-40B4-BE49-F238E27FC236}">
                <a16:creationId xmlns:a16="http://schemas.microsoft.com/office/drawing/2014/main" id="{2E5C1DDA-C012-4478-8FB5-D1135646E9B8}"/>
              </a:ext>
            </a:extLst>
          </p:cNvPr>
          <p:cNvSpPr txBox="1">
            <a:spLocks noChangeArrowheads="1"/>
          </p:cNvSpPr>
          <p:nvPr/>
        </p:nvSpPr>
        <p:spPr bwMode="auto">
          <a:xfrm>
            <a:off x="0" y="3357563"/>
            <a:ext cx="60118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FF0000"/>
                </a:solidFill>
              </a:rPr>
              <a:t>Der  „Falsifikationismus“ sucht nach neuen</a:t>
            </a:r>
          </a:p>
          <a:p>
            <a:pPr eaLnBrk="1" hangingPunct="1"/>
            <a:r>
              <a:rPr lang="de-DE" altLang="de-DE">
                <a:solidFill>
                  <a:srgbClr val="FF0000"/>
                </a:solidFill>
              </a:rPr>
              <a:t>Falsifikationen. (Popper)</a:t>
            </a:r>
          </a:p>
        </p:txBody>
      </p:sp>
      <p:sp>
        <p:nvSpPr>
          <p:cNvPr id="18" name="Textfeld 17">
            <a:extLst>
              <a:ext uri="{FF2B5EF4-FFF2-40B4-BE49-F238E27FC236}">
                <a16:creationId xmlns:a16="http://schemas.microsoft.com/office/drawing/2014/main" id="{AE16DA60-839D-46E7-8593-9432CBC92EA6}"/>
              </a:ext>
            </a:extLst>
          </p:cNvPr>
          <p:cNvSpPr txBox="1">
            <a:spLocks noChangeArrowheads="1"/>
          </p:cNvSpPr>
          <p:nvPr/>
        </p:nvSpPr>
        <p:spPr bwMode="auto">
          <a:xfrm>
            <a:off x="0" y="2349500"/>
            <a:ext cx="90725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Diese Aussage ist verträglich mit den bisherigen Beobachtungen.</a:t>
            </a:r>
          </a:p>
          <a:p>
            <a:pPr eaLnBrk="1" hangingPunct="1"/>
            <a:r>
              <a:rPr lang="de-DE" altLang="de-DE"/>
              <a:t>Wir beobachten weiter.</a:t>
            </a:r>
          </a:p>
        </p:txBody>
      </p:sp>
      <p:pic>
        <p:nvPicPr>
          <p:cNvPr id="11281" name="Picture 9">
            <a:extLst>
              <a:ext uri="{FF2B5EF4-FFF2-40B4-BE49-F238E27FC236}">
                <a16:creationId xmlns:a16="http://schemas.microsoft.com/office/drawing/2014/main" id="{5ACD3323-572E-45BC-B52B-E07562A7B8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652963"/>
            <a:ext cx="69881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feld 18">
            <a:extLst>
              <a:ext uri="{FF2B5EF4-FFF2-40B4-BE49-F238E27FC236}">
                <a16:creationId xmlns:a16="http://schemas.microsoft.com/office/drawing/2014/main" id="{0251CCAB-B7CB-4310-B1DF-202DC7A32236}"/>
              </a:ext>
            </a:extLst>
          </p:cNvPr>
          <p:cNvSpPr txBox="1">
            <a:spLocks noChangeArrowheads="1"/>
          </p:cNvSpPr>
          <p:nvPr/>
        </p:nvSpPr>
        <p:spPr bwMode="auto">
          <a:xfrm>
            <a:off x="0" y="5229225"/>
            <a:ext cx="67548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FF0000"/>
                </a:solidFill>
              </a:rPr>
              <a:t>Die  Mathematiker  suchen nach einem </a:t>
            </a:r>
          </a:p>
          <a:p>
            <a:pPr eaLnBrk="1" hangingPunct="1"/>
            <a:r>
              <a:rPr lang="de-DE" altLang="de-DE" sz="3600">
                <a:solidFill>
                  <a:srgbClr val="FF0000"/>
                </a:solidFill>
              </a:rPr>
              <a:t>Beweis</a:t>
            </a:r>
            <a:r>
              <a:rPr lang="de-DE" altLang="de-DE">
                <a:solidFill>
                  <a:srgbClr val="FF0000"/>
                </a:solidFill>
              </a:rPr>
              <a:t>, der auf schon Bewiesenem aufbaut.</a:t>
            </a:r>
            <a:endParaRPr lang="de-DE" altLang="de-DE" sz="3600">
              <a:solidFill>
                <a:srgbClr val="FF0000"/>
              </a:solidFill>
            </a:endParaRPr>
          </a:p>
        </p:txBody>
      </p:sp>
      <mc:AlternateContent xmlns:mc="http://schemas.openxmlformats.org/markup-compatibility/2006">
        <mc:Choice xmlns:p14="http://schemas.microsoft.com/office/powerpoint/2010/main" Requires="p14">
          <p:contentPart p14:bwMode="auto" r:id="rId6">
            <p14:nvContentPartPr>
              <p14:cNvPr id="11266" name="Ink 9">
                <a:extLst>
                  <a:ext uri="{FF2B5EF4-FFF2-40B4-BE49-F238E27FC236}">
                    <a16:creationId xmlns:a16="http://schemas.microsoft.com/office/drawing/2014/main" id="{84F9E141-63EB-4E98-AA7D-F29B8ACC5DE4}"/>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1266" name="Ink 9">
                <a:extLst>
                  <a:ext uri="{FF2B5EF4-FFF2-40B4-BE49-F238E27FC236}">
                    <a16:creationId xmlns:a16="http://schemas.microsoft.com/office/drawing/2014/main" id="{84F9E141-63EB-4E98-AA7D-F29B8ACC5DE4}"/>
                  </a:ext>
                </a:extLst>
              </p:cNvPr>
              <p:cNvPicPr>
                <a:picLocks noRot="1" noChangeAspect="1" noEditPoints="1" noChangeArrowheads="1" noChangeShapeType="1"/>
              </p:cNvPicPr>
              <p:nvPr/>
            </p:nvPicPr>
            <p:blipFill>
              <a:blip r:embed="rId7"/>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1267" name="Ink 10">
                <a:extLst>
                  <a:ext uri="{FF2B5EF4-FFF2-40B4-BE49-F238E27FC236}">
                    <a16:creationId xmlns:a16="http://schemas.microsoft.com/office/drawing/2014/main" id="{744B14C9-E501-47EE-99BF-B981F9D3AE02}"/>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1267" name="Ink 10">
                <a:extLst>
                  <a:ext uri="{FF2B5EF4-FFF2-40B4-BE49-F238E27FC236}">
                    <a16:creationId xmlns:a16="http://schemas.microsoft.com/office/drawing/2014/main" id="{744B14C9-E501-47EE-99BF-B981F9D3AE02}"/>
                  </a:ext>
                </a:extLst>
              </p:cNvPr>
              <p:cNvPicPr>
                <a:picLocks noRot="1" noChangeAspect="1" noEditPoints="1" noChangeArrowheads="1" noChangeShapeType="1"/>
              </p:cNvPicPr>
              <p:nvPr/>
            </p:nvPicPr>
            <p:blipFill>
              <a:blip r:embed="rId7"/>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1268" name="Ink 11">
                <a:extLst>
                  <a:ext uri="{FF2B5EF4-FFF2-40B4-BE49-F238E27FC236}">
                    <a16:creationId xmlns:a16="http://schemas.microsoft.com/office/drawing/2014/main" id="{43E0363A-7B6E-4E61-A9BB-6725E3911D42}"/>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1268" name="Ink 11">
                <a:extLst>
                  <a:ext uri="{FF2B5EF4-FFF2-40B4-BE49-F238E27FC236}">
                    <a16:creationId xmlns:a16="http://schemas.microsoft.com/office/drawing/2014/main" id="{43E0363A-7B6E-4E61-A9BB-6725E3911D42}"/>
                  </a:ext>
                </a:extLst>
              </p:cNvPr>
              <p:cNvPicPr>
                <a:picLocks noRot="1" noChangeAspect="1" noEditPoints="1" noChangeArrowheads="1" noChangeShapeType="1"/>
              </p:cNvPicPr>
              <p:nvPr/>
            </p:nvPicPr>
            <p:blipFill>
              <a:blip r:embed="rId7"/>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1269" name="Ink 12">
                <a:extLst>
                  <a:ext uri="{FF2B5EF4-FFF2-40B4-BE49-F238E27FC236}">
                    <a16:creationId xmlns:a16="http://schemas.microsoft.com/office/drawing/2014/main" id="{C08E5E9D-8562-43B9-8125-CD29BE44CC48}"/>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1269" name="Ink 12">
                <a:extLst>
                  <a:ext uri="{FF2B5EF4-FFF2-40B4-BE49-F238E27FC236}">
                    <a16:creationId xmlns:a16="http://schemas.microsoft.com/office/drawing/2014/main" id="{C08E5E9D-8562-43B9-8125-CD29BE44CC48}"/>
                  </a:ext>
                </a:extLst>
              </p:cNvPr>
              <p:cNvPicPr>
                <a:picLocks noRot="1" noChangeAspect="1" noEditPoints="1" noChangeArrowheads="1" noChangeShapeType="1"/>
              </p:cNvPicPr>
              <p:nvPr/>
            </p:nvPicPr>
            <p:blipFill>
              <a:blip r:embed="rId7"/>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1270" name="Ink 13">
                <a:extLst>
                  <a:ext uri="{FF2B5EF4-FFF2-40B4-BE49-F238E27FC236}">
                    <a16:creationId xmlns:a16="http://schemas.microsoft.com/office/drawing/2014/main" id="{EC9E1578-AA0C-4ADF-923E-EBE97089B417}"/>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1270" name="Ink 13">
                <a:extLst>
                  <a:ext uri="{FF2B5EF4-FFF2-40B4-BE49-F238E27FC236}">
                    <a16:creationId xmlns:a16="http://schemas.microsoft.com/office/drawing/2014/main" id="{EC9E1578-AA0C-4ADF-923E-EBE97089B417}"/>
                  </a:ext>
                </a:extLst>
              </p:cNvPr>
              <p:cNvPicPr>
                <a:picLocks noRot="1" noChangeAspect="1" noEditPoints="1" noChangeArrowheads="1" noChangeShapeType="1"/>
              </p:cNvPicPr>
              <p:nvPr/>
            </p:nvPicPr>
            <p:blipFill>
              <a:blip r:embed="rId7"/>
              <a:stretch>
                <a:fillRect/>
              </a:stretch>
            </p:blipFill>
            <p:spPr>
              <a:xfrm>
                <a:off x="66093975" y="15338425"/>
                <a:ext cx="0" cy="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1000" fill="hold"/>
                                        <p:tgtEl>
                                          <p:spTgt spid="17"/>
                                        </p:tgtEl>
                                        <p:attrNameLst>
                                          <p:attrName>ppt_w</p:attrName>
                                        </p:attrNameLst>
                                      </p:cBhvr>
                                      <p:tavLst>
                                        <p:tav tm="0">
                                          <p:val>
                                            <p:fltVal val="0"/>
                                          </p:val>
                                        </p:tav>
                                        <p:tav tm="100000">
                                          <p:val>
                                            <p:strVal val="#ppt_w"/>
                                          </p:val>
                                        </p:tav>
                                      </p:tavLst>
                                    </p:anim>
                                    <p:anim calcmode="lin" valueType="num">
                                      <p:cBhvr>
                                        <p:cTn id="18" dur="1000" fill="hold"/>
                                        <p:tgtEl>
                                          <p:spTgt spid="17"/>
                                        </p:tgtEl>
                                        <p:attrNameLst>
                                          <p:attrName>ppt_h</p:attrName>
                                        </p:attrNameLst>
                                      </p:cBhvr>
                                      <p:tavLst>
                                        <p:tav tm="0">
                                          <p:val>
                                            <p:fltVal val="0"/>
                                          </p:val>
                                        </p:tav>
                                        <p:tav tm="100000">
                                          <p:val>
                                            <p:strVal val="#ppt_h"/>
                                          </p:val>
                                        </p:tav>
                                      </p:tavLst>
                                    </p:anim>
                                    <p:anim calcmode="lin" valueType="num">
                                      <p:cBhvr>
                                        <p:cTn id="19"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1000" fill="hold"/>
                                        <p:tgtEl>
                                          <p:spTgt spid="19"/>
                                        </p:tgtEl>
                                        <p:attrNameLst>
                                          <p:attrName>ppt_w</p:attrName>
                                        </p:attrNameLst>
                                      </p:cBhvr>
                                      <p:tavLst>
                                        <p:tav tm="0">
                                          <p:val>
                                            <p:fltVal val="0"/>
                                          </p:val>
                                        </p:tav>
                                        <p:tav tm="100000">
                                          <p:val>
                                            <p:strVal val="#ppt_w"/>
                                          </p:val>
                                        </p:tav>
                                      </p:tavLst>
                                    </p:anim>
                                    <p:anim calcmode="lin" valueType="num">
                                      <p:cBhvr>
                                        <p:cTn id="26" dur="1000" fill="hold"/>
                                        <p:tgtEl>
                                          <p:spTgt spid="19"/>
                                        </p:tgtEl>
                                        <p:attrNameLst>
                                          <p:attrName>ppt_h</p:attrName>
                                        </p:attrNameLst>
                                      </p:cBhvr>
                                      <p:tavLst>
                                        <p:tav tm="0">
                                          <p:val>
                                            <p:fltVal val="0"/>
                                          </p:val>
                                        </p:tav>
                                        <p:tav tm="100000">
                                          <p:val>
                                            <p:strVal val="#ppt_h"/>
                                          </p:val>
                                        </p:tav>
                                      </p:tavLst>
                                    </p:anim>
                                    <p:anim calcmode="lin" valueType="num">
                                      <p:cBhvr>
                                        <p:cTn id="27"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P spid="18"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0" name="Foliennummernplatzhalter 5">
            <a:extLst>
              <a:ext uri="{FF2B5EF4-FFF2-40B4-BE49-F238E27FC236}">
                <a16:creationId xmlns:a16="http://schemas.microsoft.com/office/drawing/2014/main" id="{4EC7F20C-03A2-4772-9E41-3ECD515331D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6DE89FC-FB93-49ED-B6C5-07BC65A12571}" type="slidenum">
              <a:rPr lang="de-DE" altLang="de-DE" sz="1400"/>
              <a:pPr eaLnBrk="1" hangingPunct="1"/>
              <a:t>14</a:t>
            </a:fld>
            <a:endParaRPr lang="de-DE" altLang="de-DE" sz="1400"/>
          </a:p>
        </p:txBody>
      </p:sp>
      <p:sp>
        <p:nvSpPr>
          <p:cNvPr id="12311" name="Rectangle 2">
            <a:extLst>
              <a:ext uri="{FF2B5EF4-FFF2-40B4-BE49-F238E27FC236}">
                <a16:creationId xmlns:a16="http://schemas.microsoft.com/office/drawing/2014/main" id="{44389D42-4BA0-4CA7-8C20-4EE8A792F5C9}"/>
              </a:ext>
            </a:extLst>
          </p:cNvPr>
          <p:cNvSpPr>
            <a:spLocks noGrp="1" noChangeArrowheads="1"/>
          </p:cNvSpPr>
          <p:nvPr>
            <p:ph type="ctrTitle"/>
          </p:nvPr>
        </p:nvSpPr>
        <p:spPr>
          <a:xfrm>
            <a:off x="323850" y="260350"/>
            <a:ext cx="8604250" cy="1152525"/>
          </a:xfrm>
        </p:spPr>
        <p:txBody>
          <a:bodyPr/>
          <a:lstStyle/>
          <a:p>
            <a:pPr algn="l" eaLnBrk="1" hangingPunct="1"/>
            <a:r>
              <a:rPr lang="de-DE" altLang="de-DE" sz="5400">
                <a:solidFill>
                  <a:srgbClr val="FF0000"/>
                </a:solidFill>
              </a:rPr>
              <a:t>Beweis</a:t>
            </a:r>
          </a:p>
        </p:txBody>
      </p:sp>
      <p:sp>
        <p:nvSpPr>
          <p:cNvPr id="12312" name="Text Box 3">
            <a:extLst>
              <a:ext uri="{FF2B5EF4-FFF2-40B4-BE49-F238E27FC236}">
                <a16:creationId xmlns:a16="http://schemas.microsoft.com/office/drawing/2014/main" id="{D8F951AD-ADE7-4132-8F2D-C5DE732E5EE4}"/>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2313" name="Text Box 4">
            <a:extLst>
              <a:ext uri="{FF2B5EF4-FFF2-40B4-BE49-F238E27FC236}">
                <a16:creationId xmlns:a16="http://schemas.microsoft.com/office/drawing/2014/main" id="{1A9002D9-9239-4631-BE28-A6B5085B900D}"/>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2314" name="Picture 14">
            <a:extLst>
              <a:ext uri="{FF2B5EF4-FFF2-40B4-BE49-F238E27FC236}">
                <a16:creationId xmlns:a16="http://schemas.microsoft.com/office/drawing/2014/main" id="{B344BC3A-D432-412A-BACA-1E849FA054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7238" y="3424238"/>
            <a:ext cx="7937" cy="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feld 13">
            <a:extLst>
              <a:ext uri="{FF2B5EF4-FFF2-40B4-BE49-F238E27FC236}">
                <a16:creationId xmlns:a16="http://schemas.microsoft.com/office/drawing/2014/main" id="{FACFC101-36ED-4E25-B2DF-4E4C7DE44920}"/>
              </a:ext>
            </a:extLst>
          </p:cNvPr>
          <p:cNvSpPr txBox="1">
            <a:spLocks noChangeArrowheads="1"/>
          </p:cNvSpPr>
          <p:nvPr/>
        </p:nvSpPr>
        <p:spPr bwMode="auto">
          <a:xfrm>
            <a:off x="6011863" y="260350"/>
            <a:ext cx="24415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Vermutung</a:t>
            </a:r>
          </a:p>
          <a:p>
            <a:pPr eaLnBrk="1" hangingPunct="1"/>
            <a:r>
              <a:rPr lang="de-DE" altLang="de-DE"/>
              <a:t>Hypothese</a:t>
            </a:r>
          </a:p>
          <a:p>
            <a:pPr eaLnBrk="1" hangingPunct="1"/>
            <a:r>
              <a:rPr lang="de-DE" altLang="de-DE">
                <a:solidFill>
                  <a:srgbClr val="CC00CC"/>
                </a:solidFill>
              </a:rPr>
              <a:t>Theorie (i.S.WT)</a:t>
            </a:r>
          </a:p>
        </p:txBody>
      </p:sp>
      <p:sp>
        <p:nvSpPr>
          <p:cNvPr id="15" name="Textfeld 14">
            <a:extLst>
              <a:ext uri="{FF2B5EF4-FFF2-40B4-BE49-F238E27FC236}">
                <a16:creationId xmlns:a16="http://schemas.microsoft.com/office/drawing/2014/main" id="{64092211-6E98-4AEB-9F4F-D29E4FC5E856}"/>
              </a:ext>
            </a:extLst>
          </p:cNvPr>
          <p:cNvSpPr txBox="1">
            <a:spLocks noChangeArrowheads="1"/>
          </p:cNvSpPr>
          <p:nvPr/>
        </p:nvSpPr>
        <p:spPr bwMode="auto">
          <a:xfrm>
            <a:off x="827088" y="1484313"/>
            <a:ext cx="68722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de-DE" altLang="de-DE">
                <a:solidFill>
                  <a:srgbClr val="CC00CC"/>
                </a:solidFill>
              </a:rPr>
              <a:t>Ist a teilerfremd zu m, dann gibt es Potenzen mit </a:t>
            </a:r>
          </a:p>
          <a:p>
            <a:pPr algn="ctr" eaLnBrk="1" hangingPunct="1"/>
            <a:r>
              <a:rPr lang="de-DE" altLang="de-DE">
                <a:solidFill>
                  <a:srgbClr val="CC00CC"/>
                </a:solidFill>
              </a:rPr>
              <a:t>a</a:t>
            </a:r>
            <a:r>
              <a:rPr lang="de-DE" altLang="de-DE" baseline="30000">
                <a:solidFill>
                  <a:srgbClr val="CC00CC"/>
                </a:solidFill>
              </a:rPr>
              <a:t>k</a:t>
            </a:r>
            <a:r>
              <a:rPr lang="de-DE" altLang="de-DE">
                <a:solidFill>
                  <a:srgbClr val="CC00CC"/>
                </a:solidFill>
              </a:rPr>
              <a:t>=1  modulo m</a:t>
            </a:r>
          </a:p>
        </p:txBody>
      </p:sp>
      <p:sp>
        <p:nvSpPr>
          <p:cNvPr id="18" name="Textfeld 17">
            <a:extLst>
              <a:ext uri="{FF2B5EF4-FFF2-40B4-BE49-F238E27FC236}">
                <a16:creationId xmlns:a16="http://schemas.microsoft.com/office/drawing/2014/main" id="{40A69E1D-73D7-4CF5-9B37-2C45353C91CF}"/>
              </a:ext>
            </a:extLst>
          </p:cNvPr>
          <p:cNvSpPr txBox="1">
            <a:spLocks noChangeArrowheads="1"/>
          </p:cNvSpPr>
          <p:nvPr/>
        </p:nvSpPr>
        <p:spPr bwMode="auto">
          <a:xfrm>
            <a:off x="323850" y="2349500"/>
            <a:ext cx="89789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Es  gibt seit 2300 Jahren den Euklidischen Algorithmus: zur</a:t>
            </a:r>
          </a:p>
          <a:p>
            <a:pPr eaLnBrk="1" hangingPunct="1"/>
            <a:r>
              <a:rPr lang="de-DE" altLang="de-DE"/>
              <a:t>Erzeugung der größten gemeinsamen Teilers ggT(m,a) und zwei</a:t>
            </a:r>
          </a:p>
          <a:p>
            <a:pPr eaLnBrk="1" hangingPunct="1"/>
            <a:r>
              <a:rPr lang="de-DE" altLang="de-DE"/>
              <a:t>ganze Zahlen s und t mit  ggT(m,a)=s m + t a. (VSD)</a:t>
            </a:r>
          </a:p>
          <a:p>
            <a:pPr eaLnBrk="1" hangingPunct="1"/>
            <a:r>
              <a:rPr lang="de-DE" altLang="de-DE"/>
              <a:t>a und m sind  teilerfremd heißt: ggT(m,a)=1.</a:t>
            </a:r>
          </a:p>
        </p:txBody>
      </p:sp>
      <p:sp>
        <p:nvSpPr>
          <p:cNvPr id="19" name="Textfeld 18">
            <a:extLst>
              <a:ext uri="{FF2B5EF4-FFF2-40B4-BE49-F238E27FC236}">
                <a16:creationId xmlns:a16="http://schemas.microsoft.com/office/drawing/2014/main" id="{D3CA9E05-CAAF-43C1-9ECF-CF8AD04A5046}"/>
              </a:ext>
            </a:extLst>
          </p:cNvPr>
          <p:cNvSpPr txBox="1">
            <a:spLocks noChangeArrowheads="1"/>
          </p:cNvSpPr>
          <p:nvPr/>
        </p:nvSpPr>
        <p:spPr bwMode="auto">
          <a:xfrm>
            <a:off x="0" y="5300663"/>
            <a:ext cx="88042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de-DE" altLang="de-DE">
                <a:solidFill>
                  <a:srgbClr val="FF0000"/>
                </a:solidFill>
              </a:rPr>
              <a:t>Satz: Ist a teilerfremd zu m, dann gibt es Potenzen mit </a:t>
            </a:r>
          </a:p>
          <a:p>
            <a:pPr algn="ctr" eaLnBrk="1" hangingPunct="1"/>
            <a:r>
              <a:rPr lang="de-DE" altLang="de-DE">
                <a:solidFill>
                  <a:srgbClr val="FF0000"/>
                </a:solidFill>
              </a:rPr>
              <a:t>a</a:t>
            </a:r>
            <a:r>
              <a:rPr lang="de-DE" altLang="de-DE" baseline="30000">
                <a:solidFill>
                  <a:srgbClr val="FF0000"/>
                </a:solidFill>
              </a:rPr>
              <a:t>k </a:t>
            </a:r>
            <a:r>
              <a:rPr lang="de-DE" altLang="de-DE">
                <a:solidFill>
                  <a:srgbClr val="FF0000"/>
                </a:solidFill>
              </a:rPr>
              <a:t>=1  modulo m</a:t>
            </a:r>
            <a:endParaRPr lang="de-DE" altLang="de-DE" sz="3600">
              <a:solidFill>
                <a:srgbClr val="FF0000"/>
              </a:solidFill>
            </a:endParaRPr>
          </a:p>
        </p:txBody>
      </p:sp>
      <p:sp>
        <p:nvSpPr>
          <p:cNvPr id="16" name="Textfeld 15">
            <a:extLst>
              <a:ext uri="{FF2B5EF4-FFF2-40B4-BE49-F238E27FC236}">
                <a16:creationId xmlns:a16="http://schemas.microsoft.com/office/drawing/2014/main" id="{C090217F-5131-4B67-A89C-06DEF0462C65}"/>
              </a:ext>
            </a:extLst>
          </p:cNvPr>
          <p:cNvSpPr txBox="1">
            <a:spLocks noChangeArrowheads="1"/>
          </p:cNvSpPr>
          <p:nvPr/>
        </p:nvSpPr>
        <p:spPr bwMode="auto">
          <a:xfrm>
            <a:off x="7378700" y="3213100"/>
            <a:ext cx="1765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600"/>
              <a:t>Vielfachsummen-</a:t>
            </a:r>
          </a:p>
          <a:p>
            <a:pPr eaLnBrk="1" hangingPunct="1"/>
            <a:r>
              <a:rPr lang="de-DE" altLang="de-DE" sz="1600"/>
              <a:t>Darstellung.</a:t>
            </a:r>
          </a:p>
        </p:txBody>
      </p:sp>
      <p:sp>
        <p:nvSpPr>
          <p:cNvPr id="20" name="Textfeld 19">
            <a:extLst>
              <a:ext uri="{FF2B5EF4-FFF2-40B4-BE49-F238E27FC236}">
                <a16:creationId xmlns:a16="http://schemas.microsoft.com/office/drawing/2014/main" id="{A0140EF5-6B2F-4CCE-8FD9-AAA326BA68EE}"/>
              </a:ext>
            </a:extLst>
          </p:cNvPr>
          <p:cNvSpPr txBox="1">
            <a:spLocks noChangeArrowheads="1"/>
          </p:cNvSpPr>
          <p:nvPr/>
        </p:nvSpPr>
        <p:spPr bwMode="auto">
          <a:xfrm>
            <a:off x="611188" y="4941888"/>
            <a:ext cx="2514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600"/>
              <a:t>es gibt ein Inverses t zu a</a:t>
            </a:r>
          </a:p>
        </p:txBody>
      </p:sp>
      <p:sp>
        <p:nvSpPr>
          <p:cNvPr id="21" name="Textfeld 20">
            <a:extLst>
              <a:ext uri="{FF2B5EF4-FFF2-40B4-BE49-F238E27FC236}">
                <a16:creationId xmlns:a16="http://schemas.microsoft.com/office/drawing/2014/main" id="{6ECB4CAC-3F49-4501-8515-CFFB45BBD588}"/>
              </a:ext>
            </a:extLst>
          </p:cNvPr>
          <p:cNvSpPr txBox="1">
            <a:spLocks noChangeArrowheads="1"/>
          </p:cNvSpPr>
          <p:nvPr/>
        </p:nvSpPr>
        <p:spPr bwMode="auto">
          <a:xfrm>
            <a:off x="5867400" y="3860800"/>
            <a:ext cx="29765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r>
              <a:rPr lang="de-DE" altLang="de-DE" sz="1600"/>
              <a:t>weil es in Z</a:t>
            </a:r>
            <a:r>
              <a:rPr lang="de-DE" altLang="de-DE" sz="1600" baseline="-25000"/>
              <a:t>m</a:t>
            </a:r>
            <a:r>
              <a:rPr lang="de-DE" altLang="de-DE" sz="1600"/>
              <a:t>   nur endlich viele</a:t>
            </a:r>
          </a:p>
          <a:p>
            <a:pPr algn="r" eaLnBrk="1" hangingPunct="1"/>
            <a:r>
              <a:rPr lang="de-DE" altLang="de-DE" sz="1600"/>
              <a:t> Elemente gibt.</a:t>
            </a:r>
          </a:p>
        </p:txBody>
      </p:sp>
      <p:sp>
        <p:nvSpPr>
          <p:cNvPr id="22" name="Textfeld 21">
            <a:extLst>
              <a:ext uri="{FF2B5EF4-FFF2-40B4-BE49-F238E27FC236}">
                <a16:creationId xmlns:a16="http://schemas.microsoft.com/office/drawing/2014/main" id="{0AC5D8C1-9AF0-4D5D-B0B7-5FDEF00D3E42}"/>
              </a:ext>
            </a:extLst>
          </p:cNvPr>
          <p:cNvSpPr txBox="1">
            <a:spLocks noChangeArrowheads="1"/>
          </p:cNvSpPr>
          <p:nvPr/>
        </p:nvSpPr>
        <p:spPr bwMode="auto">
          <a:xfrm>
            <a:off x="250825" y="6021388"/>
            <a:ext cx="811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2000">
                <a:solidFill>
                  <a:srgbClr val="CC00CC"/>
                </a:solidFill>
              </a:rPr>
              <a:t>Ein bewiesener  (mathematischer) Satz, (theorem) ist nie mehr falsch.</a:t>
            </a:r>
          </a:p>
        </p:txBody>
      </p:sp>
      <mc:AlternateContent xmlns:mc="http://schemas.openxmlformats.org/markup-compatibility/2006">
        <mc:Choice xmlns:p14="http://schemas.microsoft.com/office/powerpoint/2010/main" Requires="p14">
          <p:contentPart p14:bwMode="auto" r:id="rId4">
            <p14:nvContentPartPr>
              <p14:cNvPr id="12290" name="Ink 9">
                <a:extLst>
                  <a:ext uri="{FF2B5EF4-FFF2-40B4-BE49-F238E27FC236}">
                    <a16:creationId xmlns:a16="http://schemas.microsoft.com/office/drawing/2014/main" id="{E4B2DC82-8572-4E0B-82E0-3315E521424B}"/>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2290" name="Ink 9">
                <a:extLst>
                  <a:ext uri="{FF2B5EF4-FFF2-40B4-BE49-F238E27FC236}">
                    <a16:creationId xmlns:a16="http://schemas.microsoft.com/office/drawing/2014/main" id="{E4B2DC82-8572-4E0B-82E0-3315E521424B}"/>
                  </a:ext>
                </a:extLst>
              </p:cNvPr>
              <p:cNvPicPr>
                <a:picLocks noRot="1" noChangeAspect="1" noEditPoints="1" noChangeArrowheads="1" noChangeShapeType="1"/>
              </p:cNvPicPr>
              <p:nvPr/>
            </p:nvPicPr>
            <p:blipFill>
              <a:blip r:embed="rId5"/>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2291" name="Ink 10">
                <a:extLst>
                  <a:ext uri="{FF2B5EF4-FFF2-40B4-BE49-F238E27FC236}">
                    <a16:creationId xmlns:a16="http://schemas.microsoft.com/office/drawing/2014/main" id="{AD8BF68B-49AD-4889-9D3F-BE437241913E}"/>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2291" name="Ink 10">
                <a:extLst>
                  <a:ext uri="{FF2B5EF4-FFF2-40B4-BE49-F238E27FC236}">
                    <a16:creationId xmlns:a16="http://schemas.microsoft.com/office/drawing/2014/main" id="{AD8BF68B-49AD-4889-9D3F-BE437241913E}"/>
                  </a:ext>
                </a:extLst>
              </p:cNvPr>
              <p:cNvPicPr>
                <a:picLocks noRot="1" noChangeAspect="1" noEditPoints="1" noChangeArrowheads="1" noChangeShapeType="1"/>
              </p:cNvPicPr>
              <p:nvPr/>
            </p:nvPicPr>
            <p:blipFill>
              <a:blip r:embed="rId5"/>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12292" name="Ink 11">
                <a:extLst>
                  <a:ext uri="{FF2B5EF4-FFF2-40B4-BE49-F238E27FC236}">
                    <a16:creationId xmlns:a16="http://schemas.microsoft.com/office/drawing/2014/main" id="{78EC6A81-BF6B-4107-9984-63A0BA36DF95}"/>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2292" name="Ink 11">
                <a:extLst>
                  <a:ext uri="{FF2B5EF4-FFF2-40B4-BE49-F238E27FC236}">
                    <a16:creationId xmlns:a16="http://schemas.microsoft.com/office/drawing/2014/main" id="{78EC6A81-BF6B-4107-9984-63A0BA36DF95}"/>
                  </a:ext>
                </a:extLst>
              </p:cNvPr>
              <p:cNvPicPr>
                <a:picLocks noRot="1" noChangeAspect="1" noEditPoints="1" noChangeArrowheads="1" noChangeShapeType="1"/>
              </p:cNvPicPr>
              <p:nvPr/>
            </p:nvPicPr>
            <p:blipFill>
              <a:blip r:embed="rId5"/>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2293" name="Ink 12">
                <a:extLst>
                  <a:ext uri="{FF2B5EF4-FFF2-40B4-BE49-F238E27FC236}">
                    <a16:creationId xmlns:a16="http://schemas.microsoft.com/office/drawing/2014/main" id="{D07753AB-CB21-43A1-9E33-C14179313D73}"/>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2293" name="Ink 12">
                <a:extLst>
                  <a:ext uri="{FF2B5EF4-FFF2-40B4-BE49-F238E27FC236}">
                    <a16:creationId xmlns:a16="http://schemas.microsoft.com/office/drawing/2014/main" id="{D07753AB-CB21-43A1-9E33-C14179313D73}"/>
                  </a:ext>
                </a:extLst>
              </p:cNvPr>
              <p:cNvPicPr>
                <a:picLocks noRot="1" noChangeAspect="1" noEditPoints="1" noChangeArrowheads="1" noChangeShapeType="1"/>
              </p:cNvPicPr>
              <p:nvPr/>
            </p:nvPicPr>
            <p:blipFill>
              <a:blip r:embed="rId5"/>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2294" name="Ink 13">
                <a:extLst>
                  <a:ext uri="{FF2B5EF4-FFF2-40B4-BE49-F238E27FC236}">
                    <a16:creationId xmlns:a16="http://schemas.microsoft.com/office/drawing/2014/main" id="{F1E57E00-A64D-4FB4-8D39-DA31CDFDDD92}"/>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2294" name="Ink 13">
                <a:extLst>
                  <a:ext uri="{FF2B5EF4-FFF2-40B4-BE49-F238E27FC236}">
                    <a16:creationId xmlns:a16="http://schemas.microsoft.com/office/drawing/2014/main" id="{F1E57E00-A64D-4FB4-8D39-DA31CDFDDD92}"/>
                  </a:ext>
                </a:extLst>
              </p:cNvPr>
              <p:cNvPicPr>
                <a:picLocks noRot="1" noChangeAspect="1" noEditPoints="1" noChangeArrowheads="1" noChangeShapeType="1"/>
              </p:cNvPicPr>
              <p:nvPr/>
            </p:nvPicPr>
            <p:blipFill>
              <a:blip r:embed="rId5"/>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2295" name="Ink 8">
                <a:extLst>
                  <a:ext uri="{FF2B5EF4-FFF2-40B4-BE49-F238E27FC236}">
                    <a16:creationId xmlns:a16="http://schemas.microsoft.com/office/drawing/2014/main" id="{52EC4479-6BEC-4DC8-9084-C565CDA54F34}"/>
                  </a:ext>
                </a:extLst>
              </p14:cNvPr>
              <p14:cNvContentPartPr>
                <a14:cpLocks xmlns:a14="http://schemas.microsoft.com/office/drawing/2010/main" noRot="1" noChangeAspect="1" noEditPoints="1" noChangeArrowheads="1" noChangeShapeType="1"/>
              </p14:cNvContentPartPr>
              <p14:nvPr/>
            </p14:nvContentPartPr>
            <p14:xfrm>
              <a:off x="228600" y="3946525"/>
              <a:ext cx="503238" cy="327025"/>
            </p14:xfrm>
          </p:contentPart>
        </mc:Choice>
        <mc:Fallback>
          <p:pic>
            <p:nvPicPr>
              <p:cNvPr id="12295" name="Ink 8">
                <a:extLst>
                  <a:ext uri="{FF2B5EF4-FFF2-40B4-BE49-F238E27FC236}">
                    <a16:creationId xmlns:a16="http://schemas.microsoft.com/office/drawing/2014/main" id="{52EC4479-6BEC-4DC8-9084-C565CDA54F34}"/>
                  </a:ext>
                </a:extLst>
              </p:cNvPr>
              <p:cNvPicPr>
                <a:picLocks noRot="1" noChangeAspect="1" noEditPoints="1" noChangeArrowheads="1" noChangeShapeType="1"/>
              </p:cNvPicPr>
              <p:nvPr/>
            </p:nvPicPr>
            <p:blipFill>
              <a:blip r:embed="rId11"/>
              <a:stretch>
                <a:fillRect/>
              </a:stretch>
            </p:blipFill>
            <p:spPr>
              <a:xfrm>
                <a:off x="219241" y="3937088"/>
                <a:ext cx="521956" cy="345899"/>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2296" name="Ink 9">
                <a:extLst>
                  <a:ext uri="{FF2B5EF4-FFF2-40B4-BE49-F238E27FC236}">
                    <a16:creationId xmlns:a16="http://schemas.microsoft.com/office/drawing/2014/main" id="{6F0691A3-9160-4FB1-98F9-0734A9B717CA}"/>
                  </a:ext>
                </a:extLst>
              </p14:cNvPr>
              <p14:cNvContentPartPr>
                <a14:cpLocks xmlns:a14="http://schemas.microsoft.com/office/drawing/2010/main" noRot="1" noChangeAspect="1" noEditPoints="1" noChangeArrowheads="1" noChangeShapeType="1"/>
              </p14:cNvContentPartPr>
              <p14:nvPr/>
            </p14:nvContentPartPr>
            <p14:xfrm>
              <a:off x="952500" y="4052888"/>
              <a:ext cx="679450" cy="206375"/>
            </p14:xfrm>
          </p:contentPart>
        </mc:Choice>
        <mc:Fallback>
          <p:pic>
            <p:nvPicPr>
              <p:cNvPr id="12296" name="Ink 9">
                <a:extLst>
                  <a:ext uri="{FF2B5EF4-FFF2-40B4-BE49-F238E27FC236}">
                    <a16:creationId xmlns:a16="http://schemas.microsoft.com/office/drawing/2014/main" id="{6F0691A3-9160-4FB1-98F9-0734A9B717CA}"/>
                  </a:ext>
                </a:extLst>
              </p:cNvPr>
              <p:cNvPicPr>
                <a:picLocks noRot="1" noChangeAspect="1" noEditPoints="1" noChangeArrowheads="1" noChangeShapeType="1"/>
              </p:cNvPicPr>
              <p:nvPr/>
            </p:nvPicPr>
            <p:blipFill>
              <a:blip r:embed="rId13"/>
              <a:stretch>
                <a:fillRect/>
              </a:stretch>
            </p:blipFill>
            <p:spPr>
              <a:xfrm>
                <a:off x="943123" y="4043507"/>
                <a:ext cx="698203" cy="225136"/>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2297" name="Ink 10">
                <a:extLst>
                  <a:ext uri="{FF2B5EF4-FFF2-40B4-BE49-F238E27FC236}">
                    <a16:creationId xmlns:a16="http://schemas.microsoft.com/office/drawing/2014/main" id="{DFB8D149-A656-42A8-B45F-5D294B2CC715}"/>
                  </a:ext>
                </a:extLst>
              </p14:cNvPr>
              <p14:cNvContentPartPr>
                <a14:cpLocks xmlns:a14="http://schemas.microsoft.com/office/drawing/2010/main" noRot="1" noChangeAspect="1" noEditPoints="1" noChangeArrowheads="1" noChangeShapeType="1"/>
              </p14:cNvContentPartPr>
              <p14:nvPr/>
            </p14:nvContentPartPr>
            <p14:xfrm>
              <a:off x="1930400" y="3906838"/>
              <a:ext cx="952500" cy="341312"/>
            </p14:xfrm>
          </p:contentPart>
        </mc:Choice>
        <mc:Fallback>
          <p:pic>
            <p:nvPicPr>
              <p:cNvPr id="12297" name="Ink 10">
                <a:extLst>
                  <a:ext uri="{FF2B5EF4-FFF2-40B4-BE49-F238E27FC236}">
                    <a16:creationId xmlns:a16="http://schemas.microsoft.com/office/drawing/2014/main" id="{DFB8D149-A656-42A8-B45F-5D294B2CC715}"/>
                  </a:ext>
                </a:extLst>
              </p:cNvPr>
              <p:cNvPicPr>
                <a:picLocks noRot="1" noChangeAspect="1" noEditPoints="1" noChangeArrowheads="1" noChangeShapeType="1"/>
              </p:cNvPicPr>
              <p:nvPr/>
            </p:nvPicPr>
            <p:blipFill>
              <a:blip r:embed="rId15"/>
              <a:stretch>
                <a:fillRect/>
              </a:stretch>
            </p:blipFill>
            <p:spPr>
              <a:xfrm>
                <a:off x="1921037" y="3897497"/>
                <a:ext cx="971226" cy="359994"/>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2298" name="Ink 11">
                <a:extLst>
                  <a:ext uri="{FF2B5EF4-FFF2-40B4-BE49-F238E27FC236}">
                    <a16:creationId xmlns:a16="http://schemas.microsoft.com/office/drawing/2014/main" id="{887B93B6-3EE8-4C06-BD03-C3DBB8CE4690}"/>
                  </a:ext>
                </a:extLst>
              </p14:cNvPr>
              <p14:cNvContentPartPr>
                <a14:cpLocks xmlns:a14="http://schemas.microsoft.com/office/drawing/2010/main" noRot="1" noChangeAspect="1" noEditPoints="1" noChangeArrowheads="1" noChangeShapeType="1"/>
              </p14:cNvContentPartPr>
              <p14:nvPr/>
            </p14:nvContentPartPr>
            <p14:xfrm>
              <a:off x="3625850" y="3894138"/>
              <a:ext cx="855663" cy="292100"/>
            </p14:xfrm>
          </p:contentPart>
        </mc:Choice>
        <mc:Fallback>
          <p:pic>
            <p:nvPicPr>
              <p:cNvPr id="12298" name="Ink 11">
                <a:extLst>
                  <a:ext uri="{FF2B5EF4-FFF2-40B4-BE49-F238E27FC236}">
                    <a16:creationId xmlns:a16="http://schemas.microsoft.com/office/drawing/2014/main" id="{887B93B6-3EE8-4C06-BD03-C3DBB8CE4690}"/>
                  </a:ext>
                </a:extLst>
              </p:cNvPr>
              <p:cNvPicPr>
                <a:picLocks noRot="1" noChangeAspect="1" noEditPoints="1" noChangeArrowheads="1" noChangeShapeType="1"/>
              </p:cNvPicPr>
              <p:nvPr/>
            </p:nvPicPr>
            <p:blipFill>
              <a:blip r:embed="rId17"/>
              <a:stretch>
                <a:fillRect/>
              </a:stretch>
            </p:blipFill>
            <p:spPr>
              <a:xfrm>
                <a:off x="3616495" y="3884739"/>
                <a:ext cx="874374" cy="310899"/>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2299" name="Ink 12">
                <a:extLst>
                  <a:ext uri="{FF2B5EF4-FFF2-40B4-BE49-F238E27FC236}">
                    <a16:creationId xmlns:a16="http://schemas.microsoft.com/office/drawing/2014/main" id="{2F93056D-BC22-49EE-9F6A-D38F4CE42723}"/>
                  </a:ext>
                </a:extLst>
              </p14:cNvPr>
              <p14:cNvContentPartPr>
                <a14:cpLocks xmlns:a14="http://schemas.microsoft.com/office/drawing/2010/main" noRot="1" noChangeAspect="1" noEditPoints="1" noChangeArrowheads="1" noChangeShapeType="1"/>
              </p14:cNvContentPartPr>
              <p14:nvPr/>
            </p14:nvContentPartPr>
            <p14:xfrm>
              <a:off x="244475" y="4427538"/>
              <a:ext cx="125413" cy="247650"/>
            </p14:xfrm>
          </p:contentPart>
        </mc:Choice>
        <mc:Fallback>
          <p:pic>
            <p:nvPicPr>
              <p:cNvPr id="12299" name="Ink 12">
                <a:extLst>
                  <a:ext uri="{FF2B5EF4-FFF2-40B4-BE49-F238E27FC236}">
                    <a16:creationId xmlns:a16="http://schemas.microsoft.com/office/drawing/2014/main" id="{2F93056D-BC22-49EE-9F6A-D38F4CE42723}"/>
                  </a:ext>
                </a:extLst>
              </p:cNvPr>
              <p:cNvPicPr>
                <a:picLocks noRot="1" noChangeAspect="1" noEditPoints="1" noChangeArrowheads="1" noChangeShapeType="1"/>
              </p:cNvPicPr>
              <p:nvPr/>
            </p:nvPicPr>
            <p:blipFill>
              <a:blip r:embed="rId19"/>
              <a:stretch>
                <a:fillRect/>
              </a:stretch>
            </p:blipFill>
            <p:spPr>
              <a:xfrm>
                <a:off x="234885" y="4418124"/>
                <a:ext cx="144594" cy="266477"/>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2300" name="Ink 13">
                <a:extLst>
                  <a:ext uri="{FF2B5EF4-FFF2-40B4-BE49-F238E27FC236}">
                    <a16:creationId xmlns:a16="http://schemas.microsoft.com/office/drawing/2014/main" id="{CA20C9AA-F49E-4FFB-940D-8C8D3B00A5D7}"/>
                  </a:ext>
                </a:extLst>
              </p14:cNvPr>
              <p14:cNvContentPartPr>
                <a14:cpLocks xmlns:a14="http://schemas.microsoft.com/office/drawing/2010/main" noRot="1" noChangeAspect="1" noEditPoints="1" noChangeArrowheads="1" noChangeShapeType="1"/>
              </p14:cNvContentPartPr>
              <p14:nvPr/>
            </p14:nvContentPartPr>
            <p14:xfrm>
              <a:off x="612775" y="4481513"/>
              <a:ext cx="311150" cy="460375"/>
            </p14:xfrm>
          </p:contentPart>
        </mc:Choice>
        <mc:Fallback>
          <p:pic>
            <p:nvPicPr>
              <p:cNvPr id="12300" name="Ink 13">
                <a:extLst>
                  <a:ext uri="{FF2B5EF4-FFF2-40B4-BE49-F238E27FC236}">
                    <a16:creationId xmlns:a16="http://schemas.microsoft.com/office/drawing/2014/main" id="{CA20C9AA-F49E-4FFB-940D-8C8D3B00A5D7}"/>
                  </a:ext>
                </a:extLst>
              </p:cNvPr>
              <p:cNvPicPr>
                <a:picLocks noRot="1" noChangeAspect="1" noEditPoints="1" noChangeArrowheads="1" noChangeShapeType="1"/>
              </p:cNvPicPr>
              <p:nvPr/>
            </p:nvPicPr>
            <p:blipFill>
              <a:blip r:embed="rId21"/>
              <a:stretch>
                <a:fillRect/>
              </a:stretch>
            </p:blipFill>
            <p:spPr>
              <a:xfrm>
                <a:off x="603390" y="4472154"/>
                <a:ext cx="329920" cy="479092"/>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2301" name="Ink 14">
                <a:extLst>
                  <a:ext uri="{FF2B5EF4-FFF2-40B4-BE49-F238E27FC236}">
                    <a16:creationId xmlns:a16="http://schemas.microsoft.com/office/drawing/2014/main" id="{40A17D53-0BE6-4442-89C5-213856BC2F34}"/>
                  </a:ext>
                </a:extLst>
              </p14:cNvPr>
              <p14:cNvContentPartPr>
                <a14:cpLocks xmlns:a14="http://schemas.microsoft.com/office/drawing/2010/main" noRot="1" noChangeAspect="1" noEditPoints="1" noChangeArrowheads="1" noChangeShapeType="1"/>
              </p14:cNvContentPartPr>
              <p14:nvPr/>
            </p14:nvContentPartPr>
            <p14:xfrm>
              <a:off x="1960563" y="4386263"/>
              <a:ext cx="542925" cy="322262"/>
            </p14:xfrm>
          </p:contentPart>
        </mc:Choice>
        <mc:Fallback>
          <p:pic>
            <p:nvPicPr>
              <p:cNvPr id="12301" name="Ink 14">
                <a:extLst>
                  <a:ext uri="{FF2B5EF4-FFF2-40B4-BE49-F238E27FC236}">
                    <a16:creationId xmlns:a16="http://schemas.microsoft.com/office/drawing/2014/main" id="{40A17D53-0BE6-4442-89C5-213856BC2F34}"/>
                  </a:ext>
                </a:extLst>
              </p:cNvPr>
              <p:cNvPicPr>
                <a:picLocks noRot="1" noChangeAspect="1" noEditPoints="1" noChangeArrowheads="1" noChangeShapeType="1"/>
              </p:cNvPicPr>
              <p:nvPr/>
            </p:nvPicPr>
            <p:blipFill>
              <a:blip r:embed="rId23"/>
              <a:stretch>
                <a:fillRect/>
              </a:stretch>
            </p:blipFill>
            <p:spPr>
              <a:xfrm>
                <a:off x="1951202" y="4376880"/>
                <a:ext cx="561647" cy="341028"/>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2302" name="Ink 15">
                <a:extLst>
                  <a:ext uri="{FF2B5EF4-FFF2-40B4-BE49-F238E27FC236}">
                    <a16:creationId xmlns:a16="http://schemas.microsoft.com/office/drawing/2014/main" id="{45C85FE8-799B-4E64-A2AA-C4B24E8D43C0}"/>
                  </a:ext>
                </a:extLst>
              </p14:cNvPr>
              <p14:cNvContentPartPr>
                <a14:cpLocks xmlns:a14="http://schemas.microsoft.com/office/drawing/2010/main" noRot="1" noChangeAspect="1" noEditPoints="1" noChangeArrowheads="1" noChangeShapeType="1"/>
              </p14:cNvContentPartPr>
              <p14:nvPr/>
            </p14:nvContentPartPr>
            <p14:xfrm>
              <a:off x="3117850" y="3908425"/>
              <a:ext cx="2878138" cy="736600"/>
            </p14:xfrm>
          </p:contentPart>
        </mc:Choice>
        <mc:Fallback>
          <p:pic>
            <p:nvPicPr>
              <p:cNvPr id="12302" name="Ink 15">
                <a:extLst>
                  <a:ext uri="{FF2B5EF4-FFF2-40B4-BE49-F238E27FC236}">
                    <a16:creationId xmlns:a16="http://schemas.microsoft.com/office/drawing/2014/main" id="{45C85FE8-799B-4E64-A2AA-C4B24E8D43C0}"/>
                  </a:ext>
                </a:extLst>
              </p:cNvPr>
              <p:cNvPicPr>
                <a:picLocks noRot="1" noChangeAspect="1" noEditPoints="1" noChangeArrowheads="1" noChangeShapeType="1"/>
              </p:cNvPicPr>
              <p:nvPr/>
            </p:nvPicPr>
            <p:blipFill>
              <a:blip r:embed="rId25"/>
              <a:stretch>
                <a:fillRect/>
              </a:stretch>
            </p:blipFill>
            <p:spPr>
              <a:xfrm>
                <a:off x="3108490" y="3899000"/>
                <a:ext cx="2896858" cy="75545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2303" name="Ink 16">
                <a:extLst>
                  <a:ext uri="{FF2B5EF4-FFF2-40B4-BE49-F238E27FC236}">
                    <a16:creationId xmlns:a16="http://schemas.microsoft.com/office/drawing/2014/main" id="{718AA0EF-D0FF-4022-AE4B-C2B5826136FC}"/>
                  </a:ext>
                </a:extLst>
              </p14:cNvPr>
              <p14:cNvContentPartPr>
                <a14:cpLocks xmlns:a14="http://schemas.microsoft.com/office/drawing/2010/main" noRot="1" noChangeAspect="1" noEditPoints="1" noChangeArrowheads="1" noChangeShapeType="1"/>
              </p14:cNvContentPartPr>
              <p14:nvPr/>
            </p14:nvContentPartPr>
            <p14:xfrm>
              <a:off x="3806825" y="4805363"/>
              <a:ext cx="157163" cy="190500"/>
            </p14:xfrm>
          </p:contentPart>
        </mc:Choice>
        <mc:Fallback>
          <p:pic>
            <p:nvPicPr>
              <p:cNvPr id="12303" name="Ink 16">
                <a:extLst>
                  <a:ext uri="{FF2B5EF4-FFF2-40B4-BE49-F238E27FC236}">
                    <a16:creationId xmlns:a16="http://schemas.microsoft.com/office/drawing/2014/main" id="{718AA0EF-D0FF-4022-AE4B-C2B5826136FC}"/>
                  </a:ext>
                </a:extLst>
              </p:cNvPr>
              <p:cNvPicPr>
                <a:picLocks noRot="1" noChangeAspect="1" noEditPoints="1" noChangeArrowheads="1" noChangeShapeType="1"/>
              </p:cNvPicPr>
              <p:nvPr/>
            </p:nvPicPr>
            <p:blipFill>
              <a:blip r:embed="rId27"/>
              <a:stretch>
                <a:fillRect/>
              </a:stretch>
            </p:blipFill>
            <p:spPr>
              <a:xfrm>
                <a:off x="3797453" y="4796035"/>
                <a:ext cx="175907" cy="209155"/>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2304" name="Ink 17">
                <a:extLst>
                  <a:ext uri="{FF2B5EF4-FFF2-40B4-BE49-F238E27FC236}">
                    <a16:creationId xmlns:a16="http://schemas.microsoft.com/office/drawing/2014/main" id="{4F3D0064-8AC3-4C43-89EB-9745AF08283B}"/>
                  </a:ext>
                </a:extLst>
              </p14:cNvPr>
              <p14:cNvContentPartPr>
                <a14:cpLocks xmlns:a14="http://schemas.microsoft.com/office/drawing/2010/main" noRot="1" noChangeAspect="1" noEditPoints="1" noChangeArrowheads="1" noChangeShapeType="1"/>
              </p14:cNvContentPartPr>
              <p14:nvPr/>
            </p14:nvContentPartPr>
            <p14:xfrm>
              <a:off x="4533900" y="4827588"/>
              <a:ext cx="160338" cy="125412"/>
            </p14:xfrm>
          </p:contentPart>
        </mc:Choice>
        <mc:Fallback>
          <p:pic>
            <p:nvPicPr>
              <p:cNvPr id="12304" name="Ink 17">
                <a:extLst>
                  <a:ext uri="{FF2B5EF4-FFF2-40B4-BE49-F238E27FC236}">
                    <a16:creationId xmlns:a16="http://schemas.microsoft.com/office/drawing/2014/main" id="{4F3D0064-8AC3-4C43-89EB-9745AF08283B}"/>
                  </a:ext>
                </a:extLst>
              </p:cNvPr>
              <p:cNvPicPr>
                <a:picLocks noRot="1" noChangeAspect="1" noEditPoints="1" noChangeArrowheads="1" noChangeShapeType="1"/>
              </p:cNvPicPr>
              <p:nvPr/>
            </p:nvPicPr>
            <p:blipFill>
              <a:blip r:embed="rId29"/>
              <a:stretch>
                <a:fillRect/>
              </a:stretch>
            </p:blipFill>
            <p:spPr>
              <a:xfrm>
                <a:off x="4524511" y="4818245"/>
                <a:ext cx="179116" cy="144098"/>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2305" name="Ink 18">
                <a:extLst>
                  <a:ext uri="{FF2B5EF4-FFF2-40B4-BE49-F238E27FC236}">
                    <a16:creationId xmlns:a16="http://schemas.microsoft.com/office/drawing/2014/main" id="{4E5740B7-B73A-4729-A078-8CE14AA5BB2F}"/>
                  </a:ext>
                </a:extLst>
              </p14:cNvPr>
              <p14:cNvContentPartPr>
                <a14:cpLocks xmlns:a14="http://schemas.microsoft.com/office/drawing/2010/main" noRot="1" noChangeAspect="1" noEditPoints="1" noChangeArrowheads="1" noChangeShapeType="1"/>
              </p14:cNvContentPartPr>
              <p14:nvPr/>
            </p14:nvContentPartPr>
            <p14:xfrm>
              <a:off x="4932363" y="4797425"/>
              <a:ext cx="123825" cy="161925"/>
            </p14:xfrm>
          </p:contentPart>
        </mc:Choice>
        <mc:Fallback>
          <p:pic>
            <p:nvPicPr>
              <p:cNvPr id="12305" name="Ink 18">
                <a:extLst>
                  <a:ext uri="{FF2B5EF4-FFF2-40B4-BE49-F238E27FC236}">
                    <a16:creationId xmlns:a16="http://schemas.microsoft.com/office/drawing/2014/main" id="{4E5740B7-B73A-4729-A078-8CE14AA5BB2F}"/>
                  </a:ext>
                </a:extLst>
              </p:cNvPr>
              <p:cNvPicPr>
                <a:picLocks noRot="1" noChangeAspect="1" noEditPoints="1" noChangeArrowheads="1" noChangeShapeType="1"/>
              </p:cNvPicPr>
              <p:nvPr/>
            </p:nvPicPr>
            <p:blipFill>
              <a:blip r:embed="rId31"/>
              <a:stretch>
                <a:fillRect/>
              </a:stretch>
            </p:blipFill>
            <p:spPr>
              <a:xfrm>
                <a:off x="4922866" y="4788028"/>
                <a:ext cx="142819" cy="18072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2306" name="Ink 19">
                <a:extLst>
                  <a:ext uri="{FF2B5EF4-FFF2-40B4-BE49-F238E27FC236}">
                    <a16:creationId xmlns:a16="http://schemas.microsoft.com/office/drawing/2014/main" id="{1890A18A-209E-4F53-8D24-3BB884399ADD}"/>
                  </a:ext>
                </a:extLst>
              </p14:cNvPr>
              <p14:cNvContentPartPr>
                <a14:cpLocks xmlns:a14="http://schemas.microsoft.com/office/drawing/2010/main" noRot="1" noChangeAspect="1" noEditPoints="1" noChangeArrowheads="1" noChangeShapeType="1"/>
              </p14:cNvContentPartPr>
              <p14:nvPr/>
            </p14:nvContentPartPr>
            <p14:xfrm>
              <a:off x="5299075" y="4737100"/>
              <a:ext cx="522288" cy="244475"/>
            </p14:xfrm>
          </p:contentPart>
        </mc:Choice>
        <mc:Fallback>
          <p:pic>
            <p:nvPicPr>
              <p:cNvPr id="12306" name="Ink 19">
                <a:extLst>
                  <a:ext uri="{FF2B5EF4-FFF2-40B4-BE49-F238E27FC236}">
                    <a16:creationId xmlns:a16="http://schemas.microsoft.com/office/drawing/2014/main" id="{1890A18A-209E-4F53-8D24-3BB884399ADD}"/>
                  </a:ext>
                </a:extLst>
              </p:cNvPr>
              <p:cNvPicPr>
                <a:picLocks noRot="1" noChangeAspect="1" noEditPoints="1" noChangeArrowheads="1" noChangeShapeType="1"/>
              </p:cNvPicPr>
              <p:nvPr/>
            </p:nvPicPr>
            <p:blipFill>
              <a:blip r:embed="rId33"/>
              <a:stretch>
                <a:fillRect/>
              </a:stretch>
            </p:blipFill>
            <p:spPr>
              <a:xfrm>
                <a:off x="5289723" y="4727697"/>
                <a:ext cx="540993" cy="263281"/>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2307" name="Ink 20">
                <a:extLst>
                  <a:ext uri="{FF2B5EF4-FFF2-40B4-BE49-F238E27FC236}">
                    <a16:creationId xmlns:a16="http://schemas.microsoft.com/office/drawing/2014/main" id="{AA22C22B-4926-4D2D-AAF9-C7DABA591720}"/>
                  </a:ext>
                </a:extLst>
              </p14:cNvPr>
              <p14:cNvContentPartPr>
                <a14:cpLocks xmlns:a14="http://schemas.microsoft.com/office/drawing/2010/main" noRot="1" noChangeAspect="1" noEditPoints="1" noChangeArrowheads="1" noChangeShapeType="1"/>
              </p14:cNvContentPartPr>
              <p14:nvPr/>
            </p14:nvContentPartPr>
            <p14:xfrm>
              <a:off x="3935413" y="5151438"/>
              <a:ext cx="123825" cy="169862"/>
            </p14:xfrm>
          </p:contentPart>
        </mc:Choice>
        <mc:Fallback>
          <p:pic>
            <p:nvPicPr>
              <p:cNvPr id="12307" name="Ink 20">
                <a:extLst>
                  <a:ext uri="{FF2B5EF4-FFF2-40B4-BE49-F238E27FC236}">
                    <a16:creationId xmlns:a16="http://schemas.microsoft.com/office/drawing/2014/main" id="{AA22C22B-4926-4D2D-AAF9-C7DABA591720}"/>
                  </a:ext>
                </a:extLst>
              </p:cNvPr>
              <p:cNvPicPr>
                <a:picLocks noRot="1" noChangeAspect="1" noEditPoints="1" noChangeArrowheads="1" noChangeShapeType="1"/>
              </p:cNvPicPr>
              <p:nvPr/>
            </p:nvPicPr>
            <p:blipFill>
              <a:blip r:embed="rId35"/>
              <a:stretch>
                <a:fillRect/>
              </a:stretch>
            </p:blipFill>
            <p:spPr>
              <a:xfrm>
                <a:off x="3926054" y="5142021"/>
                <a:ext cx="142543" cy="188695"/>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2308" name="Ink 21">
                <a:extLst>
                  <a:ext uri="{FF2B5EF4-FFF2-40B4-BE49-F238E27FC236}">
                    <a16:creationId xmlns:a16="http://schemas.microsoft.com/office/drawing/2014/main" id="{A6D35FE2-7A13-43B5-9266-21372B14F374}"/>
                  </a:ext>
                </a:extLst>
              </p14:cNvPr>
              <p14:cNvContentPartPr>
                <a14:cpLocks xmlns:a14="http://schemas.microsoft.com/office/drawing/2010/main" noRot="1" noChangeAspect="1" noEditPoints="1" noChangeArrowheads="1" noChangeShapeType="1"/>
              </p14:cNvContentPartPr>
              <p14:nvPr/>
            </p14:nvContentPartPr>
            <p14:xfrm>
              <a:off x="4511675" y="5176838"/>
              <a:ext cx="180975" cy="104775"/>
            </p14:xfrm>
          </p:contentPart>
        </mc:Choice>
        <mc:Fallback>
          <p:pic>
            <p:nvPicPr>
              <p:cNvPr id="12308" name="Ink 21">
                <a:extLst>
                  <a:ext uri="{FF2B5EF4-FFF2-40B4-BE49-F238E27FC236}">
                    <a16:creationId xmlns:a16="http://schemas.microsoft.com/office/drawing/2014/main" id="{A6D35FE2-7A13-43B5-9266-21372B14F374}"/>
                  </a:ext>
                </a:extLst>
              </p:cNvPr>
              <p:cNvPicPr>
                <a:picLocks noRot="1" noChangeAspect="1" noEditPoints="1" noChangeArrowheads="1" noChangeShapeType="1"/>
              </p:cNvPicPr>
              <p:nvPr/>
            </p:nvPicPr>
            <p:blipFill>
              <a:blip r:embed="rId37"/>
              <a:stretch>
                <a:fillRect/>
              </a:stretch>
            </p:blipFill>
            <p:spPr>
              <a:xfrm>
                <a:off x="4502283" y="5167444"/>
                <a:ext cx="199759" cy="123562"/>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2309" name="Ink 22">
                <a:extLst>
                  <a:ext uri="{FF2B5EF4-FFF2-40B4-BE49-F238E27FC236}">
                    <a16:creationId xmlns:a16="http://schemas.microsoft.com/office/drawing/2014/main" id="{819F116F-B2D0-4611-976F-94685E689B96}"/>
                  </a:ext>
                </a:extLst>
              </p14:cNvPr>
              <p14:cNvContentPartPr>
                <a14:cpLocks xmlns:a14="http://schemas.microsoft.com/office/drawing/2010/main" noRot="1" noChangeAspect="1" noEditPoints="1" noChangeArrowheads="1" noChangeShapeType="1"/>
              </p14:cNvContentPartPr>
              <p14:nvPr/>
            </p14:nvContentPartPr>
            <p14:xfrm>
              <a:off x="4932363" y="5013325"/>
              <a:ext cx="401637" cy="249238"/>
            </p14:xfrm>
          </p:contentPart>
        </mc:Choice>
        <mc:Fallback>
          <p:pic>
            <p:nvPicPr>
              <p:cNvPr id="12309" name="Ink 22">
                <a:extLst>
                  <a:ext uri="{FF2B5EF4-FFF2-40B4-BE49-F238E27FC236}">
                    <a16:creationId xmlns:a16="http://schemas.microsoft.com/office/drawing/2014/main" id="{819F116F-B2D0-4611-976F-94685E689B96}"/>
                  </a:ext>
                </a:extLst>
              </p:cNvPr>
              <p:cNvPicPr>
                <a:picLocks noRot="1" noChangeAspect="1" noEditPoints="1" noChangeArrowheads="1" noChangeShapeType="1"/>
              </p:cNvPicPr>
              <p:nvPr/>
            </p:nvPicPr>
            <p:blipFill>
              <a:blip r:embed="rId39"/>
              <a:stretch>
                <a:fillRect/>
              </a:stretch>
            </p:blipFill>
            <p:spPr>
              <a:xfrm>
                <a:off x="4923006" y="5003974"/>
                <a:ext cx="420351" cy="26794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5"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1000" fill="hold"/>
                                        <p:tgtEl>
                                          <p:spTgt spid="19"/>
                                        </p:tgtEl>
                                        <p:attrNameLst>
                                          <p:attrName>ppt_w</p:attrName>
                                        </p:attrNameLst>
                                      </p:cBhvr>
                                      <p:tavLst>
                                        <p:tav tm="0">
                                          <p:val>
                                            <p:fltVal val="0"/>
                                          </p:val>
                                        </p:tav>
                                        <p:tav tm="100000">
                                          <p:val>
                                            <p:strVal val="#ppt_w"/>
                                          </p:val>
                                        </p:tav>
                                      </p:tavLst>
                                    </p:anim>
                                    <p:anim calcmode="lin" valueType="num">
                                      <p:cBhvr>
                                        <p:cTn id="26" dur="1000" fill="hold"/>
                                        <p:tgtEl>
                                          <p:spTgt spid="19"/>
                                        </p:tgtEl>
                                        <p:attrNameLst>
                                          <p:attrName>ppt_h</p:attrName>
                                        </p:attrNameLst>
                                      </p:cBhvr>
                                      <p:tavLst>
                                        <p:tav tm="0">
                                          <p:val>
                                            <p:fltVal val="0"/>
                                          </p:val>
                                        </p:tav>
                                        <p:tav tm="100000">
                                          <p:val>
                                            <p:strVal val="#ppt_h"/>
                                          </p:val>
                                        </p:tav>
                                      </p:tavLst>
                                    </p:anim>
                                    <p:anim calcmode="lin" valueType="num">
                                      <p:cBhvr>
                                        <p:cTn id="27"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9" presetClass="entr" presetSubtype="0" decel="10000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p:cTn id="33" dur="500" fill="hold"/>
                                        <p:tgtEl>
                                          <p:spTgt spid="22"/>
                                        </p:tgtEl>
                                        <p:attrNameLst>
                                          <p:attrName>ppt_w</p:attrName>
                                        </p:attrNameLst>
                                      </p:cBhvr>
                                      <p:tavLst>
                                        <p:tav tm="0">
                                          <p:val>
                                            <p:fltVal val="0"/>
                                          </p:val>
                                        </p:tav>
                                        <p:tav tm="100000">
                                          <p:val>
                                            <p:strVal val="#ppt_w"/>
                                          </p:val>
                                        </p:tav>
                                      </p:tavLst>
                                    </p:anim>
                                    <p:anim calcmode="lin" valueType="num">
                                      <p:cBhvr>
                                        <p:cTn id="34" dur="500" fill="hold"/>
                                        <p:tgtEl>
                                          <p:spTgt spid="22"/>
                                        </p:tgtEl>
                                        <p:attrNameLst>
                                          <p:attrName>ppt_h</p:attrName>
                                        </p:attrNameLst>
                                      </p:cBhvr>
                                      <p:tavLst>
                                        <p:tav tm="0">
                                          <p:val>
                                            <p:fltVal val="0"/>
                                          </p:val>
                                        </p:tav>
                                        <p:tav tm="100000">
                                          <p:val>
                                            <p:strVal val="#ppt_h"/>
                                          </p:val>
                                        </p:tav>
                                      </p:tavLst>
                                    </p:anim>
                                    <p:anim calcmode="lin" valueType="num">
                                      <p:cBhvr>
                                        <p:cTn id="35" dur="500" fill="hold"/>
                                        <p:tgtEl>
                                          <p:spTgt spid="22"/>
                                        </p:tgtEl>
                                        <p:attrNameLst>
                                          <p:attrName>style.rotation</p:attrName>
                                        </p:attrNameLst>
                                      </p:cBhvr>
                                      <p:tavLst>
                                        <p:tav tm="0">
                                          <p:val>
                                            <p:fltVal val="360"/>
                                          </p:val>
                                        </p:tav>
                                        <p:tav tm="100000">
                                          <p:val>
                                            <p:fltVal val="0"/>
                                          </p:val>
                                        </p:tav>
                                      </p:tavLst>
                                    </p:anim>
                                    <p:animEffect transition="in" filter="fade">
                                      <p:cBhvr>
                                        <p:cTn id="36" dur="500"/>
                                        <p:tgtEl>
                                          <p:spTgt spid="2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mph" presetSubtype="0" fill="hold" grpId="1" nodeType="clickEffect">
                                  <p:stCondLst>
                                    <p:cond delay="0"/>
                                  </p:stCondLst>
                                  <p:childTnLst>
                                    <p:animRot by="43200000">
                                      <p:cBhvr>
                                        <p:cTn id="40" dur="2000" fill="hold"/>
                                        <p:tgtEl>
                                          <p:spTgt spid="2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8" grpId="0"/>
      <p:bldP spid="19" grpId="0"/>
      <p:bldP spid="16" grpId="0"/>
      <p:bldP spid="20" grpId="0"/>
      <p:bldP spid="21" grpId="0"/>
      <p:bldP spid="22" grpId="0"/>
      <p:bldP spid="22"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34" name="Picture 22">
            <a:extLst>
              <a:ext uri="{FF2B5EF4-FFF2-40B4-BE49-F238E27FC236}">
                <a16:creationId xmlns:a16="http://schemas.microsoft.com/office/drawing/2014/main" id="{5445225E-2AB9-4635-90B3-F8916C2401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933825"/>
            <a:ext cx="5243512"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Foliennummernplatzhalter 5">
            <a:extLst>
              <a:ext uri="{FF2B5EF4-FFF2-40B4-BE49-F238E27FC236}">
                <a16:creationId xmlns:a16="http://schemas.microsoft.com/office/drawing/2014/main" id="{8BACC7E2-CA7D-4BE3-A2ED-E82BB32CD28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1065A56-609C-435B-9DD7-A95556F8BBE6}" type="slidenum">
              <a:rPr lang="de-DE" altLang="de-DE" sz="1400"/>
              <a:pPr eaLnBrk="1" hangingPunct="1"/>
              <a:t>15</a:t>
            </a:fld>
            <a:endParaRPr lang="de-DE" altLang="de-DE" sz="1400"/>
          </a:p>
        </p:txBody>
      </p:sp>
      <p:sp>
        <p:nvSpPr>
          <p:cNvPr id="13321" name="Rectangle 2">
            <a:extLst>
              <a:ext uri="{FF2B5EF4-FFF2-40B4-BE49-F238E27FC236}">
                <a16:creationId xmlns:a16="http://schemas.microsoft.com/office/drawing/2014/main" id="{45F41775-50EB-4F34-8CD0-B6B7FF007FEE}"/>
              </a:ext>
            </a:extLst>
          </p:cNvPr>
          <p:cNvSpPr>
            <a:spLocks noGrp="1" noChangeArrowheads="1"/>
          </p:cNvSpPr>
          <p:nvPr>
            <p:ph type="ctrTitle"/>
          </p:nvPr>
        </p:nvSpPr>
        <p:spPr>
          <a:xfrm>
            <a:off x="323850" y="260350"/>
            <a:ext cx="8604250" cy="1152525"/>
          </a:xfrm>
        </p:spPr>
        <p:txBody>
          <a:bodyPr/>
          <a:lstStyle/>
          <a:p>
            <a:pPr algn="l" eaLnBrk="1" hangingPunct="1"/>
            <a:r>
              <a:rPr lang="de-DE" altLang="de-DE" sz="5400">
                <a:solidFill>
                  <a:srgbClr val="FF0000"/>
                </a:solidFill>
              </a:rPr>
              <a:t>Beweis</a:t>
            </a:r>
          </a:p>
        </p:txBody>
      </p:sp>
      <p:sp>
        <p:nvSpPr>
          <p:cNvPr id="13322" name="Text Box 3">
            <a:extLst>
              <a:ext uri="{FF2B5EF4-FFF2-40B4-BE49-F238E27FC236}">
                <a16:creationId xmlns:a16="http://schemas.microsoft.com/office/drawing/2014/main" id="{8BC5884B-AFEC-4A56-926B-2A17EE3E32A8}"/>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3323" name="Text Box 4">
            <a:extLst>
              <a:ext uri="{FF2B5EF4-FFF2-40B4-BE49-F238E27FC236}">
                <a16:creationId xmlns:a16="http://schemas.microsoft.com/office/drawing/2014/main" id="{ACE2BB02-0A4D-4439-81AD-A8B3F5C0E022}"/>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3324" name="Picture 14">
            <a:extLst>
              <a:ext uri="{FF2B5EF4-FFF2-40B4-BE49-F238E27FC236}">
                <a16:creationId xmlns:a16="http://schemas.microsoft.com/office/drawing/2014/main" id="{A5E1C4CD-66AD-4522-839D-51E83F130B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7238" y="3424238"/>
            <a:ext cx="7937" cy="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feld 13">
            <a:extLst>
              <a:ext uri="{FF2B5EF4-FFF2-40B4-BE49-F238E27FC236}">
                <a16:creationId xmlns:a16="http://schemas.microsoft.com/office/drawing/2014/main" id="{B3FB7C23-DB65-4A87-BC26-D5BF9C0B6780}"/>
              </a:ext>
            </a:extLst>
          </p:cNvPr>
          <p:cNvSpPr txBox="1">
            <a:spLocks noChangeArrowheads="1"/>
          </p:cNvSpPr>
          <p:nvPr/>
        </p:nvSpPr>
        <p:spPr bwMode="auto">
          <a:xfrm>
            <a:off x="6011863" y="260350"/>
            <a:ext cx="24415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Vermutung</a:t>
            </a:r>
          </a:p>
          <a:p>
            <a:pPr eaLnBrk="1" hangingPunct="1"/>
            <a:r>
              <a:rPr lang="de-DE" altLang="de-DE"/>
              <a:t>Hypothese</a:t>
            </a:r>
          </a:p>
          <a:p>
            <a:pPr eaLnBrk="1" hangingPunct="1"/>
            <a:r>
              <a:rPr lang="de-DE" altLang="de-DE">
                <a:solidFill>
                  <a:srgbClr val="CC00CC"/>
                </a:solidFill>
              </a:rPr>
              <a:t>Theorie (i.S.WT)</a:t>
            </a:r>
          </a:p>
        </p:txBody>
      </p:sp>
      <p:sp>
        <p:nvSpPr>
          <p:cNvPr id="15" name="Textfeld 14">
            <a:extLst>
              <a:ext uri="{FF2B5EF4-FFF2-40B4-BE49-F238E27FC236}">
                <a16:creationId xmlns:a16="http://schemas.microsoft.com/office/drawing/2014/main" id="{CDE1285F-D10A-4F7A-BEC5-A946085FFE4B}"/>
              </a:ext>
            </a:extLst>
          </p:cNvPr>
          <p:cNvSpPr txBox="1">
            <a:spLocks noChangeArrowheads="1"/>
          </p:cNvSpPr>
          <p:nvPr/>
        </p:nvSpPr>
        <p:spPr bwMode="auto">
          <a:xfrm>
            <a:off x="827088" y="1484313"/>
            <a:ext cx="68722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de-DE" altLang="de-DE">
                <a:solidFill>
                  <a:srgbClr val="CC00CC"/>
                </a:solidFill>
              </a:rPr>
              <a:t>Ist a teilerfremd zu m, dann gibt es Potenzen mit </a:t>
            </a:r>
          </a:p>
          <a:p>
            <a:pPr algn="ctr" eaLnBrk="1" hangingPunct="1"/>
            <a:r>
              <a:rPr lang="de-DE" altLang="de-DE">
                <a:solidFill>
                  <a:srgbClr val="CC00CC"/>
                </a:solidFill>
              </a:rPr>
              <a:t>a</a:t>
            </a:r>
            <a:r>
              <a:rPr lang="de-DE" altLang="de-DE" baseline="30000">
                <a:solidFill>
                  <a:srgbClr val="CC00CC"/>
                </a:solidFill>
              </a:rPr>
              <a:t>k</a:t>
            </a:r>
            <a:r>
              <a:rPr lang="de-DE" altLang="de-DE">
                <a:solidFill>
                  <a:srgbClr val="CC00CC"/>
                </a:solidFill>
              </a:rPr>
              <a:t>=1  modulo m</a:t>
            </a:r>
          </a:p>
        </p:txBody>
      </p:sp>
      <p:sp>
        <p:nvSpPr>
          <p:cNvPr id="18" name="Textfeld 17">
            <a:extLst>
              <a:ext uri="{FF2B5EF4-FFF2-40B4-BE49-F238E27FC236}">
                <a16:creationId xmlns:a16="http://schemas.microsoft.com/office/drawing/2014/main" id="{A14E494E-4A61-4E5F-9422-9C9012AA6124}"/>
              </a:ext>
            </a:extLst>
          </p:cNvPr>
          <p:cNvSpPr txBox="1">
            <a:spLocks noChangeArrowheads="1"/>
          </p:cNvSpPr>
          <p:nvPr/>
        </p:nvSpPr>
        <p:spPr bwMode="auto">
          <a:xfrm>
            <a:off x="323850" y="2349500"/>
            <a:ext cx="89789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Es  gibt seit 2300 Jahren den Euklidischen Algorithmus: zur</a:t>
            </a:r>
          </a:p>
          <a:p>
            <a:pPr eaLnBrk="1" hangingPunct="1"/>
            <a:r>
              <a:rPr lang="de-DE" altLang="de-DE"/>
              <a:t>Erzeugung der größten gemeinsamen Teilers ggT(m,a) und zwei</a:t>
            </a:r>
          </a:p>
          <a:p>
            <a:pPr eaLnBrk="1" hangingPunct="1"/>
            <a:r>
              <a:rPr lang="de-DE" altLang="de-DE"/>
              <a:t>ganze Zahlen s und t mit  ggT(m,a)=s m + t a. (VSD)</a:t>
            </a:r>
          </a:p>
          <a:p>
            <a:pPr eaLnBrk="1" hangingPunct="1"/>
            <a:r>
              <a:rPr lang="de-DE" altLang="de-DE"/>
              <a:t>a und m sind  teilerfremd heißt: ggT(m,a)=1.</a:t>
            </a:r>
          </a:p>
        </p:txBody>
      </p:sp>
      <p:sp>
        <p:nvSpPr>
          <p:cNvPr id="19" name="Textfeld 18">
            <a:extLst>
              <a:ext uri="{FF2B5EF4-FFF2-40B4-BE49-F238E27FC236}">
                <a16:creationId xmlns:a16="http://schemas.microsoft.com/office/drawing/2014/main" id="{252668A5-EC26-41AA-A686-FE71D6208924}"/>
              </a:ext>
            </a:extLst>
          </p:cNvPr>
          <p:cNvSpPr txBox="1">
            <a:spLocks noChangeArrowheads="1"/>
          </p:cNvSpPr>
          <p:nvPr/>
        </p:nvSpPr>
        <p:spPr bwMode="auto">
          <a:xfrm>
            <a:off x="0" y="5300663"/>
            <a:ext cx="88042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de-DE" altLang="de-DE">
                <a:solidFill>
                  <a:srgbClr val="FF0000"/>
                </a:solidFill>
              </a:rPr>
              <a:t>Satz: Ist a teilerfremd zu m, dann gibt es Potenzen mit </a:t>
            </a:r>
          </a:p>
          <a:p>
            <a:pPr algn="ctr" eaLnBrk="1" hangingPunct="1"/>
            <a:r>
              <a:rPr lang="de-DE" altLang="de-DE">
                <a:solidFill>
                  <a:srgbClr val="FF0000"/>
                </a:solidFill>
              </a:rPr>
              <a:t>a</a:t>
            </a:r>
            <a:r>
              <a:rPr lang="de-DE" altLang="de-DE" baseline="30000">
                <a:solidFill>
                  <a:srgbClr val="FF0000"/>
                </a:solidFill>
              </a:rPr>
              <a:t>k </a:t>
            </a:r>
            <a:r>
              <a:rPr lang="de-DE" altLang="de-DE">
                <a:solidFill>
                  <a:srgbClr val="FF0000"/>
                </a:solidFill>
              </a:rPr>
              <a:t>=1  modulo m</a:t>
            </a:r>
            <a:endParaRPr lang="de-DE" altLang="de-DE" sz="3600">
              <a:solidFill>
                <a:srgbClr val="FF0000"/>
              </a:solidFill>
            </a:endParaRPr>
          </a:p>
        </p:txBody>
      </p:sp>
      <p:sp>
        <p:nvSpPr>
          <p:cNvPr id="16" name="Textfeld 15">
            <a:extLst>
              <a:ext uri="{FF2B5EF4-FFF2-40B4-BE49-F238E27FC236}">
                <a16:creationId xmlns:a16="http://schemas.microsoft.com/office/drawing/2014/main" id="{3509459B-4354-44A7-8484-1CEA295956E8}"/>
              </a:ext>
            </a:extLst>
          </p:cNvPr>
          <p:cNvSpPr txBox="1">
            <a:spLocks noChangeArrowheads="1"/>
          </p:cNvSpPr>
          <p:nvPr/>
        </p:nvSpPr>
        <p:spPr bwMode="auto">
          <a:xfrm>
            <a:off x="7378700" y="3213100"/>
            <a:ext cx="1765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600"/>
              <a:t>Vielfachsummen-</a:t>
            </a:r>
          </a:p>
          <a:p>
            <a:pPr eaLnBrk="1" hangingPunct="1"/>
            <a:r>
              <a:rPr lang="de-DE" altLang="de-DE" sz="1600"/>
              <a:t>Darstellung.</a:t>
            </a:r>
          </a:p>
        </p:txBody>
      </p:sp>
      <p:sp>
        <p:nvSpPr>
          <p:cNvPr id="20" name="Textfeld 19">
            <a:extLst>
              <a:ext uri="{FF2B5EF4-FFF2-40B4-BE49-F238E27FC236}">
                <a16:creationId xmlns:a16="http://schemas.microsoft.com/office/drawing/2014/main" id="{0A532372-8958-4483-BD03-AC6D9388EC29}"/>
              </a:ext>
            </a:extLst>
          </p:cNvPr>
          <p:cNvSpPr txBox="1">
            <a:spLocks noChangeArrowheads="1"/>
          </p:cNvSpPr>
          <p:nvPr/>
        </p:nvSpPr>
        <p:spPr bwMode="auto">
          <a:xfrm>
            <a:off x="611188" y="4941888"/>
            <a:ext cx="2514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600"/>
              <a:t>es gibt ein Inverses t zu a</a:t>
            </a:r>
          </a:p>
        </p:txBody>
      </p:sp>
      <p:sp>
        <p:nvSpPr>
          <p:cNvPr id="21" name="Textfeld 20">
            <a:extLst>
              <a:ext uri="{FF2B5EF4-FFF2-40B4-BE49-F238E27FC236}">
                <a16:creationId xmlns:a16="http://schemas.microsoft.com/office/drawing/2014/main" id="{F2E16EDB-40D9-41B1-97F5-F98B97B34DC6}"/>
              </a:ext>
            </a:extLst>
          </p:cNvPr>
          <p:cNvSpPr txBox="1">
            <a:spLocks noChangeArrowheads="1"/>
          </p:cNvSpPr>
          <p:nvPr/>
        </p:nvSpPr>
        <p:spPr bwMode="auto">
          <a:xfrm>
            <a:off x="5867400" y="3860800"/>
            <a:ext cx="29765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r>
              <a:rPr lang="de-DE" altLang="de-DE" sz="1600"/>
              <a:t>weil es in Z</a:t>
            </a:r>
            <a:r>
              <a:rPr lang="de-DE" altLang="de-DE" sz="1600" baseline="-25000"/>
              <a:t>m</a:t>
            </a:r>
            <a:r>
              <a:rPr lang="de-DE" altLang="de-DE" sz="1600"/>
              <a:t>   nur endlich viele</a:t>
            </a:r>
          </a:p>
          <a:p>
            <a:pPr algn="r" eaLnBrk="1" hangingPunct="1"/>
            <a:r>
              <a:rPr lang="de-DE" altLang="de-DE" sz="1600"/>
              <a:t> Elemente gibt.</a:t>
            </a:r>
          </a:p>
        </p:txBody>
      </p:sp>
      <p:sp>
        <p:nvSpPr>
          <p:cNvPr id="22" name="Textfeld 21">
            <a:extLst>
              <a:ext uri="{FF2B5EF4-FFF2-40B4-BE49-F238E27FC236}">
                <a16:creationId xmlns:a16="http://schemas.microsoft.com/office/drawing/2014/main" id="{ED0CB017-DCBB-4C02-B20F-88B2B13CD2EF}"/>
              </a:ext>
            </a:extLst>
          </p:cNvPr>
          <p:cNvSpPr txBox="1">
            <a:spLocks noChangeArrowheads="1"/>
          </p:cNvSpPr>
          <p:nvPr/>
        </p:nvSpPr>
        <p:spPr bwMode="auto">
          <a:xfrm>
            <a:off x="250825" y="6021388"/>
            <a:ext cx="8113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2000">
                <a:solidFill>
                  <a:srgbClr val="CC00CC"/>
                </a:solidFill>
              </a:rPr>
              <a:t>Ein bewiesener  (mathematischer) Satz, (theorem) ist nie mehr falsch.</a:t>
            </a:r>
          </a:p>
        </p:txBody>
      </p:sp>
      <mc:AlternateContent xmlns:mc="http://schemas.openxmlformats.org/markup-compatibility/2006">
        <mc:Choice xmlns:p14="http://schemas.microsoft.com/office/powerpoint/2010/main" Requires="p14">
          <p:contentPart p14:bwMode="auto" r:id="rId5">
            <p14:nvContentPartPr>
              <p14:cNvPr id="13314" name="Ink 9">
                <a:extLst>
                  <a:ext uri="{FF2B5EF4-FFF2-40B4-BE49-F238E27FC236}">
                    <a16:creationId xmlns:a16="http://schemas.microsoft.com/office/drawing/2014/main" id="{F58F8A18-CA0C-44BC-ABD1-EE22FF825617}"/>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3314" name="Ink 9">
                <a:extLst>
                  <a:ext uri="{FF2B5EF4-FFF2-40B4-BE49-F238E27FC236}">
                    <a16:creationId xmlns:a16="http://schemas.microsoft.com/office/drawing/2014/main" id="{F58F8A18-CA0C-44BC-ABD1-EE22FF825617}"/>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13315" name="Ink 10">
                <a:extLst>
                  <a:ext uri="{FF2B5EF4-FFF2-40B4-BE49-F238E27FC236}">
                    <a16:creationId xmlns:a16="http://schemas.microsoft.com/office/drawing/2014/main" id="{889EAA33-B28B-4E42-85EB-0982DEBEB16A}"/>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3315" name="Ink 10">
                <a:extLst>
                  <a:ext uri="{FF2B5EF4-FFF2-40B4-BE49-F238E27FC236}">
                    <a16:creationId xmlns:a16="http://schemas.microsoft.com/office/drawing/2014/main" id="{889EAA33-B28B-4E42-85EB-0982DEBEB16A}"/>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3316" name="Ink 11">
                <a:extLst>
                  <a:ext uri="{FF2B5EF4-FFF2-40B4-BE49-F238E27FC236}">
                    <a16:creationId xmlns:a16="http://schemas.microsoft.com/office/drawing/2014/main" id="{132C3A6A-389F-45BB-9B97-DEC4C9400B14}"/>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3316" name="Ink 11">
                <a:extLst>
                  <a:ext uri="{FF2B5EF4-FFF2-40B4-BE49-F238E27FC236}">
                    <a16:creationId xmlns:a16="http://schemas.microsoft.com/office/drawing/2014/main" id="{132C3A6A-389F-45BB-9B97-DEC4C9400B14}"/>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3317" name="Ink 12">
                <a:extLst>
                  <a:ext uri="{FF2B5EF4-FFF2-40B4-BE49-F238E27FC236}">
                    <a16:creationId xmlns:a16="http://schemas.microsoft.com/office/drawing/2014/main" id="{4809CFF7-C205-4BFE-9D59-168BE2635C58}"/>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3317" name="Ink 12">
                <a:extLst>
                  <a:ext uri="{FF2B5EF4-FFF2-40B4-BE49-F238E27FC236}">
                    <a16:creationId xmlns:a16="http://schemas.microsoft.com/office/drawing/2014/main" id="{4809CFF7-C205-4BFE-9D59-168BE2635C58}"/>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3318" name="Ink 13">
                <a:extLst>
                  <a:ext uri="{FF2B5EF4-FFF2-40B4-BE49-F238E27FC236}">
                    <a16:creationId xmlns:a16="http://schemas.microsoft.com/office/drawing/2014/main" id="{E77AAD6C-D92B-42C7-8A89-937C95067F0B}"/>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3318" name="Ink 13">
                <a:extLst>
                  <a:ext uri="{FF2B5EF4-FFF2-40B4-BE49-F238E27FC236}">
                    <a16:creationId xmlns:a16="http://schemas.microsoft.com/office/drawing/2014/main" id="{E77AAD6C-D92B-42C7-8A89-937C95067F0B}"/>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573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0" fill="hold"/>
                                        <p:tgtEl>
                                          <p:spTgt spid="19"/>
                                        </p:tgtEl>
                                        <p:attrNameLst>
                                          <p:attrName>ppt_w</p:attrName>
                                        </p:attrNameLst>
                                      </p:cBhvr>
                                      <p:tavLst>
                                        <p:tav tm="0">
                                          <p:val>
                                            <p:fltVal val="0"/>
                                          </p:val>
                                        </p:tav>
                                        <p:tav tm="100000">
                                          <p:val>
                                            <p:strVal val="#ppt_w"/>
                                          </p:val>
                                        </p:tav>
                                      </p:tavLst>
                                    </p:anim>
                                    <p:anim calcmode="lin" valueType="num">
                                      <p:cBhvr>
                                        <p:cTn id="28" dur="1000" fill="hold"/>
                                        <p:tgtEl>
                                          <p:spTgt spid="19"/>
                                        </p:tgtEl>
                                        <p:attrNameLst>
                                          <p:attrName>ppt_h</p:attrName>
                                        </p:attrNameLst>
                                      </p:cBhvr>
                                      <p:tavLst>
                                        <p:tav tm="0">
                                          <p:val>
                                            <p:fltVal val="0"/>
                                          </p:val>
                                        </p:tav>
                                        <p:tav tm="100000">
                                          <p:val>
                                            <p:strVal val="#ppt_h"/>
                                          </p:val>
                                        </p:tav>
                                      </p:tavLst>
                                    </p:anim>
                                    <p:anim calcmode="lin" valueType="num">
                                      <p:cBhvr>
                                        <p:cTn id="29"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8" presetClass="emph" presetSubtype="0" fill="hold" grpId="1" nodeType="withEffect">
                                  <p:stCondLst>
                                    <p:cond delay="0"/>
                                  </p:stCondLst>
                                  <p:childTnLst>
                                    <p:animRot by="21600000">
                                      <p:cBhvr>
                                        <p:cTn id="36" dur="2000" fill="hold"/>
                                        <p:tgtEl>
                                          <p:spTgt spid="2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8" grpId="0"/>
      <p:bldP spid="19" grpId="0"/>
      <p:bldP spid="16" grpId="0"/>
      <p:bldP spid="20" grpId="0"/>
      <p:bldP spid="21" grpId="0"/>
      <p:bldP spid="22" grpId="0"/>
      <p:bldP spid="22"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60" name="Foliennummernplatzhalter 5">
            <a:extLst>
              <a:ext uri="{FF2B5EF4-FFF2-40B4-BE49-F238E27FC236}">
                <a16:creationId xmlns:a16="http://schemas.microsoft.com/office/drawing/2014/main" id="{A33932D0-D67C-45DE-9594-020DB963471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75CDE96-68BF-4A34-9821-6C658456A769}" type="slidenum">
              <a:rPr lang="de-DE" altLang="de-DE" sz="1400"/>
              <a:pPr eaLnBrk="1" hangingPunct="1"/>
              <a:t>16</a:t>
            </a:fld>
            <a:endParaRPr lang="de-DE" altLang="de-DE" sz="1400"/>
          </a:p>
        </p:txBody>
      </p:sp>
      <p:sp>
        <p:nvSpPr>
          <p:cNvPr id="14361" name="Text Box 3">
            <a:extLst>
              <a:ext uri="{FF2B5EF4-FFF2-40B4-BE49-F238E27FC236}">
                <a16:creationId xmlns:a16="http://schemas.microsoft.com/office/drawing/2014/main" id="{09377349-46AA-417C-894E-C12E539E6BB6}"/>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4362" name="Text Box 4">
            <a:extLst>
              <a:ext uri="{FF2B5EF4-FFF2-40B4-BE49-F238E27FC236}">
                <a16:creationId xmlns:a16="http://schemas.microsoft.com/office/drawing/2014/main" id="{432E220C-3A58-4541-A06E-30F0C9DB5476}"/>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14363" name="Titel 8">
            <a:extLst>
              <a:ext uri="{FF2B5EF4-FFF2-40B4-BE49-F238E27FC236}">
                <a16:creationId xmlns:a16="http://schemas.microsoft.com/office/drawing/2014/main" id="{5BDDF836-8C16-4556-A575-96C3979B42AC}"/>
              </a:ext>
            </a:extLst>
          </p:cNvPr>
          <p:cNvSpPr>
            <a:spLocks noGrp="1"/>
          </p:cNvSpPr>
          <p:nvPr>
            <p:ph type="ctrTitle"/>
          </p:nvPr>
        </p:nvSpPr>
        <p:spPr>
          <a:xfrm>
            <a:off x="395288" y="260350"/>
            <a:ext cx="8748712" cy="1470025"/>
          </a:xfrm>
        </p:spPr>
        <p:txBody>
          <a:bodyPr/>
          <a:lstStyle/>
          <a:p>
            <a:pPr eaLnBrk="1" hangingPunct="1"/>
            <a:r>
              <a:rPr lang="de-DE" altLang="de-DE" sz="3200"/>
              <a:t>Hat jedes Element von Z(n)eine Ordnung?</a:t>
            </a:r>
            <a:br>
              <a:rPr lang="de-DE" altLang="de-DE" sz="3200"/>
            </a:br>
            <a:r>
              <a:rPr lang="de-DE" altLang="de-DE" sz="3200"/>
              <a:t>Are there elements in Z(n) without an order? </a:t>
            </a:r>
          </a:p>
        </p:txBody>
      </p:sp>
      <p:sp>
        <p:nvSpPr>
          <p:cNvPr id="12301" name="Textfeld 9">
            <a:extLst>
              <a:ext uri="{FF2B5EF4-FFF2-40B4-BE49-F238E27FC236}">
                <a16:creationId xmlns:a16="http://schemas.microsoft.com/office/drawing/2014/main" id="{2282248D-C37F-40E9-A500-CE297B8BE369}"/>
              </a:ext>
            </a:extLst>
          </p:cNvPr>
          <p:cNvSpPr txBox="1">
            <a:spLocks noChangeArrowheads="1"/>
          </p:cNvSpPr>
          <p:nvPr/>
        </p:nvSpPr>
        <p:spPr bwMode="auto">
          <a:xfrm>
            <a:off x="3779838" y="5516563"/>
            <a:ext cx="48275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600"/>
              <a:t>Übrig bleibt dann Z*(n)</a:t>
            </a:r>
            <a:endParaRPr lang="de-DE" altLang="de-DE"/>
          </a:p>
        </p:txBody>
      </p:sp>
      <p:pic>
        <p:nvPicPr>
          <p:cNvPr id="14365" name="Grafik 10" descr="geogebra64.gif">
            <a:hlinkClick r:id="rId3" action="ppaction://hlinkfile"/>
            <a:extLst>
              <a:ext uri="{FF2B5EF4-FFF2-40B4-BE49-F238E27FC236}">
                <a16:creationId xmlns:a16="http://schemas.microsoft.com/office/drawing/2014/main" id="{9E7919C3-3C11-4011-B59C-48D9FB2EF9B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557338"/>
            <a:ext cx="11525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3" name="Picture 15">
            <a:extLst>
              <a:ext uri="{FF2B5EF4-FFF2-40B4-BE49-F238E27FC236}">
                <a16:creationId xmlns:a16="http://schemas.microsoft.com/office/drawing/2014/main" id="{5B69A17E-DBCD-401F-83A0-D5CA1450EB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3284538"/>
            <a:ext cx="3162300"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7" name="Picture 16">
            <a:extLst>
              <a:ext uri="{FF2B5EF4-FFF2-40B4-BE49-F238E27FC236}">
                <a16:creationId xmlns:a16="http://schemas.microsoft.com/office/drawing/2014/main" id="{40F6A9FE-434F-4F0F-AAE8-8E4E849865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557338"/>
            <a:ext cx="1709737"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8" name="Picture 17">
            <a:extLst>
              <a:ext uri="{FF2B5EF4-FFF2-40B4-BE49-F238E27FC236}">
                <a16:creationId xmlns:a16="http://schemas.microsoft.com/office/drawing/2014/main" id="{56FE0A9D-DF9D-4DFC-928B-10DB4E49FA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1628775"/>
            <a:ext cx="1666875"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9" name="Picture 18">
            <a:extLst>
              <a:ext uri="{FF2B5EF4-FFF2-40B4-BE49-F238E27FC236}">
                <a16:creationId xmlns:a16="http://schemas.microsoft.com/office/drawing/2014/main" id="{C6B3150C-FC0D-480D-AA29-89CBE77322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1628775"/>
            <a:ext cx="166528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0" name="Picture 19">
            <a:extLst>
              <a:ext uri="{FF2B5EF4-FFF2-40B4-BE49-F238E27FC236}">
                <a16:creationId xmlns:a16="http://schemas.microsoft.com/office/drawing/2014/main" id="{4E0CCB6E-E485-494B-836E-F68F321D0C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3284538"/>
            <a:ext cx="45259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1" name="Picture 20">
            <a:extLst>
              <a:ext uri="{FF2B5EF4-FFF2-40B4-BE49-F238E27FC236}">
                <a16:creationId xmlns:a16="http://schemas.microsoft.com/office/drawing/2014/main" id="{14A5387A-09A0-46AC-99F0-5CA8F758414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3716338"/>
            <a:ext cx="416877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2" name="Picture 21">
            <a:extLst>
              <a:ext uri="{FF2B5EF4-FFF2-40B4-BE49-F238E27FC236}">
                <a16:creationId xmlns:a16="http://schemas.microsoft.com/office/drawing/2014/main" id="{F53D0867-9DA3-42A2-AD7E-82B0EE4DBB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4221163"/>
            <a:ext cx="41306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73" name="Textfeld 17">
            <a:extLst>
              <a:ext uri="{FF2B5EF4-FFF2-40B4-BE49-F238E27FC236}">
                <a16:creationId xmlns:a16="http://schemas.microsoft.com/office/drawing/2014/main" id="{848F449E-C3C1-409D-BC23-94D3C55E3F97}"/>
              </a:ext>
            </a:extLst>
          </p:cNvPr>
          <p:cNvSpPr txBox="1">
            <a:spLocks noChangeArrowheads="1"/>
          </p:cNvSpPr>
          <p:nvPr/>
        </p:nvSpPr>
        <p:spPr bwMode="auto">
          <a:xfrm>
            <a:off x="6948488" y="1557338"/>
            <a:ext cx="1587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Start bei 1</a:t>
            </a:r>
          </a:p>
        </p:txBody>
      </p:sp>
      <p:sp>
        <p:nvSpPr>
          <p:cNvPr id="14374" name="Textfeld 18">
            <a:extLst>
              <a:ext uri="{FF2B5EF4-FFF2-40B4-BE49-F238E27FC236}">
                <a16:creationId xmlns:a16="http://schemas.microsoft.com/office/drawing/2014/main" id="{73BEC6D9-BBD3-4ADE-A187-ECC23856F748}"/>
              </a:ext>
            </a:extLst>
          </p:cNvPr>
          <p:cNvSpPr txBox="1">
            <a:spLocks noChangeArrowheads="1"/>
          </p:cNvSpPr>
          <p:nvPr/>
        </p:nvSpPr>
        <p:spPr bwMode="auto">
          <a:xfrm>
            <a:off x="6716713" y="2133600"/>
            <a:ext cx="24272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9900"/>
                </a:solidFill>
              </a:rPr>
              <a:t>Rückkehr zur 1?</a:t>
            </a:r>
          </a:p>
          <a:p>
            <a:pPr eaLnBrk="1" hangingPunct="1"/>
            <a:r>
              <a:rPr lang="de-DE" altLang="de-DE">
                <a:solidFill>
                  <a:srgbClr val="009900"/>
                </a:solidFill>
              </a:rPr>
              <a:t>Back to the 1?</a:t>
            </a:r>
          </a:p>
        </p:txBody>
      </p:sp>
      <p:sp>
        <p:nvSpPr>
          <p:cNvPr id="20" name="Textfeld 19">
            <a:extLst>
              <a:ext uri="{FF2B5EF4-FFF2-40B4-BE49-F238E27FC236}">
                <a16:creationId xmlns:a16="http://schemas.microsoft.com/office/drawing/2014/main" id="{2B5455C6-04C5-418C-B7CF-5DE9523A4015}"/>
              </a:ext>
            </a:extLst>
          </p:cNvPr>
          <p:cNvSpPr txBox="1">
            <a:spLocks noChangeArrowheads="1"/>
          </p:cNvSpPr>
          <p:nvPr/>
        </p:nvSpPr>
        <p:spPr bwMode="auto">
          <a:xfrm>
            <a:off x="250825" y="4724400"/>
            <a:ext cx="4106863"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Nein, Zahlen, die mit n einen</a:t>
            </a:r>
            <a:br>
              <a:rPr lang="de-DE" altLang="de-DE"/>
            </a:br>
            <a:r>
              <a:rPr lang="de-DE" altLang="de-DE"/>
              <a:t>gemeinsamen Teiler haben,</a:t>
            </a:r>
          </a:p>
          <a:p>
            <a:pPr eaLnBrk="1" hangingPunct="1"/>
            <a:r>
              <a:rPr lang="de-DE" altLang="de-DE"/>
              <a:t>müssen wir weglassen. </a:t>
            </a:r>
          </a:p>
        </p:txBody>
      </p:sp>
      <p:sp>
        <p:nvSpPr>
          <p:cNvPr id="21" name="Textfeld 20">
            <a:extLst>
              <a:ext uri="{FF2B5EF4-FFF2-40B4-BE49-F238E27FC236}">
                <a16:creationId xmlns:a16="http://schemas.microsoft.com/office/drawing/2014/main" id="{ED8D45A5-177A-4F3F-B4F9-D0D87C32D218}"/>
              </a:ext>
            </a:extLst>
          </p:cNvPr>
          <p:cNvSpPr txBox="1">
            <a:spLocks noChangeArrowheads="1"/>
          </p:cNvSpPr>
          <p:nvPr/>
        </p:nvSpPr>
        <p:spPr bwMode="auto">
          <a:xfrm>
            <a:off x="250825" y="6092825"/>
            <a:ext cx="8348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No, but we leave all numbers with a common divisor with n. </a:t>
            </a:r>
          </a:p>
        </p:txBody>
      </p:sp>
      <mc:AlternateContent xmlns:mc="http://schemas.openxmlformats.org/markup-compatibility/2006">
        <mc:Choice xmlns:p14="http://schemas.microsoft.com/office/powerpoint/2010/main" Requires="p14">
          <p:contentPart p14:bwMode="auto" r:id="rId12">
            <p14:nvContentPartPr>
              <p14:cNvPr id="14338" name="Ink 5">
                <a:extLst>
                  <a:ext uri="{FF2B5EF4-FFF2-40B4-BE49-F238E27FC236}">
                    <a16:creationId xmlns:a16="http://schemas.microsoft.com/office/drawing/2014/main" id="{CC2988CA-CE48-491B-888E-05B50E84237D}"/>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4338" name="Ink 5">
                <a:extLst>
                  <a:ext uri="{FF2B5EF4-FFF2-40B4-BE49-F238E27FC236}">
                    <a16:creationId xmlns:a16="http://schemas.microsoft.com/office/drawing/2014/main" id="{CC2988CA-CE48-491B-888E-05B50E84237D}"/>
                  </a:ext>
                </a:extLst>
              </p:cNvPr>
              <p:cNvPicPr>
                <a:picLocks noRot="1" noChangeAspect="1" noEditPoints="1" noChangeArrowheads="1" noChangeShapeType="1"/>
              </p:cNvPicPr>
              <p:nvPr/>
            </p:nvPicPr>
            <p:blipFill>
              <a:blip r:embed="rId13"/>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4339" name="Ink 6">
                <a:extLst>
                  <a:ext uri="{FF2B5EF4-FFF2-40B4-BE49-F238E27FC236}">
                    <a16:creationId xmlns:a16="http://schemas.microsoft.com/office/drawing/2014/main" id="{3AC8244F-355F-4949-AE18-47D00C6D16DD}"/>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4339" name="Ink 6">
                <a:extLst>
                  <a:ext uri="{FF2B5EF4-FFF2-40B4-BE49-F238E27FC236}">
                    <a16:creationId xmlns:a16="http://schemas.microsoft.com/office/drawing/2014/main" id="{3AC8244F-355F-4949-AE18-47D00C6D16DD}"/>
                  </a:ext>
                </a:extLst>
              </p:cNvPr>
              <p:cNvPicPr>
                <a:picLocks noRot="1" noChangeAspect="1" noEditPoints="1" noChangeArrowheads="1" noChangeShapeType="1"/>
              </p:cNvPicPr>
              <p:nvPr/>
            </p:nvPicPr>
            <p:blipFill>
              <a:blip r:embed="rId13"/>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4340" name="Ink 7">
                <a:extLst>
                  <a:ext uri="{FF2B5EF4-FFF2-40B4-BE49-F238E27FC236}">
                    <a16:creationId xmlns:a16="http://schemas.microsoft.com/office/drawing/2014/main" id="{66B55B2D-9BD0-40A5-8595-BE01B32E6D40}"/>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4340" name="Ink 7">
                <a:extLst>
                  <a:ext uri="{FF2B5EF4-FFF2-40B4-BE49-F238E27FC236}">
                    <a16:creationId xmlns:a16="http://schemas.microsoft.com/office/drawing/2014/main" id="{66B55B2D-9BD0-40A5-8595-BE01B32E6D40}"/>
                  </a:ext>
                </a:extLst>
              </p:cNvPr>
              <p:cNvPicPr>
                <a:picLocks noRot="1" noChangeAspect="1" noEditPoints="1" noChangeArrowheads="1" noChangeShapeType="1"/>
              </p:cNvPicPr>
              <p:nvPr/>
            </p:nvPicPr>
            <p:blipFill>
              <a:blip r:embed="rId13"/>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4341" name="Ink 8">
                <a:extLst>
                  <a:ext uri="{FF2B5EF4-FFF2-40B4-BE49-F238E27FC236}">
                    <a16:creationId xmlns:a16="http://schemas.microsoft.com/office/drawing/2014/main" id="{B7E23425-740F-4962-B5C2-BA10873DB951}"/>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4341" name="Ink 8">
                <a:extLst>
                  <a:ext uri="{FF2B5EF4-FFF2-40B4-BE49-F238E27FC236}">
                    <a16:creationId xmlns:a16="http://schemas.microsoft.com/office/drawing/2014/main" id="{B7E23425-740F-4962-B5C2-BA10873DB951}"/>
                  </a:ext>
                </a:extLst>
              </p:cNvPr>
              <p:cNvPicPr>
                <a:picLocks noRot="1" noChangeAspect="1" noEditPoints="1" noChangeArrowheads="1" noChangeShapeType="1"/>
              </p:cNvPicPr>
              <p:nvPr/>
            </p:nvPicPr>
            <p:blipFill>
              <a:blip r:embed="rId13"/>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4342" name="Ink 9">
                <a:extLst>
                  <a:ext uri="{FF2B5EF4-FFF2-40B4-BE49-F238E27FC236}">
                    <a16:creationId xmlns:a16="http://schemas.microsoft.com/office/drawing/2014/main" id="{E17B7B8D-B487-419E-801E-4D84B6F3A4B9}"/>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4342" name="Ink 9">
                <a:extLst>
                  <a:ext uri="{FF2B5EF4-FFF2-40B4-BE49-F238E27FC236}">
                    <a16:creationId xmlns:a16="http://schemas.microsoft.com/office/drawing/2014/main" id="{E17B7B8D-B487-419E-801E-4D84B6F3A4B9}"/>
                  </a:ext>
                </a:extLst>
              </p:cNvPr>
              <p:cNvPicPr>
                <a:picLocks noRot="1" noChangeAspect="1" noEditPoints="1" noChangeArrowheads="1" noChangeShapeType="1"/>
              </p:cNvPicPr>
              <p:nvPr/>
            </p:nvPicPr>
            <p:blipFill>
              <a:blip r:embed="rId13"/>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4343" name="Ink 53">
                <a:extLst>
                  <a:ext uri="{FF2B5EF4-FFF2-40B4-BE49-F238E27FC236}">
                    <a16:creationId xmlns:a16="http://schemas.microsoft.com/office/drawing/2014/main" id="{742415C2-695C-4065-90DB-D8F57F3356AB}"/>
                  </a:ext>
                </a:extLst>
              </p14:cNvPr>
              <p14:cNvContentPartPr>
                <a14:cpLocks xmlns:a14="http://schemas.microsoft.com/office/drawing/2010/main" noRot="1" noChangeAspect="1" noEditPoints="1" noChangeArrowheads="1" noChangeShapeType="1"/>
              </p14:cNvContentPartPr>
              <p14:nvPr/>
            </p14:nvContentPartPr>
            <p14:xfrm>
              <a:off x="-26935113" y="35318700"/>
              <a:ext cx="0" cy="0"/>
            </p14:xfrm>
          </p:contentPart>
        </mc:Choice>
        <mc:Fallback>
          <p:pic>
            <p:nvPicPr>
              <p:cNvPr id="14343" name="Ink 53">
                <a:extLst>
                  <a:ext uri="{FF2B5EF4-FFF2-40B4-BE49-F238E27FC236}">
                    <a16:creationId xmlns:a16="http://schemas.microsoft.com/office/drawing/2014/main" id="{742415C2-695C-4065-90DB-D8F57F3356AB}"/>
                  </a:ext>
                </a:extLst>
              </p:cNvPr>
              <p:cNvPicPr>
                <a:picLocks noRot="1" noChangeAspect="1" noEditPoints="1" noChangeArrowheads="1" noChangeShapeType="1"/>
              </p:cNvPicPr>
              <p:nvPr/>
            </p:nvPicPr>
            <p:blipFill>
              <a:blip r:embed="rId19"/>
              <a:stretch>
                <a:fillRect/>
              </a:stretch>
            </p:blipFill>
            <p:spPr>
              <a:xfrm>
                <a:off x="-26935113" y="353187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4344" name="Ink 23">
                <a:extLst>
                  <a:ext uri="{FF2B5EF4-FFF2-40B4-BE49-F238E27FC236}">
                    <a16:creationId xmlns:a16="http://schemas.microsoft.com/office/drawing/2014/main" id="{88C0C9D5-2CD5-4E18-ABBB-774C19C12749}"/>
                  </a:ext>
                </a:extLst>
              </p14:cNvPr>
              <p14:cNvContentPartPr>
                <a14:cpLocks xmlns:a14="http://schemas.microsoft.com/office/drawing/2010/main" noRot="1" noChangeAspect="1" noEditPoints="1" noChangeArrowheads="1" noChangeShapeType="1"/>
              </p14:cNvContentPartPr>
              <p14:nvPr/>
            </p14:nvContentPartPr>
            <p14:xfrm>
              <a:off x="4802188" y="4530725"/>
              <a:ext cx="9525" cy="14288"/>
            </p14:xfrm>
          </p:contentPart>
        </mc:Choice>
        <mc:Fallback>
          <p:pic>
            <p:nvPicPr>
              <p:cNvPr id="14344" name="Ink 23">
                <a:extLst>
                  <a:ext uri="{FF2B5EF4-FFF2-40B4-BE49-F238E27FC236}">
                    <a16:creationId xmlns:a16="http://schemas.microsoft.com/office/drawing/2014/main" id="{88C0C9D5-2CD5-4E18-ABBB-774C19C12749}"/>
                  </a:ext>
                </a:extLst>
              </p:cNvPr>
              <p:cNvPicPr>
                <a:picLocks noRot="1" noChangeAspect="1" noEditPoints="1" noChangeArrowheads="1" noChangeShapeType="1"/>
              </p:cNvPicPr>
              <p:nvPr/>
            </p:nvPicPr>
            <p:blipFill>
              <a:blip r:embed="rId21"/>
              <a:stretch>
                <a:fillRect/>
              </a:stretch>
            </p:blipFill>
            <p:spPr>
              <a:xfrm>
                <a:off x="4792282" y="4521664"/>
                <a:ext cx="29337" cy="32409"/>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4345" name="Ink 24">
                <a:extLst>
                  <a:ext uri="{FF2B5EF4-FFF2-40B4-BE49-F238E27FC236}">
                    <a16:creationId xmlns:a16="http://schemas.microsoft.com/office/drawing/2014/main" id="{848857BF-9B9C-4B78-AD89-C9143BF477F9}"/>
                  </a:ext>
                </a:extLst>
              </p14:cNvPr>
              <p14:cNvContentPartPr>
                <a14:cpLocks xmlns:a14="http://schemas.microsoft.com/office/drawing/2010/main" noRot="1" noChangeAspect="1" noEditPoints="1" noChangeArrowheads="1" noChangeShapeType="1"/>
              </p14:cNvContentPartPr>
              <p14:nvPr/>
            </p14:nvContentPartPr>
            <p14:xfrm>
              <a:off x="4740275" y="3362325"/>
              <a:ext cx="288925" cy="412750"/>
            </p14:xfrm>
          </p:contentPart>
        </mc:Choice>
        <mc:Fallback>
          <p:pic>
            <p:nvPicPr>
              <p:cNvPr id="14345" name="Ink 24">
                <a:extLst>
                  <a:ext uri="{FF2B5EF4-FFF2-40B4-BE49-F238E27FC236}">
                    <a16:creationId xmlns:a16="http://schemas.microsoft.com/office/drawing/2014/main" id="{848857BF-9B9C-4B78-AD89-C9143BF477F9}"/>
                  </a:ext>
                </a:extLst>
              </p:cNvPr>
              <p:cNvPicPr>
                <a:picLocks noRot="1" noChangeAspect="1" noEditPoints="1" noChangeArrowheads="1" noChangeShapeType="1"/>
              </p:cNvPicPr>
              <p:nvPr/>
            </p:nvPicPr>
            <p:blipFill>
              <a:blip r:embed="rId23"/>
              <a:stretch>
                <a:fillRect/>
              </a:stretch>
            </p:blipFill>
            <p:spPr>
              <a:xfrm>
                <a:off x="4730955" y="3352953"/>
                <a:ext cx="307565" cy="431495"/>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4346" name="Ink 25">
                <a:extLst>
                  <a:ext uri="{FF2B5EF4-FFF2-40B4-BE49-F238E27FC236}">
                    <a16:creationId xmlns:a16="http://schemas.microsoft.com/office/drawing/2014/main" id="{DF6D98C2-465D-4DDF-829D-A123EEA291E8}"/>
                  </a:ext>
                </a:extLst>
              </p14:cNvPr>
              <p14:cNvContentPartPr>
                <a14:cpLocks xmlns:a14="http://schemas.microsoft.com/office/drawing/2010/main" noRot="1" noChangeAspect="1" noEditPoints="1" noChangeArrowheads="1" noChangeShapeType="1"/>
              </p14:cNvContentPartPr>
              <p14:nvPr/>
            </p14:nvContentPartPr>
            <p14:xfrm>
              <a:off x="4643438" y="4365625"/>
              <a:ext cx="300037" cy="396875"/>
            </p14:xfrm>
          </p:contentPart>
        </mc:Choice>
        <mc:Fallback>
          <p:pic>
            <p:nvPicPr>
              <p:cNvPr id="14346" name="Ink 25">
                <a:extLst>
                  <a:ext uri="{FF2B5EF4-FFF2-40B4-BE49-F238E27FC236}">
                    <a16:creationId xmlns:a16="http://schemas.microsoft.com/office/drawing/2014/main" id="{DF6D98C2-465D-4DDF-829D-A123EEA291E8}"/>
                  </a:ext>
                </a:extLst>
              </p:cNvPr>
              <p:cNvPicPr>
                <a:picLocks noRot="1" noChangeAspect="1" noEditPoints="1" noChangeArrowheads="1" noChangeShapeType="1"/>
              </p:cNvPicPr>
              <p:nvPr/>
            </p:nvPicPr>
            <p:blipFill>
              <a:blip r:embed="rId25"/>
              <a:stretch>
                <a:fillRect/>
              </a:stretch>
            </p:blipFill>
            <p:spPr>
              <a:xfrm>
                <a:off x="4634118" y="4356295"/>
                <a:ext cx="318677" cy="415535"/>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4347" name="Ink 26">
                <a:extLst>
                  <a:ext uri="{FF2B5EF4-FFF2-40B4-BE49-F238E27FC236}">
                    <a16:creationId xmlns:a16="http://schemas.microsoft.com/office/drawing/2014/main" id="{FF52D7AF-F32B-4885-9393-9EE3E77A829E}"/>
                  </a:ext>
                </a:extLst>
              </p14:cNvPr>
              <p14:cNvContentPartPr>
                <a14:cpLocks xmlns:a14="http://schemas.microsoft.com/office/drawing/2010/main" noRot="1" noChangeAspect="1" noEditPoints="1" noChangeArrowheads="1" noChangeShapeType="1"/>
              </p14:cNvContentPartPr>
              <p14:nvPr/>
            </p14:nvContentPartPr>
            <p14:xfrm>
              <a:off x="5532438" y="4862513"/>
              <a:ext cx="96837" cy="200025"/>
            </p14:xfrm>
          </p:contentPart>
        </mc:Choice>
        <mc:Fallback>
          <p:pic>
            <p:nvPicPr>
              <p:cNvPr id="14347" name="Ink 26">
                <a:extLst>
                  <a:ext uri="{FF2B5EF4-FFF2-40B4-BE49-F238E27FC236}">
                    <a16:creationId xmlns:a16="http://schemas.microsoft.com/office/drawing/2014/main" id="{FF52D7AF-F32B-4885-9393-9EE3E77A829E}"/>
                  </a:ext>
                </a:extLst>
              </p:cNvPr>
              <p:cNvPicPr>
                <a:picLocks noRot="1" noChangeAspect="1" noEditPoints="1" noChangeArrowheads="1" noChangeShapeType="1"/>
              </p:cNvPicPr>
              <p:nvPr/>
            </p:nvPicPr>
            <p:blipFill>
              <a:blip r:embed="rId27"/>
              <a:stretch>
                <a:fillRect/>
              </a:stretch>
            </p:blipFill>
            <p:spPr>
              <a:xfrm>
                <a:off x="5523008" y="4853074"/>
                <a:ext cx="115697" cy="218902"/>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4348" name="Ink 27">
                <a:extLst>
                  <a:ext uri="{FF2B5EF4-FFF2-40B4-BE49-F238E27FC236}">
                    <a16:creationId xmlns:a16="http://schemas.microsoft.com/office/drawing/2014/main" id="{E6EC180C-7801-4C77-9A68-AFFAF19E60F2}"/>
                  </a:ext>
                </a:extLst>
              </p14:cNvPr>
              <p14:cNvContentPartPr>
                <a14:cpLocks xmlns:a14="http://schemas.microsoft.com/office/drawing/2010/main" noRot="1" noChangeAspect="1" noEditPoints="1" noChangeArrowheads="1" noChangeShapeType="1"/>
              </p14:cNvContentPartPr>
              <p14:nvPr/>
            </p14:nvContentPartPr>
            <p14:xfrm>
              <a:off x="5932488" y="4884738"/>
              <a:ext cx="85725" cy="150812"/>
            </p14:xfrm>
          </p:contentPart>
        </mc:Choice>
        <mc:Fallback>
          <p:pic>
            <p:nvPicPr>
              <p:cNvPr id="14348" name="Ink 27">
                <a:extLst>
                  <a:ext uri="{FF2B5EF4-FFF2-40B4-BE49-F238E27FC236}">
                    <a16:creationId xmlns:a16="http://schemas.microsoft.com/office/drawing/2014/main" id="{E6EC180C-7801-4C77-9A68-AFFAF19E60F2}"/>
                  </a:ext>
                </a:extLst>
              </p:cNvPr>
              <p:cNvPicPr>
                <a:picLocks noRot="1" noChangeAspect="1" noEditPoints="1" noChangeArrowheads="1" noChangeShapeType="1"/>
              </p:cNvPicPr>
              <p:nvPr/>
            </p:nvPicPr>
            <p:blipFill>
              <a:blip r:embed="rId29"/>
              <a:stretch>
                <a:fillRect/>
              </a:stretch>
            </p:blipFill>
            <p:spPr>
              <a:xfrm>
                <a:off x="5923004" y="4875335"/>
                <a:ext cx="104694" cy="169618"/>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4349" name="Ink 28">
                <a:extLst>
                  <a:ext uri="{FF2B5EF4-FFF2-40B4-BE49-F238E27FC236}">
                    <a16:creationId xmlns:a16="http://schemas.microsoft.com/office/drawing/2014/main" id="{D8B3F209-8E19-4EBC-87FF-1C5FF1FD522E}"/>
                  </a:ext>
                </a:extLst>
              </p14:cNvPr>
              <p14:cNvContentPartPr>
                <a14:cpLocks xmlns:a14="http://schemas.microsoft.com/office/drawing/2010/main" noRot="1" noChangeAspect="1" noEditPoints="1" noChangeArrowheads="1" noChangeShapeType="1"/>
              </p14:cNvContentPartPr>
              <p14:nvPr/>
            </p14:nvContentPartPr>
            <p14:xfrm>
              <a:off x="6138863" y="4851400"/>
              <a:ext cx="211137" cy="255588"/>
            </p14:xfrm>
          </p:contentPart>
        </mc:Choice>
        <mc:Fallback>
          <p:pic>
            <p:nvPicPr>
              <p:cNvPr id="14349" name="Ink 28">
                <a:extLst>
                  <a:ext uri="{FF2B5EF4-FFF2-40B4-BE49-F238E27FC236}">
                    <a16:creationId xmlns:a16="http://schemas.microsoft.com/office/drawing/2014/main" id="{D8B3F209-8E19-4EBC-87FF-1C5FF1FD522E}"/>
                  </a:ext>
                </a:extLst>
              </p:cNvPr>
              <p:cNvPicPr>
                <a:picLocks noRot="1" noChangeAspect="1" noEditPoints="1" noChangeArrowheads="1" noChangeShapeType="1"/>
              </p:cNvPicPr>
              <p:nvPr/>
            </p:nvPicPr>
            <p:blipFill>
              <a:blip r:embed="rId31"/>
              <a:stretch>
                <a:fillRect/>
              </a:stretch>
            </p:blipFill>
            <p:spPr>
              <a:xfrm>
                <a:off x="6129527" y="4842001"/>
                <a:ext cx="229809" cy="274387"/>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4350" name="Ink 29">
                <a:extLst>
                  <a:ext uri="{FF2B5EF4-FFF2-40B4-BE49-F238E27FC236}">
                    <a16:creationId xmlns:a16="http://schemas.microsoft.com/office/drawing/2014/main" id="{60068A3F-2C89-4B67-881F-0573D655D934}"/>
                  </a:ext>
                </a:extLst>
              </p14:cNvPr>
              <p14:cNvContentPartPr>
                <a14:cpLocks xmlns:a14="http://schemas.microsoft.com/office/drawing/2010/main" noRot="1" noChangeAspect="1" noEditPoints="1" noChangeArrowheads="1" noChangeShapeType="1"/>
              </p14:cNvContentPartPr>
              <p14:nvPr/>
            </p14:nvContentPartPr>
            <p14:xfrm>
              <a:off x="6632575" y="4843463"/>
              <a:ext cx="77788" cy="217487"/>
            </p14:xfrm>
          </p:contentPart>
        </mc:Choice>
        <mc:Fallback>
          <p:pic>
            <p:nvPicPr>
              <p:cNvPr id="14350" name="Ink 29">
                <a:extLst>
                  <a:ext uri="{FF2B5EF4-FFF2-40B4-BE49-F238E27FC236}">
                    <a16:creationId xmlns:a16="http://schemas.microsoft.com/office/drawing/2014/main" id="{60068A3F-2C89-4B67-881F-0573D655D934}"/>
                  </a:ext>
                </a:extLst>
              </p:cNvPr>
              <p:cNvPicPr>
                <a:picLocks noRot="1" noChangeAspect="1" noEditPoints="1" noChangeArrowheads="1" noChangeShapeType="1"/>
              </p:cNvPicPr>
              <p:nvPr/>
            </p:nvPicPr>
            <p:blipFill>
              <a:blip r:embed="rId33"/>
              <a:stretch>
                <a:fillRect/>
              </a:stretch>
            </p:blipFill>
            <p:spPr>
              <a:xfrm>
                <a:off x="6623298" y="4834132"/>
                <a:ext cx="96343" cy="236149"/>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4351" name="Ink 34">
                <a:extLst>
                  <a:ext uri="{FF2B5EF4-FFF2-40B4-BE49-F238E27FC236}">
                    <a16:creationId xmlns:a16="http://schemas.microsoft.com/office/drawing/2014/main" id="{2072C0E6-0327-4B3E-93A0-55D6E9E38D37}"/>
                  </a:ext>
                </a:extLst>
              </p14:cNvPr>
              <p14:cNvContentPartPr>
                <a14:cpLocks xmlns:a14="http://schemas.microsoft.com/office/drawing/2010/main" noRot="1" noChangeAspect="1" noEditPoints="1" noChangeArrowheads="1" noChangeShapeType="1"/>
              </p14:cNvContentPartPr>
              <p14:nvPr/>
            </p14:nvContentPartPr>
            <p14:xfrm>
              <a:off x="4427538" y="3789363"/>
              <a:ext cx="471487" cy="411162"/>
            </p14:xfrm>
          </p:contentPart>
        </mc:Choice>
        <mc:Fallback>
          <p:pic>
            <p:nvPicPr>
              <p:cNvPr id="14351" name="Ink 34">
                <a:extLst>
                  <a:ext uri="{FF2B5EF4-FFF2-40B4-BE49-F238E27FC236}">
                    <a16:creationId xmlns:a16="http://schemas.microsoft.com/office/drawing/2014/main" id="{2072C0E6-0327-4B3E-93A0-55D6E9E38D37}"/>
                  </a:ext>
                </a:extLst>
              </p:cNvPr>
              <p:cNvPicPr>
                <a:picLocks noRot="1" noChangeAspect="1" noEditPoints="1" noChangeArrowheads="1" noChangeShapeType="1"/>
              </p:cNvPicPr>
              <p:nvPr/>
            </p:nvPicPr>
            <p:blipFill>
              <a:blip r:embed="rId35"/>
              <a:stretch>
                <a:fillRect/>
              </a:stretch>
            </p:blipFill>
            <p:spPr>
              <a:xfrm>
                <a:off x="4418187" y="3779977"/>
                <a:ext cx="490188" cy="429933"/>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4352" name="Ink 43">
                <a:extLst>
                  <a:ext uri="{FF2B5EF4-FFF2-40B4-BE49-F238E27FC236}">
                    <a16:creationId xmlns:a16="http://schemas.microsoft.com/office/drawing/2014/main" id="{80F88380-4D36-46F4-9291-843500D7B835}"/>
                  </a:ext>
                </a:extLst>
              </p14:cNvPr>
              <p14:cNvContentPartPr>
                <a14:cpLocks xmlns:a14="http://schemas.microsoft.com/office/drawing/2010/main" noRot="1" noChangeAspect="1" noEditPoints="1" noChangeArrowheads="1" noChangeShapeType="1"/>
              </p14:cNvContentPartPr>
              <p14:nvPr/>
            </p14:nvContentPartPr>
            <p14:xfrm>
              <a:off x="5364163" y="5237163"/>
              <a:ext cx="1598612" cy="92075"/>
            </p14:xfrm>
          </p:contentPart>
        </mc:Choice>
        <mc:Fallback>
          <p:pic>
            <p:nvPicPr>
              <p:cNvPr id="14352" name="Ink 43">
                <a:extLst>
                  <a:ext uri="{FF2B5EF4-FFF2-40B4-BE49-F238E27FC236}">
                    <a16:creationId xmlns:a16="http://schemas.microsoft.com/office/drawing/2014/main" id="{80F88380-4D36-46F4-9291-843500D7B835}"/>
                  </a:ext>
                </a:extLst>
              </p:cNvPr>
              <p:cNvPicPr>
                <a:picLocks noRot="1" noChangeAspect="1" noEditPoints="1" noChangeArrowheads="1" noChangeShapeType="1"/>
              </p:cNvPicPr>
              <p:nvPr/>
            </p:nvPicPr>
            <p:blipFill>
              <a:blip r:embed="rId37"/>
              <a:stretch>
                <a:fillRect/>
              </a:stretch>
            </p:blipFill>
            <p:spPr>
              <a:xfrm>
                <a:off x="5354806" y="5228061"/>
                <a:ext cx="1617326" cy="11028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4353" name="Ink 36">
                <a:extLst>
                  <a:ext uri="{FF2B5EF4-FFF2-40B4-BE49-F238E27FC236}">
                    <a16:creationId xmlns:a16="http://schemas.microsoft.com/office/drawing/2014/main" id="{AB636374-0458-42EC-8129-CF727A421251}"/>
                  </a:ext>
                </a:extLst>
              </p14:cNvPr>
              <p14:cNvContentPartPr>
                <a14:cpLocks xmlns:a14="http://schemas.microsoft.com/office/drawing/2010/main" noRot="1" noChangeAspect="1" noEditPoints="1" noChangeArrowheads="1" noChangeShapeType="1"/>
              </p14:cNvContentPartPr>
              <p14:nvPr/>
            </p14:nvContentPartPr>
            <p14:xfrm>
              <a:off x="5341938" y="4883150"/>
              <a:ext cx="93662" cy="387350"/>
            </p14:xfrm>
          </p:contentPart>
        </mc:Choice>
        <mc:Fallback>
          <p:pic>
            <p:nvPicPr>
              <p:cNvPr id="14353" name="Ink 36">
                <a:extLst>
                  <a:ext uri="{FF2B5EF4-FFF2-40B4-BE49-F238E27FC236}">
                    <a16:creationId xmlns:a16="http://schemas.microsoft.com/office/drawing/2014/main" id="{AB636374-0458-42EC-8129-CF727A421251}"/>
                  </a:ext>
                </a:extLst>
              </p:cNvPr>
              <p:cNvPicPr>
                <a:picLocks noRot="1" noChangeAspect="1" noEditPoints="1" noChangeArrowheads="1" noChangeShapeType="1"/>
              </p:cNvPicPr>
              <p:nvPr/>
            </p:nvPicPr>
            <p:blipFill>
              <a:blip r:embed="rId39"/>
              <a:stretch>
                <a:fillRect/>
              </a:stretch>
            </p:blipFill>
            <p:spPr>
              <a:xfrm>
                <a:off x="5332608" y="4873799"/>
                <a:ext cx="112323" cy="406052"/>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14354" name="Ink 37">
                <a:extLst>
                  <a:ext uri="{FF2B5EF4-FFF2-40B4-BE49-F238E27FC236}">
                    <a16:creationId xmlns:a16="http://schemas.microsoft.com/office/drawing/2014/main" id="{3ABF3E7F-4275-4865-BF00-B73958A0AC53}"/>
                  </a:ext>
                </a:extLst>
              </p14:cNvPr>
              <p14:cNvContentPartPr>
                <a14:cpLocks xmlns:a14="http://schemas.microsoft.com/office/drawing/2010/main" noRot="1" noChangeAspect="1" noEditPoints="1" noChangeArrowheads="1" noChangeShapeType="1"/>
              </p14:cNvContentPartPr>
              <p14:nvPr/>
            </p14:nvContentPartPr>
            <p14:xfrm>
              <a:off x="5678488" y="4845050"/>
              <a:ext cx="117475" cy="404813"/>
            </p14:xfrm>
          </p:contentPart>
        </mc:Choice>
        <mc:Fallback>
          <p:pic>
            <p:nvPicPr>
              <p:cNvPr id="14354" name="Ink 37">
                <a:extLst>
                  <a:ext uri="{FF2B5EF4-FFF2-40B4-BE49-F238E27FC236}">
                    <a16:creationId xmlns:a16="http://schemas.microsoft.com/office/drawing/2014/main" id="{3ABF3E7F-4275-4865-BF00-B73958A0AC53}"/>
                  </a:ext>
                </a:extLst>
              </p:cNvPr>
              <p:cNvPicPr>
                <a:picLocks noRot="1" noChangeAspect="1" noEditPoints="1" noChangeArrowheads="1" noChangeShapeType="1"/>
              </p:cNvPicPr>
              <p:nvPr/>
            </p:nvPicPr>
            <p:blipFill>
              <a:blip r:embed="rId41"/>
              <a:stretch>
                <a:fillRect/>
              </a:stretch>
            </p:blipFill>
            <p:spPr>
              <a:xfrm>
                <a:off x="5669119" y="4835678"/>
                <a:ext cx="136213" cy="423558"/>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14355" name="Ink 38">
                <a:extLst>
                  <a:ext uri="{FF2B5EF4-FFF2-40B4-BE49-F238E27FC236}">
                    <a16:creationId xmlns:a16="http://schemas.microsoft.com/office/drawing/2014/main" id="{D30ADE56-FE7A-4AEB-8DCB-789F401B3B8F}"/>
                  </a:ext>
                </a:extLst>
              </p14:cNvPr>
              <p14:cNvContentPartPr>
                <a14:cpLocks xmlns:a14="http://schemas.microsoft.com/office/drawing/2010/main" noRot="1" noChangeAspect="1" noEditPoints="1" noChangeArrowheads="1" noChangeShapeType="1"/>
              </p14:cNvContentPartPr>
              <p14:nvPr/>
            </p14:nvContentPartPr>
            <p14:xfrm>
              <a:off x="6453188" y="4895850"/>
              <a:ext cx="77787" cy="430213"/>
            </p14:xfrm>
          </p:contentPart>
        </mc:Choice>
        <mc:Fallback>
          <p:pic>
            <p:nvPicPr>
              <p:cNvPr id="14355" name="Ink 38">
                <a:extLst>
                  <a:ext uri="{FF2B5EF4-FFF2-40B4-BE49-F238E27FC236}">
                    <a16:creationId xmlns:a16="http://schemas.microsoft.com/office/drawing/2014/main" id="{D30ADE56-FE7A-4AEB-8DCB-789F401B3B8F}"/>
                  </a:ext>
                </a:extLst>
              </p:cNvPr>
              <p:cNvPicPr>
                <a:picLocks noRot="1" noChangeAspect="1" noEditPoints="1" noChangeArrowheads="1" noChangeShapeType="1"/>
              </p:cNvPicPr>
              <p:nvPr/>
            </p:nvPicPr>
            <p:blipFill>
              <a:blip r:embed="rId43"/>
              <a:stretch>
                <a:fillRect/>
              </a:stretch>
            </p:blipFill>
            <p:spPr>
              <a:xfrm>
                <a:off x="6443911" y="4886490"/>
                <a:ext cx="96342" cy="448934"/>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14356" name="Ink 39">
                <a:extLst>
                  <a:ext uri="{FF2B5EF4-FFF2-40B4-BE49-F238E27FC236}">
                    <a16:creationId xmlns:a16="http://schemas.microsoft.com/office/drawing/2014/main" id="{2CC41576-C068-4931-9017-2CCCE8C66644}"/>
                  </a:ext>
                </a:extLst>
              </p14:cNvPr>
              <p14:cNvContentPartPr>
                <a14:cpLocks xmlns:a14="http://schemas.microsoft.com/office/drawing/2010/main" noRot="1" noChangeAspect="1" noEditPoints="1" noChangeArrowheads="1" noChangeShapeType="1"/>
              </p14:cNvContentPartPr>
              <p14:nvPr/>
            </p14:nvContentPartPr>
            <p14:xfrm>
              <a:off x="6842125" y="4868863"/>
              <a:ext cx="111125" cy="436562"/>
            </p14:xfrm>
          </p:contentPart>
        </mc:Choice>
        <mc:Fallback>
          <p:pic>
            <p:nvPicPr>
              <p:cNvPr id="14356" name="Ink 39">
                <a:extLst>
                  <a:ext uri="{FF2B5EF4-FFF2-40B4-BE49-F238E27FC236}">
                    <a16:creationId xmlns:a16="http://schemas.microsoft.com/office/drawing/2014/main" id="{2CC41576-C068-4931-9017-2CCCE8C66644}"/>
                  </a:ext>
                </a:extLst>
              </p:cNvPr>
              <p:cNvPicPr>
                <a:picLocks noRot="1" noChangeAspect="1" noEditPoints="1" noChangeArrowheads="1" noChangeShapeType="1"/>
              </p:cNvPicPr>
              <p:nvPr/>
            </p:nvPicPr>
            <p:blipFill>
              <a:blip r:embed="rId45"/>
              <a:stretch>
                <a:fillRect/>
              </a:stretch>
            </p:blipFill>
            <p:spPr>
              <a:xfrm>
                <a:off x="6832714" y="4859506"/>
                <a:ext cx="129947" cy="455277"/>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14357" name="Ink 42">
                <a:extLst>
                  <a:ext uri="{FF2B5EF4-FFF2-40B4-BE49-F238E27FC236}">
                    <a16:creationId xmlns:a16="http://schemas.microsoft.com/office/drawing/2014/main" id="{969F5E6E-6B7E-479E-A785-D140C7E74B29}"/>
                  </a:ext>
                </a:extLst>
              </p14:cNvPr>
              <p14:cNvContentPartPr>
                <a14:cpLocks xmlns:a14="http://schemas.microsoft.com/office/drawing/2010/main" noRot="1" noChangeAspect="1" noEditPoints="1" noChangeArrowheads="1" noChangeShapeType="1"/>
              </p14:cNvContentPartPr>
              <p14:nvPr/>
            </p14:nvContentPartPr>
            <p14:xfrm>
              <a:off x="4705350" y="4849813"/>
              <a:ext cx="2068513" cy="293687"/>
            </p14:xfrm>
          </p:contentPart>
        </mc:Choice>
        <mc:Fallback>
          <p:pic>
            <p:nvPicPr>
              <p:cNvPr id="14357" name="Ink 42">
                <a:extLst>
                  <a:ext uri="{FF2B5EF4-FFF2-40B4-BE49-F238E27FC236}">
                    <a16:creationId xmlns:a16="http://schemas.microsoft.com/office/drawing/2014/main" id="{969F5E6E-6B7E-479E-A785-D140C7E74B29}"/>
                  </a:ext>
                </a:extLst>
              </p:cNvPr>
              <p:cNvPicPr>
                <a:picLocks noRot="1" noChangeAspect="1" noEditPoints="1" noChangeArrowheads="1" noChangeShapeType="1"/>
              </p:cNvPicPr>
              <p:nvPr/>
            </p:nvPicPr>
            <p:blipFill>
              <a:blip r:embed="rId47"/>
              <a:stretch>
                <a:fillRect/>
              </a:stretch>
            </p:blipFill>
            <p:spPr>
              <a:xfrm>
                <a:off x="4695984" y="4840455"/>
                <a:ext cx="2087246" cy="312402"/>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14358" name="Ink 40">
                <a:extLst>
                  <a:ext uri="{FF2B5EF4-FFF2-40B4-BE49-F238E27FC236}">
                    <a16:creationId xmlns:a16="http://schemas.microsoft.com/office/drawing/2014/main" id="{7E31E2A9-A4BA-4E2E-B15A-903F76C4DECA}"/>
                  </a:ext>
                </a:extLst>
              </p14:cNvPr>
              <p14:cNvContentPartPr>
                <a14:cpLocks xmlns:a14="http://schemas.microsoft.com/office/drawing/2010/main" noRot="1" noChangeAspect="1" noEditPoints="1" noChangeArrowheads="1" noChangeShapeType="1"/>
              </p14:cNvContentPartPr>
              <p14:nvPr/>
            </p14:nvContentPartPr>
            <p14:xfrm>
              <a:off x="7116763" y="4581525"/>
              <a:ext cx="2027237" cy="871538"/>
            </p14:xfrm>
          </p:contentPart>
        </mc:Choice>
        <mc:Fallback>
          <p:pic>
            <p:nvPicPr>
              <p:cNvPr id="14358" name="Ink 40">
                <a:extLst>
                  <a:ext uri="{FF2B5EF4-FFF2-40B4-BE49-F238E27FC236}">
                    <a16:creationId xmlns:a16="http://schemas.microsoft.com/office/drawing/2014/main" id="{7E31E2A9-A4BA-4E2E-B15A-903F76C4DECA}"/>
                  </a:ext>
                </a:extLst>
              </p:cNvPr>
              <p:cNvPicPr>
                <a:picLocks noRot="1" noChangeAspect="1" noEditPoints="1" noChangeArrowheads="1" noChangeShapeType="1"/>
              </p:cNvPicPr>
              <p:nvPr/>
            </p:nvPicPr>
            <p:blipFill>
              <a:blip r:embed="rId49"/>
              <a:stretch>
                <a:fillRect/>
              </a:stretch>
            </p:blipFill>
            <p:spPr>
              <a:xfrm>
                <a:off x="7102342" y="4567131"/>
                <a:ext cx="2055358" cy="899606"/>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14359" name="Ink 23">
                <a:extLst>
                  <a:ext uri="{FF2B5EF4-FFF2-40B4-BE49-F238E27FC236}">
                    <a16:creationId xmlns:a16="http://schemas.microsoft.com/office/drawing/2014/main" id="{15206677-C157-481B-ADC5-8F4655ACCE99}"/>
                  </a:ext>
                </a:extLst>
              </p14:cNvPr>
              <p14:cNvContentPartPr>
                <a14:cpLocks xmlns:a14="http://schemas.microsoft.com/office/drawing/2010/main" noRot="1" noChangeAspect="1" noEditPoints="1" noChangeArrowheads="1" noChangeShapeType="1"/>
              </p14:cNvContentPartPr>
              <p14:nvPr/>
            </p14:nvContentPartPr>
            <p14:xfrm>
              <a:off x="7477125" y="5340350"/>
              <a:ext cx="250825" cy="158750"/>
            </p14:xfrm>
          </p:contentPart>
        </mc:Choice>
        <mc:Fallback>
          <p:pic>
            <p:nvPicPr>
              <p:cNvPr id="14359" name="Ink 23">
                <a:extLst>
                  <a:ext uri="{FF2B5EF4-FFF2-40B4-BE49-F238E27FC236}">
                    <a16:creationId xmlns:a16="http://schemas.microsoft.com/office/drawing/2014/main" id="{15206677-C157-481B-ADC5-8F4655ACCE99}"/>
                  </a:ext>
                </a:extLst>
              </p:cNvPr>
              <p:cNvPicPr>
                <a:picLocks noRot="1" noChangeAspect="1" noEditPoints="1" noChangeArrowheads="1" noChangeShapeType="1"/>
              </p:cNvPicPr>
              <p:nvPr/>
            </p:nvPicPr>
            <p:blipFill>
              <a:blip r:embed="rId51"/>
              <a:stretch>
                <a:fillRect/>
              </a:stretch>
            </p:blipFill>
            <p:spPr>
              <a:xfrm>
                <a:off x="7467755" y="5330926"/>
                <a:ext cx="269565" cy="177597"/>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3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p:bldP spid="20" grpId="0"/>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Foliennummernplatzhalter 5">
            <a:extLst>
              <a:ext uri="{FF2B5EF4-FFF2-40B4-BE49-F238E27FC236}">
                <a16:creationId xmlns:a16="http://schemas.microsoft.com/office/drawing/2014/main" id="{405542EB-804F-4E71-9657-5728B8433DF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F9CCC1E-3F45-43C6-8EBC-DFDFFDDA006D}" type="slidenum">
              <a:rPr lang="de-DE" altLang="de-DE" sz="1400"/>
              <a:pPr eaLnBrk="1" hangingPunct="1"/>
              <a:t>17</a:t>
            </a:fld>
            <a:endParaRPr lang="de-DE" altLang="de-DE" sz="1400"/>
          </a:p>
        </p:txBody>
      </p:sp>
      <p:sp>
        <p:nvSpPr>
          <p:cNvPr id="15368" name="Rectangle 2">
            <a:extLst>
              <a:ext uri="{FF2B5EF4-FFF2-40B4-BE49-F238E27FC236}">
                <a16:creationId xmlns:a16="http://schemas.microsoft.com/office/drawing/2014/main" id="{59C09813-B166-40C3-8E41-2E240EAB6578}"/>
              </a:ext>
            </a:extLst>
          </p:cNvPr>
          <p:cNvSpPr>
            <a:spLocks noGrp="1" noChangeArrowheads="1"/>
          </p:cNvSpPr>
          <p:nvPr>
            <p:ph type="ctrTitle"/>
          </p:nvPr>
        </p:nvSpPr>
        <p:spPr>
          <a:xfrm>
            <a:off x="323850" y="260350"/>
            <a:ext cx="8604250" cy="1152525"/>
          </a:xfrm>
        </p:spPr>
        <p:txBody>
          <a:bodyPr/>
          <a:lstStyle/>
          <a:p>
            <a:pPr eaLnBrk="1" hangingPunct="1"/>
            <a:r>
              <a:rPr lang="de-DE" altLang="de-DE" sz="4000"/>
              <a:t>Erweiterter Euklidischer Algorithmus</a:t>
            </a:r>
          </a:p>
        </p:txBody>
      </p:sp>
      <p:sp>
        <p:nvSpPr>
          <p:cNvPr id="15369" name="Text Box 3">
            <a:extLst>
              <a:ext uri="{FF2B5EF4-FFF2-40B4-BE49-F238E27FC236}">
                <a16:creationId xmlns:a16="http://schemas.microsoft.com/office/drawing/2014/main" id="{F6F8AC5F-CBDB-4996-93D8-08D70B97311C}"/>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5370" name="Text Box 4">
            <a:extLst>
              <a:ext uri="{FF2B5EF4-FFF2-40B4-BE49-F238E27FC236}">
                <a16:creationId xmlns:a16="http://schemas.microsoft.com/office/drawing/2014/main" id="{9A8FAE48-1DBD-4F5D-8742-FC82B8EC39C2}"/>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5371" name="Picture 21">
            <a:hlinkClick r:id="rId3"/>
            <a:extLst>
              <a:ext uri="{FF2B5EF4-FFF2-40B4-BE49-F238E27FC236}">
                <a16:creationId xmlns:a16="http://schemas.microsoft.com/office/drawing/2014/main" id="{9CBBD389-1FA0-45C6-8017-DCB9AC81D3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373688"/>
            <a:ext cx="537527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2" name="Textfeld 8">
            <a:hlinkClick r:id="rId5"/>
            <a:extLst>
              <a:ext uri="{FF2B5EF4-FFF2-40B4-BE49-F238E27FC236}">
                <a16:creationId xmlns:a16="http://schemas.microsoft.com/office/drawing/2014/main" id="{8E61A80C-9876-4763-9988-8FA7DBF21860}"/>
              </a:ext>
            </a:extLst>
          </p:cNvPr>
          <p:cNvSpPr txBox="1">
            <a:spLocks noChangeArrowheads="1"/>
          </p:cNvSpPr>
          <p:nvPr/>
        </p:nvSpPr>
        <p:spPr bwMode="auto">
          <a:xfrm>
            <a:off x="400050" y="4149725"/>
            <a:ext cx="8743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www.mathematik-sehen-und-verstehen.de/02krypto/krypto.htm</a:t>
            </a:r>
          </a:p>
        </p:txBody>
      </p:sp>
      <p:sp>
        <p:nvSpPr>
          <p:cNvPr id="15373" name="Textfeld 9">
            <a:extLst>
              <a:ext uri="{FF2B5EF4-FFF2-40B4-BE49-F238E27FC236}">
                <a16:creationId xmlns:a16="http://schemas.microsoft.com/office/drawing/2014/main" id="{72BD5B96-16D2-44A3-A28C-295AE4AFE3BE}"/>
              </a:ext>
            </a:extLst>
          </p:cNvPr>
          <p:cNvSpPr txBox="1">
            <a:spLocks noChangeArrowheads="1"/>
          </p:cNvSpPr>
          <p:nvPr/>
        </p:nvSpPr>
        <p:spPr bwMode="auto">
          <a:xfrm>
            <a:off x="4716463" y="5013325"/>
            <a:ext cx="3076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ExtendedGcd[7,4,23]</a:t>
            </a:r>
          </a:p>
        </p:txBody>
      </p:sp>
      <p:pic>
        <p:nvPicPr>
          <p:cNvPr id="15374" name="Picture 8">
            <a:hlinkClick r:id="rId6" action="ppaction://hlinkfile"/>
            <a:extLst>
              <a:ext uri="{FF2B5EF4-FFF2-40B4-BE49-F238E27FC236}">
                <a16:creationId xmlns:a16="http://schemas.microsoft.com/office/drawing/2014/main" id="{09463D27-67B4-4C49-A378-2D8835B8FC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1125538"/>
            <a:ext cx="5400675"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8">
            <p14:nvContentPartPr>
              <p14:cNvPr id="15362" name="Ink 5">
                <a:extLst>
                  <a:ext uri="{FF2B5EF4-FFF2-40B4-BE49-F238E27FC236}">
                    <a16:creationId xmlns:a16="http://schemas.microsoft.com/office/drawing/2014/main" id="{DAF224EF-EEB0-4989-AF43-09FCA680A1C0}"/>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5362" name="Ink 5">
                <a:extLst>
                  <a:ext uri="{FF2B5EF4-FFF2-40B4-BE49-F238E27FC236}">
                    <a16:creationId xmlns:a16="http://schemas.microsoft.com/office/drawing/2014/main" id="{DAF224EF-EEB0-4989-AF43-09FCA680A1C0}"/>
                  </a:ext>
                </a:extLst>
              </p:cNvPr>
              <p:cNvPicPr>
                <a:picLocks noRot="1" noChangeAspect="1" noEditPoints="1" noChangeArrowheads="1" noChangeShapeType="1"/>
              </p:cNvPicPr>
              <p:nvPr/>
            </p:nvPicPr>
            <p:blipFill>
              <a:blip r:embed="rId9"/>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5363" name="Ink 6">
                <a:extLst>
                  <a:ext uri="{FF2B5EF4-FFF2-40B4-BE49-F238E27FC236}">
                    <a16:creationId xmlns:a16="http://schemas.microsoft.com/office/drawing/2014/main" id="{28261D0A-7434-493F-971B-9FC62B79CBA0}"/>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5363" name="Ink 6">
                <a:extLst>
                  <a:ext uri="{FF2B5EF4-FFF2-40B4-BE49-F238E27FC236}">
                    <a16:creationId xmlns:a16="http://schemas.microsoft.com/office/drawing/2014/main" id="{28261D0A-7434-493F-971B-9FC62B79CBA0}"/>
                  </a:ext>
                </a:extLst>
              </p:cNvPr>
              <p:cNvPicPr>
                <a:picLocks noRot="1" noChangeAspect="1" noEditPoints="1" noChangeArrowheads="1" noChangeShapeType="1"/>
              </p:cNvPicPr>
              <p:nvPr/>
            </p:nvPicPr>
            <p:blipFill>
              <a:blip r:embed="rId9"/>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5364" name="Ink 7">
                <a:extLst>
                  <a:ext uri="{FF2B5EF4-FFF2-40B4-BE49-F238E27FC236}">
                    <a16:creationId xmlns:a16="http://schemas.microsoft.com/office/drawing/2014/main" id="{083D72F3-D47F-4E2F-A135-D8429073ECF5}"/>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5364" name="Ink 7">
                <a:extLst>
                  <a:ext uri="{FF2B5EF4-FFF2-40B4-BE49-F238E27FC236}">
                    <a16:creationId xmlns:a16="http://schemas.microsoft.com/office/drawing/2014/main" id="{083D72F3-D47F-4E2F-A135-D8429073ECF5}"/>
                  </a:ext>
                </a:extLst>
              </p:cNvPr>
              <p:cNvPicPr>
                <a:picLocks noRot="1" noChangeAspect="1" noEditPoints="1" noChangeArrowheads="1" noChangeShapeType="1"/>
              </p:cNvPicPr>
              <p:nvPr/>
            </p:nvPicPr>
            <p:blipFill>
              <a:blip r:embed="rId9"/>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5365" name="Ink 8">
                <a:extLst>
                  <a:ext uri="{FF2B5EF4-FFF2-40B4-BE49-F238E27FC236}">
                    <a16:creationId xmlns:a16="http://schemas.microsoft.com/office/drawing/2014/main" id="{F063FF2C-E38A-4C62-8D41-86D2EC07AAC9}"/>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5365" name="Ink 8">
                <a:extLst>
                  <a:ext uri="{FF2B5EF4-FFF2-40B4-BE49-F238E27FC236}">
                    <a16:creationId xmlns:a16="http://schemas.microsoft.com/office/drawing/2014/main" id="{F063FF2C-E38A-4C62-8D41-86D2EC07AAC9}"/>
                  </a:ext>
                </a:extLst>
              </p:cNvPr>
              <p:cNvPicPr>
                <a:picLocks noRot="1" noChangeAspect="1" noEditPoints="1" noChangeArrowheads="1" noChangeShapeType="1"/>
              </p:cNvPicPr>
              <p:nvPr/>
            </p:nvPicPr>
            <p:blipFill>
              <a:blip r:embed="rId9"/>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5366" name="Ink 9">
                <a:extLst>
                  <a:ext uri="{FF2B5EF4-FFF2-40B4-BE49-F238E27FC236}">
                    <a16:creationId xmlns:a16="http://schemas.microsoft.com/office/drawing/2014/main" id="{D2B02ACD-B9DD-4F75-A095-64D371CF31FD}"/>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5366" name="Ink 9">
                <a:extLst>
                  <a:ext uri="{FF2B5EF4-FFF2-40B4-BE49-F238E27FC236}">
                    <a16:creationId xmlns:a16="http://schemas.microsoft.com/office/drawing/2014/main" id="{D2B02ACD-B9DD-4F75-A095-64D371CF31FD}"/>
                  </a:ext>
                </a:extLst>
              </p:cNvPr>
              <p:cNvPicPr>
                <a:picLocks noRot="1" noChangeAspect="1" noEditPoints="1" noChangeArrowheads="1" noChangeShapeType="1"/>
              </p:cNvPicPr>
              <p:nvPr/>
            </p:nvPicPr>
            <p:blipFill>
              <a:blip r:embed="rId9"/>
              <a:stretch>
                <a:fillRect/>
              </a:stretch>
            </p:blipFill>
            <p:spPr>
              <a:xfrm>
                <a:off x="66093975" y="15338425"/>
                <a:ext cx="0" cy="0"/>
              </a:xfrm>
              <a:prstGeom prst="rect">
                <a:avLst/>
              </a:prstGeom>
            </p:spPr>
          </p:pic>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Foliennummernplatzhalter 5">
            <a:extLst>
              <a:ext uri="{FF2B5EF4-FFF2-40B4-BE49-F238E27FC236}">
                <a16:creationId xmlns:a16="http://schemas.microsoft.com/office/drawing/2014/main" id="{C0BC9849-45AF-4A70-95A1-DD5FC118ADB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41B5373-B564-42D7-A101-E05A9F020CAF}" type="slidenum">
              <a:rPr lang="de-DE" altLang="de-DE" sz="1400"/>
              <a:pPr eaLnBrk="1" hangingPunct="1"/>
              <a:t>18</a:t>
            </a:fld>
            <a:endParaRPr lang="de-DE" altLang="de-DE" sz="1400"/>
          </a:p>
        </p:txBody>
      </p:sp>
      <p:sp>
        <p:nvSpPr>
          <p:cNvPr id="16393" name="Rectangle 2">
            <a:extLst>
              <a:ext uri="{FF2B5EF4-FFF2-40B4-BE49-F238E27FC236}">
                <a16:creationId xmlns:a16="http://schemas.microsoft.com/office/drawing/2014/main" id="{93E1B675-EB0C-4755-AEDC-7CFD010AC6A4}"/>
              </a:ext>
            </a:extLst>
          </p:cNvPr>
          <p:cNvSpPr>
            <a:spLocks noGrp="1" noChangeArrowheads="1"/>
          </p:cNvSpPr>
          <p:nvPr>
            <p:ph type="ctrTitle"/>
          </p:nvPr>
        </p:nvSpPr>
        <p:spPr>
          <a:xfrm>
            <a:off x="323850" y="260350"/>
            <a:ext cx="8604250" cy="1152525"/>
          </a:xfrm>
        </p:spPr>
        <p:txBody>
          <a:bodyPr/>
          <a:lstStyle/>
          <a:p>
            <a:pPr eaLnBrk="1" hangingPunct="1"/>
            <a:r>
              <a:rPr lang="de-DE" altLang="de-DE" sz="4000"/>
              <a:t>Modulare Potenzen</a:t>
            </a:r>
          </a:p>
        </p:txBody>
      </p:sp>
      <p:sp>
        <p:nvSpPr>
          <p:cNvPr id="16394" name="Text Box 3">
            <a:extLst>
              <a:ext uri="{FF2B5EF4-FFF2-40B4-BE49-F238E27FC236}">
                <a16:creationId xmlns:a16="http://schemas.microsoft.com/office/drawing/2014/main" id="{1FF75C9E-2281-47DC-89A4-126CF8F7BC34}"/>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6395" name="Text Box 4">
            <a:extLst>
              <a:ext uri="{FF2B5EF4-FFF2-40B4-BE49-F238E27FC236}">
                <a16:creationId xmlns:a16="http://schemas.microsoft.com/office/drawing/2014/main" id="{BE154AD0-5F75-44CB-BDAF-54F38255E7B8}"/>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6396" name="Picture 21">
            <a:hlinkClick r:id="rId3"/>
            <a:extLst>
              <a:ext uri="{FF2B5EF4-FFF2-40B4-BE49-F238E27FC236}">
                <a16:creationId xmlns:a16="http://schemas.microsoft.com/office/drawing/2014/main" id="{0E305A40-6C61-481A-B7BF-B585343AF3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5373688"/>
            <a:ext cx="537527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7" name="Textfeld 8">
            <a:hlinkClick r:id="rId5"/>
            <a:extLst>
              <a:ext uri="{FF2B5EF4-FFF2-40B4-BE49-F238E27FC236}">
                <a16:creationId xmlns:a16="http://schemas.microsoft.com/office/drawing/2014/main" id="{DB763F8B-8870-442E-96D1-98B3D87BC38A}"/>
              </a:ext>
            </a:extLst>
          </p:cNvPr>
          <p:cNvSpPr txBox="1">
            <a:spLocks noChangeArrowheads="1"/>
          </p:cNvSpPr>
          <p:nvPr/>
        </p:nvSpPr>
        <p:spPr bwMode="auto">
          <a:xfrm>
            <a:off x="400050" y="4149725"/>
            <a:ext cx="8743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www.mathematik-sehen-und-verstehen.de/02krypto/krypto.htm</a:t>
            </a:r>
          </a:p>
        </p:txBody>
      </p:sp>
      <p:sp>
        <p:nvSpPr>
          <p:cNvPr id="16398" name="Textfeld 9">
            <a:extLst>
              <a:ext uri="{FF2B5EF4-FFF2-40B4-BE49-F238E27FC236}">
                <a16:creationId xmlns:a16="http://schemas.microsoft.com/office/drawing/2014/main" id="{D9B539AE-17ED-42DB-801F-41044D61DAB2}"/>
              </a:ext>
            </a:extLst>
          </p:cNvPr>
          <p:cNvSpPr txBox="1">
            <a:spLocks noChangeArrowheads="1"/>
          </p:cNvSpPr>
          <p:nvPr/>
        </p:nvSpPr>
        <p:spPr bwMode="auto">
          <a:xfrm>
            <a:off x="4716463" y="5013325"/>
            <a:ext cx="2682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PowerMod[7,4,23]</a:t>
            </a:r>
          </a:p>
        </p:txBody>
      </p:sp>
      <p:pic>
        <p:nvPicPr>
          <p:cNvPr id="16399" name="Picture 7">
            <a:hlinkClick r:id="rId6"/>
            <a:extLst>
              <a:ext uri="{FF2B5EF4-FFF2-40B4-BE49-F238E27FC236}">
                <a16:creationId xmlns:a16="http://schemas.microsoft.com/office/drawing/2014/main" id="{077BD761-599D-400E-8386-867EEABC01F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1125538"/>
            <a:ext cx="3384550"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86" name="Object 8">
            <a:extLst>
              <a:ext uri="{FF2B5EF4-FFF2-40B4-BE49-F238E27FC236}">
                <a16:creationId xmlns:a16="http://schemas.microsoft.com/office/drawing/2014/main" id="{BD5B658F-E0EA-4A61-ABFD-30E52C4C3951}"/>
              </a:ext>
            </a:extLst>
          </p:cNvPr>
          <p:cNvGraphicFramePr>
            <a:graphicFrameLocks noChangeAspect="1"/>
          </p:cNvGraphicFramePr>
          <p:nvPr/>
        </p:nvGraphicFramePr>
        <p:xfrm>
          <a:off x="4787900" y="1268413"/>
          <a:ext cx="2979738" cy="1763712"/>
        </p:xfrm>
        <a:graphic>
          <a:graphicData uri="http://schemas.openxmlformats.org/presentationml/2006/ole">
            <mc:AlternateContent xmlns:mc="http://schemas.openxmlformats.org/markup-compatibility/2006">
              <mc:Choice xmlns:v="urn:schemas-microsoft-com:vml" Requires="v">
                <p:oleObj name="Equation" r:id="rId8" imgW="622080" imgH="368280" progId="Equation.DSMT4">
                  <p:embed/>
                </p:oleObj>
              </mc:Choice>
              <mc:Fallback>
                <p:oleObj name="Equation" r:id="rId8" imgW="622080" imgH="3682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7900" y="1268413"/>
                        <a:ext cx="2979738" cy="176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0">
            <p14:nvContentPartPr>
              <p14:cNvPr id="16387" name="Ink 5">
                <a:extLst>
                  <a:ext uri="{FF2B5EF4-FFF2-40B4-BE49-F238E27FC236}">
                    <a16:creationId xmlns:a16="http://schemas.microsoft.com/office/drawing/2014/main" id="{F2A5BA26-039F-4BDB-BB9D-823EBF3E6384}"/>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6387" name="Ink 5">
                <a:extLst>
                  <a:ext uri="{FF2B5EF4-FFF2-40B4-BE49-F238E27FC236}">
                    <a16:creationId xmlns:a16="http://schemas.microsoft.com/office/drawing/2014/main" id="{F2A5BA26-039F-4BDB-BB9D-823EBF3E6384}"/>
                  </a:ext>
                </a:extLst>
              </p:cNvPr>
              <p:cNvPicPr>
                <a:picLocks noRot="1" noChangeAspect="1" noEditPoints="1" noChangeArrowheads="1" noChangeShapeType="1"/>
              </p:cNvPicPr>
              <p:nvPr/>
            </p:nvPicPr>
            <p:blipFill>
              <a:blip r:embed="rId11"/>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6388" name="Ink 6">
                <a:extLst>
                  <a:ext uri="{FF2B5EF4-FFF2-40B4-BE49-F238E27FC236}">
                    <a16:creationId xmlns:a16="http://schemas.microsoft.com/office/drawing/2014/main" id="{A0CDB440-BB68-47EC-B496-63630A9C14D9}"/>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6388" name="Ink 6">
                <a:extLst>
                  <a:ext uri="{FF2B5EF4-FFF2-40B4-BE49-F238E27FC236}">
                    <a16:creationId xmlns:a16="http://schemas.microsoft.com/office/drawing/2014/main" id="{A0CDB440-BB68-47EC-B496-63630A9C14D9}"/>
                  </a:ext>
                </a:extLst>
              </p:cNvPr>
              <p:cNvPicPr>
                <a:picLocks noRot="1" noChangeAspect="1" noEditPoints="1" noChangeArrowheads="1" noChangeShapeType="1"/>
              </p:cNvPicPr>
              <p:nvPr/>
            </p:nvPicPr>
            <p:blipFill>
              <a:blip r:embed="rId11"/>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6389" name="Ink 7">
                <a:extLst>
                  <a:ext uri="{FF2B5EF4-FFF2-40B4-BE49-F238E27FC236}">
                    <a16:creationId xmlns:a16="http://schemas.microsoft.com/office/drawing/2014/main" id="{CFFB57CA-C95E-42AE-BD97-C0C933F48F9F}"/>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6389" name="Ink 7">
                <a:extLst>
                  <a:ext uri="{FF2B5EF4-FFF2-40B4-BE49-F238E27FC236}">
                    <a16:creationId xmlns:a16="http://schemas.microsoft.com/office/drawing/2014/main" id="{CFFB57CA-C95E-42AE-BD97-C0C933F48F9F}"/>
                  </a:ext>
                </a:extLst>
              </p:cNvPr>
              <p:cNvPicPr>
                <a:picLocks noRot="1" noChangeAspect="1" noEditPoints="1" noChangeArrowheads="1" noChangeShapeType="1"/>
              </p:cNvPicPr>
              <p:nvPr/>
            </p:nvPicPr>
            <p:blipFill>
              <a:blip r:embed="rId11"/>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6390" name="Ink 8">
                <a:extLst>
                  <a:ext uri="{FF2B5EF4-FFF2-40B4-BE49-F238E27FC236}">
                    <a16:creationId xmlns:a16="http://schemas.microsoft.com/office/drawing/2014/main" id="{443F259A-5FB3-40FF-AC19-409856BF6283}"/>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6390" name="Ink 8">
                <a:extLst>
                  <a:ext uri="{FF2B5EF4-FFF2-40B4-BE49-F238E27FC236}">
                    <a16:creationId xmlns:a16="http://schemas.microsoft.com/office/drawing/2014/main" id="{443F259A-5FB3-40FF-AC19-409856BF6283}"/>
                  </a:ext>
                </a:extLst>
              </p:cNvPr>
              <p:cNvPicPr>
                <a:picLocks noRot="1" noChangeAspect="1" noEditPoints="1" noChangeArrowheads="1" noChangeShapeType="1"/>
              </p:cNvPicPr>
              <p:nvPr/>
            </p:nvPicPr>
            <p:blipFill>
              <a:blip r:embed="rId11"/>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6391" name="Ink 9">
                <a:extLst>
                  <a:ext uri="{FF2B5EF4-FFF2-40B4-BE49-F238E27FC236}">
                    <a16:creationId xmlns:a16="http://schemas.microsoft.com/office/drawing/2014/main" id="{57F7635E-AC3E-4A7B-9548-95C91547CE10}"/>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6391" name="Ink 9">
                <a:extLst>
                  <a:ext uri="{FF2B5EF4-FFF2-40B4-BE49-F238E27FC236}">
                    <a16:creationId xmlns:a16="http://schemas.microsoft.com/office/drawing/2014/main" id="{57F7635E-AC3E-4A7B-9548-95C91547CE10}"/>
                  </a:ext>
                </a:extLst>
              </p:cNvPr>
              <p:cNvPicPr>
                <a:picLocks noRot="1" noChangeAspect="1" noEditPoints="1" noChangeArrowheads="1" noChangeShapeType="1"/>
              </p:cNvPicPr>
              <p:nvPr/>
            </p:nvPicPr>
            <p:blipFill>
              <a:blip r:embed="rId11"/>
              <a:stretch>
                <a:fillRect/>
              </a:stretch>
            </p:blipFill>
            <p:spPr>
              <a:xfrm>
                <a:off x="66093975" y="15338425"/>
                <a:ext cx="0" cy="0"/>
              </a:xfrm>
              <a:prstGeom prst="rect">
                <a:avLst/>
              </a:prstGeom>
            </p:spPr>
          </p:pic>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0" name="Foliennummernplatzhalter 5">
            <a:extLst>
              <a:ext uri="{FF2B5EF4-FFF2-40B4-BE49-F238E27FC236}">
                <a16:creationId xmlns:a16="http://schemas.microsoft.com/office/drawing/2014/main" id="{0F2ADD78-D067-43AB-AC24-E3B17447AC8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B9BA1A2-ACBE-427C-8E3B-5AF758B1232D}" type="slidenum">
              <a:rPr lang="de-DE" altLang="de-DE" sz="1400"/>
              <a:pPr eaLnBrk="1" hangingPunct="1"/>
              <a:t>19</a:t>
            </a:fld>
            <a:endParaRPr lang="de-DE" altLang="de-DE" sz="1400"/>
          </a:p>
        </p:txBody>
      </p:sp>
      <p:sp>
        <p:nvSpPr>
          <p:cNvPr id="17431" name="Text Box 3">
            <a:extLst>
              <a:ext uri="{FF2B5EF4-FFF2-40B4-BE49-F238E27FC236}">
                <a16:creationId xmlns:a16="http://schemas.microsoft.com/office/drawing/2014/main" id="{3D09DCDB-49A7-4E23-A10D-A0A4CC574E01}"/>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7432" name="Text Box 4">
            <a:extLst>
              <a:ext uri="{FF2B5EF4-FFF2-40B4-BE49-F238E27FC236}">
                <a16:creationId xmlns:a16="http://schemas.microsoft.com/office/drawing/2014/main" id="{5BFB48BD-E46D-47C3-B7FA-5E77C2FB66BB}"/>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7433" name="Picture 33">
            <a:extLst>
              <a:ext uri="{FF2B5EF4-FFF2-40B4-BE49-F238E27FC236}">
                <a16:creationId xmlns:a16="http://schemas.microsoft.com/office/drawing/2014/main" id="{8CC6386D-84E6-4E61-A073-B9AEDC29EB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76250"/>
            <a:ext cx="3430587" cy="578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7434" name="Titel 8">
            <a:extLst>
              <a:ext uri="{FF2B5EF4-FFF2-40B4-BE49-F238E27FC236}">
                <a16:creationId xmlns:a16="http://schemas.microsoft.com/office/drawing/2014/main" id="{9448C275-7942-492A-A26B-21C7CC656C0C}"/>
              </a:ext>
            </a:extLst>
          </p:cNvPr>
          <p:cNvSpPr>
            <a:spLocks noGrp="1"/>
          </p:cNvSpPr>
          <p:nvPr>
            <p:ph type="ctrTitle"/>
          </p:nvPr>
        </p:nvSpPr>
        <p:spPr>
          <a:xfrm>
            <a:off x="3563938" y="188913"/>
            <a:ext cx="5545137" cy="1470025"/>
          </a:xfrm>
        </p:spPr>
        <p:txBody>
          <a:bodyPr/>
          <a:lstStyle/>
          <a:p>
            <a:pPr eaLnBrk="1" hangingPunct="1"/>
            <a:r>
              <a:rPr lang="de-DE" altLang="de-DE"/>
              <a:t>Prim und nicht prim</a:t>
            </a:r>
          </a:p>
        </p:txBody>
      </p:sp>
      <p:sp>
        <p:nvSpPr>
          <p:cNvPr id="17435" name="Textfeld 9">
            <a:extLst>
              <a:ext uri="{FF2B5EF4-FFF2-40B4-BE49-F238E27FC236}">
                <a16:creationId xmlns:a16="http://schemas.microsoft.com/office/drawing/2014/main" id="{FCF6D438-788D-4741-BD32-00452D521328}"/>
              </a:ext>
            </a:extLst>
          </p:cNvPr>
          <p:cNvSpPr txBox="1">
            <a:spLocks noChangeArrowheads="1"/>
          </p:cNvSpPr>
          <p:nvPr/>
        </p:nvSpPr>
        <p:spPr bwMode="auto">
          <a:xfrm>
            <a:off x="3419475" y="1268413"/>
            <a:ext cx="52562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600"/>
              <a:t>Z*(n)  </a:t>
            </a:r>
            <a:r>
              <a:rPr lang="de-DE" altLang="de-DE"/>
              <a:t>enthält nur die zu n </a:t>
            </a:r>
          </a:p>
          <a:p>
            <a:pPr eaLnBrk="1" hangingPunct="1">
              <a:spcBef>
                <a:spcPct val="50000"/>
              </a:spcBef>
            </a:pPr>
            <a:r>
              <a:rPr lang="de-DE" altLang="de-DE" b="1">
                <a:solidFill>
                  <a:srgbClr val="009900"/>
                </a:solidFill>
              </a:rPr>
              <a:t>            teilerfremden </a:t>
            </a:r>
            <a:r>
              <a:rPr lang="de-DE" altLang="de-DE"/>
              <a:t>Elemente,</a:t>
            </a:r>
          </a:p>
        </p:txBody>
      </p:sp>
      <p:sp>
        <p:nvSpPr>
          <p:cNvPr id="17436" name="Textfeld 10">
            <a:extLst>
              <a:ext uri="{FF2B5EF4-FFF2-40B4-BE49-F238E27FC236}">
                <a16:creationId xmlns:a16="http://schemas.microsoft.com/office/drawing/2014/main" id="{4E9A42F4-E9F9-4F72-BC9B-FCCFDD2B0B83}"/>
              </a:ext>
            </a:extLst>
          </p:cNvPr>
          <p:cNvSpPr txBox="1">
            <a:spLocks noChangeArrowheads="1"/>
          </p:cNvSpPr>
          <p:nvPr/>
        </p:nvSpPr>
        <p:spPr bwMode="auto">
          <a:xfrm>
            <a:off x="3132138" y="2924175"/>
            <a:ext cx="50276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Ist n keine Primzahl, hat Z* weniger</a:t>
            </a:r>
          </a:p>
          <a:p>
            <a:pPr eaLnBrk="1" hangingPunct="1">
              <a:spcBef>
                <a:spcPct val="50000"/>
              </a:spcBef>
            </a:pPr>
            <a:r>
              <a:rPr lang="de-DE" altLang="de-DE"/>
              <a:t>als n-1 Elemente.    </a:t>
            </a:r>
          </a:p>
        </p:txBody>
      </p:sp>
      <p:sp>
        <p:nvSpPr>
          <p:cNvPr id="17437" name="Textfeld 8">
            <a:extLst>
              <a:ext uri="{FF2B5EF4-FFF2-40B4-BE49-F238E27FC236}">
                <a16:creationId xmlns:a16="http://schemas.microsoft.com/office/drawing/2014/main" id="{4B2FC320-9ACC-4305-8DB3-6CA3BBF04068}"/>
              </a:ext>
            </a:extLst>
          </p:cNvPr>
          <p:cNvSpPr txBox="1">
            <a:spLocks noChangeArrowheads="1"/>
          </p:cNvSpPr>
          <p:nvPr/>
        </p:nvSpPr>
        <p:spPr bwMode="auto">
          <a:xfrm>
            <a:off x="2955925" y="2420938"/>
            <a:ext cx="618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that are the to n  </a:t>
            </a:r>
            <a:r>
              <a:rPr lang="de-DE" altLang="de-DE" b="1">
                <a:solidFill>
                  <a:srgbClr val="009900"/>
                </a:solidFill>
              </a:rPr>
              <a:t>relatively prime </a:t>
            </a:r>
            <a:r>
              <a:rPr lang="de-DE" altLang="de-DE"/>
              <a:t>elements.</a:t>
            </a:r>
          </a:p>
        </p:txBody>
      </p:sp>
      <p:sp>
        <p:nvSpPr>
          <p:cNvPr id="17438" name="Textfeld 9">
            <a:extLst>
              <a:ext uri="{FF2B5EF4-FFF2-40B4-BE49-F238E27FC236}">
                <a16:creationId xmlns:a16="http://schemas.microsoft.com/office/drawing/2014/main" id="{16EAB09C-BF70-4E02-AB62-89B6E38EEF77}"/>
              </a:ext>
            </a:extLst>
          </p:cNvPr>
          <p:cNvSpPr txBox="1">
            <a:spLocks noChangeArrowheads="1"/>
          </p:cNvSpPr>
          <p:nvPr/>
        </p:nvSpPr>
        <p:spPr bwMode="auto">
          <a:xfrm>
            <a:off x="4140200" y="4149725"/>
            <a:ext cx="20304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lies: Z n stern</a:t>
            </a:r>
          </a:p>
        </p:txBody>
      </p:sp>
      <p:sp>
        <p:nvSpPr>
          <p:cNvPr id="17439" name="Textfeld 10">
            <a:extLst>
              <a:ext uri="{FF2B5EF4-FFF2-40B4-BE49-F238E27FC236}">
                <a16:creationId xmlns:a16="http://schemas.microsoft.com/office/drawing/2014/main" id="{A09A6FB3-99A0-4E26-9EFB-742A2C1C30E0}"/>
              </a:ext>
            </a:extLst>
          </p:cNvPr>
          <p:cNvSpPr txBox="1">
            <a:spLocks noChangeArrowheads="1"/>
          </p:cNvSpPr>
          <p:nvPr/>
        </p:nvSpPr>
        <p:spPr bwMode="auto">
          <a:xfrm>
            <a:off x="6300788" y="4149725"/>
            <a:ext cx="2012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read: Z n star</a:t>
            </a:r>
          </a:p>
        </p:txBody>
      </p:sp>
      <p:sp>
        <p:nvSpPr>
          <p:cNvPr id="12" name="Textfeld 11">
            <a:extLst>
              <a:ext uri="{FF2B5EF4-FFF2-40B4-BE49-F238E27FC236}">
                <a16:creationId xmlns:a16="http://schemas.microsoft.com/office/drawing/2014/main" id="{04EE6404-DAA6-44FA-96C6-6734B5A72FA1}"/>
              </a:ext>
            </a:extLst>
          </p:cNvPr>
          <p:cNvSpPr txBox="1"/>
          <p:nvPr/>
        </p:nvSpPr>
        <p:spPr>
          <a:xfrm>
            <a:off x="4500563" y="5373688"/>
            <a:ext cx="4378325" cy="646112"/>
          </a:xfrm>
          <a:prstGeom prst="rect">
            <a:avLst/>
          </a:prstGeom>
          <a:noFill/>
        </p:spPr>
        <p:txBody>
          <a:bodyPr wrap="none">
            <a:spAutoFit/>
          </a:bodyPr>
          <a:lstStyle/>
          <a:p>
            <a:pPr>
              <a:defRPr/>
            </a:pPr>
            <a:r>
              <a:rPr lang="de-DE" sz="1800" dirty="0">
                <a:solidFill>
                  <a:schemeClr val="accent6">
                    <a:lumMod val="60000"/>
                    <a:lumOff val="40000"/>
                  </a:schemeClr>
                </a:solidFill>
              </a:rPr>
              <a:t>Fachausdruck: prime Restklassengruppe</a:t>
            </a:r>
          </a:p>
          <a:p>
            <a:pPr>
              <a:defRPr/>
            </a:pPr>
            <a:r>
              <a:rPr lang="de-DE" sz="1800" dirty="0" err="1">
                <a:solidFill>
                  <a:schemeClr val="accent6">
                    <a:lumMod val="60000"/>
                    <a:lumOff val="40000"/>
                  </a:schemeClr>
                </a:solidFill>
              </a:rPr>
              <a:t>mathematical</a:t>
            </a:r>
            <a:r>
              <a:rPr lang="de-DE" sz="1800" dirty="0">
                <a:solidFill>
                  <a:schemeClr val="accent6">
                    <a:lumMod val="60000"/>
                    <a:lumOff val="40000"/>
                  </a:schemeClr>
                </a:solidFill>
              </a:rPr>
              <a:t> </a:t>
            </a:r>
            <a:r>
              <a:rPr lang="de-DE" sz="1800" dirty="0" err="1">
                <a:solidFill>
                  <a:schemeClr val="accent6">
                    <a:lumMod val="60000"/>
                    <a:lumOff val="40000"/>
                  </a:schemeClr>
                </a:solidFill>
              </a:rPr>
              <a:t>word</a:t>
            </a:r>
            <a:r>
              <a:rPr lang="de-DE" sz="1800" dirty="0">
                <a:solidFill>
                  <a:schemeClr val="accent6">
                    <a:lumMod val="60000"/>
                    <a:lumOff val="40000"/>
                  </a:schemeClr>
                </a:solidFill>
              </a:rPr>
              <a:t>; prime </a:t>
            </a:r>
            <a:r>
              <a:rPr lang="de-DE" sz="1800" dirty="0" err="1">
                <a:solidFill>
                  <a:schemeClr val="accent6">
                    <a:lumMod val="60000"/>
                    <a:lumOff val="40000"/>
                  </a:schemeClr>
                </a:solidFill>
              </a:rPr>
              <a:t>residue</a:t>
            </a:r>
            <a:r>
              <a:rPr lang="de-DE" sz="1800" dirty="0">
                <a:solidFill>
                  <a:schemeClr val="accent6">
                    <a:lumMod val="60000"/>
                    <a:lumOff val="40000"/>
                  </a:schemeClr>
                </a:solidFill>
              </a:rPr>
              <a:t> </a:t>
            </a:r>
            <a:r>
              <a:rPr lang="de-DE" sz="1800" dirty="0" err="1">
                <a:solidFill>
                  <a:schemeClr val="accent6">
                    <a:lumMod val="60000"/>
                    <a:lumOff val="40000"/>
                  </a:schemeClr>
                </a:solidFill>
              </a:rPr>
              <a:t>group</a:t>
            </a:r>
            <a:endParaRPr lang="de-DE" sz="1800" dirty="0">
              <a:solidFill>
                <a:schemeClr val="accent6">
                  <a:lumMod val="60000"/>
                  <a:lumOff val="40000"/>
                </a:schemeClr>
              </a:solidFill>
            </a:endParaRPr>
          </a:p>
        </p:txBody>
      </p:sp>
      <p:graphicFrame>
        <p:nvGraphicFramePr>
          <p:cNvPr id="17410" name="Object 24">
            <a:extLst>
              <a:ext uri="{FF2B5EF4-FFF2-40B4-BE49-F238E27FC236}">
                <a16:creationId xmlns:a16="http://schemas.microsoft.com/office/drawing/2014/main" id="{7C868A5C-C958-49AC-B136-EB848E2C1C73}"/>
              </a:ext>
            </a:extLst>
          </p:cNvPr>
          <p:cNvGraphicFramePr>
            <a:graphicFrameLocks noChangeAspect="1"/>
          </p:cNvGraphicFramePr>
          <p:nvPr/>
        </p:nvGraphicFramePr>
        <p:xfrm>
          <a:off x="4140200" y="4652963"/>
          <a:ext cx="4406900" cy="584200"/>
        </p:xfrm>
        <a:graphic>
          <a:graphicData uri="http://schemas.openxmlformats.org/presentationml/2006/ole">
            <mc:AlternateContent xmlns:mc="http://schemas.openxmlformats.org/markup-compatibility/2006">
              <mc:Choice xmlns:v="urn:schemas-microsoft-com:vml" Requires="v">
                <p:oleObj name="Equation" r:id="rId4" imgW="4406760" imgH="583920" progId="Equation.DSMT4">
                  <p:embed/>
                </p:oleObj>
              </mc:Choice>
              <mc:Fallback>
                <p:oleObj name="Equation" r:id="rId4" imgW="4406760" imgH="58392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4652963"/>
                        <a:ext cx="44069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17411" name="Ink 5">
                <a:extLst>
                  <a:ext uri="{FF2B5EF4-FFF2-40B4-BE49-F238E27FC236}">
                    <a16:creationId xmlns:a16="http://schemas.microsoft.com/office/drawing/2014/main" id="{1CE97D98-1EDD-47E1-94C1-96B9645C8302}"/>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7411" name="Ink 5">
                <a:extLst>
                  <a:ext uri="{FF2B5EF4-FFF2-40B4-BE49-F238E27FC236}">
                    <a16:creationId xmlns:a16="http://schemas.microsoft.com/office/drawing/2014/main" id="{1CE97D98-1EDD-47E1-94C1-96B9645C8302}"/>
                  </a:ext>
                </a:extLst>
              </p:cNvPr>
              <p:cNvPicPr>
                <a:picLocks noRot="1" noChangeAspect="1" noEditPoints="1" noChangeArrowheads="1" noChangeShapeType="1"/>
              </p:cNvPicPr>
              <p:nvPr/>
            </p:nvPicPr>
            <p:blipFill>
              <a:blip r:embed="rId7"/>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7412" name="Ink 6">
                <a:extLst>
                  <a:ext uri="{FF2B5EF4-FFF2-40B4-BE49-F238E27FC236}">
                    <a16:creationId xmlns:a16="http://schemas.microsoft.com/office/drawing/2014/main" id="{6A2D9951-FF9C-461E-9F9C-03BC77A66890}"/>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7412" name="Ink 6">
                <a:extLst>
                  <a:ext uri="{FF2B5EF4-FFF2-40B4-BE49-F238E27FC236}">
                    <a16:creationId xmlns:a16="http://schemas.microsoft.com/office/drawing/2014/main" id="{6A2D9951-FF9C-461E-9F9C-03BC77A66890}"/>
                  </a:ext>
                </a:extLst>
              </p:cNvPr>
              <p:cNvPicPr>
                <a:picLocks noRot="1" noChangeAspect="1" noEditPoints="1" noChangeArrowheads="1" noChangeShapeType="1"/>
              </p:cNvPicPr>
              <p:nvPr/>
            </p:nvPicPr>
            <p:blipFill>
              <a:blip r:embed="rId7"/>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7413" name="Ink 7">
                <a:extLst>
                  <a:ext uri="{FF2B5EF4-FFF2-40B4-BE49-F238E27FC236}">
                    <a16:creationId xmlns:a16="http://schemas.microsoft.com/office/drawing/2014/main" id="{C5CB457A-66FD-4DF8-B14E-4C0849D6E385}"/>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7413" name="Ink 7">
                <a:extLst>
                  <a:ext uri="{FF2B5EF4-FFF2-40B4-BE49-F238E27FC236}">
                    <a16:creationId xmlns:a16="http://schemas.microsoft.com/office/drawing/2014/main" id="{C5CB457A-66FD-4DF8-B14E-4C0849D6E385}"/>
                  </a:ext>
                </a:extLst>
              </p:cNvPr>
              <p:cNvPicPr>
                <a:picLocks noRot="1" noChangeAspect="1" noEditPoints="1" noChangeArrowheads="1" noChangeShapeType="1"/>
              </p:cNvPicPr>
              <p:nvPr/>
            </p:nvPicPr>
            <p:blipFill>
              <a:blip r:embed="rId7"/>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7414" name="Ink 8">
                <a:extLst>
                  <a:ext uri="{FF2B5EF4-FFF2-40B4-BE49-F238E27FC236}">
                    <a16:creationId xmlns:a16="http://schemas.microsoft.com/office/drawing/2014/main" id="{878793DD-FB8B-48BC-A2CC-A53A134E99B4}"/>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7414" name="Ink 8">
                <a:extLst>
                  <a:ext uri="{FF2B5EF4-FFF2-40B4-BE49-F238E27FC236}">
                    <a16:creationId xmlns:a16="http://schemas.microsoft.com/office/drawing/2014/main" id="{878793DD-FB8B-48BC-A2CC-A53A134E99B4}"/>
                  </a:ext>
                </a:extLst>
              </p:cNvPr>
              <p:cNvPicPr>
                <a:picLocks noRot="1" noChangeAspect="1" noEditPoints="1" noChangeArrowheads="1" noChangeShapeType="1"/>
              </p:cNvPicPr>
              <p:nvPr/>
            </p:nvPicPr>
            <p:blipFill>
              <a:blip r:embed="rId7"/>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7415" name="Ink 9">
                <a:extLst>
                  <a:ext uri="{FF2B5EF4-FFF2-40B4-BE49-F238E27FC236}">
                    <a16:creationId xmlns:a16="http://schemas.microsoft.com/office/drawing/2014/main" id="{F4F9F819-7A07-4D4C-9CDC-FB05F574F5B0}"/>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7415" name="Ink 9">
                <a:extLst>
                  <a:ext uri="{FF2B5EF4-FFF2-40B4-BE49-F238E27FC236}">
                    <a16:creationId xmlns:a16="http://schemas.microsoft.com/office/drawing/2014/main" id="{F4F9F819-7A07-4D4C-9CDC-FB05F574F5B0}"/>
                  </a:ext>
                </a:extLst>
              </p:cNvPr>
              <p:cNvPicPr>
                <a:picLocks noRot="1" noChangeAspect="1" noEditPoints="1" noChangeArrowheads="1" noChangeShapeType="1"/>
              </p:cNvPicPr>
              <p:nvPr/>
            </p:nvPicPr>
            <p:blipFill>
              <a:blip r:embed="rId7"/>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7416" name="Ink 53">
                <a:extLst>
                  <a:ext uri="{FF2B5EF4-FFF2-40B4-BE49-F238E27FC236}">
                    <a16:creationId xmlns:a16="http://schemas.microsoft.com/office/drawing/2014/main" id="{0251448A-FEEF-415B-937E-6326F1814E6D}"/>
                  </a:ext>
                </a:extLst>
              </p14:cNvPr>
              <p14:cNvContentPartPr>
                <a14:cpLocks xmlns:a14="http://schemas.microsoft.com/office/drawing/2010/main" noRot="1" noChangeAspect="1" noEditPoints="1" noChangeArrowheads="1" noChangeShapeType="1"/>
              </p14:cNvContentPartPr>
              <p14:nvPr/>
            </p14:nvContentPartPr>
            <p14:xfrm>
              <a:off x="-26935113" y="35318700"/>
              <a:ext cx="0" cy="0"/>
            </p14:xfrm>
          </p:contentPart>
        </mc:Choice>
        <mc:Fallback>
          <p:pic>
            <p:nvPicPr>
              <p:cNvPr id="17416" name="Ink 53">
                <a:extLst>
                  <a:ext uri="{FF2B5EF4-FFF2-40B4-BE49-F238E27FC236}">
                    <a16:creationId xmlns:a16="http://schemas.microsoft.com/office/drawing/2014/main" id="{0251448A-FEEF-415B-937E-6326F1814E6D}"/>
                  </a:ext>
                </a:extLst>
              </p:cNvPr>
              <p:cNvPicPr>
                <a:picLocks noRot="1" noChangeAspect="1" noEditPoints="1" noChangeArrowheads="1" noChangeShapeType="1"/>
              </p:cNvPicPr>
              <p:nvPr/>
            </p:nvPicPr>
            <p:blipFill>
              <a:blip r:embed="rId13"/>
              <a:stretch>
                <a:fillRect/>
              </a:stretch>
            </p:blipFill>
            <p:spPr>
              <a:xfrm>
                <a:off x="-26935113" y="353187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7417" name="Ink 13">
                <a:extLst>
                  <a:ext uri="{FF2B5EF4-FFF2-40B4-BE49-F238E27FC236}">
                    <a16:creationId xmlns:a16="http://schemas.microsoft.com/office/drawing/2014/main" id="{972BE3D5-F190-40A4-B1C5-9466B68F1CD3}"/>
                  </a:ext>
                </a:extLst>
              </p14:cNvPr>
              <p14:cNvContentPartPr>
                <a14:cpLocks xmlns:a14="http://schemas.microsoft.com/office/drawing/2010/main" noRot="1" noChangeAspect="1" noEditPoints="1" noChangeArrowheads="1" noChangeShapeType="1"/>
              </p14:cNvContentPartPr>
              <p14:nvPr/>
            </p14:nvContentPartPr>
            <p14:xfrm>
              <a:off x="7070725" y="3438525"/>
              <a:ext cx="973138" cy="388938"/>
            </p14:xfrm>
          </p:contentPart>
        </mc:Choice>
        <mc:Fallback>
          <p:pic>
            <p:nvPicPr>
              <p:cNvPr id="17417" name="Ink 13">
                <a:extLst>
                  <a:ext uri="{FF2B5EF4-FFF2-40B4-BE49-F238E27FC236}">
                    <a16:creationId xmlns:a16="http://schemas.microsoft.com/office/drawing/2014/main" id="{972BE3D5-F190-40A4-B1C5-9466B68F1CD3}"/>
                  </a:ext>
                </a:extLst>
              </p:cNvPr>
              <p:cNvPicPr>
                <a:picLocks noRot="1" noChangeAspect="1" noEditPoints="1" noChangeArrowheads="1" noChangeShapeType="1"/>
              </p:cNvPicPr>
              <p:nvPr/>
            </p:nvPicPr>
            <p:blipFill>
              <a:blip r:embed="rId15"/>
              <a:stretch>
                <a:fillRect/>
              </a:stretch>
            </p:blipFill>
            <p:spPr>
              <a:xfrm>
                <a:off x="7056324" y="3424133"/>
                <a:ext cx="1001220" cy="417002"/>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7418" name="Ink 12">
                <a:extLst>
                  <a:ext uri="{FF2B5EF4-FFF2-40B4-BE49-F238E27FC236}">
                    <a16:creationId xmlns:a16="http://schemas.microsoft.com/office/drawing/2014/main" id="{F86D3203-93B4-4ABA-A645-054CBB195C5F}"/>
                  </a:ext>
                </a:extLst>
              </p14:cNvPr>
              <p14:cNvContentPartPr>
                <a14:cpLocks xmlns:a14="http://schemas.microsoft.com/office/drawing/2010/main" noRot="1" noChangeAspect="1" noEditPoints="1" noChangeArrowheads="1" noChangeShapeType="1"/>
              </p14:cNvContentPartPr>
              <p14:nvPr/>
            </p14:nvContentPartPr>
            <p14:xfrm>
              <a:off x="6891338" y="3368675"/>
              <a:ext cx="12700" cy="596900"/>
            </p14:xfrm>
          </p:contentPart>
        </mc:Choice>
        <mc:Fallback>
          <p:pic>
            <p:nvPicPr>
              <p:cNvPr id="17418" name="Ink 12">
                <a:extLst>
                  <a:ext uri="{FF2B5EF4-FFF2-40B4-BE49-F238E27FC236}">
                    <a16:creationId xmlns:a16="http://schemas.microsoft.com/office/drawing/2014/main" id="{F86D3203-93B4-4ABA-A645-054CBB195C5F}"/>
                  </a:ext>
                </a:extLst>
              </p:cNvPr>
              <p:cNvPicPr>
                <a:picLocks noRot="1" noChangeAspect="1" noEditPoints="1" noChangeArrowheads="1" noChangeShapeType="1"/>
              </p:cNvPicPr>
              <p:nvPr/>
            </p:nvPicPr>
            <p:blipFill>
              <a:blip r:embed="rId17"/>
              <a:stretch>
                <a:fillRect/>
              </a:stretch>
            </p:blipFill>
            <p:spPr>
              <a:xfrm>
                <a:off x="6877970" y="3354283"/>
                <a:ext cx="38768" cy="624964"/>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7419" name="Ink 11">
                <a:extLst>
                  <a:ext uri="{FF2B5EF4-FFF2-40B4-BE49-F238E27FC236}">
                    <a16:creationId xmlns:a16="http://schemas.microsoft.com/office/drawing/2014/main" id="{96F54F39-2691-49BE-8A51-6D7B8431B96F}"/>
                  </a:ext>
                </a:extLst>
              </p14:cNvPr>
              <p14:cNvContentPartPr>
                <a14:cpLocks xmlns:a14="http://schemas.microsoft.com/office/drawing/2010/main" noRot="1" noChangeAspect="1" noEditPoints="1" noChangeArrowheads="1" noChangeShapeType="1"/>
              </p14:cNvContentPartPr>
              <p14:nvPr/>
            </p14:nvContentPartPr>
            <p14:xfrm>
              <a:off x="5880100" y="3375025"/>
              <a:ext cx="14288" cy="619125"/>
            </p14:xfrm>
          </p:contentPart>
        </mc:Choice>
        <mc:Fallback>
          <p:pic>
            <p:nvPicPr>
              <p:cNvPr id="17419" name="Ink 11">
                <a:extLst>
                  <a:ext uri="{FF2B5EF4-FFF2-40B4-BE49-F238E27FC236}">
                    <a16:creationId xmlns:a16="http://schemas.microsoft.com/office/drawing/2014/main" id="{96F54F39-2691-49BE-8A51-6D7B8431B96F}"/>
                  </a:ext>
                </a:extLst>
              </p:cNvPr>
              <p:cNvPicPr>
                <a:picLocks noRot="1" noChangeAspect="1" noEditPoints="1" noChangeArrowheads="1" noChangeShapeType="1"/>
              </p:cNvPicPr>
              <p:nvPr/>
            </p:nvPicPr>
            <p:blipFill>
              <a:blip r:embed="rId19"/>
              <a:stretch>
                <a:fillRect/>
              </a:stretch>
            </p:blipFill>
            <p:spPr>
              <a:xfrm>
                <a:off x="5865060" y="3360652"/>
                <a:ext cx="43616" cy="647153"/>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7420" name="Ink 16">
                <a:extLst>
                  <a:ext uri="{FF2B5EF4-FFF2-40B4-BE49-F238E27FC236}">
                    <a16:creationId xmlns:a16="http://schemas.microsoft.com/office/drawing/2014/main" id="{32C17B2A-7BB9-4074-B138-227F123492AE}"/>
                  </a:ext>
                </a:extLst>
              </p14:cNvPr>
              <p14:cNvContentPartPr>
                <a14:cpLocks xmlns:a14="http://schemas.microsoft.com/office/drawing/2010/main" noRot="1" noChangeAspect="1" noEditPoints="1" noChangeArrowheads="1" noChangeShapeType="1"/>
              </p14:cNvContentPartPr>
              <p14:nvPr/>
            </p14:nvContentPartPr>
            <p14:xfrm>
              <a:off x="6161088" y="3405188"/>
              <a:ext cx="427037" cy="33337"/>
            </p14:xfrm>
          </p:contentPart>
        </mc:Choice>
        <mc:Fallback>
          <p:pic>
            <p:nvPicPr>
              <p:cNvPr id="17420" name="Ink 16">
                <a:extLst>
                  <a:ext uri="{FF2B5EF4-FFF2-40B4-BE49-F238E27FC236}">
                    <a16:creationId xmlns:a16="http://schemas.microsoft.com/office/drawing/2014/main" id="{32C17B2A-7BB9-4074-B138-227F123492AE}"/>
                  </a:ext>
                </a:extLst>
              </p:cNvPr>
              <p:cNvPicPr>
                <a:picLocks noRot="1" noChangeAspect="1" noEditPoints="1" noChangeArrowheads="1" noChangeShapeType="1"/>
              </p:cNvPicPr>
              <p:nvPr/>
            </p:nvPicPr>
            <p:blipFill>
              <a:blip r:embed="rId21"/>
              <a:stretch>
                <a:fillRect/>
              </a:stretch>
            </p:blipFill>
            <p:spPr>
              <a:xfrm>
                <a:off x="6146734" y="3390534"/>
                <a:ext cx="455028" cy="61912"/>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7421" name="Ink 17">
                <a:extLst>
                  <a:ext uri="{FF2B5EF4-FFF2-40B4-BE49-F238E27FC236}">
                    <a16:creationId xmlns:a16="http://schemas.microsoft.com/office/drawing/2014/main" id="{AF1B8F30-4D47-490E-B686-F9F76C480E47}"/>
                  </a:ext>
                </a:extLst>
              </p14:cNvPr>
              <p14:cNvContentPartPr>
                <a14:cpLocks xmlns:a14="http://schemas.microsoft.com/office/drawing/2010/main" noRot="1" noChangeAspect="1" noEditPoints="1" noChangeArrowheads="1" noChangeShapeType="1"/>
              </p14:cNvContentPartPr>
              <p14:nvPr/>
            </p14:nvContentPartPr>
            <p14:xfrm>
              <a:off x="6122988" y="3443288"/>
              <a:ext cx="468312" cy="479425"/>
            </p14:xfrm>
          </p:contentPart>
        </mc:Choice>
        <mc:Fallback>
          <p:pic>
            <p:nvPicPr>
              <p:cNvPr id="17421" name="Ink 17">
                <a:extLst>
                  <a:ext uri="{FF2B5EF4-FFF2-40B4-BE49-F238E27FC236}">
                    <a16:creationId xmlns:a16="http://schemas.microsoft.com/office/drawing/2014/main" id="{AF1B8F30-4D47-490E-B686-F9F76C480E47}"/>
                  </a:ext>
                </a:extLst>
              </p:cNvPr>
              <p:cNvPicPr>
                <a:picLocks noRot="1" noChangeAspect="1" noEditPoints="1" noChangeArrowheads="1" noChangeShapeType="1"/>
              </p:cNvPicPr>
              <p:nvPr/>
            </p:nvPicPr>
            <p:blipFill>
              <a:blip r:embed="rId23"/>
              <a:stretch>
                <a:fillRect/>
              </a:stretch>
            </p:blipFill>
            <p:spPr>
              <a:xfrm>
                <a:off x="6108567" y="3428912"/>
                <a:ext cx="496432" cy="507457"/>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7422" name="Ink 18">
                <a:extLst>
                  <a:ext uri="{FF2B5EF4-FFF2-40B4-BE49-F238E27FC236}">
                    <a16:creationId xmlns:a16="http://schemas.microsoft.com/office/drawing/2014/main" id="{0655362C-4750-45CA-B496-7693C30A8E80}"/>
                  </a:ext>
                </a:extLst>
              </p14:cNvPr>
              <p14:cNvContentPartPr>
                <a14:cpLocks xmlns:a14="http://schemas.microsoft.com/office/drawing/2010/main" noRot="1" noChangeAspect="1" noEditPoints="1" noChangeArrowheads="1" noChangeShapeType="1"/>
              </p14:cNvContentPartPr>
              <p14:nvPr/>
            </p14:nvContentPartPr>
            <p14:xfrm>
              <a:off x="6134100" y="3905250"/>
              <a:ext cx="339725" cy="20638"/>
            </p14:xfrm>
          </p:contentPart>
        </mc:Choice>
        <mc:Fallback>
          <p:pic>
            <p:nvPicPr>
              <p:cNvPr id="17422" name="Ink 18">
                <a:extLst>
                  <a:ext uri="{FF2B5EF4-FFF2-40B4-BE49-F238E27FC236}">
                    <a16:creationId xmlns:a16="http://schemas.microsoft.com/office/drawing/2014/main" id="{0655362C-4750-45CA-B496-7693C30A8E80}"/>
                  </a:ext>
                </a:extLst>
              </p:cNvPr>
              <p:cNvPicPr>
                <a:picLocks noRot="1" noChangeAspect="1" noEditPoints="1" noChangeArrowheads="1" noChangeShapeType="1"/>
              </p:cNvPicPr>
              <p:nvPr/>
            </p:nvPicPr>
            <p:blipFill>
              <a:blip r:embed="rId25"/>
              <a:stretch>
                <a:fillRect/>
              </a:stretch>
            </p:blipFill>
            <p:spPr>
              <a:xfrm>
                <a:off x="6119705" y="3890767"/>
                <a:ext cx="367795" cy="48879"/>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7423" name="Ink 19">
                <a:extLst>
                  <a:ext uri="{FF2B5EF4-FFF2-40B4-BE49-F238E27FC236}">
                    <a16:creationId xmlns:a16="http://schemas.microsoft.com/office/drawing/2014/main" id="{CAAC91E2-DA23-42B3-A338-D3629DDD18A9}"/>
                  </a:ext>
                </a:extLst>
              </p14:cNvPr>
              <p14:cNvContentPartPr>
                <a14:cpLocks xmlns:a14="http://schemas.microsoft.com/office/drawing/2010/main" noRot="1" noChangeAspect="1" noEditPoints="1" noChangeArrowheads="1" noChangeShapeType="1"/>
              </p14:cNvContentPartPr>
              <p14:nvPr/>
            </p14:nvContentPartPr>
            <p14:xfrm>
              <a:off x="6556375" y="3840163"/>
              <a:ext cx="166688" cy="190500"/>
            </p14:xfrm>
          </p:contentPart>
        </mc:Choice>
        <mc:Fallback>
          <p:pic>
            <p:nvPicPr>
              <p:cNvPr id="17423" name="Ink 19">
                <a:extLst>
                  <a:ext uri="{FF2B5EF4-FFF2-40B4-BE49-F238E27FC236}">
                    <a16:creationId xmlns:a16="http://schemas.microsoft.com/office/drawing/2014/main" id="{CAAC91E2-DA23-42B3-A338-D3629DDD18A9}"/>
                  </a:ext>
                </a:extLst>
              </p:cNvPr>
              <p:cNvPicPr>
                <a:picLocks noRot="1" noChangeAspect="1" noEditPoints="1" noChangeArrowheads="1" noChangeShapeType="1"/>
              </p:cNvPicPr>
              <p:nvPr/>
            </p:nvPicPr>
            <p:blipFill>
              <a:blip r:embed="rId27"/>
              <a:stretch>
                <a:fillRect/>
              </a:stretch>
            </p:blipFill>
            <p:spPr>
              <a:xfrm>
                <a:off x="6542036" y="3825758"/>
                <a:ext cx="194649" cy="218589"/>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7424" name="Ink 20">
                <a:extLst>
                  <a:ext uri="{FF2B5EF4-FFF2-40B4-BE49-F238E27FC236}">
                    <a16:creationId xmlns:a16="http://schemas.microsoft.com/office/drawing/2014/main" id="{C8C01F80-4D8F-4C98-BAD7-7C6612D6D2DC}"/>
                  </a:ext>
                </a:extLst>
              </p14:cNvPr>
              <p14:cNvContentPartPr>
                <a14:cpLocks xmlns:a14="http://schemas.microsoft.com/office/drawing/2010/main" noRot="1" noChangeAspect="1" noEditPoints="1" noChangeArrowheads="1" noChangeShapeType="1"/>
              </p14:cNvContentPartPr>
              <p14:nvPr/>
            </p14:nvContentPartPr>
            <p14:xfrm>
              <a:off x="6677025" y="3284538"/>
              <a:ext cx="49213" cy="273050"/>
            </p14:xfrm>
          </p:contentPart>
        </mc:Choice>
        <mc:Fallback>
          <p:pic>
            <p:nvPicPr>
              <p:cNvPr id="17424" name="Ink 20">
                <a:extLst>
                  <a:ext uri="{FF2B5EF4-FFF2-40B4-BE49-F238E27FC236}">
                    <a16:creationId xmlns:a16="http://schemas.microsoft.com/office/drawing/2014/main" id="{C8C01F80-4D8F-4C98-BAD7-7C6612D6D2DC}"/>
                  </a:ext>
                </a:extLst>
              </p:cNvPr>
              <p:cNvPicPr>
                <a:picLocks noRot="1" noChangeAspect="1" noEditPoints="1" noChangeArrowheads="1" noChangeShapeType="1"/>
              </p:cNvPicPr>
              <p:nvPr/>
            </p:nvPicPr>
            <p:blipFill>
              <a:blip r:embed="rId29"/>
              <a:stretch>
                <a:fillRect/>
              </a:stretch>
            </p:blipFill>
            <p:spPr>
              <a:xfrm>
                <a:off x="6662760" y="3270014"/>
                <a:ext cx="77029" cy="301372"/>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7425" name="Ink 21">
                <a:extLst>
                  <a:ext uri="{FF2B5EF4-FFF2-40B4-BE49-F238E27FC236}">
                    <a16:creationId xmlns:a16="http://schemas.microsoft.com/office/drawing/2014/main" id="{55A34319-9AAD-416C-AC9B-9C20DDC84FC4}"/>
                  </a:ext>
                </a:extLst>
              </p14:cNvPr>
              <p14:cNvContentPartPr>
                <a14:cpLocks xmlns:a14="http://schemas.microsoft.com/office/drawing/2010/main" noRot="1" noChangeAspect="1" noEditPoints="1" noChangeArrowheads="1" noChangeShapeType="1"/>
              </p14:cNvContentPartPr>
              <p14:nvPr/>
            </p14:nvContentPartPr>
            <p14:xfrm>
              <a:off x="6626225" y="3360738"/>
              <a:ext cx="139700" cy="128587"/>
            </p14:xfrm>
          </p:contentPart>
        </mc:Choice>
        <mc:Fallback>
          <p:pic>
            <p:nvPicPr>
              <p:cNvPr id="17425" name="Ink 21">
                <a:extLst>
                  <a:ext uri="{FF2B5EF4-FFF2-40B4-BE49-F238E27FC236}">
                    <a16:creationId xmlns:a16="http://schemas.microsoft.com/office/drawing/2014/main" id="{55A34319-9AAD-416C-AC9B-9C20DDC84FC4}"/>
                  </a:ext>
                </a:extLst>
              </p:cNvPr>
              <p:cNvPicPr>
                <a:picLocks noRot="1" noChangeAspect="1" noEditPoints="1" noChangeArrowheads="1" noChangeShapeType="1"/>
              </p:cNvPicPr>
              <p:nvPr/>
            </p:nvPicPr>
            <p:blipFill>
              <a:blip r:embed="rId31"/>
              <a:stretch>
                <a:fillRect/>
              </a:stretch>
            </p:blipFill>
            <p:spPr>
              <a:xfrm>
                <a:off x="6611897" y="3346330"/>
                <a:ext cx="167640" cy="156682"/>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7426" name="Ink 22">
                <a:extLst>
                  <a:ext uri="{FF2B5EF4-FFF2-40B4-BE49-F238E27FC236}">
                    <a16:creationId xmlns:a16="http://schemas.microsoft.com/office/drawing/2014/main" id="{79AD2FFF-69DD-4180-AC34-747738BD56D2}"/>
                  </a:ext>
                </a:extLst>
              </p14:cNvPr>
              <p14:cNvContentPartPr>
                <a14:cpLocks xmlns:a14="http://schemas.microsoft.com/office/drawing/2010/main" noRot="1" noChangeAspect="1" noEditPoints="1" noChangeArrowheads="1" noChangeShapeType="1"/>
              </p14:cNvContentPartPr>
              <p14:nvPr/>
            </p14:nvContentPartPr>
            <p14:xfrm>
              <a:off x="6642100" y="3389313"/>
              <a:ext cx="131763" cy="44450"/>
            </p14:xfrm>
          </p:contentPart>
        </mc:Choice>
        <mc:Fallback>
          <p:pic>
            <p:nvPicPr>
              <p:cNvPr id="17426" name="Ink 22">
                <a:extLst>
                  <a:ext uri="{FF2B5EF4-FFF2-40B4-BE49-F238E27FC236}">
                    <a16:creationId xmlns:a16="http://schemas.microsoft.com/office/drawing/2014/main" id="{79AD2FFF-69DD-4180-AC34-747738BD56D2}"/>
                  </a:ext>
                </a:extLst>
              </p:cNvPr>
              <p:cNvPicPr>
                <a:picLocks noRot="1" noChangeAspect="1" noEditPoints="1" noChangeArrowheads="1" noChangeShapeType="1"/>
              </p:cNvPicPr>
              <p:nvPr/>
            </p:nvPicPr>
            <p:blipFill>
              <a:blip r:embed="rId33"/>
              <a:stretch>
                <a:fillRect/>
              </a:stretch>
            </p:blipFill>
            <p:spPr>
              <a:xfrm>
                <a:off x="6627581" y="3375313"/>
                <a:ext cx="160076" cy="7175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7427" name="Ink 23">
                <a:extLst>
                  <a:ext uri="{FF2B5EF4-FFF2-40B4-BE49-F238E27FC236}">
                    <a16:creationId xmlns:a16="http://schemas.microsoft.com/office/drawing/2014/main" id="{E5A44246-DDF7-47BA-A915-45D16D4818A4}"/>
                  </a:ext>
                </a:extLst>
              </p14:cNvPr>
              <p14:cNvContentPartPr>
                <a14:cpLocks xmlns:a14="http://schemas.microsoft.com/office/drawing/2010/main" noRot="1" noChangeAspect="1" noEditPoints="1" noChangeArrowheads="1" noChangeShapeType="1"/>
              </p14:cNvContentPartPr>
              <p14:nvPr/>
            </p14:nvContentPartPr>
            <p14:xfrm>
              <a:off x="6032500" y="3479800"/>
              <a:ext cx="419100" cy="476250"/>
            </p14:xfrm>
          </p:contentPart>
        </mc:Choice>
        <mc:Fallback>
          <p:pic>
            <p:nvPicPr>
              <p:cNvPr id="17427" name="Ink 23">
                <a:extLst>
                  <a:ext uri="{FF2B5EF4-FFF2-40B4-BE49-F238E27FC236}">
                    <a16:creationId xmlns:a16="http://schemas.microsoft.com/office/drawing/2014/main" id="{E5A44246-DDF7-47BA-A915-45D16D4818A4}"/>
                  </a:ext>
                </a:extLst>
              </p:cNvPr>
              <p:cNvPicPr>
                <a:picLocks noRot="1" noChangeAspect="1" noEditPoints="1" noChangeArrowheads="1" noChangeShapeType="1"/>
              </p:cNvPicPr>
              <p:nvPr/>
            </p:nvPicPr>
            <p:blipFill>
              <a:blip r:embed="rId35"/>
              <a:stretch>
                <a:fillRect/>
              </a:stretch>
            </p:blipFill>
            <p:spPr>
              <a:xfrm>
                <a:off x="6018036" y="3465390"/>
                <a:ext cx="447305" cy="504349"/>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7428" name="Ink 26">
                <a:extLst>
                  <a:ext uri="{FF2B5EF4-FFF2-40B4-BE49-F238E27FC236}">
                    <a16:creationId xmlns:a16="http://schemas.microsoft.com/office/drawing/2014/main" id="{75451B16-5A03-40BB-B7EC-2993BB66344C}"/>
                  </a:ext>
                </a:extLst>
              </p14:cNvPr>
              <p14:cNvContentPartPr>
                <a14:cpLocks xmlns:a14="http://schemas.microsoft.com/office/drawing/2010/main" noRot="1" noChangeAspect="1" noEditPoints="1" noChangeArrowheads="1" noChangeShapeType="1"/>
              </p14:cNvContentPartPr>
              <p14:nvPr/>
            </p14:nvContentPartPr>
            <p14:xfrm>
              <a:off x="1612900" y="5137150"/>
              <a:ext cx="2574925" cy="850900"/>
            </p14:xfrm>
          </p:contentPart>
        </mc:Choice>
        <mc:Fallback>
          <p:pic>
            <p:nvPicPr>
              <p:cNvPr id="17428" name="Ink 26">
                <a:extLst>
                  <a:ext uri="{FF2B5EF4-FFF2-40B4-BE49-F238E27FC236}">
                    <a16:creationId xmlns:a16="http://schemas.microsoft.com/office/drawing/2014/main" id="{75451B16-5A03-40BB-B7EC-2993BB66344C}"/>
                  </a:ext>
                </a:extLst>
              </p:cNvPr>
              <p:cNvPicPr>
                <a:picLocks noRot="1" noChangeAspect="1" noEditPoints="1" noChangeArrowheads="1" noChangeShapeType="1"/>
              </p:cNvPicPr>
              <p:nvPr/>
            </p:nvPicPr>
            <p:blipFill>
              <a:blip r:embed="rId37"/>
              <a:stretch>
                <a:fillRect/>
              </a:stretch>
            </p:blipFill>
            <p:spPr>
              <a:xfrm>
                <a:off x="1598505" y="5122746"/>
                <a:ext cx="2602995" cy="878987"/>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7429" name="Ink 28">
                <a:extLst>
                  <a:ext uri="{FF2B5EF4-FFF2-40B4-BE49-F238E27FC236}">
                    <a16:creationId xmlns:a16="http://schemas.microsoft.com/office/drawing/2014/main" id="{8D31402F-5969-4A1A-835A-E729151BB7E1}"/>
                  </a:ext>
                </a:extLst>
              </p14:cNvPr>
              <p14:cNvContentPartPr>
                <a14:cpLocks xmlns:a14="http://schemas.microsoft.com/office/drawing/2010/main" noRot="1" noChangeAspect="1" noEditPoints="1" noChangeArrowheads="1" noChangeShapeType="1"/>
              </p14:cNvContentPartPr>
              <p14:nvPr/>
            </p14:nvContentPartPr>
            <p14:xfrm>
              <a:off x="9829800" y="4408488"/>
              <a:ext cx="1588" cy="1587"/>
            </p14:xfrm>
          </p:contentPart>
        </mc:Choice>
        <mc:Fallback>
          <p:pic>
            <p:nvPicPr>
              <p:cNvPr id="17429" name="Ink 28">
                <a:extLst>
                  <a:ext uri="{FF2B5EF4-FFF2-40B4-BE49-F238E27FC236}">
                    <a16:creationId xmlns:a16="http://schemas.microsoft.com/office/drawing/2014/main" id="{8D31402F-5969-4A1A-835A-E729151BB7E1}"/>
                  </a:ext>
                </a:extLst>
              </p:cNvPr>
              <p:cNvPicPr>
                <a:picLocks noRot="1" noChangeAspect="1" noEditPoints="1" noChangeArrowheads="1" noChangeShapeType="1"/>
              </p:cNvPicPr>
              <p:nvPr/>
            </p:nvPicPr>
            <p:blipFill>
              <a:blip r:embed="rId39"/>
              <a:stretch>
                <a:fillRect/>
              </a:stretch>
            </p:blipFill>
            <p:spPr>
              <a:xfrm>
                <a:off x="9766280" y="4345008"/>
                <a:ext cx="125452" cy="125373"/>
              </a:xfrm>
              <a:prstGeom prst="rect">
                <a:avLst/>
              </a:prstGeom>
            </p:spPr>
          </p:pic>
        </mc:Fallback>
      </mc:AlternateContent>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liennummernplatzhalter 5">
            <a:extLst>
              <a:ext uri="{FF2B5EF4-FFF2-40B4-BE49-F238E27FC236}">
                <a16:creationId xmlns:a16="http://schemas.microsoft.com/office/drawing/2014/main" id="{11D265DB-8CBC-4C89-AE65-969FAF85C4D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3A3F3FE-CE26-4799-974D-996F927C6A4C}" type="slidenum">
              <a:rPr lang="de-DE" altLang="de-DE" sz="1400"/>
              <a:pPr eaLnBrk="1" hangingPunct="1"/>
              <a:t>2</a:t>
            </a:fld>
            <a:endParaRPr lang="de-DE" altLang="de-DE" sz="1400"/>
          </a:p>
        </p:txBody>
      </p:sp>
      <p:sp>
        <p:nvSpPr>
          <p:cNvPr id="54275" name="Rectangle 2">
            <a:extLst>
              <a:ext uri="{FF2B5EF4-FFF2-40B4-BE49-F238E27FC236}">
                <a16:creationId xmlns:a16="http://schemas.microsoft.com/office/drawing/2014/main" id="{E15A0289-F823-484F-8F46-731BA42D55B1}"/>
              </a:ext>
            </a:extLst>
          </p:cNvPr>
          <p:cNvSpPr>
            <a:spLocks noGrp="1" noChangeArrowheads="1"/>
          </p:cNvSpPr>
          <p:nvPr>
            <p:ph type="ctrTitle"/>
          </p:nvPr>
        </p:nvSpPr>
        <p:spPr>
          <a:xfrm>
            <a:off x="684213" y="260350"/>
            <a:ext cx="7772400" cy="576263"/>
          </a:xfrm>
        </p:spPr>
        <p:txBody>
          <a:bodyPr/>
          <a:lstStyle/>
          <a:p>
            <a:pPr eaLnBrk="1" hangingPunct="1"/>
            <a:r>
              <a:rPr lang="de-DE" altLang="de-DE" sz="4000"/>
              <a:t>Mathematik für alle</a:t>
            </a:r>
          </a:p>
        </p:txBody>
      </p:sp>
      <p:pic>
        <p:nvPicPr>
          <p:cNvPr id="54276" name="Picture 3" descr="leuphana">
            <a:extLst>
              <a:ext uri="{FF2B5EF4-FFF2-40B4-BE49-F238E27FC236}">
                <a16:creationId xmlns:a16="http://schemas.microsoft.com/office/drawing/2014/main" id="{B7127992-A709-4924-86D6-DBDE1B5748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836613"/>
            <a:ext cx="3097213"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4">
            <a:extLst>
              <a:ext uri="{FF2B5EF4-FFF2-40B4-BE49-F238E27FC236}">
                <a16:creationId xmlns:a16="http://schemas.microsoft.com/office/drawing/2014/main" id="{ACB02A4D-5498-415E-9482-5553978BE87B}"/>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54278" name="Picture 5" descr="riemann-praes_slide0062_image277">
            <a:extLst>
              <a:ext uri="{FF2B5EF4-FFF2-40B4-BE49-F238E27FC236}">
                <a16:creationId xmlns:a16="http://schemas.microsoft.com/office/drawing/2014/main" id="{8FD65BF2-B516-4331-B6A4-FE70132930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1196975"/>
            <a:ext cx="2949575" cy="424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Text Box 7">
            <a:extLst>
              <a:ext uri="{FF2B5EF4-FFF2-40B4-BE49-F238E27FC236}">
                <a16:creationId xmlns:a16="http://schemas.microsoft.com/office/drawing/2014/main" id="{67191A51-982E-4A78-9A47-6DAFE6E69DC3}"/>
              </a:ext>
            </a:extLst>
          </p:cNvPr>
          <p:cNvSpPr txBox="1">
            <a:spLocks noChangeArrowheads="1"/>
          </p:cNvSpPr>
          <p:nvPr/>
        </p:nvSpPr>
        <p:spPr bwMode="auto">
          <a:xfrm>
            <a:off x="6084888" y="5805488"/>
            <a:ext cx="274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Bernhard Riemann</a:t>
            </a:r>
          </a:p>
        </p:txBody>
      </p:sp>
      <p:sp>
        <p:nvSpPr>
          <p:cNvPr id="79880" name="DownRibbonSharp">
            <a:extLst>
              <a:ext uri="{FF2B5EF4-FFF2-40B4-BE49-F238E27FC236}">
                <a16:creationId xmlns:a16="http://schemas.microsoft.com/office/drawing/2014/main" id="{CFD258C7-1707-48B8-A6C0-793F41E44B29}"/>
              </a:ext>
            </a:extLst>
          </p:cNvPr>
          <p:cNvSpPr>
            <a:spLocks noEditPoints="1" noChangeArrowheads="1"/>
          </p:cNvSpPr>
          <p:nvPr/>
        </p:nvSpPr>
        <p:spPr bwMode="auto">
          <a:xfrm>
            <a:off x="395288" y="1916113"/>
            <a:ext cx="5435600" cy="3384550"/>
          </a:xfrm>
          <a:custGeom>
            <a:avLst/>
            <a:gdLst>
              <a:gd name="G0" fmla="+- 0 0 0"/>
              <a:gd name="G1" fmla="+- 3014 0 0"/>
              <a:gd name="G2" fmla="+- 3014 2700 0"/>
              <a:gd name="G3" fmla="+- 21600 0 G2"/>
              <a:gd name="G4" fmla="+- 21600 0 G1"/>
              <a:gd name="G5" fmla="+- 21600 0 2700"/>
              <a:gd name="G6" fmla="*/ G5 1 2"/>
              <a:gd name="G7" fmla="+- 2700 0 0"/>
              <a:gd name="T0" fmla="*/ 10800 w 21600"/>
              <a:gd name="T1" fmla="*/ 2700 h 21600"/>
              <a:gd name="T2" fmla="*/ 2700 w 21600"/>
              <a:gd name="T3" fmla="*/ 9450 h 21600"/>
              <a:gd name="T4" fmla="*/ 10800 w 21600"/>
              <a:gd name="T5" fmla="*/ 21600 h 21600"/>
              <a:gd name="T6" fmla="*/ 18900 w 21600"/>
              <a:gd name="T7" fmla="*/ 9450 h 21600"/>
              <a:gd name="T8" fmla="*/ 17694720 60000 65536"/>
              <a:gd name="T9" fmla="*/ 11796480 60000 65536"/>
              <a:gd name="T10" fmla="*/ 5898240 60000 65536"/>
              <a:gd name="T11" fmla="*/ 0 60000 65536"/>
              <a:gd name="T12" fmla="*/ G1 w 21600"/>
              <a:gd name="T13" fmla="*/ G7 h 21600"/>
              <a:gd name="T14" fmla="*/ G4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5714" y="0"/>
                </a:lnTo>
                <a:lnTo>
                  <a:pt x="5714" y="2700"/>
                </a:lnTo>
                <a:lnTo>
                  <a:pt x="15886" y="2700"/>
                </a:lnTo>
                <a:lnTo>
                  <a:pt x="15886" y="0"/>
                </a:lnTo>
                <a:lnTo>
                  <a:pt x="21600" y="0"/>
                </a:lnTo>
                <a:lnTo>
                  <a:pt x="18900" y="9450"/>
                </a:lnTo>
                <a:lnTo>
                  <a:pt x="21600" y="18900"/>
                </a:lnTo>
                <a:lnTo>
                  <a:pt x="18586" y="18900"/>
                </a:lnTo>
                <a:lnTo>
                  <a:pt x="18586" y="21600"/>
                </a:lnTo>
                <a:lnTo>
                  <a:pt x="3014" y="21600"/>
                </a:lnTo>
                <a:lnTo>
                  <a:pt x="3014" y="18900"/>
                </a:lnTo>
                <a:lnTo>
                  <a:pt x="0" y="18900"/>
                </a:lnTo>
                <a:lnTo>
                  <a:pt x="2700" y="9450"/>
                </a:lnTo>
                <a:close/>
              </a:path>
              <a:path w="21600" h="21600" fill="none" extrusionOk="0">
                <a:moveTo>
                  <a:pt x="5714" y="2700"/>
                </a:moveTo>
                <a:lnTo>
                  <a:pt x="3014" y="2700"/>
                </a:lnTo>
                <a:lnTo>
                  <a:pt x="3014" y="18900"/>
                </a:lnTo>
              </a:path>
              <a:path w="21600" h="21600" fill="none" extrusionOk="0">
                <a:moveTo>
                  <a:pt x="3014" y="2700"/>
                </a:moveTo>
                <a:lnTo>
                  <a:pt x="5714" y="0"/>
                </a:lnTo>
              </a:path>
              <a:path w="21600" h="21600" fill="none" extrusionOk="0">
                <a:moveTo>
                  <a:pt x="15886" y="2700"/>
                </a:moveTo>
                <a:lnTo>
                  <a:pt x="18586" y="2700"/>
                </a:lnTo>
                <a:lnTo>
                  <a:pt x="18586" y="18900"/>
                </a:lnTo>
              </a:path>
              <a:path w="21600" h="21600" fill="none" extrusionOk="0">
                <a:moveTo>
                  <a:pt x="18586" y="2700"/>
                </a:moveTo>
                <a:lnTo>
                  <a:pt x="15886" y="0"/>
                </a:lnTo>
              </a:path>
            </a:pathLst>
          </a:custGeom>
          <a:solidFill>
            <a:srgbClr val="EAEAEA"/>
          </a:solidFill>
          <a:ln w="9525">
            <a:solidFill>
              <a:srgbClr val="000000"/>
            </a:solidFill>
            <a:miter lim="800000"/>
            <a:headEnd/>
            <a:tailEnd/>
          </a:ln>
          <a:effectLst>
            <a:outerShdw dist="107763" dir="2700000" algn="ctr" rotWithShape="0">
              <a:srgbClr val="808080"/>
            </a:outerShdw>
          </a:effectLst>
        </p:spPr>
        <p:txBody>
          <a:bodyPr/>
          <a:lstStyle/>
          <a:p>
            <a:pPr algn="ctr">
              <a:spcBef>
                <a:spcPct val="50000"/>
              </a:spcBef>
              <a:defRPr/>
            </a:pPr>
            <a:r>
              <a:rPr lang="de-DE" dirty="0">
                <a:latin typeface="Arial" charset="0"/>
                <a:cs typeface="Arial" charset="0"/>
              </a:rPr>
              <a:t>1 Million Dollar gibt die Clay-Stiftung</a:t>
            </a:r>
          </a:p>
          <a:p>
            <a:pPr algn="ctr">
              <a:spcBef>
                <a:spcPct val="50000"/>
              </a:spcBef>
              <a:defRPr/>
            </a:pPr>
            <a:r>
              <a:rPr lang="de-DE" dirty="0">
                <a:latin typeface="Arial" charset="0"/>
                <a:cs typeface="Arial" charset="0"/>
              </a:rPr>
              <a:t>für den Beweis der </a:t>
            </a:r>
            <a:r>
              <a:rPr lang="de-DE" b="1" dirty="0" err="1">
                <a:latin typeface="Arial" charset="0"/>
                <a:cs typeface="Arial" charset="0"/>
              </a:rPr>
              <a:t>Riemann</a:t>
            </a:r>
            <a:r>
              <a:rPr lang="de-DE" dirty="0" err="1">
                <a:latin typeface="Arial" charset="0"/>
                <a:cs typeface="Arial" charset="0"/>
              </a:rPr>
              <a:t>schen</a:t>
            </a:r>
            <a:r>
              <a:rPr lang="de-DE" dirty="0">
                <a:latin typeface="Arial" charset="0"/>
                <a:cs typeface="Arial" charset="0"/>
              </a:rPr>
              <a:t> Vermutung über die Primzahlverteilung</a:t>
            </a:r>
          </a:p>
          <a:p>
            <a:pPr algn="ctr">
              <a:spcBef>
                <a:spcPct val="50000"/>
              </a:spcBef>
              <a:defRPr/>
            </a:pPr>
            <a:r>
              <a:rPr lang="de-DE" dirty="0">
                <a:latin typeface="Arial" charset="0"/>
                <a:cs typeface="Arial" charset="0"/>
              </a:rPr>
              <a:t>Dies ist eins von 7 offenen Problemen des 21. Jh.</a:t>
            </a:r>
          </a:p>
        </p:txBody>
      </p:sp>
      <p:sp>
        <p:nvSpPr>
          <p:cNvPr id="54281" name="Textfeld 8">
            <a:extLst>
              <a:ext uri="{FF2B5EF4-FFF2-40B4-BE49-F238E27FC236}">
                <a16:creationId xmlns:a16="http://schemas.microsoft.com/office/drawing/2014/main" id="{90152E87-300A-40E8-8823-F38805DBA096}"/>
              </a:ext>
            </a:extLst>
          </p:cNvPr>
          <p:cNvSpPr txBox="1">
            <a:spLocks noChangeArrowheads="1"/>
          </p:cNvSpPr>
          <p:nvPr/>
        </p:nvSpPr>
        <p:spPr bwMode="auto">
          <a:xfrm>
            <a:off x="0" y="5445125"/>
            <a:ext cx="57245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Open problem: Riemann‘s hypothesis</a:t>
            </a:r>
          </a:p>
          <a:p>
            <a:pPr eaLnBrk="1" hangingPunct="1"/>
            <a:r>
              <a:rPr lang="de-DE" altLang="de-DE" sz="2000">
                <a:hlinkClick r:id="rId5"/>
              </a:rPr>
              <a:t>http://en.wikipedia.org/wiki/Riemann_hypothesis</a:t>
            </a:r>
            <a:endParaRPr lang="de-DE" altLang="de-DE" sz="20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60" name="Foliennummernplatzhalter 5">
            <a:extLst>
              <a:ext uri="{FF2B5EF4-FFF2-40B4-BE49-F238E27FC236}">
                <a16:creationId xmlns:a16="http://schemas.microsoft.com/office/drawing/2014/main" id="{99D84DBD-3A75-4F1A-AB28-1AA93B25AB1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AC82CB7-5689-4627-AF65-205C7D390A90}" type="slidenum">
              <a:rPr lang="de-DE" altLang="de-DE" sz="1400"/>
              <a:pPr eaLnBrk="1" hangingPunct="1"/>
              <a:t>20</a:t>
            </a:fld>
            <a:endParaRPr lang="de-DE" altLang="de-DE" sz="1400"/>
          </a:p>
        </p:txBody>
      </p:sp>
      <p:sp>
        <p:nvSpPr>
          <p:cNvPr id="18461" name="Rectangle 2">
            <a:extLst>
              <a:ext uri="{FF2B5EF4-FFF2-40B4-BE49-F238E27FC236}">
                <a16:creationId xmlns:a16="http://schemas.microsoft.com/office/drawing/2014/main" id="{DC998446-4879-4105-9F84-4AD5A70DBC27}"/>
              </a:ext>
            </a:extLst>
          </p:cNvPr>
          <p:cNvSpPr>
            <a:spLocks noGrp="1" noChangeArrowheads="1"/>
          </p:cNvSpPr>
          <p:nvPr>
            <p:ph type="ctrTitle"/>
          </p:nvPr>
        </p:nvSpPr>
        <p:spPr>
          <a:xfrm>
            <a:off x="323850" y="260350"/>
            <a:ext cx="8604250" cy="936625"/>
          </a:xfrm>
        </p:spPr>
        <p:txBody>
          <a:bodyPr/>
          <a:lstStyle/>
          <a:p>
            <a:pPr eaLnBrk="1" hangingPunct="1"/>
            <a:r>
              <a:rPr lang="de-DE" altLang="de-DE" sz="4000"/>
              <a:t>Wie findet man die Ordnung?</a:t>
            </a:r>
          </a:p>
        </p:txBody>
      </p:sp>
      <p:sp>
        <p:nvSpPr>
          <p:cNvPr id="18462" name="Text Box 3">
            <a:extLst>
              <a:ext uri="{FF2B5EF4-FFF2-40B4-BE49-F238E27FC236}">
                <a16:creationId xmlns:a16="http://schemas.microsoft.com/office/drawing/2014/main" id="{828FCD77-33B6-4513-A6DF-B35D374B90D2}"/>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8463" name="Text Box 4">
            <a:extLst>
              <a:ext uri="{FF2B5EF4-FFF2-40B4-BE49-F238E27FC236}">
                <a16:creationId xmlns:a16="http://schemas.microsoft.com/office/drawing/2014/main" id="{C0EBBFAC-1D20-4D43-A2BA-81F36FB03B21}"/>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8464" name="Picture 7">
            <a:extLst>
              <a:ext uri="{FF2B5EF4-FFF2-40B4-BE49-F238E27FC236}">
                <a16:creationId xmlns:a16="http://schemas.microsoft.com/office/drawing/2014/main" id="{41C8A0D1-1290-4A85-B90B-26E15A33DC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196975"/>
            <a:ext cx="3560762"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8465" name="Textfeld 7">
            <a:extLst>
              <a:ext uri="{FF2B5EF4-FFF2-40B4-BE49-F238E27FC236}">
                <a16:creationId xmlns:a16="http://schemas.microsoft.com/office/drawing/2014/main" id="{711CE1F4-6DAB-4B8C-92F4-2C2B9CE6FD40}"/>
              </a:ext>
            </a:extLst>
          </p:cNvPr>
          <p:cNvSpPr txBox="1">
            <a:spLocks noChangeArrowheads="1"/>
          </p:cNvSpPr>
          <p:nvPr/>
        </p:nvSpPr>
        <p:spPr bwMode="auto">
          <a:xfrm>
            <a:off x="4211638" y="2636838"/>
            <a:ext cx="48021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2000"/>
              <a:t>Man sucht in einer Spalte die erste 1</a:t>
            </a:r>
            <a:r>
              <a:rPr lang="de-DE" altLang="de-DE"/>
              <a:t>.</a:t>
            </a:r>
          </a:p>
          <a:p>
            <a:pPr eaLnBrk="1" hangingPunct="1"/>
            <a:r>
              <a:rPr lang="de-DE" altLang="de-DE" sz="2000"/>
              <a:t>Die Zeilennummer ist dann die Ordnung.</a:t>
            </a:r>
          </a:p>
        </p:txBody>
      </p:sp>
      <p:sp>
        <p:nvSpPr>
          <p:cNvPr id="18466" name="Textfeld 8">
            <a:extLst>
              <a:ext uri="{FF2B5EF4-FFF2-40B4-BE49-F238E27FC236}">
                <a16:creationId xmlns:a16="http://schemas.microsoft.com/office/drawing/2014/main" id="{EF8F58A3-14A0-415B-A62D-3053519CD3A2}"/>
              </a:ext>
            </a:extLst>
          </p:cNvPr>
          <p:cNvSpPr txBox="1">
            <a:spLocks noChangeArrowheads="1"/>
          </p:cNvSpPr>
          <p:nvPr/>
        </p:nvSpPr>
        <p:spPr bwMode="auto">
          <a:xfrm>
            <a:off x="4322763" y="3429000"/>
            <a:ext cx="48212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2000" i="1"/>
              <a:t>Search in the column of a the first 1.</a:t>
            </a:r>
          </a:p>
          <a:p>
            <a:pPr eaLnBrk="1" hangingPunct="1"/>
            <a:r>
              <a:rPr lang="de-DE" altLang="de-DE" sz="2000" i="1"/>
              <a:t>The number of the row ist the order of a. </a:t>
            </a:r>
          </a:p>
        </p:txBody>
      </p:sp>
      <p:sp>
        <p:nvSpPr>
          <p:cNvPr id="18467" name="Textfeld 9">
            <a:extLst>
              <a:ext uri="{FF2B5EF4-FFF2-40B4-BE49-F238E27FC236}">
                <a16:creationId xmlns:a16="http://schemas.microsoft.com/office/drawing/2014/main" id="{124BF217-87B3-44E3-AE28-C57EC122B5DD}"/>
              </a:ext>
            </a:extLst>
          </p:cNvPr>
          <p:cNvSpPr txBox="1">
            <a:spLocks noChangeArrowheads="1"/>
          </p:cNvSpPr>
          <p:nvPr/>
        </p:nvSpPr>
        <p:spPr bwMode="auto">
          <a:xfrm>
            <a:off x="4356100" y="4149725"/>
            <a:ext cx="351948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Ord(12)=2</a:t>
            </a:r>
          </a:p>
          <a:p>
            <a:pPr eaLnBrk="1" hangingPunct="1"/>
            <a:r>
              <a:rPr lang="de-DE" altLang="de-DE"/>
              <a:t>Ord(3)=3     Ord(9)=3</a:t>
            </a:r>
          </a:p>
          <a:p>
            <a:pPr eaLnBrk="1" hangingPunct="1"/>
            <a:r>
              <a:rPr lang="de-DE" altLang="de-DE"/>
              <a:t>Ord(5)=4     Ord(8)=4</a:t>
            </a:r>
          </a:p>
          <a:p>
            <a:pPr eaLnBrk="1" hangingPunct="1"/>
            <a:r>
              <a:rPr lang="de-DE" altLang="de-DE"/>
              <a:t>Ord(4)=6    Ord(10)=6</a:t>
            </a:r>
          </a:p>
          <a:p>
            <a:pPr eaLnBrk="1" hangingPunct="1"/>
            <a:r>
              <a:rPr lang="de-DE" altLang="de-DE"/>
              <a:t>Ord(2)=12   Ord( 6)=12  </a:t>
            </a:r>
          </a:p>
          <a:p>
            <a:pPr eaLnBrk="1" hangingPunct="1"/>
            <a:r>
              <a:rPr lang="de-DE" altLang="de-DE"/>
              <a:t>Ord(7)=12   Ord(11)=12</a:t>
            </a:r>
          </a:p>
          <a:p>
            <a:pPr eaLnBrk="1" hangingPunct="1"/>
            <a:endParaRPr lang="de-DE" altLang="de-DE"/>
          </a:p>
          <a:p>
            <a:pPr eaLnBrk="1" hangingPunct="1"/>
            <a:endParaRPr lang="de-DE" altLang="de-DE"/>
          </a:p>
          <a:p>
            <a:pPr eaLnBrk="1" hangingPunct="1"/>
            <a:endParaRPr lang="de-DE" altLang="de-DE"/>
          </a:p>
          <a:p>
            <a:pPr eaLnBrk="1" hangingPunct="1"/>
            <a:endParaRPr lang="de-DE" altLang="de-DE"/>
          </a:p>
          <a:p>
            <a:pPr eaLnBrk="1" hangingPunct="1"/>
            <a:endParaRPr lang="de-DE" altLang="de-DE"/>
          </a:p>
        </p:txBody>
      </p:sp>
      <mc:AlternateContent xmlns:mc="http://schemas.openxmlformats.org/markup-compatibility/2006">
        <mc:Choice xmlns:p14="http://schemas.microsoft.com/office/powerpoint/2010/main" Requires="p14">
          <p:contentPart p14:bwMode="auto" r:id="rId4">
            <p14:nvContentPartPr>
              <p14:cNvPr id="18434" name="Ink 5">
                <a:extLst>
                  <a:ext uri="{FF2B5EF4-FFF2-40B4-BE49-F238E27FC236}">
                    <a16:creationId xmlns:a16="http://schemas.microsoft.com/office/drawing/2014/main" id="{1DBCBF5F-981D-4566-84D2-16CA24500399}"/>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8434" name="Ink 5">
                <a:extLst>
                  <a:ext uri="{FF2B5EF4-FFF2-40B4-BE49-F238E27FC236}">
                    <a16:creationId xmlns:a16="http://schemas.microsoft.com/office/drawing/2014/main" id="{1DBCBF5F-981D-4566-84D2-16CA24500399}"/>
                  </a:ext>
                </a:extLst>
              </p:cNvPr>
              <p:cNvPicPr>
                <a:picLocks noRot="1" noChangeAspect="1" noEditPoints="1" noChangeArrowheads="1" noChangeShapeType="1"/>
              </p:cNvPicPr>
              <p:nvPr/>
            </p:nvPicPr>
            <p:blipFill>
              <a:blip r:embed="rId5"/>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8435" name="Ink 6">
                <a:extLst>
                  <a:ext uri="{FF2B5EF4-FFF2-40B4-BE49-F238E27FC236}">
                    <a16:creationId xmlns:a16="http://schemas.microsoft.com/office/drawing/2014/main" id="{F6FA0932-AA5A-4DBB-9B16-87255943FCDB}"/>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8435" name="Ink 6">
                <a:extLst>
                  <a:ext uri="{FF2B5EF4-FFF2-40B4-BE49-F238E27FC236}">
                    <a16:creationId xmlns:a16="http://schemas.microsoft.com/office/drawing/2014/main" id="{F6FA0932-AA5A-4DBB-9B16-87255943FCDB}"/>
                  </a:ext>
                </a:extLst>
              </p:cNvPr>
              <p:cNvPicPr>
                <a:picLocks noRot="1" noChangeAspect="1" noEditPoints="1" noChangeArrowheads="1" noChangeShapeType="1"/>
              </p:cNvPicPr>
              <p:nvPr/>
            </p:nvPicPr>
            <p:blipFill>
              <a:blip r:embed="rId5"/>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18436" name="Ink 7">
                <a:extLst>
                  <a:ext uri="{FF2B5EF4-FFF2-40B4-BE49-F238E27FC236}">
                    <a16:creationId xmlns:a16="http://schemas.microsoft.com/office/drawing/2014/main" id="{D0725FF1-86ED-4575-83CC-A478FB02EF26}"/>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8436" name="Ink 7">
                <a:extLst>
                  <a:ext uri="{FF2B5EF4-FFF2-40B4-BE49-F238E27FC236}">
                    <a16:creationId xmlns:a16="http://schemas.microsoft.com/office/drawing/2014/main" id="{D0725FF1-86ED-4575-83CC-A478FB02EF26}"/>
                  </a:ext>
                </a:extLst>
              </p:cNvPr>
              <p:cNvPicPr>
                <a:picLocks noRot="1" noChangeAspect="1" noEditPoints="1" noChangeArrowheads="1" noChangeShapeType="1"/>
              </p:cNvPicPr>
              <p:nvPr/>
            </p:nvPicPr>
            <p:blipFill>
              <a:blip r:embed="rId5"/>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8437" name="Ink 8">
                <a:extLst>
                  <a:ext uri="{FF2B5EF4-FFF2-40B4-BE49-F238E27FC236}">
                    <a16:creationId xmlns:a16="http://schemas.microsoft.com/office/drawing/2014/main" id="{60A65C9E-4B8C-4287-8DFF-1DD6DF7F66DF}"/>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8437" name="Ink 8">
                <a:extLst>
                  <a:ext uri="{FF2B5EF4-FFF2-40B4-BE49-F238E27FC236}">
                    <a16:creationId xmlns:a16="http://schemas.microsoft.com/office/drawing/2014/main" id="{60A65C9E-4B8C-4287-8DFF-1DD6DF7F66DF}"/>
                  </a:ext>
                </a:extLst>
              </p:cNvPr>
              <p:cNvPicPr>
                <a:picLocks noRot="1" noChangeAspect="1" noEditPoints="1" noChangeArrowheads="1" noChangeShapeType="1"/>
              </p:cNvPicPr>
              <p:nvPr/>
            </p:nvPicPr>
            <p:blipFill>
              <a:blip r:embed="rId5"/>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8438" name="Ink 9">
                <a:extLst>
                  <a:ext uri="{FF2B5EF4-FFF2-40B4-BE49-F238E27FC236}">
                    <a16:creationId xmlns:a16="http://schemas.microsoft.com/office/drawing/2014/main" id="{0F0D4F14-20E1-462B-9171-CB04F5FE8C72}"/>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8438" name="Ink 9">
                <a:extLst>
                  <a:ext uri="{FF2B5EF4-FFF2-40B4-BE49-F238E27FC236}">
                    <a16:creationId xmlns:a16="http://schemas.microsoft.com/office/drawing/2014/main" id="{0F0D4F14-20E1-462B-9171-CB04F5FE8C72}"/>
                  </a:ext>
                </a:extLst>
              </p:cNvPr>
              <p:cNvPicPr>
                <a:picLocks noRot="1" noChangeAspect="1" noEditPoints="1" noChangeArrowheads="1" noChangeShapeType="1"/>
              </p:cNvPicPr>
              <p:nvPr/>
            </p:nvPicPr>
            <p:blipFill>
              <a:blip r:embed="rId5"/>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8439" name="Ink 10">
                <a:extLst>
                  <a:ext uri="{FF2B5EF4-FFF2-40B4-BE49-F238E27FC236}">
                    <a16:creationId xmlns:a16="http://schemas.microsoft.com/office/drawing/2014/main" id="{50E91D62-813F-472B-A4E7-E07A68E9D540}"/>
                  </a:ext>
                </a:extLst>
              </p14:cNvPr>
              <p14:cNvContentPartPr>
                <a14:cpLocks xmlns:a14="http://schemas.microsoft.com/office/drawing/2010/main" noRot="1" noChangeAspect="1" noEditPoints="1" noChangeArrowheads="1" noChangeShapeType="1"/>
              </p14:cNvContentPartPr>
              <p14:nvPr/>
            </p14:nvContentPartPr>
            <p14:xfrm>
              <a:off x="319088" y="1398588"/>
              <a:ext cx="176212" cy="574675"/>
            </p14:xfrm>
          </p:contentPart>
        </mc:Choice>
        <mc:Fallback>
          <p:pic>
            <p:nvPicPr>
              <p:cNvPr id="18439" name="Ink 10">
                <a:extLst>
                  <a:ext uri="{FF2B5EF4-FFF2-40B4-BE49-F238E27FC236}">
                    <a16:creationId xmlns:a16="http://schemas.microsoft.com/office/drawing/2014/main" id="{50E91D62-813F-472B-A4E7-E07A68E9D540}"/>
                  </a:ext>
                </a:extLst>
              </p:cNvPr>
              <p:cNvPicPr>
                <a:picLocks noRot="1" noChangeAspect="1" noEditPoints="1" noChangeArrowheads="1" noChangeShapeType="1"/>
              </p:cNvPicPr>
              <p:nvPr/>
            </p:nvPicPr>
            <p:blipFill>
              <a:blip r:embed="rId11"/>
              <a:stretch>
                <a:fillRect/>
              </a:stretch>
            </p:blipFill>
            <p:spPr>
              <a:xfrm>
                <a:off x="309700" y="1389244"/>
                <a:ext cx="194989" cy="593364"/>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8440" name="Ink 11">
                <a:extLst>
                  <a:ext uri="{FF2B5EF4-FFF2-40B4-BE49-F238E27FC236}">
                    <a16:creationId xmlns:a16="http://schemas.microsoft.com/office/drawing/2014/main" id="{F3BB938C-1D4E-4108-BBF3-6ADE14535EEB}"/>
                  </a:ext>
                </a:extLst>
              </p14:cNvPr>
              <p14:cNvContentPartPr>
                <a14:cpLocks xmlns:a14="http://schemas.microsoft.com/office/drawing/2010/main" noRot="1" noChangeAspect="1" noEditPoints="1" noChangeArrowheads="1" noChangeShapeType="1"/>
              </p14:cNvContentPartPr>
              <p14:nvPr/>
            </p14:nvContentPartPr>
            <p14:xfrm>
              <a:off x="328613" y="2174875"/>
              <a:ext cx="288925" cy="3506788"/>
            </p14:xfrm>
          </p:contentPart>
        </mc:Choice>
        <mc:Fallback>
          <p:pic>
            <p:nvPicPr>
              <p:cNvPr id="18440" name="Ink 11">
                <a:extLst>
                  <a:ext uri="{FF2B5EF4-FFF2-40B4-BE49-F238E27FC236}">
                    <a16:creationId xmlns:a16="http://schemas.microsoft.com/office/drawing/2014/main" id="{F3BB938C-1D4E-4108-BBF3-6ADE14535EEB}"/>
                  </a:ext>
                </a:extLst>
              </p:cNvPr>
              <p:cNvPicPr>
                <a:picLocks noRot="1" noChangeAspect="1" noEditPoints="1" noChangeArrowheads="1" noChangeShapeType="1"/>
              </p:cNvPicPr>
              <p:nvPr/>
            </p:nvPicPr>
            <p:blipFill>
              <a:blip r:embed="rId13"/>
              <a:stretch>
                <a:fillRect/>
              </a:stretch>
            </p:blipFill>
            <p:spPr>
              <a:xfrm>
                <a:off x="319235" y="2165516"/>
                <a:ext cx="307682" cy="3525506"/>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8441" name="Ink 13">
                <a:extLst>
                  <a:ext uri="{FF2B5EF4-FFF2-40B4-BE49-F238E27FC236}">
                    <a16:creationId xmlns:a16="http://schemas.microsoft.com/office/drawing/2014/main" id="{2FBF8875-327C-4F2B-A27C-AA833E58D209}"/>
                  </a:ext>
                </a:extLst>
              </p14:cNvPr>
              <p14:cNvContentPartPr>
                <a14:cpLocks xmlns:a14="http://schemas.microsoft.com/office/drawing/2010/main" noRot="1" noChangeAspect="1" noEditPoints="1" noChangeArrowheads="1" noChangeShapeType="1"/>
              </p14:cNvContentPartPr>
              <p14:nvPr/>
            </p14:nvContentPartPr>
            <p14:xfrm>
              <a:off x="800100" y="1976438"/>
              <a:ext cx="3221038" cy="95250"/>
            </p14:xfrm>
          </p:contentPart>
        </mc:Choice>
        <mc:Fallback>
          <p:pic>
            <p:nvPicPr>
              <p:cNvPr id="18441" name="Ink 13">
                <a:extLst>
                  <a:ext uri="{FF2B5EF4-FFF2-40B4-BE49-F238E27FC236}">
                    <a16:creationId xmlns:a16="http://schemas.microsoft.com/office/drawing/2014/main" id="{2FBF8875-327C-4F2B-A27C-AA833E58D209}"/>
                  </a:ext>
                </a:extLst>
              </p:cNvPr>
              <p:cNvPicPr>
                <a:picLocks noRot="1" noChangeAspect="1" noEditPoints="1" noChangeArrowheads="1" noChangeShapeType="1"/>
              </p:cNvPicPr>
              <p:nvPr/>
            </p:nvPicPr>
            <p:blipFill>
              <a:blip r:embed="rId15"/>
              <a:stretch>
                <a:fillRect/>
              </a:stretch>
            </p:blipFill>
            <p:spPr>
              <a:xfrm>
                <a:off x="790742" y="1966802"/>
                <a:ext cx="3239755" cy="114522"/>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8442" name="Ink 14">
                <a:extLst>
                  <a:ext uri="{FF2B5EF4-FFF2-40B4-BE49-F238E27FC236}">
                    <a16:creationId xmlns:a16="http://schemas.microsoft.com/office/drawing/2014/main" id="{72FC73E9-D962-4B88-A967-A0AD14B3F557}"/>
                  </a:ext>
                </a:extLst>
              </p14:cNvPr>
              <p14:cNvContentPartPr>
                <a14:cpLocks xmlns:a14="http://schemas.microsoft.com/office/drawing/2010/main" noRot="1" noChangeAspect="1" noEditPoints="1" noChangeArrowheads="1" noChangeShapeType="1"/>
              </p14:cNvContentPartPr>
              <p14:nvPr/>
            </p14:nvContentPartPr>
            <p14:xfrm>
              <a:off x="4206875" y="1706563"/>
              <a:ext cx="341313" cy="230187"/>
            </p14:xfrm>
          </p:contentPart>
        </mc:Choice>
        <mc:Fallback>
          <p:pic>
            <p:nvPicPr>
              <p:cNvPr id="18442" name="Ink 14">
                <a:extLst>
                  <a:ext uri="{FF2B5EF4-FFF2-40B4-BE49-F238E27FC236}">
                    <a16:creationId xmlns:a16="http://schemas.microsoft.com/office/drawing/2014/main" id="{72FC73E9-D962-4B88-A967-A0AD14B3F557}"/>
                  </a:ext>
                </a:extLst>
              </p:cNvPr>
              <p:cNvPicPr>
                <a:picLocks noRot="1" noChangeAspect="1" noEditPoints="1" noChangeArrowheads="1" noChangeShapeType="1"/>
              </p:cNvPicPr>
              <p:nvPr/>
            </p:nvPicPr>
            <p:blipFill>
              <a:blip r:embed="rId17"/>
              <a:stretch>
                <a:fillRect/>
              </a:stretch>
            </p:blipFill>
            <p:spPr>
              <a:xfrm>
                <a:off x="4197534" y="1697270"/>
                <a:ext cx="359995" cy="248774"/>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8443" name="Ink 16">
                <a:extLst>
                  <a:ext uri="{FF2B5EF4-FFF2-40B4-BE49-F238E27FC236}">
                    <a16:creationId xmlns:a16="http://schemas.microsoft.com/office/drawing/2014/main" id="{DE9E0DD9-5B4B-4760-BFEE-D04C3D97A444}"/>
                  </a:ext>
                </a:extLst>
              </p14:cNvPr>
              <p14:cNvContentPartPr>
                <a14:cpLocks xmlns:a14="http://schemas.microsoft.com/office/drawing/2010/main" noRot="1" noChangeAspect="1" noEditPoints="1" noChangeArrowheads="1" noChangeShapeType="1"/>
              </p14:cNvContentPartPr>
              <p14:nvPr/>
            </p14:nvContentPartPr>
            <p14:xfrm>
              <a:off x="3017838" y="1412875"/>
              <a:ext cx="1012825" cy="20638"/>
            </p14:xfrm>
          </p:contentPart>
        </mc:Choice>
        <mc:Fallback>
          <p:pic>
            <p:nvPicPr>
              <p:cNvPr id="18443" name="Ink 16">
                <a:extLst>
                  <a:ext uri="{FF2B5EF4-FFF2-40B4-BE49-F238E27FC236}">
                    <a16:creationId xmlns:a16="http://schemas.microsoft.com/office/drawing/2014/main" id="{DE9E0DD9-5B4B-4760-BFEE-D04C3D97A444}"/>
                  </a:ext>
                </a:extLst>
              </p:cNvPr>
              <p:cNvPicPr>
                <a:picLocks noRot="1" noChangeAspect="1" noEditPoints="1" noChangeArrowheads="1" noChangeShapeType="1"/>
              </p:cNvPicPr>
              <p:nvPr/>
            </p:nvPicPr>
            <p:blipFill>
              <a:blip r:embed="rId19"/>
              <a:stretch>
                <a:fillRect/>
              </a:stretch>
            </p:blipFill>
            <p:spPr>
              <a:xfrm>
                <a:off x="3008467" y="1403119"/>
                <a:ext cx="1031568" cy="4015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8444" name="Ink 17">
                <a:extLst>
                  <a:ext uri="{FF2B5EF4-FFF2-40B4-BE49-F238E27FC236}">
                    <a16:creationId xmlns:a16="http://schemas.microsoft.com/office/drawing/2014/main" id="{4C664297-375E-4166-A8E0-CA65BEE0C4BE}"/>
                  </a:ext>
                </a:extLst>
              </p14:cNvPr>
              <p14:cNvContentPartPr>
                <a14:cpLocks xmlns:a14="http://schemas.microsoft.com/office/drawing/2010/main" noRot="1" noChangeAspect="1" noEditPoints="1" noChangeArrowheads="1" noChangeShapeType="1"/>
              </p14:cNvContentPartPr>
              <p14:nvPr/>
            </p14:nvContentPartPr>
            <p14:xfrm>
              <a:off x="6075363" y="1123950"/>
              <a:ext cx="1138237" cy="463550"/>
            </p14:xfrm>
          </p:contentPart>
        </mc:Choice>
        <mc:Fallback>
          <p:pic>
            <p:nvPicPr>
              <p:cNvPr id="18444" name="Ink 17">
                <a:extLst>
                  <a:ext uri="{FF2B5EF4-FFF2-40B4-BE49-F238E27FC236}">
                    <a16:creationId xmlns:a16="http://schemas.microsoft.com/office/drawing/2014/main" id="{4C664297-375E-4166-A8E0-CA65BEE0C4BE}"/>
                  </a:ext>
                </a:extLst>
              </p:cNvPr>
              <p:cNvPicPr>
                <a:picLocks noRot="1" noChangeAspect="1" noEditPoints="1" noChangeArrowheads="1" noChangeShapeType="1"/>
              </p:cNvPicPr>
              <p:nvPr/>
            </p:nvPicPr>
            <p:blipFill>
              <a:blip r:embed="rId21"/>
              <a:stretch>
                <a:fillRect/>
              </a:stretch>
            </p:blipFill>
            <p:spPr>
              <a:xfrm>
                <a:off x="6065986" y="1114593"/>
                <a:ext cx="1156991" cy="482265"/>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8445" name="Ink 19">
                <a:extLst>
                  <a:ext uri="{FF2B5EF4-FFF2-40B4-BE49-F238E27FC236}">
                    <a16:creationId xmlns:a16="http://schemas.microsoft.com/office/drawing/2014/main" id="{A576CE3B-5DFC-4042-B625-F73A8A65A99E}"/>
                  </a:ext>
                </a:extLst>
              </p14:cNvPr>
              <p14:cNvContentPartPr>
                <a14:cpLocks xmlns:a14="http://schemas.microsoft.com/office/drawing/2010/main" noRot="1" noChangeAspect="1" noEditPoints="1" noChangeArrowheads="1" noChangeShapeType="1"/>
              </p14:cNvContentPartPr>
              <p14:nvPr/>
            </p14:nvContentPartPr>
            <p14:xfrm>
              <a:off x="5518150" y="1069975"/>
              <a:ext cx="254000" cy="296863"/>
            </p14:xfrm>
          </p:contentPart>
        </mc:Choice>
        <mc:Fallback>
          <p:pic>
            <p:nvPicPr>
              <p:cNvPr id="18445" name="Ink 19">
                <a:extLst>
                  <a:ext uri="{FF2B5EF4-FFF2-40B4-BE49-F238E27FC236}">
                    <a16:creationId xmlns:a16="http://schemas.microsoft.com/office/drawing/2014/main" id="{A576CE3B-5DFC-4042-B625-F73A8A65A99E}"/>
                  </a:ext>
                </a:extLst>
              </p:cNvPr>
              <p:cNvPicPr>
                <a:picLocks noRot="1" noChangeAspect="1" noEditPoints="1" noChangeArrowheads="1" noChangeShapeType="1"/>
              </p:cNvPicPr>
              <p:nvPr/>
            </p:nvPicPr>
            <p:blipFill>
              <a:blip r:embed="rId23"/>
              <a:stretch>
                <a:fillRect/>
              </a:stretch>
            </p:blipFill>
            <p:spPr>
              <a:xfrm>
                <a:off x="5508783" y="1060608"/>
                <a:ext cx="272735" cy="315597"/>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8446" name="Ink 21">
                <a:extLst>
                  <a:ext uri="{FF2B5EF4-FFF2-40B4-BE49-F238E27FC236}">
                    <a16:creationId xmlns:a16="http://schemas.microsoft.com/office/drawing/2014/main" id="{ADEA98FA-62C0-46D7-BF74-99769153998E}"/>
                  </a:ext>
                </a:extLst>
              </p14:cNvPr>
              <p14:cNvContentPartPr>
                <a14:cpLocks xmlns:a14="http://schemas.microsoft.com/office/drawing/2010/main" noRot="1" noChangeAspect="1" noEditPoints="1" noChangeArrowheads="1" noChangeShapeType="1"/>
              </p14:cNvContentPartPr>
              <p14:nvPr/>
            </p14:nvContentPartPr>
            <p14:xfrm>
              <a:off x="5137150" y="1319213"/>
              <a:ext cx="393700" cy="277812"/>
            </p14:xfrm>
          </p:contentPart>
        </mc:Choice>
        <mc:Fallback>
          <p:pic>
            <p:nvPicPr>
              <p:cNvPr id="18446" name="Ink 21">
                <a:extLst>
                  <a:ext uri="{FF2B5EF4-FFF2-40B4-BE49-F238E27FC236}">
                    <a16:creationId xmlns:a16="http://schemas.microsoft.com/office/drawing/2014/main" id="{ADEA98FA-62C0-46D7-BF74-99769153998E}"/>
                  </a:ext>
                </a:extLst>
              </p:cNvPr>
              <p:cNvPicPr>
                <a:picLocks noRot="1" noChangeAspect="1" noEditPoints="1" noChangeArrowheads="1" noChangeShapeType="1"/>
              </p:cNvPicPr>
              <p:nvPr/>
            </p:nvPicPr>
            <p:blipFill>
              <a:blip r:embed="rId25"/>
              <a:stretch>
                <a:fillRect/>
              </a:stretch>
            </p:blipFill>
            <p:spPr>
              <a:xfrm>
                <a:off x="5127785" y="1309845"/>
                <a:ext cx="412430" cy="296549"/>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8447" name="Ink 25">
                <a:extLst>
                  <a:ext uri="{FF2B5EF4-FFF2-40B4-BE49-F238E27FC236}">
                    <a16:creationId xmlns:a16="http://schemas.microsoft.com/office/drawing/2014/main" id="{CC28BA00-91E8-450D-BF34-DA3D9724AE49}"/>
                  </a:ext>
                </a:extLst>
              </p14:cNvPr>
              <p14:cNvContentPartPr>
                <a14:cpLocks xmlns:a14="http://schemas.microsoft.com/office/drawing/2010/main" noRot="1" noChangeAspect="1" noEditPoints="1" noChangeArrowheads="1" noChangeShapeType="1"/>
              </p14:cNvContentPartPr>
              <p14:nvPr/>
            </p14:nvContentPartPr>
            <p14:xfrm>
              <a:off x="5226050" y="1935163"/>
              <a:ext cx="271463" cy="466725"/>
            </p14:xfrm>
          </p:contentPart>
        </mc:Choice>
        <mc:Fallback>
          <p:pic>
            <p:nvPicPr>
              <p:cNvPr id="18447" name="Ink 25">
                <a:extLst>
                  <a:ext uri="{FF2B5EF4-FFF2-40B4-BE49-F238E27FC236}">
                    <a16:creationId xmlns:a16="http://schemas.microsoft.com/office/drawing/2014/main" id="{CC28BA00-91E8-450D-BF34-DA3D9724AE49}"/>
                  </a:ext>
                </a:extLst>
              </p:cNvPr>
              <p:cNvPicPr>
                <a:picLocks noRot="1" noChangeAspect="1" noEditPoints="1" noChangeArrowheads="1" noChangeShapeType="1"/>
              </p:cNvPicPr>
              <p:nvPr/>
            </p:nvPicPr>
            <p:blipFill>
              <a:blip r:embed="rId27"/>
              <a:stretch>
                <a:fillRect/>
              </a:stretch>
            </p:blipFill>
            <p:spPr>
              <a:xfrm>
                <a:off x="5216702" y="1925821"/>
                <a:ext cx="290160" cy="485408"/>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8448" name="Ink 27">
                <a:extLst>
                  <a:ext uri="{FF2B5EF4-FFF2-40B4-BE49-F238E27FC236}">
                    <a16:creationId xmlns:a16="http://schemas.microsoft.com/office/drawing/2014/main" id="{F0617149-5F09-4361-B6DE-6C4EE5C6A545}"/>
                  </a:ext>
                </a:extLst>
              </p14:cNvPr>
              <p14:cNvContentPartPr>
                <a14:cpLocks xmlns:a14="http://schemas.microsoft.com/office/drawing/2010/main" noRot="1" noChangeAspect="1" noEditPoints="1" noChangeArrowheads="1" noChangeShapeType="1"/>
              </p14:cNvContentPartPr>
              <p14:nvPr/>
            </p14:nvContentPartPr>
            <p14:xfrm>
              <a:off x="5583238" y="1708150"/>
              <a:ext cx="404812" cy="361950"/>
            </p14:xfrm>
          </p:contentPart>
        </mc:Choice>
        <mc:Fallback>
          <p:pic>
            <p:nvPicPr>
              <p:cNvPr id="18448" name="Ink 27">
                <a:extLst>
                  <a:ext uri="{FF2B5EF4-FFF2-40B4-BE49-F238E27FC236}">
                    <a16:creationId xmlns:a16="http://schemas.microsoft.com/office/drawing/2014/main" id="{F0617149-5F09-4361-B6DE-6C4EE5C6A545}"/>
                  </a:ext>
                </a:extLst>
              </p:cNvPr>
              <p:cNvPicPr>
                <a:picLocks noRot="1" noChangeAspect="1" noEditPoints="1" noChangeArrowheads="1" noChangeShapeType="1"/>
              </p:cNvPicPr>
              <p:nvPr/>
            </p:nvPicPr>
            <p:blipFill>
              <a:blip r:embed="rId29"/>
              <a:stretch>
                <a:fillRect/>
              </a:stretch>
            </p:blipFill>
            <p:spPr>
              <a:xfrm>
                <a:off x="5573891" y="1698786"/>
                <a:ext cx="423507" cy="380678"/>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8449" name="Ink 31">
                <a:extLst>
                  <a:ext uri="{FF2B5EF4-FFF2-40B4-BE49-F238E27FC236}">
                    <a16:creationId xmlns:a16="http://schemas.microsoft.com/office/drawing/2014/main" id="{C809A01E-EF64-4379-829F-EF78C4FDC2E1}"/>
                  </a:ext>
                </a:extLst>
              </p14:cNvPr>
              <p14:cNvContentPartPr>
                <a14:cpLocks xmlns:a14="http://schemas.microsoft.com/office/drawing/2010/main" noRot="1" noChangeAspect="1" noEditPoints="1" noChangeArrowheads="1" noChangeShapeType="1"/>
              </p14:cNvContentPartPr>
              <p14:nvPr/>
            </p14:nvContentPartPr>
            <p14:xfrm>
              <a:off x="7361238" y="1196975"/>
              <a:ext cx="387350" cy="354013"/>
            </p14:xfrm>
          </p:contentPart>
        </mc:Choice>
        <mc:Fallback>
          <p:pic>
            <p:nvPicPr>
              <p:cNvPr id="18449" name="Ink 31">
                <a:extLst>
                  <a:ext uri="{FF2B5EF4-FFF2-40B4-BE49-F238E27FC236}">
                    <a16:creationId xmlns:a16="http://schemas.microsoft.com/office/drawing/2014/main" id="{C809A01E-EF64-4379-829F-EF78C4FDC2E1}"/>
                  </a:ext>
                </a:extLst>
              </p:cNvPr>
              <p:cNvPicPr>
                <a:picLocks noRot="1" noChangeAspect="1" noEditPoints="1" noChangeArrowheads="1" noChangeShapeType="1"/>
              </p:cNvPicPr>
              <p:nvPr/>
            </p:nvPicPr>
            <p:blipFill>
              <a:blip r:embed="rId31"/>
              <a:stretch>
                <a:fillRect/>
              </a:stretch>
            </p:blipFill>
            <p:spPr>
              <a:xfrm>
                <a:off x="7351870" y="1187486"/>
                <a:ext cx="406087" cy="372991"/>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8450" name="Ink 33">
                <a:extLst>
                  <a:ext uri="{FF2B5EF4-FFF2-40B4-BE49-F238E27FC236}">
                    <a16:creationId xmlns:a16="http://schemas.microsoft.com/office/drawing/2014/main" id="{4078599E-B9F6-403C-A5B6-170323663F9E}"/>
                  </a:ext>
                </a:extLst>
              </p14:cNvPr>
              <p14:cNvContentPartPr>
                <a14:cpLocks xmlns:a14="http://schemas.microsoft.com/office/drawing/2010/main" noRot="1" noChangeAspect="1" noEditPoints="1" noChangeArrowheads="1" noChangeShapeType="1"/>
              </p14:cNvContentPartPr>
              <p14:nvPr/>
            </p14:nvContentPartPr>
            <p14:xfrm>
              <a:off x="6067425" y="1893888"/>
              <a:ext cx="1173163" cy="430212"/>
            </p14:xfrm>
          </p:contentPart>
        </mc:Choice>
        <mc:Fallback>
          <p:pic>
            <p:nvPicPr>
              <p:cNvPr id="18450" name="Ink 33">
                <a:extLst>
                  <a:ext uri="{FF2B5EF4-FFF2-40B4-BE49-F238E27FC236}">
                    <a16:creationId xmlns:a16="http://schemas.microsoft.com/office/drawing/2014/main" id="{4078599E-B9F6-403C-A5B6-170323663F9E}"/>
                  </a:ext>
                </a:extLst>
              </p:cNvPr>
              <p:cNvPicPr>
                <a:picLocks noRot="1" noChangeAspect="1" noEditPoints="1" noChangeArrowheads="1" noChangeShapeType="1"/>
              </p:cNvPicPr>
              <p:nvPr/>
            </p:nvPicPr>
            <p:blipFill>
              <a:blip r:embed="rId33"/>
              <a:stretch>
                <a:fillRect/>
              </a:stretch>
            </p:blipFill>
            <p:spPr>
              <a:xfrm>
                <a:off x="6058060" y="1884551"/>
                <a:ext cx="1191893" cy="448886"/>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8451" name="Ink 34">
                <a:extLst>
                  <a:ext uri="{FF2B5EF4-FFF2-40B4-BE49-F238E27FC236}">
                    <a16:creationId xmlns:a16="http://schemas.microsoft.com/office/drawing/2014/main" id="{1E14F010-CDB9-4FF1-8A9F-B0D8D7D52EAB}"/>
                  </a:ext>
                </a:extLst>
              </p14:cNvPr>
              <p14:cNvContentPartPr>
                <a14:cpLocks xmlns:a14="http://schemas.microsoft.com/office/drawing/2010/main" noRot="1" noChangeAspect="1" noEditPoints="1" noChangeArrowheads="1" noChangeShapeType="1"/>
              </p14:cNvContentPartPr>
              <p14:nvPr/>
            </p14:nvContentPartPr>
            <p14:xfrm>
              <a:off x="7477125" y="1833563"/>
              <a:ext cx="396875" cy="401637"/>
            </p14:xfrm>
          </p:contentPart>
        </mc:Choice>
        <mc:Fallback>
          <p:pic>
            <p:nvPicPr>
              <p:cNvPr id="18451" name="Ink 34">
                <a:extLst>
                  <a:ext uri="{FF2B5EF4-FFF2-40B4-BE49-F238E27FC236}">
                    <a16:creationId xmlns:a16="http://schemas.microsoft.com/office/drawing/2014/main" id="{1E14F010-CDB9-4FF1-8A9F-B0D8D7D52EAB}"/>
                  </a:ext>
                </a:extLst>
              </p:cNvPr>
              <p:cNvPicPr>
                <a:picLocks noRot="1" noChangeAspect="1" noEditPoints="1" noChangeArrowheads="1" noChangeShapeType="1"/>
              </p:cNvPicPr>
              <p:nvPr/>
            </p:nvPicPr>
            <p:blipFill>
              <a:blip r:embed="rId35"/>
              <a:stretch>
                <a:fillRect/>
              </a:stretch>
            </p:blipFill>
            <p:spPr>
              <a:xfrm>
                <a:off x="7467770" y="1824164"/>
                <a:ext cx="415585" cy="420435"/>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8452" name="Ink 36">
                <a:extLst>
                  <a:ext uri="{FF2B5EF4-FFF2-40B4-BE49-F238E27FC236}">
                    <a16:creationId xmlns:a16="http://schemas.microsoft.com/office/drawing/2014/main" id="{2B2C2C06-07E8-4AB0-8316-F44B789A3CF2}"/>
                  </a:ext>
                </a:extLst>
              </p14:cNvPr>
              <p14:cNvContentPartPr>
                <a14:cpLocks xmlns:a14="http://schemas.microsoft.com/office/drawing/2010/main" noRot="1" noChangeAspect="1" noEditPoints="1" noChangeArrowheads="1" noChangeShapeType="1"/>
              </p14:cNvContentPartPr>
              <p14:nvPr/>
            </p14:nvContentPartPr>
            <p14:xfrm>
              <a:off x="8027988" y="1939925"/>
              <a:ext cx="327025" cy="44450"/>
            </p14:xfrm>
          </p:contentPart>
        </mc:Choice>
        <mc:Fallback>
          <p:pic>
            <p:nvPicPr>
              <p:cNvPr id="18452" name="Ink 36">
                <a:extLst>
                  <a:ext uri="{FF2B5EF4-FFF2-40B4-BE49-F238E27FC236}">
                    <a16:creationId xmlns:a16="http://schemas.microsoft.com/office/drawing/2014/main" id="{2B2C2C06-07E8-4AB0-8316-F44B789A3CF2}"/>
                  </a:ext>
                </a:extLst>
              </p:cNvPr>
              <p:cNvPicPr>
                <a:picLocks noRot="1" noChangeAspect="1" noEditPoints="1" noChangeArrowheads="1" noChangeShapeType="1"/>
              </p:cNvPicPr>
              <p:nvPr/>
            </p:nvPicPr>
            <p:blipFill>
              <a:blip r:embed="rId37"/>
              <a:stretch>
                <a:fillRect/>
              </a:stretch>
            </p:blipFill>
            <p:spPr>
              <a:xfrm>
                <a:off x="8018614" y="1930753"/>
                <a:ext cx="345774" cy="62794"/>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8453" name="Ink 38">
                <a:extLst>
                  <a:ext uri="{FF2B5EF4-FFF2-40B4-BE49-F238E27FC236}">
                    <a16:creationId xmlns:a16="http://schemas.microsoft.com/office/drawing/2014/main" id="{E0FC53C1-9215-4740-9DF3-748CE8AEC4DE}"/>
                  </a:ext>
                </a:extLst>
              </p14:cNvPr>
              <p14:cNvContentPartPr>
                <a14:cpLocks xmlns:a14="http://schemas.microsoft.com/office/drawing/2010/main" noRot="1" noChangeAspect="1" noEditPoints="1" noChangeArrowheads="1" noChangeShapeType="1"/>
              </p14:cNvContentPartPr>
              <p14:nvPr/>
            </p14:nvContentPartPr>
            <p14:xfrm>
              <a:off x="8477250" y="1116013"/>
              <a:ext cx="454025" cy="406400"/>
            </p14:xfrm>
          </p:contentPart>
        </mc:Choice>
        <mc:Fallback>
          <p:pic>
            <p:nvPicPr>
              <p:cNvPr id="18453" name="Ink 38">
                <a:extLst>
                  <a:ext uri="{FF2B5EF4-FFF2-40B4-BE49-F238E27FC236}">
                    <a16:creationId xmlns:a16="http://schemas.microsoft.com/office/drawing/2014/main" id="{E0FC53C1-9215-4740-9DF3-748CE8AEC4DE}"/>
                  </a:ext>
                </a:extLst>
              </p:cNvPr>
              <p:cNvPicPr>
                <a:picLocks noRot="1" noChangeAspect="1" noEditPoints="1" noChangeArrowheads="1" noChangeShapeType="1"/>
              </p:cNvPicPr>
              <p:nvPr/>
            </p:nvPicPr>
            <p:blipFill>
              <a:blip r:embed="rId39"/>
              <a:stretch>
                <a:fillRect/>
              </a:stretch>
            </p:blipFill>
            <p:spPr>
              <a:xfrm>
                <a:off x="8467896" y="1106637"/>
                <a:ext cx="472733" cy="425151"/>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18454" name="Ink 39">
                <a:extLst>
                  <a:ext uri="{FF2B5EF4-FFF2-40B4-BE49-F238E27FC236}">
                    <a16:creationId xmlns:a16="http://schemas.microsoft.com/office/drawing/2014/main" id="{7FC199B0-30BB-491C-A576-0CC1105A3F5C}"/>
                  </a:ext>
                </a:extLst>
              </p14:cNvPr>
              <p14:cNvContentPartPr>
                <a14:cpLocks xmlns:a14="http://schemas.microsoft.com/office/drawing/2010/main" noRot="1" noChangeAspect="1" noEditPoints="1" noChangeArrowheads="1" noChangeShapeType="1"/>
              </p14:cNvContentPartPr>
              <p14:nvPr/>
            </p14:nvContentPartPr>
            <p14:xfrm>
              <a:off x="7975600" y="1312863"/>
              <a:ext cx="312738" cy="106362"/>
            </p14:xfrm>
          </p:contentPart>
        </mc:Choice>
        <mc:Fallback>
          <p:pic>
            <p:nvPicPr>
              <p:cNvPr id="18454" name="Ink 39">
                <a:extLst>
                  <a:ext uri="{FF2B5EF4-FFF2-40B4-BE49-F238E27FC236}">
                    <a16:creationId xmlns:a16="http://schemas.microsoft.com/office/drawing/2014/main" id="{7FC199B0-30BB-491C-A576-0CC1105A3F5C}"/>
                  </a:ext>
                </a:extLst>
              </p:cNvPr>
              <p:cNvPicPr>
                <a:picLocks noRot="1" noChangeAspect="1" noEditPoints="1" noChangeArrowheads="1" noChangeShapeType="1"/>
              </p:cNvPicPr>
              <p:nvPr/>
            </p:nvPicPr>
            <p:blipFill>
              <a:blip r:embed="rId41"/>
              <a:stretch>
                <a:fillRect/>
              </a:stretch>
            </p:blipFill>
            <p:spPr>
              <a:xfrm>
                <a:off x="7966232" y="1303457"/>
                <a:ext cx="331473" cy="125174"/>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18455" name="Ink 40">
                <a:extLst>
                  <a:ext uri="{FF2B5EF4-FFF2-40B4-BE49-F238E27FC236}">
                    <a16:creationId xmlns:a16="http://schemas.microsoft.com/office/drawing/2014/main" id="{DE5B8D87-4387-4F09-8471-71114DCB817E}"/>
                  </a:ext>
                </a:extLst>
              </p14:cNvPr>
              <p14:cNvContentPartPr>
                <a14:cpLocks xmlns:a14="http://schemas.microsoft.com/office/drawing/2010/main" noRot="1" noChangeAspect="1" noEditPoints="1" noChangeArrowheads="1" noChangeShapeType="1"/>
              </p14:cNvContentPartPr>
              <p14:nvPr/>
            </p14:nvContentPartPr>
            <p14:xfrm>
              <a:off x="8034338" y="1814513"/>
              <a:ext cx="792162" cy="511175"/>
            </p14:xfrm>
          </p:contentPart>
        </mc:Choice>
        <mc:Fallback>
          <p:pic>
            <p:nvPicPr>
              <p:cNvPr id="18455" name="Ink 40">
                <a:extLst>
                  <a:ext uri="{FF2B5EF4-FFF2-40B4-BE49-F238E27FC236}">
                    <a16:creationId xmlns:a16="http://schemas.microsoft.com/office/drawing/2014/main" id="{DE5B8D87-4387-4F09-8471-71114DCB817E}"/>
                  </a:ext>
                </a:extLst>
              </p:cNvPr>
              <p:cNvPicPr>
                <a:picLocks noRot="1" noChangeAspect="1" noEditPoints="1" noChangeArrowheads="1" noChangeShapeType="1"/>
              </p:cNvPicPr>
              <p:nvPr/>
            </p:nvPicPr>
            <p:blipFill>
              <a:blip r:embed="rId43"/>
              <a:stretch>
                <a:fillRect/>
              </a:stretch>
            </p:blipFill>
            <p:spPr>
              <a:xfrm>
                <a:off x="8024985" y="1805140"/>
                <a:ext cx="810869" cy="52992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18456" name="Ink 41">
                <a:extLst>
                  <a:ext uri="{FF2B5EF4-FFF2-40B4-BE49-F238E27FC236}">
                    <a16:creationId xmlns:a16="http://schemas.microsoft.com/office/drawing/2014/main" id="{90C3B3FC-C7A6-4A07-9DC8-8770E5EC5B91}"/>
                  </a:ext>
                </a:extLst>
              </p14:cNvPr>
              <p14:cNvContentPartPr>
                <a14:cpLocks xmlns:a14="http://schemas.microsoft.com/office/drawing/2010/main" noRot="1" noChangeAspect="1" noEditPoints="1" noChangeArrowheads="1" noChangeShapeType="1"/>
              </p14:cNvContentPartPr>
              <p14:nvPr/>
            </p14:nvContentPartPr>
            <p14:xfrm>
              <a:off x="2365375" y="3049588"/>
              <a:ext cx="336550" cy="292100"/>
            </p14:xfrm>
          </p:contentPart>
        </mc:Choice>
        <mc:Fallback>
          <p:pic>
            <p:nvPicPr>
              <p:cNvPr id="18456" name="Ink 41">
                <a:extLst>
                  <a:ext uri="{FF2B5EF4-FFF2-40B4-BE49-F238E27FC236}">
                    <a16:creationId xmlns:a16="http://schemas.microsoft.com/office/drawing/2014/main" id="{90C3B3FC-C7A6-4A07-9DC8-8770E5EC5B91}"/>
                  </a:ext>
                </a:extLst>
              </p:cNvPr>
              <p:cNvPicPr>
                <a:picLocks noRot="1" noChangeAspect="1" noEditPoints="1" noChangeArrowheads="1" noChangeShapeType="1"/>
              </p:cNvPicPr>
              <p:nvPr/>
            </p:nvPicPr>
            <p:blipFill>
              <a:blip r:embed="rId45"/>
              <a:stretch>
                <a:fillRect/>
              </a:stretch>
            </p:blipFill>
            <p:spPr>
              <a:xfrm>
                <a:off x="2355986" y="3040177"/>
                <a:ext cx="355327" cy="310922"/>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18457" name="Ink 50">
                <a:extLst>
                  <a:ext uri="{FF2B5EF4-FFF2-40B4-BE49-F238E27FC236}">
                    <a16:creationId xmlns:a16="http://schemas.microsoft.com/office/drawing/2014/main" id="{232DABAF-B6D6-438C-9506-256ABB7BCB38}"/>
                  </a:ext>
                </a:extLst>
              </p14:cNvPr>
              <p14:cNvContentPartPr>
                <a14:cpLocks xmlns:a14="http://schemas.microsoft.com/office/drawing/2010/main" noRot="1" noChangeAspect="1" noEditPoints="1" noChangeArrowheads="1" noChangeShapeType="1"/>
              </p14:cNvContentPartPr>
              <p14:nvPr/>
            </p14:nvContentPartPr>
            <p14:xfrm>
              <a:off x="2339975" y="5734050"/>
              <a:ext cx="1368425" cy="720725"/>
            </p14:xfrm>
          </p:contentPart>
        </mc:Choice>
        <mc:Fallback>
          <p:pic>
            <p:nvPicPr>
              <p:cNvPr id="18457" name="Ink 50">
                <a:extLst>
                  <a:ext uri="{FF2B5EF4-FFF2-40B4-BE49-F238E27FC236}">
                    <a16:creationId xmlns:a16="http://schemas.microsoft.com/office/drawing/2014/main" id="{232DABAF-B6D6-438C-9506-256ABB7BCB38}"/>
                  </a:ext>
                </a:extLst>
              </p:cNvPr>
              <p:cNvPicPr>
                <a:picLocks noRot="1" noChangeAspect="1" noEditPoints="1" noChangeArrowheads="1" noChangeShapeType="1"/>
              </p:cNvPicPr>
              <p:nvPr/>
            </p:nvPicPr>
            <p:blipFill>
              <a:blip r:embed="rId47"/>
              <a:stretch>
                <a:fillRect/>
              </a:stretch>
            </p:blipFill>
            <p:spPr>
              <a:xfrm>
                <a:off x="2331544" y="5725618"/>
                <a:ext cx="1384866" cy="737167"/>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18458" name="Ink 53">
                <a:extLst>
                  <a:ext uri="{FF2B5EF4-FFF2-40B4-BE49-F238E27FC236}">
                    <a16:creationId xmlns:a16="http://schemas.microsoft.com/office/drawing/2014/main" id="{616EE1D1-C3B3-4D67-9334-772D8D0BDD92}"/>
                  </a:ext>
                </a:extLst>
              </p14:cNvPr>
              <p14:cNvContentPartPr>
                <a14:cpLocks xmlns:a14="http://schemas.microsoft.com/office/drawing/2010/main" noRot="1" noChangeAspect="1" noEditPoints="1" noChangeArrowheads="1" noChangeShapeType="1"/>
              </p14:cNvContentPartPr>
              <p14:nvPr/>
            </p14:nvContentPartPr>
            <p14:xfrm>
              <a:off x="-26935113" y="35318700"/>
              <a:ext cx="0" cy="0"/>
            </p14:xfrm>
          </p:contentPart>
        </mc:Choice>
        <mc:Fallback>
          <p:pic>
            <p:nvPicPr>
              <p:cNvPr id="18458" name="Ink 53">
                <a:extLst>
                  <a:ext uri="{FF2B5EF4-FFF2-40B4-BE49-F238E27FC236}">
                    <a16:creationId xmlns:a16="http://schemas.microsoft.com/office/drawing/2014/main" id="{616EE1D1-C3B3-4D67-9334-772D8D0BDD92}"/>
                  </a:ext>
                </a:extLst>
              </p:cNvPr>
              <p:cNvPicPr>
                <a:picLocks noRot="1" noChangeAspect="1" noEditPoints="1" noChangeArrowheads="1" noChangeShapeType="1"/>
              </p:cNvPicPr>
              <p:nvPr/>
            </p:nvPicPr>
            <p:blipFill>
              <a:blip r:embed="rId49"/>
              <a:stretch>
                <a:fillRect/>
              </a:stretch>
            </p:blipFill>
            <p:spPr>
              <a:xfrm>
                <a:off x="-26935113" y="353187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18459" name="Ink 27">
                <a:extLst>
                  <a:ext uri="{FF2B5EF4-FFF2-40B4-BE49-F238E27FC236}">
                    <a16:creationId xmlns:a16="http://schemas.microsoft.com/office/drawing/2014/main" id="{F0517C77-594A-4D9B-9D22-CB070973976E}"/>
                  </a:ext>
                </a:extLst>
              </p14:cNvPr>
              <p14:cNvContentPartPr>
                <a14:cpLocks xmlns:a14="http://schemas.microsoft.com/office/drawing/2010/main" noRot="1" noChangeAspect="1" noEditPoints="1" noChangeArrowheads="1" noChangeShapeType="1"/>
              </p14:cNvContentPartPr>
              <p14:nvPr/>
            </p14:nvContentPartPr>
            <p14:xfrm>
              <a:off x="7945438" y="4237038"/>
              <a:ext cx="749300" cy="1519237"/>
            </p14:xfrm>
          </p:contentPart>
        </mc:Choice>
        <mc:Fallback>
          <p:pic>
            <p:nvPicPr>
              <p:cNvPr id="18459" name="Ink 27">
                <a:extLst>
                  <a:ext uri="{FF2B5EF4-FFF2-40B4-BE49-F238E27FC236}">
                    <a16:creationId xmlns:a16="http://schemas.microsoft.com/office/drawing/2014/main" id="{F0517C77-594A-4D9B-9D22-CB070973976E}"/>
                  </a:ext>
                </a:extLst>
              </p:cNvPr>
              <p:cNvPicPr>
                <a:picLocks noRot="1" noChangeAspect="1" noEditPoints="1" noChangeArrowheads="1" noChangeShapeType="1"/>
              </p:cNvPicPr>
              <p:nvPr/>
            </p:nvPicPr>
            <p:blipFill>
              <a:blip r:embed="rId51"/>
              <a:stretch>
                <a:fillRect/>
              </a:stretch>
            </p:blipFill>
            <p:spPr>
              <a:xfrm>
                <a:off x="7931021" y="4222638"/>
                <a:ext cx="777412" cy="1547318"/>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8457"/>
                                        </p:tgtEl>
                                        <p:attrNameLst>
                                          <p:attrName>style.visibility</p:attrName>
                                        </p:attrNameLst>
                                      </p:cBhvr>
                                      <p:to>
                                        <p:strVal val="visible"/>
                                      </p:to>
                                    </p:set>
                                    <p:anim calcmode="lin" valueType="num">
                                      <p:cBhvr>
                                        <p:cTn id="7" dur="1000" fill="hold"/>
                                        <p:tgtEl>
                                          <p:spTgt spid="18457"/>
                                        </p:tgtEl>
                                        <p:attrNameLst>
                                          <p:attrName>ppt_w</p:attrName>
                                        </p:attrNameLst>
                                      </p:cBhvr>
                                      <p:tavLst>
                                        <p:tav tm="0">
                                          <p:val>
                                            <p:fltVal val="0"/>
                                          </p:val>
                                        </p:tav>
                                        <p:tav tm="100000">
                                          <p:val>
                                            <p:strVal val="#ppt_w"/>
                                          </p:val>
                                        </p:tav>
                                      </p:tavLst>
                                    </p:anim>
                                    <p:anim calcmode="lin" valueType="num">
                                      <p:cBhvr>
                                        <p:cTn id="8" dur="1000" fill="hold"/>
                                        <p:tgtEl>
                                          <p:spTgt spid="18457"/>
                                        </p:tgtEl>
                                        <p:attrNameLst>
                                          <p:attrName>ppt_h</p:attrName>
                                        </p:attrNameLst>
                                      </p:cBhvr>
                                      <p:tavLst>
                                        <p:tav tm="0">
                                          <p:val>
                                            <p:fltVal val="0"/>
                                          </p:val>
                                        </p:tav>
                                        <p:tav tm="100000">
                                          <p:val>
                                            <p:strVal val="#ppt_h"/>
                                          </p:val>
                                        </p:tav>
                                      </p:tavLst>
                                    </p:anim>
                                    <p:anim calcmode="lin" valueType="num">
                                      <p:cBhvr>
                                        <p:cTn id="9" dur="1000" fill="hold"/>
                                        <p:tgtEl>
                                          <p:spTgt spid="1845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45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82" name="Foliennummernplatzhalter 5">
            <a:extLst>
              <a:ext uri="{FF2B5EF4-FFF2-40B4-BE49-F238E27FC236}">
                <a16:creationId xmlns:a16="http://schemas.microsoft.com/office/drawing/2014/main" id="{3CEB02F6-1F96-44C6-9E6E-B84D9121D43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D756ED9-4082-4C07-A6ED-67151EC4067E}" type="slidenum">
              <a:rPr lang="de-DE" altLang="de-DE" sz="1400"/>
              <a:pPr eaLnBrk="1" hangingPunct="1"/>
              <a:t>21</a:t>
            </a:fld>
            <a:endParaRPr lang="de-DE" altLang="de-DE" sz="1400"/>
          </a:p>
        </p:txBody>
      </p:sp>
      <p:sp>
        <p:nvSpPr>
          <p:cNvPr id="19483" name="Rectangle 2">
            <a:extLst>
              <a:ext uri="{FF2B5EF4-FFF2-40B4-BE49-F238E27FC236}">
                <a16:creationId xmlns:a16="http://schemas.microsoft.com/office/drawing/2014/main" id="{FDCBFD27-F4D4-4D09-8009-02BDFF3BD16E}"/>
              </a:ext>
            </a:extLst>
          </p:cNvPr>
          <p:cNvSpPr>
            <a:spLocks noGrp="1" noChangeArrowheads="1"/>
          </p:cNvSpPr>
          <p:nvPr>
            <p:ph type="ctrTitle"/>
          </p:nvPr>
        </p:nvSpPr>
        <p:spPr>
          <a:xfrm>
            <a:off x="250825" y="260350"/>
            <a:ext cx="8642350" cy="1081088"/>
          </a:xfrm>
        </p:spPr>
        <p:txBody>
          <a:bodyPr/>
          <a:lstStyle/>
          <a:p>
            <a:pPr eaLnBrk="1" hangingPunct="1"/>
            <a:r>
              <a:rPr lang="de-DE" altLang="de-DE" sz="4000"/>
              <a:t>Potenzen in Z(n)</a:t>
            </a:r>
          </a:p>
        </p:txBody>
      </p:sp>
      <p:sp>
        <p:nvSpPr>
          <p:cNvPr id="19484" name="Text Box 3">
            <a:extLst>
              <a:ext uri="{FF2B5EF4-FFF2-40B4-BE49-F238E27FC236}">
                <a16:creationId xmlns:a16="http://schemas.microsoft.com/office/drawing/2014/main" id="{26F7D59C-3919-4B2C-AEF7-F976AA38D8B1}"/>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9485" name="Text Box 4">
            <a:extLst>
              <a:ext uri="{FF2B5EF4-FFF2-40B4-BE49-F238E27FC236}">
                <a16:creationId xmlns:a16="http://schemas.microsoft.com/office/drawing/2014/main" id="{38A1D56B-09A7-4BF2-84EE-B210CC565E2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9486" name="Grafik 10" descr="geogebra64.gif">
            <a:hlinkClick r:id="rId3" action="ppaction://hlinkfile"/>
            <a:extLst>
              <a:ext uri="{FF2B5EF4-FFF2-40B4-BE49-F238E27FC236}">
                <a16:creationId xmlns:a16="http://schemas.microsoft.com/office/drawing/2014/main" id="{E573175C-C554-4B4B-BDD9-94A8A5AA19F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88913"/>
            <a:ext cx="11525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87" name="Textfeld 12">
            <a:extLst>
              <a:ext uri="{FF2B5EF4-FFF2-40B4-BE49-F238E27FC236}">
                <a16:creationId xmlns:a16="http://schemas.microsoft.com/office/drawing/2014/main" id="{A0B118E5-4A72-4BFF-81C7-2051ACC06B86}"/>
              </a:ext>
            </a:extLst>
          </p:cNvPr>
          <p:cNvSpPr txBox="1">
            <a:spLocks noChangeArrowheads="1"/>
          </p:cNvSpPr>
          <p:nvPr/>
        </p:nvSpPr>
        <p:spPr bwMode="auto">
          <a:xfrm>
            <a:off x="1908175" y="1268413"/>
            <a:ext cx="4397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ie Potenzen von 7 modulo 13</a:t>
            </a:r>
          </a:p>
        </p:txBody>
      </p:sp>
      <p:sp>
        <p:nvSpPr>
          <p:cNvPr id="19488" name="Textfeld 14">
            <a:extLst>
              <a:ext uri="{FF2B5EF4-FFF2-40B4-BE49-F238E27FC236}">
                <a16:creationId xmlns:a16="http://schemas.microsoft.com/office/drawing/2014/main" id="{271D8A93-053B-490D-9DDC-066DE724FA6B}"/>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pic>
        <p:nvPicPr>
          <p:cNvPr id="19489" name="Picture 13">
            <a:extLst>
              <a:ext uri="{FF2B5EF4-FFF2-40B4-BE49-F238E27FC236}">
                <a16:creationId xmlns:a16="http://schemas.microsoft.com/office/drawing/2014/main" id="{62734CA7-B5BC-4565-AD00-69781A1F06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708275"/>
            <a:ext cx="3132137"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90" name="Würfel 14">
            <a:extLst>
              <a:ext uri="{FF2B5EF4-FFF2-40B4-BE49-F238E27FC236}">
                <a16:creationId xmlns:a16="http://schemas.microsoft.com/office/drawing/2014/main" id="{238261EC-C257-403B-B9A0-94A7C5AE0ABE}"/>
              </a:ext>
            </a:extLst>
          </p:cNvPr>
          <p:cNvSpPr>
            <a:spLocks noChangeArrowheads="1"/>
          </p:cNvSpPr>
          <p:nvPr/>
        </p:nvSpPr>
        <p:spPr bwMode="auto">
          <a:xfrm>
            <a:off x="5364163" y="1484313"/>
            <a:ext cx="1216025" cy="1216025"/>
          </a:xfrm>
          <a:prstGeom prst="cube">
            <a:avLst>
              <a:gd name="adj" fmla="val 25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19491" name="Zierrahmen 15">
            <a:extLst>
              <a:ext uri="{FF2B5EF4-FFF2-40B4-BE49-F238E27FC236}">
                <a16:creationId xmlns:a16="http://schemas.microsoft.com/office/drawing/2014/main" id="{73093CEA-20FE-430B-AB8D-65D0EB0354F0}"/>
              </a:ext>
            </a:extLst>
          </p:cNvPr>
          <p:cNvSpPr>
            <a:spLocks noChangeArrowheads="1"/>
          </p:cNvSpPr>
          <p:nvPr/>
        </p:nvSpPr>
        <p:spPr bwMode="auto">
          <a:xfrm>
            <a:off x="5795963" y="1844675"/>
            <a:ext cx="914400" cy="914400"/>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17" name="Zierrahmen 16">
            <a:extLst>
              <a:ext uri="{FF2B5EF4-FFF2-40B4-BE49-F238E27FC236}">
                <a16:creationId xmlns:a16="http://schemas.microsoft.com/office/drawing/2014/main" id="{EC3ABE43-EDC8-4C2D-A541-F60DDD2BC2C9}"/>
              </a:ext>
            </a:extLst>
          </p:cNvPr>
          <p:cNvSpPr/>
          <p:nvPr/>
        </p:nvSpPr>
        <p:spPr bwMode="auto">
          <a:xfrm>
            <a:off x="6588125" y="188913"/>
            <a:ext cx="2160588" cy="1200150"/>
          </a:xfrm>
          <a:prstGeom prst="plaque">
            <a:avLst/>
          </a:prstGeom>
          <a:noFill/>
          <a:ln>
            <a:solidFill>
              <a:srgbClr val="C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sz="1800" dirty="0">
                <a:solidFill>
                  <a:schemeClr val="tx1"/>
                </a:solidFill>
              </a:rPr>
              <a:t>In Z(n) sind</a:t>
            </a:r>
            <a:br>
              <a:rPr lang="de-DE" sz="1800" dirty="0">
                <a:solidFill>
                  <a:schemeClr val="tx1"/>
                </a:solidFill>
              </a:rPr>
            </a:br>
            <a:r>
              <a:rPr lang="de-DE" sz="1800" dirty="0">
                <a:solidFill>
                  <a:schemeClr val="tx1"/>
                </a:solidFill>
              </a:rPr>
              <a:t> die Zahlen </a:t>
            </a:r>
            <a:br>
              <a:rPr lang="de-DE" sz="1800" dirty="0">
                <a:solidFill>
                  <a:schemeClr val="tx1"/>
                </a:solidFill>
              </a:rPr>
            </a:br>
            <a:r>
              <a:rPr lang="de-DE" sz="1800" dirty="0">
                <a:solidFill>
                  <a:schemeClr val="tx1"/>
                </a:solidFill>
              </a:rPr>
              <a:t>von1 bis n-1.</a:t>
            </a:r>
          </a:p>
        </p:txBody>
      </p:sp>
      <p:pic>
        <p:nvPicPr>
          <p:cNvPr id="19493" name="Picture 15">
            <a:extLst>
              <a:ext uri="{FF2B5EF4-FFF2-40B4-BE49-F238E27FC236}">
                <a16:creationId xmlns:a16="http://schemas.microsoft.com/office/drawing/2014/main" id="{285EC040-3175-4A38-83FC-6864911AF7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1844675"/>
            <a:ext cx="860583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94" name="Textfeld 19">
            <a:extLst>
              <a:ext uri="{FF2B5EF4-FFF2-40B4-BE49-F238E27FC236}">
                <a16:creationId xmlns:a16="http://schemas.microsoft.com/office/drawing/2014/main" id="{3AF5A7F1-80D1-4233-B371-897CD14BCE65}"/>
              </a:ext>
            </a:extLst>
          </p:cNvPr>
          <p:cNvSpPr txBox="1">
            <a:spLocks noChangeArrowheads="1"/>
          </p:cNvSpPr>
          <p:nvPr/>
        </p:nvSpPr>
        <p:spPr bwMode="auto">
          <a:xfrm>
            <a:off x="3851275" y="4581525"/>
            <a:ext cx="2357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arum ist dann </a:t>
            </a:r>
          </a:p>
        </p:txBody>
      </p:sp>
      <p:sp>
        <p:nvSpPr>
          <p:cNvPr id="21" name="Textfeld 20">
            <a:extLst>
              <a:ext uri="{FF2B5EF4-FFF2-40B4-BE49-F238E27FC236}">
                <a16:creationId xmlns:a16="http://schemas.microsoft.com/office/drawing/2014/main" id="{C76F2E03-E095-4CD6-998B-C470934977B2}"/>
              </a:ext>
            </a:extLst>
          </p:cNvPr>
          <p:cNvSpPr txBox="1">
            <a:spLocks noChangeArrowheads="1"/>
          </p:cNvSpPr>
          <p:nvPr/>
        </p:nvSpPr>
        <p:spPr bwMode="auto">
          <a:xfrm>
            <a:off x="1763713" y="5445125"/>
            <a:ext cx="5270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4000"/>
              <a:t>Was nützt die 1 denn?</a:t>
            </a:r>
          </a:p>
        </p:txBody>
      </p:sp>
      <p:sp>
        <p:nvSpPr>
          <p:cNvPr id="19496" name="Textfeld 17">
            <a:extLst>
              <a:ext uri="{FF2B5EF4-FFF2-40B4-BE49-F238E27FC236}">
                <a16:creationId xmlns:a16="http://schemas.microsoft.com/office/drawing/2014/main" id="{FE00C5F1-1C58-40C9-92B9-03599F976B0D}"/>
              </a:ext>
            </a:extLst>
          </p:cNvPr>
          <p:cNvSpPr txBox="1">
            <a:spLocks noChangeArrowheads="1"/>
          </p:cNvSpPr>
          <p:nvPr/>
        </p:nvSpPr>
        <p:spPr bwMode="auto">
          <a:xfrm>
            <a:off x="4321175" y="3716338"/>
            <a:ext cx="4822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Die Ordnung von 7 in Z(13) ist 12.</a:t>
            </a:r>
          </a:p>
        </p:txBody>
      </p:sp>
      <p:sp>
        <p:nvSpPr>
          <p:cNvPr id="19497" name="Textfeld 17">
            <a:extLst>
              <a:ext uri="{FF2B5EF4-FFF2-40B4-BE49-F238E27FC236}">
                <a16:creationId xmlns:a16="http://schemas.microsoft.com/office/drawing/2014/main" id="{923C7E30-1FC9-4897-859B-100454FAC087}"/>
              </a:ext>
            </a:extLst>
          </p:cNvPr>
          <p:cNvSpPr txBox="1">
            <a:spLocks noChangeArrowheads="1"/>
          </p:cNvSpPr>
          <p:nvPr/>
        </p:nvSpPr>
        <p:spPr bwMode="auto">
          <a:xfrm>
            <a:off x="7451725" y="1196975"/>
            <a:ext cx="9286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800"/>
              <a:t>für Multiplikation</a:t>
            </a:r>
          </a:p>
        </p:txBody>
      </p:sp>
      <mc:AlternateContent xmlns:mc="http://schemas.openxmlformats.org/markup-compatibility/2006">
        <mc:Choice xmlns:p14="http://schemas.microsoft.com/office/powerpoint/2010/main" Requires="p14">
          <p:contentPart p14:bwMode="auto" r:id="rId7">
            <p14:nvContentPartPr>
              <p14:cNvPr id="19458" name="Ink 5">
                <a:extLst>
                  <a:ext uri="{FF2B5EF4-FFF2-40B4-BE49-F238E27FC236}">
                    <a16:creationId xmlns:a16="http://schemas.microsoft.com/office/drawing/2014/main" id="{1364B2D1-80C6-4574-9B5B-7CFD41EB29BE}"/>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9458" name="Ink 5">
                <a:extLst>
                  <a:ext uri="{FF2B5EF4-FFF2-40B4-BE49-F238E27FC236}">
                    <a16:creationId xmlns:a16="http://schemas.microsoft.com/office/drawing/2014/main" id="{1364B2D1-80C6-4574-9B5B-7CFD41EB29BE}"/>
                  </a:ext>
                </a:extLst>
              </p:cNvPr>
              <p:cNvPicPr>
                <a:picLocks noRot="1" noChangeAspect="1" noEditPoints="1" noChangeArrowheads="1" noChangeShapeType="1"/>
              </p:cNvPicPr>
              <p:nvPr/>
            </p:nvPicPr>
            <p:blipFill>
              <a:blip r:embed="rId8"/>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9459" name="Ink 6">
                <a:extLst>
                  <a:ext uri="{FF2B5EF4-FFF2-40B4-BE49-F238E27FC236}">
                    <a16:creationId xmlns:a16="http://schemas.microsoft.com/office/drawing/2014/main" id="{234E38F5-A972-453A-A666-CC446B4B07F9}"/>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9459" name="Ink 6">
                <a:extLst>
                  <a:ext uri="{FF2B5EF4-FFF2-40B4-BE49-F238E27FC236}">
                    <a16:creationId xmlns:a16="http://schemas.microsoft.com/office/drawing/2014/main" id="{234E38F5-A972-453A-A666-CC446B4B07F9}"/>
                  </a:ext>
                </a:extLst>
              </p:cNvPr>
              <p:cNvPicPr>
                <a:picLocks noRot="1" noChangeAspect="1" noEditPoints="1" noChangeArrowheads="1" noChangeShapeType="1"/>
              </p:cNvPicPr>
              <p:nvPr/>
            </p:nvPicPr>
            <p:blipFill>
              <a:blip r:embed="rId8"/>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9460" name="Ink 8">
                <a:extLst>
                  <a:ext uri="{FF2B5EF4-FFF2-40B4-BE49-F238E27FC236}">
                    <a16:creationId xmlns:a16="http://schemas.microsoft.com/office/drawing/2014/main" id="{A5FF6BED-01ED-41B7-82DF-E8B01E424E60}"/>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9460" name="Ink 8">
                <a:extLst>
                  <a:ext uri="{FF2B5EF4-FFF2-40B4-BE49-F238E27FC236}">
                    <a16:creationId xmlns:a16="http://schemas.microsoft.com/office/drawing/2014/main" id="{A5FF6BED-01ED-41B7-82DF-E8B01E424E60}"/>
                  </a:ext>
                </a:extLst>
              </p:cNvPr>
              <p:cNvPicPr>
                <a:picLocks noRot="1" noChangeAspect="1" noEditPoints="1" noChangeArrowheads="1" noChangeShapeType="1"/>
              </p:cNvPicPr>
              <p:nvPr/>
            </p:nvPicPr>
            <p:blipFill>
              <a:blip r:embed="rId8"/>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9461" name="Ink 9">
                <a:extLst>
                  <a:ext uri="{FF2B5EF4-FFF2-40B4-BE49-F238E27FC236}">
                    <a16:creationId xmlns:a16="http://schemas.microsoft.com/office/drawing/2014/main" id="{8152C1F9-6093-44A6-9E96-DF7A6FB00713}"/>
                  </a:ext>
                </a:extLst>
              </p14:cNvPr>
              <p14:cNvContentPartPr>
                <a14:cpLocks xmlns:a14="http://schemas.microsoft.com/office/drawing/2010/main" noRot="1" noChangeAspect="1" noEditPoints="1" noChangeArrowheads="1" noChangeShapeType="1"/>
              </p14:cNvContentPartPr>
              <p14:nvPr/>
            </p14:nvContentPartPr>
            <p14:xfrm>
              <a:off x="66095563" y="15333663"/>
              <a:ext cx="0" cy="0"/>
            </p14:xfrm>
          </p:contentPart>
        </mc:Choice>
        <mc:Fallback>
          <p:pic>
            <p:nvPicPr>
              <p:cNvPr id="19461" name="Ink 9">
                <a:extLst>
                  <a:ext uri="{FF2B5EF4-FFF2-40B4-BE49-F238E27FC236}">
                    <a16:creationId xmlns:a16="http://schemas.microsoft.com/office/drawing/2014/main" id="{8152C1F9-6093-44A6-9E96-DF7A6FB00713}"/>
                  </a:ext>
                </a:extLst>
              </p:cNvPr>
              <p:cNvPicPr>
                <a:picLocks noRot="1" noChangeAspect="1" noEditPoints="1" noChangeArrowheads="1" noChangeShapeType="1"/>
              </p:cNvPicPr>
              <p:nvPr/>
            </p:nvPicPr>
            <p:blipFill>
              <a:blip r:embed="rId8"/>
              <a:stretch>
                <a:fillRect/>
              </a:stretch>
            </p:blipFill>
            <p:spPr>
              <a:xfrm>
                <a:off x="66095563" y="15333663"/>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9462" name="Ink 17">
                <a:extLst>
                  <a:ext uri="{FF2B5EF4-FFF2-40B4-BE49-F238E27FC236}">
                    <a16:creationId xmlns:a16="http://schemas.microsoft.com/office/drawing/2014/main" id="{49BFC4EA-5628-4BA6-860C-50CAFAC1B60F}"/>
                  </a:ext>
                </a:extLst>
              </p14:cNvPr>
              <p14:cNvContentPartPr>
                <a14:cpLocks xmlns:a14="http://schemas.microsoft.com/office/drawing/2010/main" noRot="1" noChangeAspect="1" noEditPoints="1" noChangeArrowheads="1" noChangeShapeType="1"/>
              </p14:cNvContentPartPr>
              <p14:nvPr/>
            </p14:nvContentPartPr>
            <p14:xfrm>
              <a:off x="125413" y="3905250"/>
              <a:ext cx="290512" cy="454025"/>
            </p14:xfrm>
          </p:contentPart>
        </mc:Choice>
        <mc:Fallback>
          <p:pic>
            <p:nvPicPr>
              <p:cNvPr id="19462" name="Ink 17">
                <a:extLst>
                  <a:ext uri="{FF2B5EF4-FFF2-40B4-BE49-F238E27FC236}">
                    <a16:creationId xmlns:a16="http://schemas.microsoft.com/office/drawing/2014/main" id="{49BFC4EA-5628-4BA6-860C-50CAFAC1B60F}"/>
                  </a:ext>
                </a:extLst>
              </p:cNvPr>
              <p:cNvPicPr>
                <a:picLocks noRot="1" noChangeAspect="1" noEditPoints="1" noChangeArrowheads="1" noChangeShapeType="1"/>
              </p:cNvPicPr>
              <p:nvPr/>
            </p:nvPicPr>
            <p:blipFill>
              <a:blip r:embed="rId13"/>
              <a:stretch>
                <a:fillRect/>
              </a:stretch>
            </p:blipFill>
            <p:spPr>
              <a:xfrm>
                <a:off x="116007" y="3895889"/>
                <a:ext cx="309325" cy="472748"/>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9463" name="Ink 18">
                <a:extLst>
                  <a:ext uri="{FF2B5EF4-FFF2-40B4-BE49-F238E27FC236}">
                    <a16:creationId xmlns:a16="http://schemas.microsoft.com/office/drawing/2014/main" id="{15D903DE-69B3-49EE-AD38-9FC846C70A5D}"/>
                  </a:ext>
                </a:extLst>
              </p14:cNvPr>
              <p14:cNvContentPartPr>
                <a14:cpLocks xmlns:a14="http://schemas.microsoft.com/office/drawing/2010/main" noRot="1" noChangeAspect="1" noEditPoints="1" noChangeArrowheads="1" noChangeShapeType="1"/>
              </p14:cNvContentPartPr>
              <p14:nvPr/>
            </p14:nvContentPartPr>
            <p14:xfrm>
              <a:off x="823913" y="3573463"/>
              <a:ext cx="92075" cy="79375"/>
            </p14:xfrm>
          </p:contentPart>
        </mc:Choice>
        <mc:Fallback>
          <p:pic>
            <p:nvPicPr>
              <p:cNvPr id="19463" name="Ink 18">
                <a:extLst>
                  <a:ext uri="{FF2B5EF4-FFF2-40B4-BE49-F238E27FC236}">
                    <a16:creationId xmlns:a16="http://schemas.microsoft.com/office/drawing/2014/main" id="{15D903DE-69B3-49EE-AD38-9FC846C70A5D}"/>
                  </a:ext>
                </a:extLst>
              </p:cNvPr>
              <p:cNvPicPr>
                <a:picLocks noRot="1" noChangeAspect="1" noEditPoints="1" noChangeArrowheads="1" noChangeShapeType="1"/>
              </p:cNvPicPr>
              <p:nvPr/>
            </p:nvPicPr>
            <p:blipFill>
              <a:blip r:embed="rId15"/>
              <a:stretch>
                <a:fillRect/>
              </a:stretch>
            </p:blipFill>
            <p:spPr>
              <a:xfrm>
                <a:off x="814562" y="3564167"/>
                <a:ext cx="110778" cy="97967"/>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9464" name="Ink 19">
                <a:extLst>
                  <a:ext uri="{FF2B5EF4-FFF2-40B4-BE49-F238E27FC236}">
                    <a16:creationId xmlns:a16="http://schemas.microsoft.com/office/drawing/2014/main" id="{FE9BB543-CF54-40EA-A839-4338D6582FE5}"/>
                  </a:ext>
                </a:extLst>
              </p14:cNvPr>
              <p14:cNvContentPartPr>
                <a14:cpLocks xmlns:a14="http://schemas.microsoft.com/office/drawing/2010/main" noRot="1" noChangeAspect="1" noEditPoints="1" noChangeArrowheads="1" noChangeShapeType="1"/>
              </p14:cNvContentPartPr>
              <p14:nvPr/>
            </p14:nvContentPartPr>
            <p14:xfrm>
              <a:off x="1187450" y="3660775"/>
              <a:ext cx="149225" cy="136525"/>
            </p14:xfrm>
          </p:contentPart>
        </mc:Choice>
        <mc:Fallback>
          <p:pic>
            <p:nvPicPr>
              <p:cNvPr id="19464" name="Ink 19">
                <a:extLst>
                  <a:ext uri="{FF2B5EF4-FFF2-40B4-BE49-F238E27FC236}">
                    <a16:creationId xmlns:a16="http://schemas.microsoft.com/office/drawing/2014/main" id="{FE9BB543-CF54-40EA-A839-4338D6582FE5}"/>
                  </a:ext>
                </a:extLst>
              </p:cNvPr>
              <p:cNvPicPr>
                <a:picLocks noRot="1" noChangeAspect="1" noEditPoints="1" noChangeArrowheads="1" noChangeShapeType="1"/>
              </p:cNvPicPr>
              <p:nvPr/>
            </p:nvPicPr>
            <p:blipFill>
              <a:blip r:embed="rId17"/>
              <a:stretch>
                <a:fillRect/>
              </a:stretch>
            </p:blipFill>
            <p:spPr>
              <a:xfrm>
                <a:off x="1178033" y="3651359"/>
                <a:ext cx="168059" cy="155356"/>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9465" name="Ink 20">
                <a:extLst>
                  <a:ext uri="{FF2B5EF4-FFF2-40B4-BE49-F238E27FC236}">
                    <a16:creationId xmlns:a16="http://schemas.microsoft.com/office/drawing/2014/main" id="{B6024FB6-8E4C-4FD3-AA46-A3525C09B362}"/>
                  </a:ext>
                </a:extLst>
              </p14:cNvPr>
              <p14:cNvContentPartPr>
                <a14:cpLocks xmlns:a14="http://schemas.microsoft.com/office/drawing/2010/main" noRot="1" noChangeAspect="1" noEditPoints="1" noChangeArrowheads="1" noChangeShapeType="1"/>
              </p14:cNvContentPartPr>
              <p14:nvPr/>
            </p14:nvContentPartPr>
            <p14:xfrm>
              <a:off x="5756275" y="4037013"/>
              <a:ext cx="5046663" cy="525462"/>
            </p14:xfrm>
          </p:contentPart>
        </mc:Choice>
        <mc:Fallback>
          <p:pic>
            <p:nvPicPr>
              <p:cNvPr id="19465" name="Ink 20">
                <a:extLst>
                  <a:ext uri="{FF2B5EF4-FFF2-40B4-BE49-F238E27FC236}">
                    <a16:creationId xmlns:a16="http://schemas.microsoft.com/office/drawing/2014/main" id="{B6024FB6-8E4C-4FD3-AA46-A3525C09B362}"/>
                  </a:ext>
                </a:extLst>
              </p:cNvPr>
              <p:cNvPicPr>
                <a:picLocks noRot="1" noChangeAspect="1" noEditPoints="1" noChangeArrowheads="1" noChangeShapeType="1"/>
              </p:cNvPicPr>
              <p:nvPr/>
            </p:nvPicPr>
            <p:blipFill>
              <a:blip r:embed="rId19"/>
              <a:stretch>
                <a:fillRect/>
              </a:stretch>
            </p:blipFill>
            <p:spPr>
              <a:xfrm>
                <a:off x="5746915" y="4027649"/>
                <a:ext cx="5065382" cy="54419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9466" name="Ink 21">
                <a:extLst>
                  <a:ext uri="{FF2B5EF4-FFF2-40B4-BE49-F238E27FC236}">
                    <a16:creationId xmlns:a16="http://schemas.microsoft.com/office/drawing/2014/main" id="{920FD2AB-C0EF-44DA-ABD9-AF5AAAEEDB5B}"/>
                  </a:ext>
                </a:extLst>
              </p14:cNvPr>
              <p14:cNvContentPartPr>
                <a14:cpLocks xmlns:a14="http://schemas.microsoft.com/office/drawing/2010/main" noRot="1" noChangeAspect="1" noEditPoints="1" noChangeArrowheads="1" noChangeShapeType="1"/>
              </p14:cNvContentPartPr>
              <p14:nvPr/>
            </p14:nvContentPartPr>
            <p14:xfrm>
              <a:off x="2817813" y="4484688"/>
              <a:ext cx="366712" cy="277812"/>
            </p14:xfrm>
          </p:contentPart>
        </mc:Choice>
        <mc:Fallback>
          <p:pic>
            <p:nvPicPr>
              <p:cNvPr id="19466" name="Ink 21">
                <a:extLst>
                  <a:ext uri="{FF2B5EF4-FFF2-40B4-BE49-F238E27FC236}">
                    <a16:creationId xmlns:a16="http://schemas.microsoft.com/office/drawing/2014/main" id="{920FD2AB-C0EF-44DA-ABD9-AF5AAAEEDB5B}"/>
                  </a:ext>
                </a:extLst>
              </p:cNvPr>
              <p:cNvPicPr>
                <a:picLocks noRot="1" noChangeAspect="1" noEditPoints="1" noChangeArrowheads="1" noChangeShapeType="1"/>
              </p:cNvPicPr>
              <p:nvPr/>
            </p:nvPicPr>
            <p:blipFill>
              <a:blip r:embed="rId21"/>
              <a:stretch>
                <a:fillRect/>
              </a:stretch>
            </p:blipFill>
            <p:spPr>
              <a:xfrm>
                <a:off x="2808465" y="4475332"/>
                <a:ext cx="385407" cy="296525"/>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9467" name="Ink 22">
                <a:extLst>
                  <a:ext uri="{FF2B5EF4-FFF2-40B4-BE49-F238E27FC236}">
                    <a16:creationId xmlns:a16="http://schemas.microsoft.com/office/drawing/2014/main" id="{4188C7CA-4031-4DFB-8E02-A30AFE74AFE0}"/>
                  </a:ext>
                </a:extLst>
              </p14:cNvPr>
              <p14:cNvContentPartPr>
                <a14:cpLocks xmlns:a14="http://schemas.microsoft.com/office/drawing/2010/main" noRot="1" noChangeAspect="1" noEditPoints="1" noChangeArrowheads="1" noChangeShapeType="1"/>
              </p14:cNvContentPartPr>
              <p14:nvPr/>
            </p14:nvContentPartPr>
            <p14:xfrm>
              <a:off x="2487613" y="4622800"/>
              <a:ext cx="185737" cy="163513"/>
            </p14:xfrm>
          </p:contentPart>
        </mc:Choice>
        <mc:Fallback>
          <p:pic>
            <p:nvPicPr>
              <p:cNvPr id="19467" name="Ink 22">
                <a:extLst>
                  <a:ext uri="{FF2B5EF4-FFF2-40B4-BE49-F238E27FC236}">
                    <a16:creationId xmlns:a16="http://schemas.microsoft.com/office/drawing/2014/main" id="{4188C7CA-4031-4DFB-8E02-A30AFE74AFE0}"/>
                  </a:ext>
                </a:extLst>
              </p:cNvPr>
              <p:cNvPicPr>
                <a:picLocks noRot="1" noChangeAspect="1" noEditPoints="1" noChangeArrowheads="1" noChangeShapeType="1"/>
              </p:cNvPicPr>
              <p:nvPr/>
            </p:nvPicPr>
            <p:blipFill>
              <a:blip r:embed="rId23"/>
              <a:stretch>
                <a:fillRect/>
              </a:stretch>
            </p:blipFill>
            <p:spPr>
              <a:xfrm>
                <a:off x="2478181" y="4613456"/>
                <a:ext cx="204601" cy="18220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9468" name="Ink 23">
                <a:extLst>
                  <a:ext uri="{FF2B5EF4-FFF2-40B4-BE49-F238E27FC236}">
                    <a16:creationId xmlns:a16="http://schemas.microsoft.com/office/drawing/2014/main" id="{7CF35D2B-D95D-413A-8848-F54602CE5E6C}"/>
                  </a:ext>
                </a:extLst>
              </p14:cNvPr>
              <p14:cNvContentPartPr>
                <a14:cpLocks xmlns:a14="http://schemas.microsoft.com/office/drawing/2010/main" noRot="1" noChangeAspect="1" noEditPoints="1" noChangeArrowheads="1" noChangeShapeType="1"/>
              </p14:cNvContentPartPr>
              <p14:nvPr/>
            </p14:nvContentPartPr>
            <p14:xfrm>
              <a:off x="2735263" y="4132263"/>
              <a:ext cx="74612" cy="74612"/>
            </p14:xfrm>
          </p:contentPart>
        </mc:Choice>
        <mc:Fallback>
          <p:pic>
            <p:nvPicPr>
              <p:cNvPr id="19468" name="Ink 23">
                <a:extLst>
                  <a:ext uri="{FF2B5EF4-FFF2-40B4-BE49-F238E27FC236}">
                    <a16:creationId xmlns:a16="http://schemas.microsoft.com/office/drawing/2014/main" id="{7CF35D2B-D95D-413A-8848-F54602CE5E6C}"/>
                  </a:ext>
                </a:extLst>
              </p:cNvPr>
              <p:cNvPicPr>
                <a:picLocks noRot="1" noChangeAspect="1" noEditPoints="1" noChangeArrowheads="1" noChangeShapeType="1"/>
              </p:cNvPicPr>
              <p:nvPr/>
            </p:nvPicPr>
            <p:blipFill>
              <a:blip r:embed="rId25"/>
              <a:stretch>
                <a:fillRect/>
              </a:stretch>
            </p:blipFill>
            <p:spPr>
              <a:xfrm>
                <a:off x="2725707" y="4122754"/>
                <a:ext cx="93724" cy="93631"/>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9469" name="Ink 24">
                <a:extLst>
                  <a:ext uri="{FF2B5EF4-FFF2-40B4-BE49-F238E27FC236}">
                    <a16:creationId xmlns:a16="http://schemas.microsoft.com/office/drawing/2014/main" id="{9990D1CC-A913-48EF-82B5-EA886E9EA2E4}"/>
                  </a:ext>
                </a:extLst>
              </p14:cNvPr>
              <p14:cNvContentPartPr>
                <a14:cpLocks xmlns:a14="http://schemas.microsoft.com/office/drawing/2010/main" noRot="1" noChangeAspect="1" noEditPoints="1" noChangeArrowheads="1" noChangeShapeType="1"/>
              </p14:cNvContentPartPr>
              <p14:nvPr/>
            </p14:nvContentPartPr>
            <p14:xfrm>
              <a:off x="2925763" y="3254375"/>
              <a:ext cx="328612" cy="317500"/>
            </p14:xfrm>
          </p:contentPart>
        </mc:Choice>
        <mc:Fallback>
          <p:pic>
            <p:nvPicPr>
              <p:cNvPr id="19469" name="Ink 24">
                <a:extLst>
                  <a:ext uri="{FF2B5EF4-FFF2-40B4-BE49-F238E27FC236}">
                    <a16:creationId xmlns:a16="http://schemas.microsoft.com/office/drawing/2014/main" id="{9990D1CC-A913-48EF-82B5-EA886E9EA2E4}"/>
                  </a:ext>
                </a:extLst>
              </p:cNvPr>
              <p:cNvPicPr>
                <a:picLocks noRot="1" noChangeAspect="1" noEditPoints="1" noChangeArrowheads="1" noChangeShapeType="1"/>
              </p:cNvPicPr>
              <p:nvPr/>
            </p:nvPicPr>
            <p:blipFill>
              <a:blip r:embed="rId27"/>
              <a:stretch>
                <a:fillRect/>
              </a:stretch>
            </p:blipFill>
            <p:spPr>
              <a:xfrm>
                <a:off x="2916415" y="3245037"/>
                <a:ext cx="347308" cy="336176"/>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9470" name="Ink 25">
                <a:extLst>
                  <a:ext uri="{FF2B5EF4-FFF2-40B4-BE49-F238E27FC236}">
                    <a16:creationId xmlns:a16="http://schemas.microsoft.com/office/drawing/2014/main" id="{4BDBA317-23A9-4417-BE34-F968DA22F102}"/>
                  </a:ext>
                </a:extLst>
              </p14:cNvPr>
              <p14:cNvContentPartPr>
                <a14:cpLocks xmlns:a14="http://schemas.microsoft.com/office/drawing/2010/main" noRot="1" noChangeAspect="1" noEditPoints="1" noChangeArrowheads="1" noChangeShapeType="1"/>
              </p14:cNvContentPartPr>
              <p14:nvPr/>
            </p14:nvContentPartPr>
            <p14:xfrm>
              <a:off x="2606675" y="2665413"/>
              <a:ext cx="366713" cy="430212"/>
            </p14:xfrm>
          </p:contentPart>
        </mc:Choice>
        <mc:Fallback>
          <p:pic>
            <p:nvPicPr>
              <p:cNvPr id="19470" name="Ink 25">
                <a:extLst>
                  <a:ext uri="{FF2B5EF4-FFF2-40B4-BE49-F238E27FC236}">
                    <a16:creationId xmlns:a16="http://schemas.microsoft.com/office/drawing/2014/main" id="{4BDBA317-23A9-4417-BE34-F968DA22F102}"/>
                  </a:ext>
                </a:extLst>
              </p:cNvPr>
              <p:cNvPicPr>
                <a:picLocks noRot="1" noChangeAspect="1" noEditPoints="1" noChangeArrowheads="1" noChangeShapeType="1"/>
              </p:cNvPicPr>
              <p:nvPr/>
            </p:nvPicPr>
            <p:blipFill>
              <a:blip r:embed="rId29"/>
              <a:stretch>
                <a:fillRect/>
              </a:stretch>
            </p:blipFill>
            <p:spPr>
              <a:xfrm>
                <a:off x="2597327" y="2656084"/>
                <a:ext cx="385408" cy="44887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9471" name="Ink 26">
                <a:extLst>
                  <a:ext uri="{FF2B5EF4-FFF2-40B4-BE49-F238E27FC236}">
                    <a16:creationId xmlns:a16="http://schemas.microsoft.com/office/drawing/2014/main" id="{FB6B8B37-9621-4554-94D6-179A3E94929A}"/>
                  </a:ext>
                </a:extLst>
              </p14:cNvPr>
              <p14:cNvContentPartPr>
                <a14:cpLocks xmlns:a14="http://schemas.microsoft.com/office/drawing/2010/main" noRot="1" noChangeAspect="1" noEditPoints="1" noChangeArrowheads="1" noChangeShapeType="1"/>
              </p14:cNvContentPartPr>
              <p14:nvPr/>
            </p14:nvContentPartPr>
            <p14:xfrm>
              <a:off x="2584450" y="3394075"/>
              <a:ext cx="103188" cy="149225"/>
            </p14:xfrm>
          </p:contentPart>
        </mc:Choice>
        <mc:Fallback>
          <p:pic>
            <p:nvPicPr>
              <p:cNvPr id="19471" name="Ink 26">
                <a:extLst>
                  <a:ext uri="{FF2B5EF4-FFF2-40B4-BE49-F238E27FC236}">
                    <a16:creationId xmlns:a16="http://schemas.microsoft.com/office/drawing/2014/main" id="{FB6B8B37-9621-4554-94D6-179A3E94929A}"/>
                  </a:ext>
                </a:extLst>
              </p:cNvPr>
              <p:cNvPicPr>
                <a:picLocks noRot="1" noChangeAspect="1" noEditPoints="1" noChangeArrowheads="1" noChangeShapeType="1"/>
              </p:cNvPicPr>
              <p:nvPr/>
            </p:nvPicPr>
            <p:blipFill>
              <a:blip r:embed="rId31"/>
              <a:stretch>
                <a:fillRect/>
              </a:stretch>
            </p:blipFill>
            <p:spPr>
              <a:xfrm>
                <a:off x="2575036" y="3384635"/>
                <a:ext cx="122015" cy="168105"/>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9472" name="Ink 27">
                <a:extLst>
                  <a:ext uri="{FF2B5EF4-FFF2-40B4-BE49-F238E27FC236}">
                    <a16:creationId xmlns:a16="http://schemas.microsoft.com/office/drawing/2014/main" id="{6BA8AC89-6907-4136-A469-574E4F2BE1EE}"/>
                  </a:ext>
                </a:extLst>
              </p14:cNvPr>
              <p14:cNvContentPartPr>
                <a14:cpLocks xmlns:a14="http://schemas.microsoft.com/office/drawing/2010/main" noRot="1" noChangeAspect="1" noEditPoints="1" noChangeArrowheads="1" noChangeShapeType="1"/>
              </p14:cNvContentPartPr>
              <p14:nvPr/>
            </p14:nvContentPartPr>
            <p14:xfrm>
              <a:off x="2644775" y="4170363"/>
              <a:ext cx="139700" cy="69850"/>
            </p14:xfrm>
          </p:contentPart>
        </mc:Choice>
        <mc:Fallback>
          <p:pic>
            <p:nvPicPr>
              <p:cNvPr id="19472" name="Ink 27">
                <a:extLst>
                  <a:ext uri="{FF2B5EF4-FFF2-40B4-BE49-F238E27FC236}">
                    <a16:creationId xmlns:a16="http://schemas.microsoft.com/office/drawing/2014/main" id="{6BA8AC89-6907-4136-A469-574E4F2BE1EE}"/>
                  </a:ext>
                </a:extLst>
              </p:cNvPr>
              <p:cNvPicPr>
                <a:picLocks noRot="1" noChangeAspect="1" noEditPoints="1" noChangeArrowheads="1" noChangeShapeType="1"/>
              </p:cNvPicPr>
              <p:nvPr/>
            </p:nvPicPr>
            <p:blipFill>
              <a:blip r:embed="rId33"/>
              <a:stretch>
                <a:fillRect/>
              </a:stretch>
            </p:blipFill>
            <p:spPr>
              <a:xfrm>
                <a:off x="2635242" y="4161002"/>
                <a:ext cx="158767" cy="88573"/>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9473" name="Ink 28">
                <a:extLst>
                  <a:ext uri="{FF2B5EF4-FFF2-40B4-BE49-F238E27FC236}">
                    <a16:creationId xmlns:a16="http://schemas.microsoft.com/office/drawing/2014/main" id="{2FF45F09-DC0E-4861-BF86-391914DEB348}"/>
                  </a:ext>
                </a:extLst>
              </p14:cNvPr>
              <p14:cNvContentPartPr>
                <a14:cpLocks xmlns:a14="http://schemas.microsoft.com/office/drawing/2010/main" noRot="1" noChangeAspect="1" noEditPoints="1" noChangeArrowheads="1" noChangeShapeType="1"/>
              </p14:cNvContentPartPr>
              <p14:nvPr/>
            </p14:nvContentPartPr>
            <p14:xfrm>
              <a:off x="2014538" y="4241800"/>
              <a:ext cx="123825" cy="214313"/>
            </p14:xfrm>
          </p:contentPart>
        </mc:Choice>
        <mc:Fallback>
          <p:pic>
            <p:nvPicPr>
              <p:cNvPr id="19473" name="Ink 28">
                <a:extLst>
                  <a:ext uri="{FF2B5EF4-FFF2-40B4-BE49-F238E27FC236}">
                    <a16:creationId xmlns:a16="http://schemas.microsoft.com/office/drawing/2014/main" id="{2FF45F09-DC0E-4861-BF86-391914DEB348}"/>
                  </a:ext>
                </a:extLst>
              </p:cNvPr>
              <p:cNvPicPr>
                <a:picLocks noRot="1" noChangeAspect="1" noEditPoints="1" noChangeArrowheads="1" noChangeShapeType="1"/>
              </p:cNvPicPr>
              <p:nvPr/>
            </p:nvPicPr>
            <p:blipFill>
              <a:blip r:embed="rId35"/>
              <a:stretch>
                <a:fillRect/>
              </a:stretch>
            </p:blipFill>
            <p:spPr>
              <a:xfrm>
                <a:off x="2005041" y="4232388"/>
                <a:ext cx="142819" cy="233138"/>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9474" name="Ink 29">
                <a:extLst>
                  <a:ext uri="{FF2B5EF4-FFF2-40B4-BE49-F238E27FC236}">
                    <a16:creationId xmlns:a16="http://schemas.microsoft.com/office/drawing/2014/main" id="{8C015BC6-4B57-4C00-9683-0A6BBDA49984}"/>
                  </a:ext>
                </a:extLst>
              </p14:cNvPr>
              <p14:cNvContentPartPr>
                <a14:cpLocks xmlns:a14="http://schemas.microsoft.com/office/drawing/2010/main" noRot="1" noChangeAspect="1" noEditPoints="1" noChangeArrowheads="1" noChangeShapeType="1"/>
              </p14:cNvContentPartPr>
              <p14:nvPr/>
            </p14:nvContentPartPr>
            <p14:xfrm>
              <a:off x="5780088" y="2205038"/>
              <a:ext cx="481012" cy="346075"/>
            </p14:xfrm>
          </p:contentPart>
        </mc:Choice>
        <mc:Fallback>
          <p:pic>
            <p:nvPicPr>
              <p:cNvPr id="19474" name="Ink 29">
                <a:extLst>
                  <a:ext uri="{FF2B5EF4-FFF2-40B4-BE49-F238E27FC236}">
                    <a16:creationId xmlns:a16="http://schemas.microsoft.com/office/drawing/2014/main" id="{8C015BC6-4B57-4C00-9683-0A6BBDA49984}"/>
                  </a:ext>
                </a:extLst>
              </p:cNvPr>
              <p:cNvPicPr>
                <a:picLocks noRot="1" noChangeAspect="1" noEditPoints="1" noChangeArrowheads="1" noChangeShapeType="1"/>
              </p:cNvPicPr>
              <p:nvPr/>
            </p:nvPicPr>
            <p:blipFill>
              <a:blip r:embed="rId37"/>
              <a:stretch>
                <a:fillRect/>
              </a:stretch>
            </p:blipFill>
            <p:spPr>
              <a:xfrm>
                <a:off x="5770734" y="2195704"/>
                <a:ext cx="499720" cy="364743"/>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9475" name="Ink 30">
                <a:extLst>
                  <a:ext uri="{FF2B5EF4-FFF2-40B4-BE49-F238E27FC236}">
                    <a16:creationId xmlns:a16="http://schemas.microsoft.com/office/drawing/2014/main" id="{FA2E5161-44B7-4A42-8DC6-059618441D00}"/>
                  </a:ext>
                </a:extLst>
              </p14:cNvPr>
              <p14:cNvContentPartPr>
                <a14:cpLocks xmlns:a14="http://schemas.microsoft.com/office/drawing/2010/main" noRot="1" noChangeAspect="1" noEditPoints="1" noChangeArrowheads="1" noChangeShapeType="1"/>
              </p14:cNvContentPartPr>
              <p14:nvPr/>
            </p14:nvContentPartPr>
            <p14:xfrm>
              <a:off x="6707188" y="2216150"/>
              <a:ext cx="455612" cy="314325"/>
            </p14:xfrm>
          </p:contentPart>
        </mc:Choice>
        <mc:Fallback>
          <p:pic>
            <p:nvPicPr>
              <p:cNvPr id="19475" name="Ink 30">
                <a:extLst>
                  <a:ext uri="{FF2B5EF4-FFF2-40B4-BE49-F238E27FC236}">
                    <a16:creationId xmlns:a16="http://schemas.microsoft.com/office/drawing/2014/main" id="{FA2E5161-44B7-4A42-8DC6-059618441D00}"/>
                  </a:ext>
                </a:extLst>
              </p:cNvPr>
              <p:cNvPicPr>
                <a:picLocks noRot="1" noChangeAspect="1" noEditPoints="1" noChangeArrowheads="1" noChangeShapeType="1"/>
              </p:cNvPicPr>
              <p:nvPr/>
            </p:nvPicPr>
            <p:blipFill>
              <a:blip r:embed="rId39"/>
              <a:stretch>
                <a:fillRect/>
              </a:stretch>
            </p:blipFill>
            <p:spPr>
              <a:xfrm>
                <a:off x="6697846" y="2206778"/>
                <a:ext cx="474296" cy="333069"/>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19476" name="Ink 31">
                <a:extLst>
                  <a:ext uri="{FF2B5EF4-FFF2-40B4-BE49-F238E27FC236}">
                    <a16:creationId xmlns:a16="http://schemas.microsoft.com/office/drawing/2014/main" id="{0AFDC83A-DB25-49DC-A938-5A06D07D39EA}"/>
                  </a:ext>
                </a:extLst>
              </p14:cNvPr>
              <p14:cNvContentPartPr>
                <a14:cpLocks xmlns:a14="http://schemas.microsoft.com/office/drawing/2010/main" noRot="1" noChangeAspect="1" noEditPoints="1" noChangeArrowheads="1" noChangeShapeType="1"/>
              </p14:cNvContentPartPr>
              <p14:nvPr/>
            </p14:nvContentPartPr>
            <p14:xfrm>
              <a:off x="7889875" y="2216150"/>
              <a:ext cx="630238" cy="603250"/>
            </p14:xfrm>
          </p:contentPart>
        </mc:Choice>
        <mc:Fallback>
          <p:pic>
            <p:nvPicPr>
              <p:cNvPr id="19476" name="Ink 31">
                <a:extLst>
                  <a:ext uri="{FF2B5EF4-FFF2-40B4-BE49-F238E27FC236}">
                    <a16:creationId xmlns:a16="http://schemas.microsoft.com/office/drawing/2014/main" id="{0AFDC83A-DB25-49DC-A938-5A06D07D39EA}"/>
                  </a:ext>
                </a:extLst>
              </p:cNvPr>
              <p:cNvPicPr>
                <a:picLocks noRot="1" noChangeAspect="1" noEditPoints="1" noChangeArrowheads="1" noChangeShapeType="1"/>
              </p:cNvPicPr>
              <p:nvPr/>
            </p:nvPicPr>
            <p:blipFill>
              <a:blip r:embed="rId41"/>
              <a:stretch>
                <a:fillRect/>
              </a:stretch>
            </p:blipFill>
            <p:spPr>
              <a:xfrm>
                <a:off x="7880511" y="2206730"/>
                <a:ext cx="648965" cy="62209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19477" name="Ink 33">
                <a:extLst>
                  <a:ext uri="{FF2B5EF4-FFF2-40B4-BE49-F238E27FC236}">
                    <a16:creationId xmlns:a16="http://schemas.microsoft.com/office/drawing/2014/main" id="{DD71E633-A552-4128-AA39-644FF5001F2D}"/>
                  </a:ext>
                </a:extLst>
              </p14:cNvPr>
              <p14:cNvContentPartPr>
                <a14:cpLocks xmlns:a14="http://schemas.microsoft.com/office/drawing/2010/main" noRot="1" noChangeAspect="1" noEditPoints="1" noChangeArrowheads="1" noChangeShapeType="1"/>
              </p14:cNvContentPartPr>
              <p14:nvPr/>
            </p14:nvContentPartPr>
            <p14:xfrm>
              <a:off x="3968750" y="2630488"/>
              <a:ext cx="1682750" cy="1016000"/>
            </p14:xfrm>
          </p:contentPart>
        </mc:Choice>
        <mc:Fallback>
          <p:pic>
            <p:nvPicPr>
              <p:cNvPr id="19477" name="Ink 33">
                <a:extLst>
                  <a:ext uri="{FF2B5EF4-FFF2-40B4-BE49-F238E27FC236}">
                    <a16:creationId xmlns:a16="http://schemas.microsoft.com/office/drawing/2014/main" id="{DD71E633-A552-4128-AA39-644FF5001F2D}"/>
                  </a:ext>
                </a:extLst>
              </p:cNvPr>
              <p:cNvPicPr>
                <a:picLocks noRot="1" noChangeAspect="1" noEditPoints="1" noChangeArrowheads="1" noChangeShapeType="1"/>
              </p:cNvPicPr>
              <p:nvPr/>
            </p:nvPicPr>
            <p:blipFill>
              <a:blip r:embed="rId43"/>
              <a:stretch>
                <a:fillRect/>
              </a:stretch>
            </p:blipFill>
            <p:spPr>
              <a:xfrm>
                <a:off x="3959385" y="2621144"/>
                <a:ext cx="1701479" cy="1034688"/>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19478" name="Ink 35">
                <a:extLst>
                  <a:ext uri="{FF2B5EF4-FFF2-40B4-BE49-F238E27FC236}">
                    <a16:creationId xmlns:a16="http://schemas.microsoft.com/office/drawing/2014/main" id="{BEE29E74-2065-4A88-83E1-C05824F4948B}"/>
                  </a:ext>
                </a:extLst>
              </p14:cNvPr>
              <p14:cNvContentPartPr>
                <a14:cpLocks xmlns:a14="http://schemas.microsoft.com/office/drawing/2010/main" noRot="1" noChangeAspect="1" noEditPoints="1" noChangeArrowheads="1" noChangeShapeType="1"/>
              </p14:cNvContentPartPr>
              <p14:nvPr/>
            </p14:nvContentPartPr>
            <p14:xfrm>
              <a:off x="2841625" y="2541588"/>
              <a:ext cx="868363" cy="2471737"/>
            </p14:xfrm>
          </p:contentPart>
        </mc:Choice>
        <mc:Fallback>
          <p:pic>
            <p:nvPicPr>
              <p:cNvPr id="19478" name="Ink 35">
                <a:extLst>
                  <a:ext uri="{FF2B5EF4-FFF2-40B4-BE49-F238E27FC236}">
                    <a16:creationId xmlns:a16="http://schemas.microsoft.com/office/drawing/2014/main" id="{BEE29E74-2065-4A88-83E1-C05824F4948B}"/>
                  </a:ext>
                </a:extLst>
              </p:cNvPr>
              <p:cNvPicPr>
                <a:picLocks noRot="1" noChangeAspect="1" noEditPoints="1" noChangeArrowheads="1" noChangeShapeType="1"/>
              </p:cNvPicPr>
              <p:nvPr/>
            </p:nvPicPr>
            <p:blipFill>
              <a:blip r:embed="rId45"/>
              <a:stretch>
                <a:fillRect/>
              </a:stretch>
            </p:blipFill>
            <p:spPr>
              <a:xfrm>
                <a:off x="2832265" y="2532232"/>
                <a:ext cx="887084" cy="2490449"/>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19479" name="Ink 37">
                <a:extLst>
                  <a:ext uri="{FF2B5EF4-FFF2-40B4-BE49-F238E27FC236}">
                    <a16:creationId xmlns:a16="http://schemas.microsoft.com/office/drawing/2014/main" id="{40B27D2B-0525-45DE-8B99-F38CBF8D44AD}"/>
                  </a:ext>
                </a:extLst>
              </p14:cNvPr>
              <p14:cNvContentPartPr>
                <a14:cpLocks xmlns:a14="http://schemas.microsoft.com/office/drawing/2010/main" noRot="1" noChangeAspect="1" noEditPoints="1" noChangeArrowheads="1" noChangeShapeType="1"/>
              </p14:cNvContentPartPr>
              <p14:nvPr/>
            </p14:nvContentPartPr>
            <p14:xfrm>
              <a:off x="6156325" y="4292600"/>
              <a:ext cx="2430463" cy="1098550"/>
            </p14:xfrm>
          </p:contentPart>
        </mc:Choice>
        <mc:Fallback>
          <p:pic>
            <p:nvPicPr>
              <p:cNvPr id="19479" name="Ink 37">
                <a:extLst>
                  <a:ext uri="{FF2B5EF4-FFF2-40B4-BE49-F238E27FC236}">
                    <a16:creationId xmlns:a16="http://schemas.microsoft.com/office/drawing/2014/main" id="{40B27D2B-0525-45DE-8B99-F38CBF8D44AD}"/>
                  </a:ext>
                </a:extLst>
              </p:cNvPr>
              <p:cNvPicPr>
                <a:picLocks noRot="1" noChangeAspect="1" noEditPoints="1" noChangeArrowheads="1" noChangeShapeType="1"/>
              </p:cNvPicPr>
              <p:nvPr/>
            </p:nvPicPr>
            <p:blipFill>
              <a:blip r:embed="rId47"/>
              <a:stretch>
                <a:fillRect/>
              </a:stretch>
            </p:blipFill>
            <p:spPr>
              <a:xfrm>
                <a:off x="6146967" y="4283238"/>
                <a:ext cx="2449178" cy="1117273"/>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19480" name="Ink 38">
                <a:extLst>
                  <a:ext uri="{FF2B5EF4-FFF2-40B4-BE49-F238E27FC236}">
                    <a16:creationId xmlns:a16="http://schemas.microsoft.com/office/drawing/2014/main" id="{7D3AB9DF-1C9E-4432-B5E4-77BC99B772FA}"/>
                  </a:ext>
                </a:extLst>
              </p14:cNvPr>
              <p14:cNvContentPartPr>
                <a14:cpLocks xmlns:a14="http://schemas.microsoft.com/office/drawing/2010/main" noRot="1" noChangeAspect="1" noEditPoints="1" noChangeArrowheads="1" noChangeShapeType="1"/>
              </p14:cNvContentPartPr>
              <p14:nvPr/>
            </p14:nvContentPartPr>
            <p14:xfrm>
              <a:off x="4787900" y="5084763"/>
              <a:ext cx="635000" cy="257175"/>
            </p14:xfrm>
          </p:contentPart>
        </mc:Choice>
        <mc:Fallback>
          <p:pic>
            <p:nvPicPr>
              <p:cNvPr id="19480" name="Ink 38">
                <a:extLst>
                  <a:ext uri="{FF2B5EF4-FFF2-40B4-BE49-F238E27FC236}">
                    <a16:creationId xmlns:a16="http://schemas.microsoft.com/office/drawing/2014/main" id="{7D3AB9DF-1C9E-4432-B5E4-77BC99B772FA}"/>
                  </a:ext>
                </a:extLst>
              </p:cNvPr>
              <p:cNvPicPr>
                <a:picLocks noRot="1" noChangeAspect="1" noEditPoints="1" noChangeArrowheads="1" noChangeShapeType="1"/>
              </p:cNvPicPr>
              <p:nvPr/>
            </p:nvPicPr>
            <p:blipFill>
              <a:blip r:embed="rId49"/>
              <a:stretch>
                <a:fillRect/>
              </a:stretch>
            </p:blipFill>
            <p:spPr>
              <a:xfrm>
                <a:off x="4778546" y="5075450"/>
                <a:ext cx="653708" cy="27580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19481" name="Ink 41">
                <a:extLst>
                  <a:ext uri="{FF2B5EF4-FFF2-40B4-BE49-F238E27FC236}">
                    <a16:creationId xmlns:a16="http://schemas.microsoft.com/office/drawing/2014/main" id="{2E95CBC5-B916-4699-A94C-738E35560EF4}"/>
                  </a:ext>
                </a:extLst>
              </p14:cNvPr>
              <p14:cNvContentPartPr>
                <a14:cpLocks xmlns:a14="http://schemas.microsoft.com/office/drawing/2010/main" noRot="1" noChangeAspect="1" noEditPoints="1" noChangeArrowheads="1" noChangeShapeType="1"/>
              </p14:cNvContentPartPr>
              <p14:nvPr/>
            </p14:nvContentPartPr>
            <p14:xfrm>
              <a:off x="10668000" y="660400"/>
              <a:ext cx="1588" cy="1588"/>
            </p14:xfrm>
          </p:contentPart>
        </mc:Choice>
        <mc:Fallback>
          <p:pic>
            <p:nvPicPr>
              <p:cNvPr id="19481" name="Ink 41">
                <a:extLst>
                  <a:ext uri="{FF2B5EF4-FFF2-40B4-BE49-F238E27FC236}">
                    <a16:creationId xmlns:a16="http://schemas.microsoft.com/office/drawing/2014/main" id="{2E95CBC5-B916-4699-A94C-738E35560EF4}"/>
                  </a:ext>
                </a:extLst>
              </p:cNvPr>
              <p:cNvPicPr>
                <a:picLocks noRot="1" noChangeAspect="1" noEditPoints="1" noChangeArrowheads="1" noChangeShapeType="1"/>
              </p:cNvPicPr>
              <p:nvPr/>
            </p:nvPicPr>
            <p:blipFill>
              <a:blip r:embed="rId51"/>
              <a:stretch>
                <a:fillRect/>
              </a:stretch>
            </p:blipFill>
            <p:spPr>
              <a:xfrm>
                <a:off x="10626712" y="619112"/>
                <a:ext cx="84164" cy="84164"/>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fltVal val="0"/>
                                          </p:val>
                                        </p:tav>
                                        <p:tav tm="100000">
                                          <p:val>
                                            <p:strVal val="#ppt_w"/>
                                          </p:val>
                                        </p:tav>
                                      </p:tavLst>
                                    </p:anim>
                                    <p:anim calcmode="lin" valueType="num">
                                      <p:cBhvr>
                                        <p:cTn id="8" dur="1000" fill="hold"/>
                                        <p:tgtEl>
                                          <p:spTgt spid="21"/>
                                        </p:tgtEl>
                                        <p:attrNameLst>
                                          <p:attrName>ppt_h</p:attrName>
                                        </p:attrNameLst>
                                      </p:cBhvr>
                                      <p:tavLst>
                                        <p:tav tm="0">
                                          <p:val>
                                            <p:fltVal val="0"/>
                                          </p:val>
                                        </p:tav>
                                        <p:tav tm="100000">
                                          <p:val>
                                            <p:strVal val="#ppt_h"/>
                                          </p:val>
                                        </p:tav>
                                      </p:tavLst>
                                    </p:anim>
                                    <p:anim calcmode="lin" valueType="num">
                                      <p:cBhvr>
                                        <p:cTn id="9" dur="1000" fill="hold"/>
                                        <p:tgtEl>
                                          <p:spTgt spid="2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9" name="Foliennummernplatzhalter 5">
            <a:extLst>
              <a:ext uri="{FF2B5EF4-FFF2-40B4-BE49-F238E27FC236}">
                <a16:creationId xmlns:a16="http://schemas.microsoft.com/office/drawing/2014/main" id="{84402B37-A2D3-4DD5-8862-5EB2941FF9E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2462FA4-0628-4034-B980-331E7617C171}" type="slidenum">
              <a:rPr lang="de-DE" altLang="de-DE" sz="1400"/>
              <a:pPr eaLnBrk="1" hangingPunct="1"/>
              <a:t>22</a:t>
            </a:fld>
            <a:endParaRPr lang="de-DE" altLang="de-DE" sz="1400"/>
          </a:p>
        </p:txBody>
      </p:sp>
      <p:sp>
        <p:nvSpPr>
          <p:cNvPr id="20490" name="Rectangle 2">
            <a:extLst>
              <a:ext uri="{FF2B5EF4-FFF2-40B4-BE49-F238E27FC236}">
                <a16:creationId xmlns:a16="http://schemas.microsoft.com/office/drawing/2014/main" id="{58F1FFE0-AB2B-4AD1-9551-C302E8B038D9}"/>
              </a:ext>
            </a:extLst>
          </p:cNvPr>
          <p:cNvSpPr>
            <a:spLocks noGrp="1" noChangeArrowheads="1"/>
          </p:cNvSpPr>
          <p:nvPr>
            <p:ph type="ctrTitle"/>
          </p:nvPr>
        </p:nvSpPr>
        <p:spPr>
          <a:xfrm>
            <a:off x="250825" y="260350"/>
            <a:ext cx="8642350" cy="1081088"/>
          </a:xfrm>
        </p:spPr>
        <p:txBody>
          <a:bodyPr/>
          <a:lstStyle/>
          <a:p>
            <a:pPr>
              <a:spcBef>
                <a:spcPct val="50000"/>
              </a:spcBef>
            </a:pPr>
            <a:r>
              <a:rPr lang="de-DE" altLang="de-DE" sz="4000"/>
              <a:t>Was nützt die 1?</a:t>
            </a:r>
          </a:p>
        </p:txBody>
      </p:sp>
      <p:sp>
        <p:nvSpPr>
          <p:cNvPr id="20491" name="Text Box 3">
            <a:extLst>
              <a:ext uri="{FF2B5EF4-FFF2-40B4-BE49-F238E27FC236}">
                <a16:creationId xmlns:a16="http://schemas.microsoft.com/office/drawing/2014/main" id="{FCB185EF-129F-4FA1-BD36-300233584ABD}"/>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0492" name="Text Box 4">
            <a:extLst>
              <a:ext uri="{FF2B5EF4-FFF2-40B4-BE49-F238E27FC236}">
                <a16:creationId xmlns:a16="http://schemas.microsoft.com/office/drawing/2014/main" id="{E00C8341-8434-4976-A879-0B925CE92694}"/>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20493" name="Textfeld 14">
            <a:extLst>
              <a:ext uri="{FF2B5EF4-FFF2-40B4-BE49-F238E27FC236}">
                <a16:creationId xmlns:a16="http://schemas.microsoft.com/office/drawing/2014/main" id="{96567380-957B-4C4E-A5D0-B2C289F7A36C}"/>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sp>
        <p:nvSpPr>
          <p:cNvPr id="20494" name="Zierrahmen 15">
            <a:extLst>
              <a:ext uri="{FF2B5EF4-FFF2-40B4-BE49-F238E27FC236}">
                <a16:creationId xmlns:a16="http://schemas.microsoft.com/office/drawing/2014/main" id="{03826B0F-4F54-4367-8EBE-58FDD0ED1293}"/>
              </a:ext>
            </a:extLst>
          </p:cNvPr>
          <p:cNvSpPr>
            <a:spLocks noChangeArrowheads="1"/>
          </p:cNvSpPr>
          <p:nvPr/>
        </p:nvSpPr>
        <p:spPr bwMode="auto">
          <a:xfrm>
            <a:off x="5795963" y="1844675"/>
            <a:ext cx="914400" cy="914400"/>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20495" name="Textfeld 21">
            <a:extLst>
              <a:ext uri="{FF2B5EF4-FFF2-40B4-BE49-F238E27FC236}">
                <a16:creationId xmlns:a16="http://schemas.microsoft.com/office/drawing/2014/main" id="{9E9DF324-72DD-4B3E-946D-462AFD0628CB}"/>
              </a:ext>
            </a:extLst>
          </p:cNvPr>
          <p:cNvSpPr txBox="1">
            <a:spLocks noChangeArrowheads="1"/>
          </p:cNvSpPr>
          <p:nvPr/>
        </p:nvSpPr>
        <p:spPr bwMode="auto">
          <a:xfrm>
            <a:off x="2771775" y="2708275"/>
            <a:ext cx="637222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i="1"/>
              <a:t>m</a:t>
            </a:r>
            <a:r>
              <a:rPr lang="de-DE" altLang="de-DE"/>
              <a:t>=5 ist Bertas geheime Nachricht für Anton. </a:t>
            </a:r>
            <a:br>
              <a:rPr lang="de-DE" altLang="de-DE"/>
            </a:br>
            <a:r>
              <a:rPr lang="de-DE" altLang="de-DE"/>
              <a:t>             Berta rechnet                        ,</a:t>
            </a:r>
            <a:br>
              <a:rPr lang="de-DE" altLang="de-DE"/>
            </a:br>
            <a:r>
              <a:rPr lang="de-DE" altLang="de-DE"/>
              <a:t>             dies sendet sie Anton.</a:t>
            </a:r>
          </a:p>
        </p:txBody>
      </p:sp>
      <p:sp>
        <p:nvSpPr>
          <p:cNvPr id="20496" name="Textfeld 18">
            <a:extLst>
              <a:ext uri="{FF2B5EF4-FFF2-40B4-BE49-F238E27FC236}">
                <a16:creationId xmlns:a16="http://schemas.microsoft.com/office/drawing/2014/main" id="{054F5B28-04C6-45E0-B14C-49D3F274B1D3}"/>
              </a:ext>
            </a:extLst>
          </p:cNvPr>
          <p:cNvSpPr txBox="1">
            <a:spLocks noChangeArrowheads="1"/>
          </p:cNvSpPr>
          <p:nvPr/>
        </p:nvSpPr>
        <p:spPr bwMode="auto">
          <a:xfrm>
            <a:off x="250825" y="1341438"/>
            <a:ext cx="1095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3200"/>
              <a:t>Idee:</a:t>
            </a:r>
          </a:p>
        </p:txBody>
      </p:sp>
      <p:pic>
        <p:nvPicPr>
          <p:cNvPr id="20497" name="Picture 38">
            <a:extLst>
              <a:ext uri="{FF2B5EF4-FFF2-40B4-BE49-F238E27FC236}">
                <a16:creationId xmlns:a16="http://schemas.microsoft.com/office/drawing/2014/main" id="{5D7574F4-2A4E-4D2C-91B2-DBE3ADDFD4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60350"/>
            <a:ext cx="6477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498" name="Picture 39">
            <a:extLst>
              <a:ext uri="{FF2B5EF4-FFF2-40B4-BE49-F238E27FC236}">
                <a16:creationId xmlns:a16="http://schemas.microsoft.com/office/drawing/2014/main" id="{339574CE-F1A5-477D-BD1C-6B137DC788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9425" y="236538"/>
            <a:ext cx="63182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0499" name="Textfeld 21">
            <a:extLst>
              <a:ext uri="{FF2B5EF4-FFF2-40B4-BE49-F238E27FC236}">
                <a16:creationId xmlns:a16="http://schemas.microsoft.com/office/drawing/2014/main" id="{B5D9C76D-E563-4820-B2F8-586136D7D9A2}"/>
              </a:ext>
            </a:extLst>
          </p:cNvPr>
          <p:cNvSpPr txBox="1">
            <a:spLocks noChangeArrowheads="1"/>
          </p:cNvSpPr>
          <p:nvPr/>
        </p:nvSpPr>
        <p:spPr bwMode="auto">
          <a:xfrm>
            <a:off x="1403350" y="1412875"/>
            <a:ext cx="254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weiß also: </a:t>
            </a:r>
          </a:p>
        </p:txBody>
      </p:sp>
      <p:sp>
        <p:nvSpPr>
          <p:cNvPr id="20500" name="Textfeld 22">
            <a:extLst>
              <a:ext uri="{FF2B5EF4-FFF2-40B4-BE49-F238E27FC236}">
                <a16:creationId xmlns:a16="http://schemas.microsoft.com/office/drawing/2014/main" id="{0962AE90-22B3-41C7-B12B-8C85FF403A59}"/>
              </a:ext>
            </a:extLst>
          </p:cNvPr>
          <p:cNvSpPr txBox="1">
            <a:spLocks noChangeArrowheads="1"/>
          </p:cNvSpPr>
          <p:nvPr/>
        </p:nvSpPr>
        <p:spPr bwMode="auto">
          <a:xfrm>
            <a:off x="6300788" y="1412875"/>
            <a:ext cx="869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denn</a:t>
            </a:r>
          </a:p>
        </p:txBody>
      </p:sp>
      <p:sp>
        <p:nvSpPr>
          <p:cNvPr id="20501" name="Textfeld 23">
            <a:extLst>
              <a:ext uri="{FF2B5EF4-FFF2-40B4-BE49-F238E27FC236}">
                <a16:creationId xmlns:a16="http://schemas.microsoft.com/office/drawing/2014/main" id="{F6AD9317-0A17-452C-AC3B-D7E5D315DBE8}"/>
              </a:ext>
            </a:extLst>
          </p:cNvPr>
          <p:cNvSpPr txBox="1">
            <a:spLocks noChangeArrowheads="1"/>
          </p:cNvSpPr>
          <p:nvPr/>
        </p:nvSpPr>
        <p:spPr bwMode="auto">
          <a:xfrm>
            <a:off x="1547813" y="2349500"/>
            <a:ext cx="4857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gibt die  Zahl 2401 an Berta</a:t>
            </a:r>
          </a:p>
        </p:txBody>
      </p:sp>
      <p:sp>
        <p:nvSpPr>
          <p:cNvPr id="20502" name="Textfeld 27">
            <a:extLst>
              <a:ext uri="{FF2B5EF4-FFF2-40B4-BE49-F238E27FC236}">
                <a16:creationId xmlns:a16="http://schemas.microsoft.com/office/drawing/2014/main" id="{4777E99B-0093-4E55-B2DF-FC691B698142}"/>
              </a:ext>
            </a:extLst>
          </p:cNvPr>
          <p:cNvSpPr txBox="1">
            <a:spLocks noChangeArrowheads="1"/>
          </p:cNvSpPr>
          <p:nvPr/>
        </p:nvSpPr>
        <p:spPr bwMode="auto">
          <a:xfrm>
            <a:off x="1547813" y="2060575"/>
            <a:ext cx="2101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rechnet</a:t>
            </a:r>
          </a:p>
        </p:txBody>
      </p:sp>
      <p:sp>
        <p:nvSpPr>
          <p:cNvPr id="11287" name="Textfeld 29">
            <a:extLst>
              <a:ext uri="{FF2B5EF4-FFF2-40B4-BE49-F238E27FC236}">
                <a16:creationId xmlns:a16="http://schemas.microsoft.com/office/drawing/2014/main" id="{C16B41A0-2EB0-4582-8C43-8194AB9722F7}"/>
              </a:ext>
            </a:extLst>
          </p:cNvPr>
          <p:cNvSpPr txBox="1">
            <a:spLocks noChangeArrowheads="1"/>
          </p:cNvSpPr>
          <p:nvPr/>
        </p:nvSpPr>
        <p:spPr bwMode="auto">
          <a:xfrm>
            <a:off x="250825" y="3933825"/>
            <a:ext cx="2187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rechnet:</a:t>
            </a:r>
          </a:p>
        </p:txBody>
      </p:sp>
      <p:pic>
        <p:nvPicPr>
          <p:cNvPr id="20504" name="Picture 52">
            <a:extLst>
              <a:ext uri="{FF2B5EF4-FFF2-40B4-BE49-F238E27FC236}">
                <a16:creationId xmlns:a16="http://schemas.microsoft.com/office/drawing/2014/main" id="{E7AC8477-5A4F-48E0-AC0E-734AAB6D8B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2060575"/>
            <a:ext cx="24003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1" name="Textfeld 33">
            <a:extLst>
              <a:ext uri="{FF2B5EF4-FFF2-40B4-BE49-F238E27FC236}">
                <a16:creationId xmlns:a16="http://schemas.microsoft.com/office/drawing/2014/main" id="{3C24385D-7DCB-4632-9774-E1AF973B3839}"/>
              </a:ext>
            </a:extLst>
          </p:cNvPr>
          <p:cNvSpPr txBox="1">
            <a:spLocks noChangeArrowheads="1"/>
          </p:cNvSpPr>
          <p:nvPr/>
        </p:nvSpPr>
        <p:spPr bwMode="auto">
          <a:xfrm>
            <a:off x="250825" y="4797425"/>
            <a:ext cx="7732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kann jetzt Bertas Nachricht, nämlich die 9, lesen.</a:t>
            </a:r>
          </a:p>
        </p:txBody>
      </p:sp>
      <p:sp>
        <p:nvSpPr>
          <p:cNvPr id="11292" name="Textfeld 34">
            <a:extLst>
              <a:ext uri="{FF2B5EF4-FFF2-40B4-BE49-F238E27FC236}">
                <a16:creationId xmlns:a16="http://schemas.microsoft.com/office/drawing/2014/main" id="{7766E485-B61E-40D2-9D1B-11D9BF9EE2D6}"/>
              </a:ext>
            </a:extLst>
          </p:cNvPr>
          <p:cNvSpPr txBox="1">
            <a:spLocks noChangeArrowheads="1"/>
          </p:cNvSpPr>
          <p:nvPr/>
        </p:nvSpPr>
        <p:spPr bwMode="auto">
          <a:xfrm>
            <a:off x="323850" y="5229225"/>
            <a:ext cx="80248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FF0000"/>
                </a:solidFill>
              </a:rPr>
              <a:t>Die gute Nachricht: Produkte, die 1 ergeben, helfen beim </a:t>
            </a:r>
          </a:p>
          <a:p>
            <a:pPr eaLnBrk="1" hangingPunct="1"/>
            <a:r>
              <a:rPr lang="de-DE" altLang="de-DE">
                <a:solidFill>
                  <a:srgbClr val="FF0000"/>
                </a:solidFill>
              </a:rPr>
              <a:t>                                Entschlüsseln.</a:t>
            </a:r>
          </a:p>
        </p:txBody>
      </p:sp>
      <p:sp>
        <p:nvSpPr>
          <p:cNvPr id="11293" name="Textfeld 35">
            <a:extLst>
              <a:ext uri="{FF2B5EF4-FFF2-40B4-BE49-F238E27FC236}">
                <a16:creationId xmlns:a16="http://schemas.microsoft.com/office/drawing/2014/main" id="{191E58C0-E2A2-48CE-90CB-BB50ED1AE7BA}"/>
              </a:ext>
            </a:extLst>
          </p:cNvPr>
          <p:cNvSpPr txBox="1">
            <a:spLocks noChangeArrowheads="1"/>
          </p:cNvSpPr>
          <p:nvPr/>
        </p:nvSpPr>
        <p:spPr bwMode="auto">
          <a:xfrm>
            <a:off x="0" y="6021388"/>
            <a:ext cx="9145588"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2300" b="1">
                <a:solidFill>
                  <a:srgbClr val="7030A0"/>
                </a:solidFill>
              </a:rPr>
              <a:t>Die schlechte Nachricht: Das obige Verfahren ist total unsicher</a:t>
            </a:r>
            <a:r>
              <a:rPr lang="de-DE" altLang="de-DE" sz="2300"/>
              <a:t>! </a:t>
            </a:r>
          </a:p>
        </p:txBody>
      </p:sp>
      <p:sp>
        <p:nvSpPr>
          <p:cNvPr id="23" name="Wolkenförmige Legende 22">
            <a:extLst>
              <a:ext uri="{FF2B5EF4-FFF2-40B4-BE49-F238E27FC236}">
                <a16:creationId xmlns:a16="http://schemas.microsoft.com/office/drawing/2014/main" id="{B6922243-B444-4770-B670-DBD9B4F09F29}"/>
              </a:ext>
            </a:extLst>
          </p:cNvPr>
          <p:cNvSpPr>
            <a:spLocks noChangeArrowheads="1"/>
          </p:cNvSpPr>
          <p:nvPr/>
        </p:nvSpPr>
        <p:spPr bwMode="auto">
          <a:xfrm>
            <a:off x="6011863" y="3860800"/>
            <a:ext cx="4105275" cy="890588"/>
          </a:xfrm>
          <a:prstGeom prst="cloudCallout">
            <a:avLst>
              <a:gd name="adj1" fmla="val -15588"/>
              <a:gd name="adj2" fmla="val -71375"/>
            </a:avLst>
          </a:prstGeom>
          <a:noFill/>
          <a:ln w="25400" algn="ctr">
            <a:solidFill>
              <a:srgbClr val="8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1600"/>
              <a:t>Wer abhört, kann selbst die Nachricht ausrechnen</a:t>
            </a:r>
          </a:p>
        </p:txBody>
      </p:sp>
      <p:pic>
        <p:nvPicPr>
          <p:cNvPr id="20509" name="Picture 31">
            <a:extLst>
              <a:ext uri="{FF2B5EF4-FFF2-40B4-BE49-F238E27FC236}">
                <a16:creationId xmlns:a16="http://schemas.microsoft.com/office/drawing/2014/main" id="{1FCDAB8D-72B8-4928-8A2F-71E7CABED0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3213100"/>
            <a:ext cx="1790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0" name="Picture 32">
            <a:extLst>
              <a:ext uri="{FF2B5EF4-FFF2-40B4-BE49-F238E27FC236}">
                <a16:creationId xmlns:a16="http://schemas.microsoft.com/office/drawing/2014/main" id="{C644FD18-AD60-4093-BC5B-6CBDEF19D7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4005263"/>
            <a:ext cx="3535362"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8">
            <p14:nvContentPartPr>
              <p14:cNvPr id="20482" name="Ink 5">
                <a:extLst>
                  <a:ext uri="{FF2B5EF4-FFF2-40B4-BE49-F238E27FC236}">
                    <a16:creationId xmlns:a16="http://schemas.microsoft.com/office/drawing/2014/main" id="{67ADD019-CDC4-44C2-963D-F86BB6132DEE}"/>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0482" name="Ink 5">
                <a:extLst>
                  <a:ext uri="{FF2B5EF4-FFF2-40B4-BE49-F238E27FC236}">
                    <a16:creationId xmlns:a16="http://schemas.microsoft.com/office/drawing/2014/main" id="{67ADD019-CDC4-44C2-963D-F86BB6132DEE}"/>
                  </a:ext>
                </a:extLst>
              </p:cNvPr>
              <p:cNvPicPr>
                <a:picLocks noRot="1" noChangeAspect="1" noEditPoints="1" noChangeArrowheads="1" noChangeShapeType="1"/>
              </p:cNvPicPr>
              <p:nvPr/>
            </p:nvPicPr>
            <p:blipFill>
              <a:blip r:embed="rId9"/>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0483" name="Ink 6">
                <a:extLst>
                  <a:ext uri="{FF2B5EF4-FFF2-40B4-BE49-F238E27FC236}">
                    <a16:creationId xmlns:a16="http://schemas.microsoft.com/office/drawing/2014/main" id="{3A99F6E4-DF71-4F72-B194-5059764D9368}"/>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0483" name="Ink 6">
                <a:extLst>
                  <a:ext uri="{FF2B5EF4-FFF2-40B4-BE49-F238E27FC236}">
                    <a16:creationId xmlns:a16="http://schemas.microsoft.com/office/drawing/2014/main" id="{3A99F6E4-DF71-4F72-B194-5059764D9368}"/>
                  </a:ext>
                </a:extLst>
              </p:cNvPr>
              <p:cNvPicPr>
                <a:picLocks noRot="1" noChangeAspect="1" noEditPoints="1" noChangeArrowheads="1" noChangeShapeType="1"/>
              </p:cNvPicPr>
              <p:nvPr/>
            </p:nvPicPr>
            <p:blipFill>
              <a:blip r:embed="rId9"/>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20484" name="Ink 8">
                <a:extLst>
                  <a:ext uri="{FF2B5EF4-FFF2-40B4-BE49-F238E27FC236}">
                    <a16:creationId xmlns:a16="http://schemas.microsoft.com/office/drawing/2014/main" id="{1A8CDBB5-F280-4199-B3F3-F74EDA15A460}"/>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0484" name="Ink 8">
                <a:extLst>
                  <a:ext uri="{FF2B5EF4-FFF2-40B4-BE49-F238E27FC236}">
                    <a16:creationId xmlns:a16="http://schemas.microsoft.com/office/drawing/2014/main" id="{1A8CDBB5-F280-4199-B3F3-F74EDA15A460}"/>
                  </a:ext>
                </a:extLst>
              </p:cNvPr>
              <p:cNvPicPr>
                <a:picLocks noRot="1" noChangeAspect="1" noEditPoints="1" noChangeArrowheads="1" noChangeShapeType="1"/>
              </p:cNvPicPr>
              <p:nvPr/>
            </p:nvPicPr>
            <p:blipFill>
              <a:blip r:embed="rId9"/>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20485" name="Ink 9">
                <a:extLst>
                  <a:ext uri="{FF2B5EF4-FFF2-40B4-BE49-F238E27FC236}">
                    <a16:creationId xmlns:a16="http://schemas.microsoft.com/office/drawing/2014/main" id="{B736B574-0B87-4E8B-A31D-59FAF515741B}"/>
                  </a:ext>
                </a:extLst>
              </p14:cNvPr>
              <p14:cNvContentPartPr>
                <a14:cpLocks xmlns:a14="http://schemas.microsoft.com/office/drawing/2010/main" noRot="1" noChangeAspect="1" noEditPoints="1" noChangeArrowheads="1" noChangeShapeType="1"/>
              </p14:cNvContentPartPr>
              <p14:nvPr/>
            </p14:nvContentPartPr>
            <p14:xfrm>
              <a:off x="66095563" y="15333663"/>
              <a:ext cx="0" cy="0"/>
            </p14:xfrm>
          </p:contentPart>
        </mc:Choice>
        <mc:Fallback>
          <p:pic>
            <p:nvPicPr>
              <p:cNvPr id="20485" name="Ink 9">
                <a:extLst>
                  <a:ext uri="{FF2B5EF4-FFF2-40B4-BE49-F238E27FC236}">
                    <a16:creationId xmlns:a16="http://schemas.microsoft.com/office/drawing/2014/main" id="{B736B574-0B87-4E8B-A31D-59FAF515741B}"/>
                  </a:ext>
                </a:extLst>
              </p:cNvPr>
              <p:cNvPicPr>
                <a:picLocks noRot="1" noChangeAspect="1" noEditPoints="1" noChangeArrowheads="1" noChangeShapeType="1"/>
              </p:cNvPicPr>
              <p:nvPr/>
            </p:nvPicPr>
            <p:blipFill>
              <a:blip r:embed="rId9"/>
              <a:stretch>
                <a:fillRect/>
              </a:stretch>
            </p:blipFill>
            <p:spPr>
              <a:xfrm>
                <a:off x="66095563" y="15333663"/>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0486" name="Ink 20">
                <a:extLst>
                  <a:ext uri="{FF2B5EF4-FFF2-40B4-BE49-F238E27FC236}">
                    <a16:creationId xmlns:a16="http://schemas.microsoft.com/office/drawing/2014/main" id="{F68BF262-5E7F-4CA2-8682-74F14843CAA2}"/>
                  </a:ext>
                </a:extLst>
              </p14:cNvPr>
              <p14:cNvContentPartPr>
                <a14:cpLocks xmlns:a14="http://schemas.microsoft.com/office/drawing/2010/main" noRot="1" noChangeAspect="1" noEditPoints="1" noChangeArrowheads="1" noChangeShapeType="1"/>
              </p14:cNvContentPartPr>
              <p14:nvPr/>
            </p14:nvContentPartPr>
            <p14:xfrm>
              <a:off x="5756275" y="4037013"/>
              <a:ext cx="5046663" cy="525462"/>
            </p14:xfrm>
          </p:contentPart>
        </mc:Choice>
        <mc:Fallback>
          <p:pic>
            <p:nvPicPr>
              <p:cNvPr id="20486" name="Ink 20">
                <a:extLst>
                  <a:ext uri="{FF2B5EF4-FFF2-40B4-BE49-F238E27FC236}">
                    <a16:creationId xmlns:a16="http://schemas.microsoft.com/office/drawing/2014/main" id="{F68BF262-5E7F-4CA2-8682-74F14843CAA2}"/>
                  </a:ext>
                </a:extLst>
              </p:cNvPr>
              <p:cNvPicPr>
                <a:picLocks noRot="1" noChangeAspect="1" noEditPoints="1" noChangeArrowheads="1" noChangeShapeType="1"/>
              </p:cNvPicPr>
              <p:nvPr/>
            </p:nvPicPr>
            <p:blipFill>
              <a:blip r:embed="rId14"/>
              <a:stretch>
                <a:fillRect/>
              </a:stretch>
            </p:blipFill>
            <p:spPr>
              <a:xfrm>
                <a:off x="5746915" y="4027649"/>
                <a:ext cx="5065382" cy="54419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20487" name="Ink 31">
                <a:extLst>
                  <a:ext uri="{FF2B5EF4-FFF2-40B4-BE49-F238E27FC236}">
                    <a16:creationId xmlns:a16="http://schemas.microsoft.com/office/drawing/2014/main" id="{DBE617C4-C15D-4B87-B65C-A17A76FD59FB}"/>
                  </a:ext>
                </a:extLst>
              </p14:cNvPr>
              <p14:cNvContentPartPr>
                <a14:cpLocks xmlns:a14="http://schemas.microsoft.com/office/drawing/2010/main" noRot="1" noChangeAspect="1" noEditPoints="1" noChangeArrowheads="1" noChangeShapeType="1"/>
              </p14:cNvContentPartPr>
              <p14:nvPr/>
            </p14:nvContentPartPr>
            <p14:xfrm>
              <a:off x="7451725" y="1341438"/>
              <a:ext cx="1189038" cy="746125"/>
            </p14:xfrm>
          </p:contentPart>
        </mc:Choice>
        <mc:Fallback>
          <p:pic>
            <p:nvPicPr>
              <p:cNvPr id="20487" name="Ink 31">
                <a:extLst>
                  <a:ext uri="{FF2B5EF4-FFF2-40B4-BE49-F238E27FC236}">
                    <a16:creationId xmlns:a16="http://schemas.microsoft.com/office/drawing/2014/main" id="{DBE617C4-C15D-4B87-B65C-A17A76FD59FB}"/>
                  </a:ext>
                </a:extLst>
              </p:cNvPr>
              <p:cNvPicPr>
                <a:picLocks noRot="1" noChangeAspect="1" noEditPoints="1" noChangeArrowheads="1" noChangeShapeType="1"/>
              </p:cNvPicPr>
              <p:nvPr/>
            </p:nvPicPr>
            <p:blipFill>
              <a:blip r:embed="rId16"/>
              <a:stretch>
                <a:fillRect/>
              </a:stretch>
            </p:blipFill>
            <p:spPr>
              <a:xfrm>
                <a:off x="7437326" y="1327048"/>
                <a:ext cx="1217117" cy="774186"/>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20488" name="Ink 37">
                <a:extLst>
                  <a:ext uri="{FF2B5EF4-FFF2-40B4-BE49-F238E27FC236}">
                    <a16:creationId xmlns:a16="http://schemas.microsoft.com/office/drawing/2014/main" id="{4AC66ED4-A6AA-40E0-B9D5-D4C3084749C1}"/>
                  </a:ext>
                </a:extLst>
              </p14:cNvPr>
              <p14:cNvContentPartPr>
                <a14:cpLocks xmlns:a14="http://schemas.microsoft.com/office/drawing/2010/main" noRot="1" noChangeAspect="1" noEditPoints="1" noChangeArrowheads="1" noChangeShapeType="1"/>
              </p14:cNvContentPartPr>
              <p14:nvPr/>
            </p14:nvContentPartPr>
            <p14:xfrm>
              <a:off x="4211638" y="1196975"/>
              <a:ext cx="1800225" cy="814388"/>
            </p14:xfrm>
          </p:contentPart>
        </mc:Choice>
        <mc:Fallback>
          <p:pic>
            <p:nvPicPr>
              <p:cNvPr id="20488" name="Ink 37">
                <a:extLst>
                  <a:ext uri="{FF2B5EF4-FFF2-40B4-BE49-F238E27FC236}">
                    <a16:creationId xmlns:a16="http://schemas.microsoft.com/office/drawing/2014/main" id="{4AC66ED4-A6AA-40E0-B9D5-D4C3084749C1}"/>
                  </a:ext>
                </a:extLst>
              </p:cNvPr>
              <p:cNvPicPr>
                <a:picLocks noRot="1" noChangeAspect="1" noEditPoints="1" noChangeArrowheads="1" noChangeShapeType="1"/>
              </p:cNvPicPr>
              <p:nvPr/>
            </p:nvPicPr>
            <p:blipFill>
              <a:blip r:embed="rId18"/>
              <a:stretch>
                <a:fillRect/>
              </a:stretch>
            </p:blipFill>
            <p:spPr>
              <a:xfrm>
                <a:off x="4204707" y="1190035"/>
                <a:ext cx="1814087" cy="828268"/>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2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29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2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1293"/>
                                        </p:tgtEl>
                                        <p:attrNameLst>
                                          <p:attrName>style.visibility</p:attrName>
                                        </p:attrNameLst>
                                      </p:cBhvr>
                                      <p:to>
                                        <p:strVal val="visible"/>
                                      </p:to>
                                    </p:set>
                                    <p:anim calcmode="lin" valueType="num">
                                      <p:cBhvr>
                                        <p:cTn id="15" dur="1000" fill="hold"/>
                                        <p:tgtEl>
                                          <p:spTgt spid="11293"/>
                                        </p:tgtEl>
                                        <p:attrNameLst>
                                          <p:attrName>ppt_w</p:attrName>
                                        </p:attrNameLst>
                                      </p:cBhvr>
                                      <p:tavLst>
                                        <p:tav tm="0">
                                          <p:val>
                                            <p:fltVal val="0"/>
                                          </p:val>
                                        </p:tav>
                                        <p:tav tm="100000">
                                          <p:val>
                                            <p:strVal val="#ppt_w"/>
                                          </p:val>
                                        </p:tav>
                                      </p:tavLst>
                                    </p:anim>
                                    <p:anim calcmode="lin" valueType="num">
                                      <p:cBhvr>
                                        <p:cTn id="16" dur="1000" fill="hold"/>
                                        <p:tgtEl>
                                          <p:spTgt spid="11293"/>
                                        </p:tgtEl>
                                        <p:attrNameLst>
                                          <p:attrName>ppt_h</p:attrName>
                                        </p:attrNameLst>
                                      </p:cBhvr>
                                      <p:tavLst>
                                        <p:tav tm="0">
                                          <p:val>
                                            <p:fltVal val="0"/>
                                          </p:val>
                                        </p:tav>
                                        <p:tav tm="100000">
                                          <p:val>
                                            <p:strVal val="#ppt_h"/>
                                          </p:val>
                                        </p:tav>
                                      </p:tavLst>
                                    </p:anim>
                                    <p:anim calcmode="lin" valueType="num">
                                      <p:cBhvr>
                                        <p:cTn id="17" dur="1000" fill="hold"/>
                                        <p:tgtEl>
                                          <p:spTgt spid="11293"/>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129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7" grpId="0"/>
      <p:bldP spid="11291" grpId="0"/>
      <p:bldP spid="11292" grpId="0"/>
      <p:bldP spid="11293" grpId="0"/>
      <p:bldP spid="2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5" name="Foliennummernplatzhalter 5">
            <a:extLst>
              <a:ext uri="{FF2B5EF4-FFF2-40B4-BE49-F238E27FC236}">
                <a16:creationId xmlns:a16="http://schemas.microsoft.com/office/drawing/2014/main" id="{357D9353-D191-491D-BBF9-DA469DFD45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5CBCBC2-33C7-4745-87EE-AC68AC45A0B4}" type="slidenum">
              <a:rPr lang="de-DE" altLang="de-DE" sz="1400"/>
              <a:pPr eaLnBrk="1" hangingPunct="1"/>
              <a:t>23</a:t>
            </a:fld>
            <a:endParaRPr lang="de-DE" altLang="de-DE" sz="1400"/>
          </a:p>
        </p:txBody>
      </p:sp>
      <p:sp>
        <p:nvSpPr>
          <p:cNvPr id="21516" name="Rectangle 2">
            <a:extLst>
              <a:ext uri="{FF2B5EF4-FFF2-40B4-BE49-F238E27FC236}">
                <a16:creationId xmlns:a16="http://schemas.microsoft.com/office/drawing/2014/main" id="{5AE8B93A-24DD-4348-B87A-D3629B8ECEF4}"/>
              </a:ext>
            </a:extLst>
          </p:cNvPr>
          <p:cNvSpPr>
            <a:spLocks noGrp="1" noChangeArrowheads="1"/>
          </p:cNvSpPr>
          <p:nvPr>
            <p:ph type="ctrTitle"/>
          </p:nvPr>
        </p:nvSpPr>
        <p:spPr>
          <a:xfrm>
            <a:off x="250825" y="260350"/>
            <a:ext cx="8642350" cy="1081088"/>
          </a:xfrm>
        </p:spPr>
        <p:txBody>
          <a:bodyPr/>
          <a:lstStyle/>
          <a:p>
            <a:pPr>
              <a:spcBef>
                <a:spcPct val="50000"/>
              </a:spcBef>
            </a:pPr>
            <a:r>
              <a:rPr lang="de-DE" altLang="de-DE" sz="4000"/>
              <a:t>Was nützt die 1 und modulo?</a:t>
            </a:r>
          </a:p>
        </p:txBody>
      </p:sp>
      <p:sp>
        <p:nvSpPr>
          <p:cNvPr id="21517" name="Text Box 3">
            <a:extLst>
              <a:ext uri="{FF2B5EF4-FFF2-40B4-BE49-F238E27FC236}">
                <a16:creationId xmlns:a16="http://schemas.microsoft.com/office/drawing/2014/main" id="{3986CB75-8A4D-4A0B-BED9-9B62C1F5D9EC}"/>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1518" name="Text Box 4">
            <a:extLst>
              <a:ext uri="{FF2B5EF4-FFF2-40B4-BE49-F238E27FC236}">
                <a16:creationId xmlns:a16="http://schemas.microsoft.com/office/drawing/2014/main" id="{C43E119B-7C7F-4B99-8763-FF62FE89B3B1}"/>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21519" name="Textfeld 14">
            <a:extLst>
              <a:ext uri="{FF2B5EF4-FFF2-40B4-BE49-F238E27FC236}">
                <a16:creationId xmlns:a16="http://schemas.microsoft.com/office/drawing/2014/main" id="{8DC9861D-05C2-40DA-8E9A-F701C7A431D1}"/>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sp>
        <p:nvSpPr>
          <p:cNvPr id="21520" name="Textfeld 21">
            <a:extLst>
              <a:ext uri="{FF2B5EF4-FFF2-40B4-BE49-F238E27FC236}">
                <a16:creationId xmlns:a16="http://schemas.microsoft.com/office/drawing/2014/main" id="{E4E0D9F2-F805-47E8-A642-03696069C044}"/>
              </a:ext>
            </a:extLst>
          </p:cNvPr>
          <p:cNvSpPr txBox="1">
            <a:spLocks noChangeArrowheads="1"/>
          </p:cNvSpPr>
          <p:nvPr/>
        </p:nvSpPr>
        <p:spPr bwMode="auto">
          <a:xfrm>
            <a:off x="2771775" y="2708275"/>
            <a:ext cx="637222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i="1"/>
              <a:t>m</a:t>
            </a:r>
            <a:r>
              <a:rPr lang="de-DE" altLang="de-DE"/>
              <a:t>=5 ist Bertas geheime Nachricht für Anton. </a:t>
            </a:r>
            <a:br>
              <a:rPr lang="de-DE" altLang="de-DE"/>
            </a:br>
            <a:r>
              <a:rPr lang="de-DE" altLang="de-DE"/>
              <a:t>             Berta rechnet                        ,</a:t>
            </a:r>
            <a:br>
              <a:rPr lang="de-DE" altLang="de-DE"/>
            </a:br>
            <a:r>
              <a:rPr lang="de-DE" altLang="de-DE"/>
              <a:t>             dies sendet sie Anton.</a:t>
            </a:r>
          </a:p>
        </p:txBody>
      </p:sp>
      <p:sp>
        <p:nvSpPr>
          <p:cNvPr id="21521" name="Textfeld 18">
            <a:extLst>
              <a:ext uri="{FF2B5EF4-FFF2-40B4-BE49-F238E27FC236}">
                <a16:creationId xmlns:a16="http://schemas.microsoft.com/office/drawing/2014/main" id="{A52708E7-6CE8-4C66-99EB-05D8CCFCA03A}"/>
              </a:ext>
            </a:extLst>
          </p:cNvPr>
          <p:cNvSpPr txBox="1">
            <a:spLocks noChangeArrowheads="1"/>
          </p:cNvSpPr>
          <p:nvPr/>
        </p:nvSpPr>
        <p:spPr bwMode="auto">
          <a:xfrm>
            <a:off x="250825" y="1341438"/>
            <a:ext cx="1095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3200"/>
              <a:t>Idee:</a:t>
            </a:r>
          </a:p>
        </p:txBody>
      </p:sp>
      <p:pic>
        <p:nvPicPr>
          <p:cNvPr id="21522" name="Picture 38">
            <a:extLst>
              <a:ext uri="{FF2B5EF4-FFF2-40B4-BE49-F238E27FC236}">
                <a16:creationId xmlns:a16="http://schemas.microsoft.com/office/drawing/2014/main" id="{E056F638-B5B5-46BB-A269-C9918803BE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60350"/>
            <a:ext cx="6477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1523" name="Picture 39">
            <a:extLst>
              <a:ext uri="{FF2B5EF4-FFF2-40B4-BE49-F238E27FC236}">
                <a16:creationId xmlns:a16="http://schemas.microsoft.com/office/drawing/2014/main" id="{C6A7EF8F-CBA0-46D9-871B-0A03487CB3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9425" y="236538"/>
            <a:ext cx="63182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1524" name="Textfeld 21">
            <a:extLst>
              <a:ext uri="{FF2B5EF4-FFF2-40B4-BE49-F238E27FC236}">
                <a16:creationId xmlns:a16="http://schemas.microsoft.com/office/drawing/2014/main" id="{F73A19B0-CCC0-4A15-A125-5511671672A1}"/>
              </a:ext>
            </a:extLst>
          </p:cNvPr>
          <p:cNvSpPr txBox="1">
            <a:spLocks noChangeArrowheads="1"/>
          </p:cNvSpPr>
          <p:nvPr/>
        </p:nvSpPr>
        <p:spPr bwMode="auto">
          <a:xfrm>
            <a:off x="1403350" y="1412875"/>
            <a:ext cx="254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weiß also: </a:t>
            </a:r>
          </a:p>
        </p:txBody>
      </p:sp>
      <p:sp>
        <p:nvSpPr>
          <p:cNvPr id="21525" name="Textfeld 22">
            <a:extLst>
              <a:ext uri="{FF2B5EF4-FFF2-40B4-BE49-F238E27FC236}">
                <a16:creationId xmlns:a16="http://schemas.microsoft.com/office/drawing/2014/main" id="{889FC4AF-623A-44A4-9E99-DA5020B6F406}"/>
              </a:ext>
            </a:extLst>
          </p:cNvPr>
          <p:cNvSpPr txBox="1">
            <a:spLocks noChangeArrowheads="1"/>
          </p:cNvSpPr>
          <p:nvPr/>
        </p:nvSpPr>
        <p:spPr bwMode="auto">
          <a:xfrm>
            <a:off x="6300788" y="1412875"/>
            <a:ext cx="869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denn</a:t>
            </a:r>
          </a:p>
        </p:txBody>
      </p:sp>
      <p:sp>
        <p:nvSpPr>
          <p:cNvPr id="21526" name="Textfeld 23">
            <a:extLst>
              <a:ext uri="{FF2B5EF4-FFF2-40B4-BE49-F238E27FC236}">
                <a16:creationId xmlns:a16="http://schemas.microsoft.com/office/drawing/2014/main" id="{B686640B-BE0D-4F18-B32B-F7C60CB611A9}"/>
              </a:ext>
            </a:extLst>
          </p:cNvPr>
          <p:cNvSpPr txBox="1">
            <a:spLocks noChangeArrowheads="1"/>
          </p:cNvSpPr>
          <p:nvPr/>
        </p:nvSpPr>
        <p:spPr bwMode="auto">
          <a:xfrm>
            <a:off x="1042988" y="2349500"/>
            <a:ext cx="7751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gibt die  Zahl </a:t>
            </a:r>
            <a:r>
              <a:rPr lang="de-DE" altLang="de-DE">
                <a:solidFill>
                  <a:srgbClr val="FF3300"/>
                </a:solidFill>
              </a:rPr>
              <a:t>9</a:t>
            </a:r>
            <a:r>
              <a:rPr lang="de-DE" altLang="de-DE"/>
              <a:t> und die modulo-Zahl </a:t>
            </a:r>
            <a:r>
              <a:rPr lang="de-DE" altLang="de-DE">
                <a:solidFill>
                  <a:srgbClr val="FF3300"/>
                </a:solidFill>
              </a:rPr>
              <a:t>13</a:t>
            </a:r>
            <a:r>
              <a:rPr lang="de-DE" altLang="de-DE"/>
              <a:t>  an Berta</a:t>
            </a:r>
          </a:p>
        </p:txBody>
      </p:sp>
      <p:sp>
        <p:nvSpPr>
          <p:cNvPr id="21527" name="Textfeld 27">
            <a:extLst>
              <a:ext uri="{FF2B5EF4-FFF2-40B4-BE49-F238E27FC236}">
                <a16:creationId xmlns:a16="http://schemas.microsoft.com/office/drawing/2014/main" id="{DED53FC9-CCA6-4400-999F-6BE82DC95A17}"/>
              </a:ext>
            </a:extLst>
          </p:cNvPr>
          <p:cNvSpPr txBox="1">
            <a:spLocks noChangeArrowheads="1"/>
          </p:cNvSpPr>
          <p:nvPr/>
        </p:nvSpPr>
        <p:spPr bwMode="auto">
          <a:xfrm>
            <a:off x="1547813" y="2060575"/>
            <a:ext cx="2101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rechnet</a:t>
            </a:r>
          </a:p>
        </p:txBody>
      </p:sp>
      <p:sp>
        <p:nvSpPr>
          <p:cNvPr id="11287" name="Textfeld 29">
            <a:extLst>
              <a:ext uri="{FF2B5EF4-FFF2-40B4-BE49-F238E27FC236}">
                <a16:creationId xmlns:a16="http://schemas.microsoft.com/office/drawing/2014/main" id="{5F11CDE4-4D4A-4503-BBFE-C450163B1526}"/>
              </a:ext>
            </a:extLst>
          </p:cNvPr>
          <p:cNvSpPr txBox="1">
            <a:spLocks noChangeArrowheads="1"/>
          </p:cNvSpPr>
          <p:nvPr/>
        </p:nvSpPr>
        <p:spPr bwMode="auto">
          <a:xfrm>
            <a:off x="250825" y="3933825"/>
            <a:ext cx="2187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rechnet:</a:t>
            </a:r>
          </a:p>
        </p:txBody>
      </p:sp>
      <p:sp>
        <p:nvSpPr>
          <p:cNvPr id="11291" name="Textfeld 33">
            <a:extLst>
              <a:ext uri="{FF2B5EF4-FFF2-40B4-BE49-F238E27FC236}">
                <a16:creationId xmlns:a16="http://schemas.microsoft.com/office/drawing/2014/main" id="{CCEC16FF-6C94-472A-B3F3-B770BB04EA6B}"/>
              </a:ext>
            </a:extLst>
          </p:cNvPr>
          <p:cNvSpPr txBox="1">
            <a:spLocks noChangeArrowheads="1"/>
          </p:cNvSpPr>
          <p:nvPr/>
        </p:nvSpPr>
        <p:spPr bwMode="auto">
          <a:xfrm>
            <a:off x="250825" y="4797425"/>
            <a:ext cx="7732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kann jetzt Bertas Nachricht, nämlich die 5, lesen.</a:t>
            </a:r>
          </a:p>
        </p:txBody>
      </p:sp>
      <p:sp>
        <p:nvSpPr>
          <p:cNvPr id="11292" name="Textfeld 34">
            <a:extLst>
              <a:ext uri="{FF2B5EF4-FFF2-40B4-BE49-F238E27FC236}">
                <a16:creationId xmlns:a16="http://schemas.microsoft.com/office/drawing/2014/main" id="{A49C567D-5B00-4B3A-B977-E3048A592FD0}"/>
              </a:ext>
            </a:extLst>
          </p:cNvPr>
          <p:cNvSpPr txBox="1">
            <a:spLocks noChangeArrowheads="1"/>
          </p:cNvSpPr>
          <p:nvPr/>
        </p:nvSpPr>
        <p:spPr bwMode="auto">
          <a:xfrm>
            <a:off x="323850" y="5229225"/>
            <a:ext cx="80248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FF0000"/>
                </a:solidFill>
              </a:rPr>
              <a:t>Die gute Nachricht: Produkte, die 1 ergeben, helfen beim </a:t>
            </a:r>
          </a:p>
          <a:p>
            <a:pPr eaLnBrk="1" hangingPunct="1"/>
            <a:r>
              <a:rPr lang="de-DE" altLang="de-DE">
                <a:solidFill>
                  <a:srgbClr val="FF0000"/>
                </a:solidFill>
              </a:rPr>
              <a:t>                                Entschlüsseln.</a:t>
            </a:r>
          </a:p>
        </p:txBody>
      </p:sp>
      <p:sp>
        <p:nvSpPr>
          <p:cNvPr id="11293" name="Textfeld 35">
            <a:extLst>
              <a:ext uri="{FF2B5EF4-FFF2-40B4-BE49-F238E27FC236}">
                <a16:creationId xmlns:a16="http://schemas.microsoft.com/office/drawing/2014/main" id="{8D8A8ED9-13C4-4735-9F4D-6A31542ED57B}"/>
              </a:ext>
            </a:extLst>
          </p:cNvPr>
          <p:cNvSpPr txBox="1">
            <a:spLocks noChangeArrowheads="1"/>
          </p:cNvSpPr>
          <p:nvPr/>
        </p:nvSpPr>
        <p:spPr bwMode="auto">
          <a:xfrm>
            <a:off x="0" y="6021388"/>
            <a:ext cx="9145588"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2300" b="1">
                <a:solidFill>
                  <a:srgbClr val="7030A0"/>
                </a:solidFill>
              </a:rPr>
              <a:t>Die schlechte Nachricht: Das obige Verfahren ist total unsicher</a:t>
            </a:r>
            <a:r>
              <a:rPr lang="de-DE" altLang="de-DE" sz="2300"/>
              <a:t>! </a:t>
            </a:r>
          </a:p>
        </p:txBody>
      </p:sp>
      <p:sp>
        <p:nvSpPr>
          <p:cNvPr id="23" name="Wolkenförmige Legende 22">
            <a:extLst>
              <a:ext uri="{FF2B5EF4-FFF2-40B4-BE49-F238E27FC236}">
                <a16:creationId xmlns:a16="http://schemas.microsoft.com/office/drawing/2014/main" id="{7AF0E13E-4EBE-460C-A445-7993F36BA15A}"/>
              </a:ext>
            </a:extLst>
          </p:cNvPr>
          <p:cNvSpPr>
            <a:spLocks noChangeArrowheads="1"/>
          </p:cNvSpPr>
          <p:nvPr/>
        </p:nvSpPr>
        <p:spPr bwMode="auto">
          <a:xfrm>
            <a:off x="5292725" y="4076700"/>
            <a:ext cx="4535488" cy="890588"/>
          </a:xfrm>
          <a:prstGeom prst="cloudCallout">
            <a:avLst>
              <a:gd name="adj1" fmla="val 4699"/>
              <a:gd name="adj2" fmla="val -78708"/>
            </a:avLst>
          </a:prstGeom>
          <a:noFill/>
          <a:ln w="25400" algn="ctr">
            <a:solidFill>
              <a:srgbClr val="8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1600"/>
              <a:t>Wer alles abhört, kann selbst die Nachricht ausrechnen</a:t>
            </a:r>
          </a:p>
        </p:txBody>
      </p:sp>
      <p:sp>
        <p:nvSpPr>
          <p:cNvPr id="21533" name="Rechteck 23">
            <a:extLst>
              <a:ext uri="{FF2B5EF4-FFF2-40B4-BE49-F238E27FC236}">
                <a16:creationId xmlns:a16="http://schemas.microsoft.com/office/drawing/2014/main" id="{EF572681-FC35-433D-82C9-4E576BB6F48A}"/>
              </a:ext>
            </a:extLst>
          </p:cNvPr>
          <p:cNvSpPr>
            <a:spLocks noChangeArrowheads="1"/>
          </p:cNvSpPr>
          <p:nvPr/>
        </p:nvSpPr>
        <p:spPr bwMode="auto">
          <a:xfrm>
            <a:off x="3708400" y="2060575"/>
            <a:ext cx="2522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FF3300"/>
                </a:solidFill>
              </a:rPr>
              <a:t>9*3=1 modulo 13</a:t>
            </a:r>
          </a:p>
        </p:txBody>
      </p:sp>
      <mc:AlternateContent xmlns:mc="http://schemas.openxmlformats.org/markup-compatibility/2006">
        <mc:Choice xmlns:p14="http://schemas.microsoft.com/office/powerpoint/2010/main" Requires="p14">
          <p:contentPart p14:bwMode="auto" r:id="rId5">
            <p14:nvContentPartPr>
              <p14:cNvPr id="21506" name="Ink 5">
                <a:extLst>
                  <a:ext uri="{FF2B5EF4-FFF2-40B4-BE49-F238E27FC236}">
                    <a16:creationId xmlns:a16="http://schemas.microsoft.com/office/drawing/2014/main" id="{DED447CD-E750-47A7-99F3-82722E4DB71F}"/>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1506" name="Ink 5">
                <a:extLst>
                  <a:ext uri="{FF2B5EF4-FFF2-40B4-BE49-F238E27FC236}">
                    <a16:creationId xmlns:a16="http://schemas.microsoft.com/office/drawing/2014/main" id="{DED447CD-E750-47A7-99F3-82722E4DB71F}"/>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1507" name="Ink 6">
                <a:extLst>
                  <a:ext uri="{FF2B5EF4-FFF2-40B4-BE49-F238E27FC236}">
                    <a16:creationId xmlns:a16="http://schemas.microsoft.com/office/drawing/2014/main" id="{7E8D2A3F-5CF3-4C8F-9413-B841DE2B0824}"/>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1507" name="Ink 6">
                <a:extLst>
                  <a:ext uri="{FF2B5EF4-FFF2-40B4-BE49-F238E27FC236}">
                    <a16:creationId xmlns:a16="http://schemas.microsoft.com/office/drawing/2014/main" id="{7E8D2A3F-5CF3-4C8F-9413-B841DE2B0824}"/>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1508" name="Ink 8">
                <a:extLst>
                  <a:ext uri="{FF2B5EF4-FFF2-40B4-BE49-F238E27FC236}">
                    <a16:creationId xmlns:a16="http://schemas.microsoft.com/office/drawing/2014/main" id="{08533C84-E69A-4F6F-8B09-1C93C1006EDA}"/>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1508" name="Ink 8">
                <a:extLst>
                  <a:ext uri="{FF2B5EF4-FFF2-40B4-BE49-F238E27FC236}">
                    <a16:creationId xmlns:a16="http://schemas.microsoft.com/office/drawing/2014/main" id="{08533C84-E69A-4F6F-8B09-1C93C1006EDA}"/>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1509" name="Ink 9">
                <a:extLst>
                  <a:ext uri="{FF2B5EF4-FFF2-40B4-BE49-F238E27FC236}">
                    <a16:creationId xmlns:a16="http://schemas.microsoft.com/office/drawing/2014/main" id="{A3443A7A-DAE0-4AE2-9CAD-21C70AC7E6A1}"/>
                  </a:ext>
                </a:extLst>
              </p14:cNvPr>
              <p14:cNvContentPartPr>
                <a14:cpLocks xmlns:a14="http://schemas.microsoft.com/office/drawing/2010/main" noRot="1" noChangeAspect="1" noEditPoints="1" noChangeArrowheads="1" noChangeShapeType="1"/>
              </p14:cNvContentPartPr>
              <p14:nvPr/>
            </p14:nvContentPartPr>
            <p14:xfrm>
              <a:off x="66095563" y="15333663"/>
              <a:ext cx="0" cy="0"/>
            </p14:xfrm>
          </p:contentPart>
        </mc:Choice>
        <mc:Fallback>
          <p:pic>
            <p:nvPicPr>
              <p:cNvPr id="21509" name="Ink 9">
                <a:extLst>
                  <a:ext uri="{FF2B5EF4-FFF2-40B4-BE49-F238E27FC236}">
                    <a16:creationId xmlns:a16="http://schemas.microsoft.com/office/drawing/2014/main" id="{A3443A7A-DAE0-4AE2-9CAD-21C70AC7E6A1}"/>
                  </a:ext>
                </a:extLst>
              </p:cNvPr>
              <p:cNvPicPr>
                <a:picLocks noRot="1" noChangeAspect="1" noEditPoints="1" noChangeArrowheads="1" noChangeShapeType="1"/>
              </p:cNvPicPr>
              <p:nvPr/>
            </p:nvPicPr>
            <p:blipFill>
              <a:blip r:embed="rId6"/>
              <a:stretch>
                <a:fillRect/>
              </a:stretch>
            </p:blipFill>
            <p:spPr>
              <a:xfrm>
                <a:off x="66095563" y="15333663"/>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1510" name="Ink 20">
                <a:extLst>
                  <a:ext uri="{FF2B5EF4-FFF2-40B4-BE49-F238E27FC236}">
                    <a16:creationId xmlns:a16="http://schemas.microsoft.com/office/drawing/2014/main" id="{606DEA59-E1D6-4014-8B9E-5D382694C281}"/>
                  </a:ext>
                </a:extLst>
              </p14:cNvPr>
              <p14:cNvContentPartPr>
                <a14:cpLocks xmlns:a14="http://schemas.microsoft.com/office/drawing/2010/main" noRot="1" noChangeAspect="1" noEditPoints="1" noChangeArrowheads="1" noChangeShapeType="1"/>
              </p14:cNvContentPartPr>
              <p14:nvPr/>
            </p14:nvContentPartPr>
            <p14:xfrm>
              <a:off x="5756275" y="4037013"/>
              <a:ext cx="5046663" cy="525462"/>
            </p14:xfrm>
          </p:contentPart>
        </mc:Choice>
        <mc:Fallback>
          <p:pic>
            <p:nvPicPr>
              <p:cNvPr id="21510" name="Ink 20">
                <a:extLst>
                  <a:ext uri="{FF2B5EF4-FFF2-40B4-BE49-F238E27FC236}">
                    <a16:creationId xmlns:a16="http://schemas.microsoft.com/office/drawing/2014/main" id="{606DEA59-E1D6-4014-8B9E-5D382694C281}"/>
                  </a:ext>
                </a:extLst>
              </p:cNvPr>
              <p:cNvPicPr>
                <a:picLocks noRot="1" noChangeAspect="1" noEditPoints="1" noChangeArrowheads="1" noChangeShapeType="1"/>
              </p:cNvPicPr>
              <p:nvPr/>
            </p:nvPicPr>
            <p:blipFill>
              <a:blip r:embed="rId11"/>
              <a:stretch>
                <a:fillRect/>
              </a:stretch>
            </p:blipFill>
            <p:spPr>
              <a:xfrm>
                <a:off x="5746915" y="4027649"/>
                <a:ext cx="5065382" cy="54419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21511" name="Ink 31">
                <a:extLst>
                  <a:ext uri="{FF2B5EF4-FFF2-40B4-BE49-F238E27FC236}">
                    <a16:creationId xmlns:a16="http://schemas.microsoft.com/office/drawing/2014/main" id="{1460F4E6-4BBA-4809-82E0-9A33B8ADE4F7}"/>
                  </a:ext>
                </a:extLst>
              </p14:cNvPr>
              <p14:cNvContentPartPr>
                <a14:cpLocks xmlns:a14="http://schemas.microsoft.com/office/drawing/2010/main" noRot="1" noChangeAspect="1" noEditPoints="1" noChangeArrowheads="1" noChangeShapeType="1"/>
              </p14:cNvContentPartPr>
              <p14:nvPr/>
            </p14:nvContentPartPr>
            <p14:xfrm>
              <a:off x="7451725" y="1341438"/>
              <a:ext cx="1189038" cy="746125"/>
            </p14:xfrm>
          </p:contentPart>
        </mc:Choice>
        <mc:Fallback>
          <p:pic>
            <p:nvPicPr>
              <p:cNvPr id="21511" name="Ink 31">
                <a:extLst>
                  <a:ext uri="{FF2B5EF4-FFF2-40B4-BE49-F238E27FC236}">
                    <a16:creationId xmlns:a16="http://schemas.microsoft.com/office/drawing/2014/main" id="{1460F4E6-4BBA-4809-82E0-9A33B8ADE4F7}"/>
                  </a:ext>
                </a:extLst>
              </p:cNvPr>
              <p:cNvPicPr>
                <a:picLocks noRot="1" noChangeAspect="1" noEditPoints="1" noChangeArrowheads="1" noChangeShapeType="1"/>
              </p:cNvPicPr>
              <p:nvPr/>
            </p:nvPicPr>
            <p:blipFill>
              <a:blip r:embed="rId13"/>
              <a:stretch>
                <a:fillRect/>
              </a:stretch>
            </p:blipFill>
            <p:spPr>
              <a:xfrm>
                <a:off x="7437326" y="1327048"/>
                <a:ext cx="1217117" cy="774186"/>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21512" name="Ink 37">
                <a:extLst>
                  <a:ext uri="{FF2B5EF4-FFF2-40B4-BE49-F238E27FC236}">
                    <a16:creationId xmlns:a16="http://schemas.microsoft.com/office/drawing/2014/main" id="{F526E5DF-088E-4C40-B2D9-BFB85D3C7EF2}"/>
                  </a:ext>
                </a:extLst>
              </p14:cNvPr>
              <p14:cNvContentPartPr>
                <a14:cpLocks xmlns:a14="http://schemas.microsoft.com/office/drawing/2010/main" noRot="1" noChangeAspect="1" noEditPoints="1" noChangeArrowheads="1" noChangeShapeType="1"/>
              </p14:cNvContentPartPr>
              <p14:nvPr/>
            </p14:nvContentPartPr>
            <p14:xfrm>
              <a:off x="4211638" y="1196975"/>
              <a:ext cx="1800225" cy="814388"/>
            </p14:xfrm>
          </p:contentPart>
        </mc:Choice>
        <mc:Fallback>
          <p:pic>
            <p:nvPicPr>
              <p:cNvPr id="21512" name="Ink 37">
                <a:extLst>
                  <a:ext uri="{FF2B5EF4-FFF2-40B4-BE49-F238E27FC236}">
                    <a16:creationId xmlns:a16="http://schemas.microsoft.com/office/drawing/2014/main" id="{F526E5DF-088E-4C40-B2D9-BFB85D3C7EF2}"/>
                  </a:ext>
                </a:extLst>
              </p:cNvPr>
              <p:cNvPicPr>
                <a:picLocks noRot="1" noChangeAspect="1" noEditPoints="1" noChangeArrowheads="1" noChangeShapeType="1"/>
              </p:cNvPicPr>
              <p:nvPr/>
            </p:nvPicPr>
            <p:blipFill>
              <a:blip r:embed="rId15"/>
              <a:stretch>
                <a:fillRect/>
              </a:stretch>
            </p:blipFill>
            <p:spPr>
              <a:xfrm>
                <a:off x="4204707" y="1190035"/>
                <a:ext cx="1814087" cy="828268"/>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21513" name="Ink 10">
                <a:extLst>
                  <a:ext uri="{FF2B5EF4-FFF2-40B4-BE49-F238E27FC236}">
                    <a16:creationId xmlns:a16="http://schemas.microsoft.com/office/drawing/2014/main" id="{2F739998-5940-42EB-ACF2-D8D631F06E9B}"/>
                  </a:ext>
                </a:extLst>
              </p14:cNvPr>
              <p14:cNvContentPartPr>
                <a14:cpLocks xmlns:a14="http://schemas.microsoft.com/office/drawing/2010/main" noRot="1" noChangeAspect="1" noEditPoints="1" noChangeArrowheads="1" noChangeShapeType="1"/>
              </p14:cNvContentPartPr>
              <p14:nvPr/>
            </p14:nvContentPartPr>
            <p14:xfrm>
              <a:off x="6042025" y="3184525"/>
              <a:ext cx="1895475" cy="542925"/>
            </p14:xfrm>
          </p:contentPart>
        </mc:Choice>
        <mc:Fallback>
          <p:pic>
            <p:nvPicPr>
              <p:cNvPr id="21513" name="Ink 10">
                <a:extLst>
                  <a:ext uri="{FF2B5EF4-FFF2-40B4-BE49-F238E27FC236}">
                    <a16:creationId xmlns:a16="http://schemas.microsoft.com/office/drawing/2014/main" id="{2F739998-5940-42EB-ACF2-D8D631F06E9B}"/>
                  </a:ext>
                </a:extLst>
              </p:cNvPr>
              <p:cNvPicPr>
                <a:picLocks noRot="1" noChangeAspect="1" noEditPoints="1" noChangeArrowheads="1" noChangeShapeType="1"/>
              </p:cNvPicPr>
              <p:nvPr/>
            </p:nvPicPr>
            <p:blipFill>
              <a:blip r:embed="rId17"/>
              <a:stretch>
                <a:fillRect/>
              </a:stretch>
            </p:blipFill>
            <p:spPr>
              <a:xfrm>
                <a:off x="6032652" y="3175170"/>
                <a:ext cx="1914221" cy="561634"/>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21514" name="Ink 12">
                <a:extLst>
                  <a:ext uri="{FF2B5EF4-FFF2-40B4-BE49-F238E27FC236}">
                    <a16:creationId xmlns:a16="http://schemas.microsoft.com/office/drawing/2014/main" id="{A0350AB9-6D7B-45C4-9E4D-8433BD2214E0}"/>
                  </a:ext>
                </a:extLst>
              </p14:cNvPr>
              <p14:cNvContentPartPr>
                <a14:cpLocks xmlns:a14="http://schemas.microsoft.com/office/drawing/2010/main" noRot="1" noChangeAspect="1" noEditPoints="1" noChangeArrowheads="1" noChangeShapeType="1"/>
              </p14:cNvContentPartPr>
              <p14:nvPr/>
            </p14:nvContentPartPr>
            <p14:xfrm>
              <a:off x="2813050" y="4049713"/>
              <a:ext cx="2290763" cy="642937"/>
            </p14:xfrm>
          </p:contentPart>
        </mc:Choice>
        <mc:Fallback>
          <p:pic>
            <p:nvPicPr>
              <p:cNvPr id="21514" name="Ink 12">
                <a:extLst>
                  <a:ext uri="{FF2B5EF4-FFF2-40B4-BE49-F238E27FC236}">
                    <a16:creationId xmlns:a16="http://schemas.microsoft.com/office/drawing/2014/main" id="{A0350AB9-6D7B-45C4-9E4D-8433BD2214E0}"/>
                  </a:ext>
                </a:extLst>
              </p:cNvPr>
              <p:cNvPicPr>
                <a:picLocks noRot="1" noChangeAspect="1" noEditPoints="1" noChangeArrowheads="1" noChangeShapeType="1"/>
              </p:cNvPicPr>
              <p:nvPr/>
            </p:nvPicPr>
            <p:blipFill>
              <a:blip r:embed="rId19"/>
              <a:stretch>
                <a:fillRect/>
              </a:stretch>
            </p:blipFill>
            <p:spPr>
              <a:xfrm>
                <a:off x="2803691" y="4040338"/>
                <a:ext cx="2309481" cy="661688"/>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2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29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2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1293"/>
                                        </p:tgtEl>
                                        <p:attrNameLst>
                                          <p:attrName>style.visibility</p:attrName>
                                        </p:attrNameLst>
                                      </p:cBhvr>
                                      <p:to>
                                        <p:strVal val="visible"/>
                                      </p:to>
                                    </p:set>
                                    <p:anim calcmode="lin" valueType="num">
                                      <p:cBhvr>
                                        <p:cTn id="15" dur="1000" fill="hold"/>
                                        <p:tgtEl>
                                          <p:spTgt spid="11293"/>
                                        </p:tgtEl>
                                        <p:attrNameLst>
                                          <p:attrName>ppt_w</p:attrName>
                                        </p:attrNameLst>
                                      </p:cBhvr>
                                      <p:tavLst>
                                        <p:tav tm="0">
                                          <p:val>
                                            <p:fltVal val="0"/>
                                          </p:val>
                                        </p:tav>
                                        <p:tav tm="100000">
                                          <p:val>
                                            <p:strVal val="#ppt_w"/>
                                          </p:val>
                                        </p:tav>
                                      </p:tavLst>
                                    </p:anim>
                                    <p:anim calcmode="lin" valueType="num">
                                      <p:cBhvr>
                                        <p:cTn id="16" dur="1000" fill="hold"/>
                                        <p:tgtEl>
                                          <p:spTgt spid="11293"/>
                                        </p:tgtEl>
                                        <p:attrNameLst>
                                          <p:attrName>ppt_h</p:attrName>
                                        </p:attrNameLst>
                                      </p:cBhvr>
                                      <p:tavLst>
                                        <p:tav tm="0">
                                          <p:val>
                                            <p:fltVal val="0"/>
                                          </p:val>
                                        </p:tav>
                                        <p:tav tm="100000">
                                          <p:val>
                                            <p:strVal val="#ppt_h"/>
                                          </p:val>
                                        </p:tav>
                                      </p:tavLst>
                                    </p:anim>
                                    <p:anim calcmode="lin" valueType="num">
                                      <p:cBhvr>
                                        <p:cTn id="17" dur="1000" fill="hold"/>
                                        <p:tgtEl>
                                          <p:spTgt spid="11293"/>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129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7" grpId="0"/>
      <p:bldP spid="11291" grpId="0"/>
      <p:bldP spid="11292" grpId="0"/>
      <p:bldP spid="11293" grpId="0"/>
      <p:bldP spid="23"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45" name="Foliennummernplatzhalter 5">
            <a:extLst>
              <a:ext uri="{FF2B5EF4-FFF2-40B4-BE49-F238E27FC236}">
                <a16:creationId xmlns:a16="http://schemas.microsoft.com/office/drawing/2014/main" id="{34B8EC71-30E9-4B54-8DBE-2EEEC6F74E2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A277BA9-95C9-4CE9-9983-21F42C9629BD}" type="slidenum">
              <a:rPr lang="de-DE" altLang="de-DE" sz="1400"/>
              <a:pPr eaLnBrk="1" hangingPunct="1"/>
              <a:t>24</a:t>
            </a:fld>
            <a:endParaRPr lang="de-DE" altLang="de-DE" sz="1400"/>
          </a:p>
        </p:txBody>
      </p:sp>
      <p:sp>
        <p:nvSpPr>
          <p:cNvPr id="22546" name="Text Box 3">
            <a:extLst>
              <a:ext uri="{FF2B5EF4-FFF2-40B4-BE49-F238E27FC236}">
                <a16:creationId xmlns:a16="http://schemas.microsoft.com/office/drawing/2014/main" id="{8C58B31A-71AA-41AD-B149-E4203DE40CF1}"/>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2547" name="Text Box 4">
            <a:extLst>
              <a:ext uri="{FF2B5EF4-FFF2-40B4-BE49-F238E27FC236}">
                <a16:creationId xmlns:a16="http://schemas.microsoft.com/office/drawing/2014/main" id="{E468441D-7F84-4F09-9B43-CB26FE975C39}"/>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22548" name="Titel 8">
            <a:extLst>
              <a:ext uri="{FF2B5EF4-FFF2-40B4-BE49-F238E27FC236}">
                <a16:creationId xmlns:a16="http://schemas.microsoft.com/office/drawing/2014/main" id="{06CFF7E2-0C02-4A71-B2DE-B0C5C32C7172}"/>
              </a:ext>
            </a:extLst>
          </p:cNvPr>
          <p:cNvSpPr>
            <a:spLocks noGrp="1"/>
          </p:cNvSpPr>
          <p:nvPr>
            <p:ph type="ctrTitle"/>
          </p:nvPr>
        </p:nvSpPr>
        <p:spPr>
          <a:xfrm>
            <a:off x="3203575" y="188913"/>
            <a:ext cx="5545138" cy="1470025"/>
          </a:xfrm>
        </p:spPr>
        <p:txBody>
          <a:bodyPr/>
          <a:lstStyle/>
          <a:p>
            <a:pPr eaLnBrk="1" hangingPunct="1"/>
            <a:r>
              <a:rPr lang="de-DE" altLang="de-DE"/>
              <a:t>Prim und nicht prim</a:t>
            </a:r>
          </a:p>
        </p:txBody>
      </p:sp>
      <p:pic>
        <p:nvPicPr>
          <p:cNvPr id="22549" name="Picture 8">
            <a:extLst>
              <a:ext uri="{FF2B5EF4-FFF2-40B4-BE49-F238E27FC236}">
                <a16:creationId xmlns:a16="http://schemas.microsoft.com/office/drawing/2014/main" id="{5DB77E54-5A26-40D2-A23B-18A57D7BFE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638" y="1484313"/>
            <a:ext cx="3419475" cy="447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2550" name="Picture 9">
            <a:extLst>
              <a:ext uri="{FF2B5EF4-FFF2-40B4-BE49-F238E27FC236}">
                <a16:creationId xmlns:a16="http://schemas.microsoft.com/office/drawing/2014/main" id="{A01E6C82-4856-46ED-88FF-C49D64A968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268413"/>
            <a:ext cx="3560762"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5">
            <p14:nvContentPartPr>
              <p14:cNvPr id="22530" name="Ink 5">
                <a:extLst>
                  <a:ext uri="{FF2B5EF4-FFF2-40B4-BE49-F238E27FC236}">
                    <a16:creationId xmlns:a16="http://schemas.microsoft.com/office/drawing/2014/main" id="{0379B13F-D439-4ADB-A5E5-497A766E8C3F}"/>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2530" name="Ink 5">
                <a:extLst>
                  <a:ext uri="{FF2B5EF4-FFF2-40B4-BE49-F238E27FC236}">
                    <a16:creationId xmlns:a16="http://schemas.microsoft.com/office/drawing/2014/main" id="{0379B13F-D439-4ADB-A5E5-497A766E8C3F}"/>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2531" name="Ink 6">
                <a:extLst>
                  <a:ext uri="{FF2B5EF4-FFF2-40B4-BE49-F238E27FC236}">
                    <a16:creationId xmlns:a16="http://schemas.microsoft.com/office/drawing/2014/main" id="{3663DF92-48F3-4556-BF78-26873A0F3935}"/>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2531" name="Ink 6">
                <a:extLst>
                  <a:ext uri="{FF2B5EF4-FFF2-40B4-BE49-F238E27FC236}">
                    <a16:creationId xmlns:a16="http://schemas.microsoft.com/office/drawing/2014/main" id="{3663DF92-48F3-4556-BF78-26873A0F3935}"/>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2532" name="Ink 7">
                <a:extLst>
                  <a:ext uri="{FF2B5EF4-FFF2-40B4-BE49-F238E27FC236}">
                    <a16:creationId xmlns:a16="http://schemas.microsoft.com/office/drawing/2014/main" id="{A0864F76-B732-4768-8129-B508C1FAD14F}"/>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2532" name="Ink 7">
                <a:extLst>
                  <a:ext uri="{FF2B5EF4-FFF2-40B4-BE49-F238E27FC236}">
                    <a16:creationId xmlns:a16="http://schemas.microsoft.com/office/drawing/2014/main" id="{A0864F76-B732-4768-8129-B508C1FAD14F}"/>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2533" name="Ink 8">
                <a:extLst>
                  <a:ext uri="{FF2B5EF4-FFF2-40B4-BE49-F238E27FC236}">
                    <a16:creationId xmlns:a16="http://schemas.microsoft.com/office/drawing/2014/main" id="{6AF02992-9FBC-489E-92FE-5FFC27D1592A}"/>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2533" name="Ink 8">
                <a:extLst>
                  <a:ext uri="{FF2B5EF4-FFF2-40B4-BE49-F238E27FC236}">
                    <a16:creationId xmlns:a16="http://schemas.microsoft.com/office/drawing/2014/main" id="{6AF02992-9FBC-489E-92FE-5FFC27D1592A}"/>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2534" name="Ink 9">
                <a:extLst>
                  <a:ext uri="{FF2B5EF4-FFF2-40B4-BE49-F238E27FC236}">
                    <a16:creationId xmlns:a16="http://schemas.microsoft.com/office/drawing/2014/main" id="{E7EECEBB-1DB2-4F7C-A9D0-A49C76388D78}"/>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2534" name="Ink 9">
                <a:extLst>
                  <a:ext uri="{FF2B5EF4-FFF2-40B4-BE49-F238E27FC236}">
                    <a16:creationId xmlns:a16="http://schemas.microsoft.com/office/drawing/2014/main" id="{E7EECEBB-1DB2-4F7C-A9D0-A49C76388D78}"/>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22535" name="Ink 53">
                <a:extLst>
                  <a:ext uri="{FF2B5EF4-FFF2-40B4-BE49-F238E27FC236}">
                    <a16:creationId xmlns:a16="http://schemas.microsoft.com/office/drawing/2014/main" id="{DBDB579A-781E-4A67-B13D-F9C36B0C3B84}"/>
                  </a:ext>
                </a:extLst>
              </p14:cNvPr>
              <p14:cNvContentPartPr>
                <a14:cpLocks xmlns:a14="http://schemas.microsoft.com/office/drawing/2010/main" noRot="1" noChangeAspect="1" noEditPoints="1" noChangeArrowheads="1" noChangeShapeType="1"/>
              </p14:cNvContentPartPr>
              <p14:nvPr/>
            </p14:nvContentPartPr>
            <p14:xfrm>
              <a:off x="-26935113" y="35318700"/>
              <a:ext cx="0" cy="0"/>
            </p14:xfrm>
          </p:contentPart>
        </mc:Choice>
        <mc:Fallback>
          <p:pic>
            <p:nvPicPr>
              <p:cNvPr id="22535" name="Ink 53">
                <a:extLst>
                  <a:ext uri="{FF2B5EF4-FFF2-40B4-BE49-F238E27FC236}">
                    <a16:creationId xmlns:a16="http://schemas.microsoft.com/office/drawing/2014/main" id="{DBDB579A-781E-4A67-B13D-F9C36B0C3B84}"/>
                  </a:ext>
                </a:extLst>
              </p:cNvPr>
              <p:cNvPicPr>
                <a:picLocks noRot="1" noChangeAspect="1" noEditPoints="1" noChangeArrowheads="1" noChangeShapeType="1"/>
              </p:cNvPicPr>
              <p:nvPr/>
            </p:nvPicPr>
            <p:blipFill>
              <a:blip r:embed="rId12"/>
              <a:stretch>
                <a:fillRect/>
              </a:stretch>
            </p:blipFill>
            <p:spPr>
              <a:xfrm>
                <a:off x="-26935113" y="353187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2536" name="Ink 11">
                <a:extLst>
                  <a:ext uri="{FF2B5EF4-FFF2-40B4-BE49-F238E27FC236}">
                    <a16:creationId xmlns:a16="http://schemas.microsoft.com/office/drawing/2014/main" id="{F9036DD3-F8FB-4653-BF8E-2D6888E918EC}"/>
                  </a:ext>
                </a:extLst>
              </p14:cNvPr>
              <p14:cNvContentPartPr>
                <a14:cpLocks xmlns:a14="http://schemas.microsoft.com/office/drawing/2010/main" noRot="1" noChangeAspect="1" noEditPoints="1" noChangeArrowheads="1" noChangeShapeType="1"/>
              </p14:cNvContentPartPr>
              <p14:nvPr/>
            </p14:nvContentPartPr>
            <p14:xfrm>
              <a:off x="1714500" y="5811838"/>
              <a:ext cx="1165225" cy="693737"/>
            </p14:xfrm>
          </p:contentPart>
        </mc:Choice>
        <mc:Fallback>
          <p:pic>
            <p:nvPicPr>
              <p:cNvPr id="22536" name="Ink 11">
                <a:extLst>
                  <a:ext uri="{FF2B5EF4-FFF2-40B4-BE49-F238E27FC236}">
                    <a16:creationId xmlns:a16="http://schemas.microsoft.com/office/drawing/2014/main" id="{F9036DD3-F8FB-4653-BF8E-2D6888E918EC}"/>
                  </a:ext>
                </a:extLst>
              </p:cNvPr>
              <p:cNvPicPr>
                <a:picLocks noRot="1" noChangeAspect="1" noEditPoints="1" noChangeArrowheads="1" noChangeShapeType="1"/>
              </p:cNvPicPr>
              <p:nvPr/>
            </p:nvPicPr>
            <p:blipFill>
              <a:blip r:embed="rId14"/>
              <a:stretch>
                <a:fillRect/>
              </a:stretch>
            </p:blipFill>
            <p:spPr>
              <a:xfrm>
                <a:off x="1700106" y="5797400"/>
                <a:ext cx="1193294" cy="721891"/>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22537" name="Ink 12">
                <a:extLst>
                  <a:ext uri="{FF2B5EF4-FFF2-40B4-BE49-F238E27FC236}">
                    <a16:creationId xmlns:a16="http://schemas.microsoft.com/office/drawing/2014/main" id="{B363B6B2-63CA-4D44-B316-10CA9F76E6A8}"/>
                  </a:ext>
                </a:extLst>
              </p14:cNvPr>
              <p14:cNvContentPartPr>
                <a14:cpLocks xmlns:a14="http://schemas.microsoft.com/office/drawing/2010/main" noRot="1" noChangeAspect="1" noEditPoints="1" noChangeArrowheads="1" noChangeShapeType="1"/>
              </p14:cNvContentPartPr>
              <p14:nvPr/>
            </p14:nvContentPartPr>
            <p14:xfrm>
              <a:off x="3128963" y="5937250"/>
              <a:ext cx="165100" cy="414338"/>
            </p14:xfrm>
          </p:contentPart>
        </mc:Choice>
        <mc:Fallback>
          <p:pic>
            <p:nvPicPr>
              <p:cNvPr id="22537" name="Ink 12">
                <a:extLst>
                  <a:ext uri="{FF2B5EF4-FFF2-40B4-BE49-F238E27FC236}">
                    <a16:creationId xmlns:a16="http://schemas.microsoft.com/office/drawing/2014/main" id="{B363B6B2-63CA-4D44-B316-10CA9F76E6A8}"/>
                  </a:ext>
                </a:extLst>
              </p:cNvPr>
              <p:cNvPicPr>
                <a:picLocks noRot="1" noChangeAspect="1" noEditPoints="1" noChangeArrowheads="1" noChangeShapeType="1"/>
              </p:cNvPicPr>
              <p:nvPr/>
            </p:nvPicPr>
            <p:blipFill>
              <a:blip r:embed="rId16"/>
              <a:stretch>
                <a:fillRect/>
              </a:stretch>
            </p:blipFill>
            <p:spPr>
              <a:xfrm>
                <a:off x="3114417" y="5922863"/>
                <a:ext cx="193465" cy="442392"/>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22538" name="Ink 19">
                <a:extLst>
                  <a:ext uri="{FF2B5EF4-FFF2-40B4-BE49-F238E27FC236}">
                    <a16:creationId xmlns:a16="http://schemas.microsoft.com/office/drawing/2014/main" id="{CC27CCBC-F3C8-45B3-AC76-DC400A830CD3}"/>
                  </a:ext>
                </a:extLst>
              </p14:cNvPr>
              <p14:cNvContentPartPr>
                <a14:cpLocks xmlns:a14="http://schemas.microsoft.com/office/drawing/2010/main" noRot="1" noChangeAspect="1" noEditPoints="1" noChangeArrowheads="1" noChangeShapeType="1"/>
              </p14:cNvContentPartPr>
              <p14:nvPr/>
            </p14:nvContentPartPr>
            <p14:xfrm>
              <a:off x="5148263" y="4868863"/>
              <a:ext cx="1530350" cy="1236662"/>
            </p14:xfrm>
          </p:contentPart>
        </mc:Choice>
        <mc:Fallback>
          <p:pic>
            <p:nvPicPr>
              <p:cNvPr id="22538" name="Ink 19">
                <a:extLst>
                  <a:ext uri="{FF2B5EF4-FFF2-40B4-BE49-F238E27FC236}">
                    <a16:creationId xmlns:a16="http://schemas.microsoft.com/office/drawing/2014/main" id="{CC27CCBC-F3C8-45B3-AC76-DC400A830CD3}"/>
                  </a:ext>
                </a:extLst>
              </p:cNvPr>
              <p:cNvPicPr>
                <a:picLocks noRot="1" noChangeAspect="1" noEditPoints="1" noChangeArrowheads="1" noChangeShapeType="1"/>
              </p:cNvPicPr>
              <p:nvPr/>
            </p:nvPicPr>
            <p:blipFill>
              <a:blip r:embed="rId18"/>
              <a:stretch>
                <a:fillRect/>
              </a:stretch>
            </p:blipFill>
            <p:spPr>
              <a:xfrm>
                <a:off x="5133850" y="4854454"/>
                <a:ext cx="1558456" cy="126476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22539" name="Ink 21">
                <a:extLst>
                  <a:ext uri="{FF2B5EF4-FFF2-40B4-BE49-F238E27FC236}">
                    <a16:creationId xmlns:a16="http://schemas.microsoft.com/office/drawing/2014/main" id="{A07D9950-3D2B-4261-B44E-63D1CA2765E9}"/>
                  </a:ext>
                </a:extLst>
              </p14:cNvPr>
              <p14:cNvContentPartPr>
                <a14:cpLocks xmlns:a14="http://schemas.microsoft.com/office/drawing/2010/main" noRot="1" noChangeAspect="1" noEditPoints="1" noChangeArrowheads="1" noChangeShapeType="1"/>
              </p14:cNvContentPartPr>
              <p14:nvPr/>
            </p14:nvContentPartPr>
            <p14:xfrm>
              <a:off x="5759450" y="4292600"/>
              <a:ext cx="269875" cy="495300"/>
            </p14:xfrm>
          </p:contentPart>
        </mc:Choice>
        <mc:Fallback>
          <p:pic>
            <p:nvPicPr>
              <p:cNvPr id="22539" name="Ink 21">
                <a:extLst>
                  <a:ext uri="{FF2B5EF4-FFF2-40B4-BE49-F238E27FC236}">
                    <a16:creationId xmlns:a16="http://schemas.microsoft.com/office/drawing/2014/main" id="{A07D9950-3D2B-4261-B44E-63D1CA2765E9}"/>
                  </a:ext>
                </a:extLst>
              </p:cNvPr>
              <p:cNvPicPr>
                <a:picLocks noRot="1" noChangeAspect="1" noEditPoints="1" noChangeArrowheads="1" noChangeShapeType="1"/>
              </p:cNvPicPr>
              <p:nvPr/>
            </p:nvPicPr>
            <p:blipFill>
              <a:blip r:embed="rId20"/>
              <a:stretch>
                <a:fillRect/>
              </a:stretch>
            </p:blipFill>
            <p:spPr>
              <a:xfrm>
                <a:off x="5745095" y="4278149"/>
                <a:ext cx="297867" cy="523479"/>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22540" name="Ink 23">
                <a:extLst>
                  <a:ext uri="{FF2B5EF4-FFF2-40B4-BE49-F238E27FC236}">
                    <a16:creationId xmlns:a16="http://schemas.microsoft.com/office/drawing/2014/main" id="{AEC411C9-E65A-4942-9C10-17303D48F7D6}"/>
                  </a:ext>
                </a:extLst>
              </p14:cNvPr>
              <p14:cNvContentPartPr>
                <a14:cpLocks xmlns:a14="http://schemas.microsoft.com/office/drawing/2010/main" noRot="1" noChangeAspect="1" noEditPoints="1" noChangeArrowheads="1" noChangeShapeType="1"/>
              </p14:cNvContentPartPr>
              <p14:nvPr/>
            </p14:nvContentPartPr>
            <p14:xfrm>
              <a:off x="1966913" y="1519238"/>
              <a:ext cx="322262" cy="292100"/>
            </p14:xfrm>
          </p:contentPart>
        </mc:Choice>
        <mc:Fallback>
          <p:pic>
            <p:nvPicPr>
              <p:cNvPr id="22540" name="Ink 23">
                <a:extLst>
                  <a:ext uri="{FF2B5EF4-FFF2-40B4-BE49-F238E27FC236}">
                    <a16:creationId xmlns:a16="http://schemas.microsoft.com/office/drawing/2014/main" id="{AEC411C9-E65A-4942-9C10-17303D48F7D6}"/>
                  </a:ext>
                </a:extLst>
              </p:cNvPr>
              <p:cNvPicPr>
                <a:picLocks noRot="1" noChangeAspect="1" noEditPoints="1" noChangeArrowheads="1" noChangeShapeType="1"/>
              </p:cNvPicPr>
              <p:nvPr/>
            </p:nvPicPr>
            <p:blipFill>
              <a:blip r:embed="rId22"/>
              <a:stretch>
                <a:fillRect/>
              </a:stretch>
            </p:blipFill>
            <p:spPr>
              <a:xfrm>
                <a:off x="1952526" y="1504778"/>
                <a:ext cx="350316" cy="320298"/>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22541" name="Ink 25">
                <a:extLst>
                  <a:ext uri="{FF2B5EF4-FFF2-40B4-BE49-F238E27FC236}">
                    <a16:creationId xmlns:a16="http://schemas.microsoft.com/office/drawing/2014/main" id="{50F7B3A7-DDB6-492A-8FD7-1401876C9BA8}"/>
                  </a:ext>
                </a:extLst>
              </p14:cNvPr>
              <p14:cNvContentPartPr>
                <a14:cpLocks xmlns:a14="http://schemas.microsoft.com/office/drawing/2010/main" noRot="1" noChangeAspect="1" noEditPoints="1" noChangeArrowheads="1" noChangeShapeType="1"/>
              </p14:cNvContentPartPr>
              <p14:nvPr/>
            </p14:nvContentPartPr>
            <p14:xfrm>
              <a:off x="5802313" y="2016125"/>
              <a:ext cx="1358900" cy="1997075"/>
            </p14:xfrm>
          </p:contentPart>
        </mc:Choice>
        <mc:Fallback>
          <p:pic>
            <p:nvPicPr>
              <p:cNvPr id="22541" name="Ink 25">
                <a:extLst>
                  <a:ext uri="{FF2B5EF4-FFF2-40B4-BE49-F238E27FC236}">
                    <a16:creationId xmlns:a16="http://schemas.microsoft.com/office/drawing/2014/main" id="{50F7B3A7-DDB6-492A-8FD7-1401876C9BA8}"/>
                  </a:ext>
                </a:extLst>
              </p:cNvPr>
              <p:cNvPicPr>
                <a:picLocks noRot="1" noChangeAspect="1" noEditPoints="1" noChangeArrowheads="1" noChangeShapeType="1"/>
              </p:cNvPicPr>
              <p:nvPr/>
            </p:nvPicPr>
            <p:blipFill>
              <a:blip r:embed="rId24"/>
              <a:stretch>
                <a:fillRect/>
              </a:stretch>
            </p:blipFill>
            <p:spPr>
              <a:xfrm>
                <a:off x="5787910" y="2001726"/>
                <a:ext cx="1386985" cy="2025152"/>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22542" name="Ink 27">
                <a:extLst>
                  <a:ext uri="{FF2B5EF4-FFF2-40B4-BE49-F238E27FC236}">
                    <a16:creationId xmlns:a16="http://schemas.microsoft.com/office/drawing/2014/main" id="{38413082-CA06-45B8-8337-6344EE030272}"/>
                  </a:ext>
                </a:extLst>
              </p14:cNvPr>
              <p14:cNvContentPartPr>
                <a14:cpLocks xmlns:a14="http://schemas.microsoft.com/office/drawing/2010/main" noRot="1" noChangeAspect="1" noEditPoints="1" noChangeArrowheads="1" noChangeShapeType="1"/>
              </p14:cNvContentPartPr>
              <p14:nvPr/>
            </p14:nvContentPartPr>
            <p14:xfrm>
              <a:off x="706438" y="428625"/>
              <a:ext cx="1731962" cy="693738"/>
            </p14:xfrm>
          </p:contentPart>
        </mc:Choice>
        <mc:Fallback>
          <p:pic>
            <p:nvPicPr>
              <p:cNvPr id="22542" name="Ink 27">
                <a:extLst>
                  <a:ext uri="{FF2B5EF4-FFF2-40B4-BE49-F238E27FC236}">
                    <a16:creationId xmlns:a16="http://schemas.microsoft.com/office/drawing/2014/main" id="{38413082-CA06-45B8-8337-6344EE030272}"/>
                  </a:ext>
                </a:extLst>
              </p:cNvPr>
              <p:cNvPicPr>
                <a:picLocks noRot="1" noChangeAspect="1" noEditPoints="1" noChangeArrowheads="1" noChangeShapeType="1"/>
              </p:cNvPicPr>
              <p:nvPr/>
            </p:nvPicPr>
            <p:blipFill>
              <a:blip r:embed="rId26"/>
              <a:stretch>
                <a:fillRect/>
              </a:stretch>
            </p:blipFill>
            <p:spPr>
              <a:xfrm>
                <a:off x="692038" y="414262"/>
                <a:ext cx="1760042" cy="721746"/>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22543" name="Ink 29">
                <a:extLst>
                  <a:ext uri="{FF2B5EF4-FFF2-40B4-BE49-F238E27FC236}">
                    <a16:creationId xmlns:a16="http://schemas.microsoft.com/office/drawing/2014/main" id="{FF14CEDC-DA93-4496-972A-43FF2CAB6EB1}"/>
                  </a:ext>
                </a:extLst>
              </p14:cNvPr>
              <p14:cNvContentPartPr>
                <a14:cpLocks xmlns:a14="http://schemas.microsoft.com/office/drawing/2010/main" noRot="1" noChangeAspect="1" noEditPoints="1" noChangeArrowheads="1" noChangeShapeType="1"/>
              </p14:cNvContentPartPr>
              <p14:nvPr/>
            </p14:nvContentPartPr>
            <p14:xfrm>
              <a:off x="7615238" y="2600325"/>
              <a:ext cx="1319212" cy="744538"/>
            </p14:xfrm>
          </p:contentPart>
        </mc:Choice>
        <mc:Fallback>
          <p:pic>
            <p:nvPicPr>
              <p:cNvPr id="22543" name="Ink 29">
                <a:extLst>
                  <a:ext uri="{FF2B5EF4-FFF2-40B4-BE49-F238E27FC236}">
                    <a16:creationId xmlns:a16="http://schemas.microsoft.com/office/drawing/2014/main" id="{FF14CEDC-DA93-4496-972A-43FF2CAB6EB1}"/>
                  </a:ext>
                </a:extLst>
              </p:cNvPr>
              <p:cNvPicPr>
                <a:picLocks noRot="1" noChangeAspect="1" noEditPoints="1" noChangeArrowheads="1" noChangeShapeType="1"/>
              </p:cNvPicPr>
              <p:nvPr/>
            </p:nvPicPr>
            <p:blipFill>
              <a:blip r:embed="rId28"/>
              <a:stretch>
                <a:fillRect/>
              </a:stretch>
            </p:blipFill>
            <p:spPr>
              <a:xfrm>
                <a:off x="7600840" y="2585952"/>
                <a:ext cx="1347288" cy="772566"/>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22544" name="Ink 31">
                <a:extLst>
                  <a:ext uri="{FF2B5EF4-FFF2-40B4-BE49-F238E27FC236}">
                    <a16:creationId xmlns:a16="http://schemas.microsoft.com/office/drawing/2014/main" id="{E3D42702-4568-41A5-86F0-4119733A36F8}"/>
                  </a:ext>
                </a:extLst>
              </p14:cNvPr>
              <p14:cNvContentPartPr>
                <a14:cpLocks xmlns:a14="http://schemas.microsoft.com/office/drawing/2010/main" noRot="1" noChangeAspect="1" noEditPoints="1" noChangeArrowheads="1" noChangeShapeType="1"/>
              </p14:cNvContentPartPr>
              <p14:nvPr/>
            </p14:nvContentPartPr>
            <p14:xfrm>
              <a:off x="7510463" y="4892675"/>
              <a:ext cx="1511300" cy="842963"/>
            </p14:xfrm>
          </p:contentPart>
        </mc:Choice>
        <mc:Fallback>
          <p:pic>
            <p:nvPicPr>
              <p:cNvPr id="22544" name="Ink 31">
                <a:extLst>
                  <a:ext uri="{FF2B5EF4-FFF2-40B4-BE49-F238E27FC236}">
                    <a16:creationId xmlns:a16="http://schemas.microsoft.com/office/drawing/2014/main" id="{E3D42702-4568-41A5-86F0-4119733A36F8}"/>
                  </a:ext>
                </a:extLst>
              </p:cNvPr>
              <p:cNvPicPr>
                <a:picLocks noRot="1" noChangeAspect="1" noEditPoints="1" noChangeArrowheads="1" noChangeShapeType="1"/>
              </p:cNvPicPr>
              <p:nvPr/>
            </p:nvPicPr>
            <p:blipFill>
              <a:blip r:embed="rId30"/>
              <a:stretch>
                <a:fillRect/>
              </a:stretch>
            </p:blipFill>
            <p:spPr>
              <a:xfrm>
                <a:off x="7496022" y="4878284"/>
                <a:ext cx="1539461" cy="871026"/>
              </a:xfrm>
              <a:prstGeom prst="rect">
                <a:avLst/>
              </a:prstGeom>
            </p:spPr>
          </p:pic>
        </mc:Fallback>
      </mc:AlternateContent>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76" name="Foliennummernplatzhalter 5">
            <a:extLst>
              <a:ext uri="{FF2B5EF4-FFF2-40B4-BE49-F238E27FC236}">
                <a16:creationId xmlns:a16="http://schemas.microsoft.com/office/drawing/2014/main" id="{2762BC5D-0470-4B2A-9BFC-821451FDB01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4D1E80D-C5FD-4A6F-A1B5-9A1B89ACCBD7}" type="slidenum">
              <a:rPr lang="de-DE" altLang="de-DE" sz="1400"/>
              <a:pPr eaLnBrk="1" hangingPunct="1"/>
              <a:t>25</a:t>
            </a:fld>
            <a:endParaRPr lang="de-DE" altLang="de-DE" sz="1400"/>
          </a:p>
        </p:txBody>
      </p:sp>
      <p:sp>
        <p:nvSpPr>
          <p:cNvPr id="23577" name="Rectangle 2">
            <a:extLst>
              <a:ext uri="{FF2B5EF4-FFF2-40B4-BE49-F238E27FC236}">
                <a16:creationId xmlns:a16="http://schemas.microsoft.com/office/drawing/2014/main" id="{87E42D2A-810A-4722-8465-23CDF4B518A4}"/>
              </a:ext>
            </a:extLst>
          </p:cNvPr>
          <p:cNvSpPr>
            <a:spLocks noGrp="1" noChangeArrowheads="1"/>
          </p:cNvSpPr>
          <p:nvPr>
            <p:ph type="ctrTitle"/>
          </p:nvPr>
        </p:nvSpPr>
        <p:spPr>
          <a:xfrm>
            <a:off x="250825" y="333375"/>
            <a:ext cx="8604250" cy="1152525"/>
          </a:xfrm>
        </p:spPr>
        <p:txBody>
          <a:bodyPr/>
          <a:lstStyle/>
          <a:p>
            <a:pPr eaLnBrk="1" hangingPunct="1"/>
            <a:r>
              <a:rPr lang="de-DE" altLang="de-DE" sz="4000"/>
              <a:t>Eulerscher Satz, Euler‘s theorem</a:t>
            </a:r>
          </a:p>
        </p:txBody>
      </p:sp>
      <p:sp>
        <p:nvSpPr>
          <p:cNvPr id="23578" name="Text Box 3">
            <a:extLst>
              <a:ext uri="{FF2B5EF4-FFF2-40B4-BE49-F238E27FC236}">
                <a16:creationId xmlns:a16="http://schemas.microsoft.com/office/drawing/2014/main" id="{54781D5E-1A30-4DE1-A510-091079CED54C}"/>
              </a:ext>
            </a:extLst>
          </p:cNvPr>
          <p:cNvSpPr txBox="1">
            <a:spLocks noChangeArrowheads="1"/>
          </p:cNvSpPr>
          <p:nvPr/>
        </p:nvSpPr>
        <p:spPr bwMode="auto">
          <a:xfrm>
            <a:off x="0" y="1268413"/>
            <a:ext cx="86772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de-DE" altLang="de-DE" sz="1800"/>
              <a:t> </a:t>
            </a:r>
            <a:r>
              <a:rPr lang="de-DE" altLang="de-DE"/>
              <a:t>In der letzen Zeile der Potenztafeln stehen immer nur Einsen</a:t>
            </a:r>
            <a:r>
              <a:rPr lang="de-DE" altLang="de-DE" sz="1800"/>
              <a:t>.</a:t>
            </a:r>
          </a:p>
          <a:p>
            <a:pPr eaLnBrk="1" hangingPunct="1">
              <a:buFont typeface="Arial" panose="020B0604020202020204" pitchFamily="34" charset="0"/>
              <a:buChar char="•"/>
            </a:pPr>
            <a:r>
              <a:rPr lang="de-DE" altLang="de-DE" sz="1800"/>
              <a:t> In the last row of the power table there is  </a:t>
            </a:r>
            <a:r>
              <a:rPr lang="de-DE" altLang="de-DE" sz="1800">
                <a:solidFill>
                  <a:srgbClr val="FF0000"/>
                </a:solidFill>
              </a:rPr>
              <a:t>only  Number 1</a:t>
            </a:r>
            <a:r>
              <a:rPr lang="de-DE" altLang="de-DE" sz="1800"/>
              <a:t>.</a:t>
            </a:r>
          </a:p>
        </p:txBody>
      </p:sp>
      <p:sp>
        <p:nvSpPr>
          <p:cNvPr id="23579" name="Text Box 4">
            <a:extLst>
              <a:ext uri="{FF2B5EF4-FFF2-40B4-BE49-F238E27FC236}">
                <a16:creationId xmlns:a16="http://schemas.microsoft.com/office/drawing/2014/main" id="{A2096A27-0FD7-46FD-AE1B-60C964BE4A00}"/>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23580" name="Picture 45">
            <a:extLst>
              <a:ext uri="{FF2B5EF4-FFF2-40B4-BE49-F238E27FC236}">
                <a16:creationId xmlns:a16="http://schemas.microsoft.com/office/drawing/2014/main" id="{2AD5B9F8-98FC-458C-B08C-23411A61E5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3789363"/>
            <a:ext cx="3319463"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3581" name="Picture 46">
            <a:extLst>
              <a:ext uri="{FF2B5EF4-FFF2-40B4-BE49-F238E27FC236}">
                <a16:creationId xmlns:a16="http://schemas.microsoft.com/office/drawing/2014/main" id="{FAF02197-EC20-4F9E-89F0-AF63CB28F8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3213100"/>
            <a:ext cx="3409950"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5">
            <p14:nvContentPartPr>
              <p14:cNvPr id="23554" name="Ink 5">
                <a:extLst>
                  <a:ext uri="{FF2B5EF4-FFF2-40B4-BE49-F238E27FC236}">
                    <a16:creationId xmlns:a16="http://schemas.microsoft.com/office/drawing/2014/main" id="{DCDB3FA5-6650-4147-BFA4-BD47EDC3883F}"/>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3554" name="Ink 5">
                <a:extLst>
                  <a:ext uri="{FF2B5EF4-FFF2-40B4-BE49-F238E27FC236}">
                    <a16:creationId xmlns:a16="http://schemas.microsoft.com/office/drawing/2014/main" id="{DCDB3FA5-6650-4147-BFA4-BD47EDC3883F}"/>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3555" name="Ink 6">
                <a:extLst>
                  <a:ext uri="{FF2B5EF4-FFF2-40B4-BE49-F238E27FC236}">
                    <a16:creationId xmlns:a16="http://schemas.microsoft.com/office/drawing/2014/main" id="{A1A5F52A-FFD2-42FF-A1BB-272531D9DB1B}"/>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3555" name="Ink 6">
                <a:extLst>
                  <a:ext uri="{FF2B5EF4-FFF2-40B4-BE49-F238E27FC236}">
                    <a16:creationId xmlns:a16="http://schemas.microsoft.com/office/drawing/2014/main" id="{A1A5F52A-FFD2-42FF-A1BB-272531D9DB1B}"/>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3556" name="Ink 7">
                <a:extLst>
                  <a:ext uri="{FF2B5EF4-FFF2-40B4-BE49-F238E27FC236}">
                    <a16:creationId xmlns:a16="http://schemas.microsoft.com/office/drawing/2014/main" id="{83ED173B-A762-45A9-A630-FF2912BFF07F}"/>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3556" name="Ink 7">
                <a:extLst>
                  <a:ext uri="{FF2B5EF4-FFF2-40B4-BE49-F238E27FC236}">
                    <a16:creationId xmlns:a16="http://schemas.microsoft.com/office/drawing/2014/main" id="{83ED173B-A762-45A9-A630-FF2912BFF07F}"/>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3557" name="Ink 8">
                <a:extLst>
                  <a:ext uri="{FF2B5EF4-FFF2-40B4-BE49-F238E27FC236}">
                    <a16:creationId xmlns:a16="http://schemas.microsoft.com/office/drawing/2014/main" id="{B1A85CD2-0B43-4965-A785-CAC6BB0A643D}"/>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3557" name="Ink 8">
                <a:extLst>
                  <a:ext uri="{FF2B5EF4-FFF2-40B4-BE49-F238E27FC236}">
                    <a16:creationId xmlns:a16="http://schemas.microsoft.com/office/drawing/2014/main" id="{B1A85CD2-0B43-4965-A785-CAC6BB0A643D}"/>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3558" name="Ink 9">
                <a:extLst>
                  <a:ext uri="{FF2B5EF4-FFF2-40B4-BE49-F238E27FC236}">
                    <a16:creationId xmlns:a16="http://schemas.microsoft.com/office/drawing/2014/main" id="{A901F3B5-2783-43C6-B289-677898B6C7B3}"/>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3558" name="Ink 9">
                <a:extLst>
                  <a:ext uri="{FF2B5EF4-FFF2-40B4-BE49-F238E27FC236}">
                    <a16:creationId xmlns:a16="http://schemas.microsoft.com/office/drawing/2014/main" id="{A901F3B5-2783-43C6-B289-677898B6C7B3}"/>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23559" name="Ink 39">
                <a:extLst>
                  <a:ext uri="{FF2B5EF4-FFF2-40B4-BE49-F238E27FC236}">
                    <a16:creationId xmlns:a16="http://schemas.microsoft.com/office/drawing/2014/main" id="{3E2AB83E-901A-4990-9C19-9FEFD5E019EC}"/>
                  </a:ext>
                </a:extLst>
              </p14:cNvPr>
              <p14:cNvContentPartPr>
                <a14:cpLocks xmlns:a14="http://schemas.microsoft.com/office/drawing/2010/main" noRot="1" noChangeAspect="1" noEditPoints="1" noChangeArrowheads="1" noChangeShapeType="1"/>
              </p14:cNvContentPartPr>
              <p14:nvPr/>
            </p14:nvContentPartPr>
            <p14:xfrm>
              <a:off x="5508625" y="2276475"/>
              <a:ext cx="1892300" cy="677863"/>
            </p14:xfrm>
          </p:contentPart>
        </mc:Choice>
        <mc:Fallback>
          <p:pic>
            <p:nvPicPr>
              <p:cNvPr id="23559" name="Ink 39">
                <a:extLst>
                  <a:ext uri="{FF2B5EF4-FFF2-40B4-BE49-F238E27FC236}">
                    <a16:creationId xmlns:a16="http://schemas.microsoft.com/office/drawing/2014/main" id="{3E2AB83E-901A-4990-9C19-9FEFD5E019EC}"/>
                  </a:ext>
                </a:extLst>
              </p:cNvPr>
              <p:cNvPicPr>
                <a:picLocks noRot="1" noChangeAspect="1" noEditPoints="1" noChangeArrowheads="1" noChangeShapeType="1"/>
              </p:cNvPicPr>
              <p:nvPr/>
            </p:nvPicPr>
            <p:blipFill>
              <a:blip r:embed="rId12"/>
              <a:stretch>
                <a:fillRect/>
              </a:stretch>
            </p:blipFill>
            <p:spPr>
              <a:xfrm>
                <a:off x="5494216" y="2261929"/>
                <a:ext cx="1920398" cy="706229"/>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3560" name="Ink 42">
                <a:extLst>
                  <a:ext uri="{FF2B5EF4-FFF2-40B4-BE49-F238E27FC236}">
                    <a16:creationId xmlns:a16="http://schemas.microsoft.com/office/drawing/2014/main" id="{788F91DE-D01F-4DF8-9F30-141C6195CA3B}"/>
                  </a:ext>
                </a:extLst>
              </p14:cNvPr>
              <p14:cNvContentPartPr>
                <a14:cpLocks xmlns:a14="http://schemas.microsoft.com/office/drawing/2010/main" noRot="1" noChangeAspect="1" noEditPoints="1" noChangeArrowheads="1" noChangeShapeType="1"/>
              </p14:cNvContentPartPr>
              <p14:nvPr/>
            </p14:nvContentPartPr>
            <p14:xfrm>
              <a:off x="2627313" y="3068638"/>
              <a:ext cx="1217612" cy="666750"/>
            </p14:xfrm>
          </p:contentPart>
        </mc:Choice>
        <mc:Fallback>
          <p:pic>
            <p:nvPicPr>
              <p:cNvPr id="23560" name="Ink 42">
                <a:extLst>
                  <a:ext uri="{FF2B5EF4-FFF2-40B4-BE49-F238E27FC236}">
                    <a16:creationId xmlns:a16="http://schemas.microsoft.com/office/drawing/2014/main" id="{788F91DE-D01F-4DF8-9F30-141C6195CA3B}"/>
                  </a:ext>
                </a:extLst>
              </p:cNvPr>
              <p:cNvPicPr>
                <a:picLocks noRot="1" noChangeAspect="1" noEditPoints="1" noChangeArrowheads="1" noChangeShapeType="1"/>
              </p:cNvPicPr>
              <p:nvPr/>
            </p:nvPicPr>
            <p:blipFill>
              <a:blip r:embed="rId14"/>
              <a:stretch>
                <a:fillRect/>
              </a:stretch>
            </p:blipFill>
            <p:spPr>
              <a:xfrm>
                <a:off x="2612908" y="3054175"/>
                <a:ext cx="1245702" cy="694953"/>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23561" name="Ink 43">
                <a:extLst>
                  <a:ext uri="{FF2B5EF4-FFF2-40B4-BE49-F238E27FC236}">
                    <a16:creationId xmlns:a16="http://schemas.microsoft.com/office/drawing/2014/main" id="{909F3A99-8D7A-46BC-B93A-FC97001265A4}"/>
                  </a:ext>
                </a:extLst>
              </p14:cNvPr>
              <p14:cNvContentPartPr>
                <a14:cpLocks xmlns:a14="http://schemas.microsoft.com/office/drawing/2010/main" noRot="1" noChangeAspect="1" noEditPoints="1" noChangeArrowheads="1" noChangeShapeType="1"/>
              </p14:cNvContentPartPr>
              <p14:nvPr/>
            </p14:nvContentPartPr>
            <p14:xfrm>
              <a:off x="4140200" y="3068638"/>
              <a:ext cx="536575" cy="568325"/>
            </p14:xfrm>
          </p:contentPart>
        </mc:Choice>
        <mc:Fallback>
          <p:pic>
            <p:nvPicPr>
              <p:cNvPr id="23561" name="Ink 43">
                <a:extLst>
                  <a:ext uri="{FF2B5EF4-FFF2-40B4-BE49-F238E27FC236}">
                    <a16:creationId xmlns:a16="http://schemas.microsoft.com/office/drawing/2014/main" id="{909F3A99-8D7A-46BC-B93A-FC97001265A4}"/>
                  </a:ext>
                </a:extLst>
              </p:cNvPr>
              <p:cNvPicPr>
                <a:picLocks noRot="1" noChangeAspect="1" noEditPoints="1" noChangeArrowheads="1" noChangeShapeType="1"/>
              </p:cNvPicPr>
              <p:nvPr/>
            </p:nvPicPr>
            <p:blipFill>
              <a:blip r:embed="rId16"/>
              <a:stretch>
                <a:fillRect/>
              </a:stretch>
            </p:blipFill>
            <p:spPr>
              <a:xfrm>
                <a:off x="4125727" y="3054204"/>
                <a:ext cx="564797" cy="596471"/>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23562" name="Ink 20">
                <a:extLst>
                  <a:ext uri="{FF2B5EF4-FFF2-40B4-BE49-F238E27FC236}">
                    <a16:creationId xmlns:a16="http://schemas.microsoft.com/office/drawing/2014/main" id="{C4BAABE7-470A-4BC0-8E4B-528E9006F696}"/>
                  </a:ext>
                </a:extLst>
              </p14:cNvPr>
              <p14:cNvContentPartPr>
                <a14:cpLocks xmlns:a14="http://schemas.microsoft.com/office/drawing/2010/main" noRot="1" noChangeAspect="1" noEditPoints="1" noChangeArrowheads="1" noChangeShapeType="1"/>
              </p14:cNvContentPartPr>
              <p14:nvPr/>
            </p14:nvContentPartPr>
            <p14:xfrm>
              <a:off x="323850" y="2276475"/>
              <a:ext cx="2143125" cy="1077913"/>
            </p14:xfrm>
          </p:contentPart>
        </mc:Choice>
        <mc:Fallback>
          <p:pic>
            <p:nvPicPr>
              <p:cNvPr id="23562" name="Ink 20">
                <a:extLst>
                  <a:ext uri="{FF2B5EF4-FFF2-40B4-BE49-F238E27FC236}">
                    <a16:creationId xmlns:a16="http://schemas.microsoft.com/office/drawing/2014/main" id="{C4BAABE7-470A-4BC0-8E4B-528E9006F696}"/>
                  </a:ext>
                </a:extLst>
              </p:cNvPr>
              <p:cNvPicPr>
                <a:picLocks noRot="1" noChangeAspect="1" noEditPoints="1" noChangeArrowheads="1" noChangeShapeType="1"/>
              </p:cNvPicPr>
              <p:nvPr/>
            </p:nvPicPr>
            <p:blipFill>
              <a:blip r:embed="rId18"/>
              <a:stretch>
                <a:fillRect/>
              </a:stretch>
            </p:blipFill>
            <p:spPr>
              <a:xfrm>
                <a:off x="309452" y="2262074"/>
                <a:ext cx="2171201" cy="1105995"/>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23563" name="Ink 22">
                <a:extLst>
                  <a:ext uri="{FF2B5EF4-FFF2-40B4-BE49-F238E27FC236}">
                    <a16:creationId xmlns:a16="http://schemas.microsoft.com/office/drawing/2014/main" id="{D90B540F-0CD5-4827-A60D-085BD34C8DFC}"/>
                  </a:ext>
                </a:extLst>
              </p14:cNvPr>
              <p14:cNvContentPartPr>
                <a14:cpLocks xmlns:a14="http://schemas.microsoft.com/office/drawing/2010/main" noRot="1" noChangeAspect="1" noEditPoints="1" noChangeArrowheads="1" noChangeShapeType="1"/>
              </p14:cNvContentPartPr>
              <p14:nvPr/>
            </p14:nvContentPartPr>
            <p14:xfrm>
              <a:off x="3886200" y="2622550"/>
              <a:ext cx="674688" cy="406400"/>
            </p14:xfrm>
          </p:contentPart>
        </mc:Choice>
        <mc:Fallback>
          <p:pic>
            <p:nvPicPr>
              <p:cNvPr id="23563" name="Ink 22">
                <a:extLst>
                  <a:ext uri="{FF2B5EF4-FFF2-40B4-BE49-F238E27FC236}">
                    <a16:creationId xmlns:a16="http://schemas.microsoft.com/office/drawing/2014/main" id="{D90B540F-0CD5-4827-A60D-085BD34C8DFC}"/>
                  </a:ext>
                </a:extLst>
              </p:cNvPr>
              <p:cNvPicPr>
                <a:picLocks noRot="1" noChangeAspect="1" noEditPoints="1" noChangeArrowheads="1" noChangeShapeType="1"/>
              </p:cNvPicPr>
              <p:nvPr/>
            </p:nvPicPr>
            <p:blipFill>
              <a:blip r:embed="rId20"/>
              <a:stretch>
                <a:fillRect/>
              </a:stretch>
            </p:blipFill>
            <p:spPr>
              <a:xfrm>
                <a:off x="3871745" y="2608113"/>
                <a:ext cx="702875" cy="434552"/>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23564" name="Ink 25">
                <a:extLst>
                  <a:ext uri="{FF2B5EF4-FFF2-40B4-BE49-F238E27FC236}">
                    <a16:creationId xmlns:a16="http://schemas.microsoft.com/office/drawing/2014/main" id="{8D0817A6-1DD7-4D46-8377-E6F093A99D9B}"/>
                  </a:ext>
                </a:extLst>
              </p14:cNvPr>
              <p14:cNvContentPartPr>
                <a14:cpLocks xmlns:a14="http://schemas.microsoft.com/office/drawing/2010/main" noRot="1" noChangeAspect="1" noEditPoints="1" noChangeArrowheads="1" noChangeShapeType="1"/>
              </p14:cNvContentPartPr>
              <p14:nvPr/>
            </p14:nvContentPartPr>
            <p14:xfrm>
              <a:off x="5164138" y="2089150"/>
              <a:ext cx="2689225" cy="1085850"/>
            </p14:xfrm>
          </p:contentPart>
        </mc:Choice>
        <mc:Fallback>
          <p:pic>
            <p:nvPicPr>
              <p:cNvPr id="23564" name="Ink 25">
                <a:extLst>
                  <a:ext uri="{FF2B5EF4-FFF2-40B4-BE49-F238E27FC236}">
                    <a16:creationId xmlns:a16="http://schemas.microsoft.com/office/drawing/2014/main" id="{8D0817A6-1DD7-4D46-8377-E6F093A99D9B}"/>
                  </a:ext>
                </a:extLst>
              </p:cNvPr>
              <p:cNvPicPr>
                <a:picLocks noRot="1" noChangeAspect="1" noEditPoints="1" noChangeArrowheads="1" noChangeShapeType="1"/>
              </p:cNvPicPr>
              <p:nvPr/>
            </p:nvPicPr>
            <p:blipFill>
              <a:blip r:embed="rId22"/>
              <a:stretch>
                <a:fillRect/>
              </a:stretch>
            </p:blipFill>
            <p:spPr>
              <a:xfrm>
                <a:off x="5149744" y="2074744"/>
                <a:ext cx="2717294" cy="1113942"/>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23565" name="Ink 26">
                <a:extLst>
                  <a:ext uri="{FF2B5EF4-FFF2-40B4-BE49-F238E27FC236}">
                    <a16:creationId xmlns:a16="http://schemas.microsoft.com/office/drawing/2014/main" id="{7AA0AE07-B51A-4E5A-AED1-C1C7383CD24E}"/>
                  </a:ext>
                </a:extLst>
              </p14:cNvPr>
              <p14:cNvContentPartPr>
                <a14:cpLocks xmlns:a14="http://schemas.microsoft.com/office/drawing/2010/main" noRot="1" noChangeAspect="1" noEditPoints="1" noChangeArrowheads="1" noChangeShapeType="1"/>
              </p14:cNvContentPartPr>
              <p14:nvPr/>
            </p14:nvContentPartPr>
            <p14:xfrm>
              <a:off x="5281613" y="3111500"/>
              <a:ext cx="2466975" cy="120650"/>
            </p14:xfrm>
          </p:contentPart>
        </mc:Choice>
        <mc:Fallback>
          <p:pic>
            <p:nvPicPr>
              <p:cNvPr id="23565" name="Ink 26">
                <a:extLst>
                  <a:ext uri="{FF2B5EF4-FFF2-40B4-BE49-F238E27FC236}">
                    <a16:creationId xmlns:a16="http://schemas.microsoft.com/office/drawing/2014/main" id="{7AA0AE07-B51A-4E5A-AED1-C1C7383CD24E}"/>
                  </a:ext>
                </a:extLst>
              </p:cNvPr>
              <p:cNvPicPr>
                <a:picLocks noRot="1" noChangeAspect="1" noEditPoints="1" noChangeArrowheads="1" noChangeShapeType="1"/>
              </p:cNvPicPr>
              <p:nvPr/>
            </p:nvPicPr>
            <p:blipFill>
              <a:blip r:embed="rId24"/>
              <a:stretch>
                <a:fillRect/>
              </a:stretch>
            </p:blipFill>
            <p:spPr>
              <a:xfrm>
                <a:off x="5267220" y="3097137"/>
                <a:ext cx="2495042" cy="148658"/>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23566" name="Ink 27">
                <a:extLst>
                  <a:ext uri="{FF2B5EF4-FFF2-40B4-BE49-F238E27FC236}">
                    <a16:creationId xmlns:a16="http://schemas.microsoft.com/office/drawing/2014/main" id="{F91E3CF7-38E7-4146-BA7B-E85E06C114E4}"/>
                  </a:ext>
                </a:extLst>
              </p14:cNvPr>
              <p14:cNvContentPartPr>
                <a14:cpLocks xmlns:a14="http://schemas.microsoft.com/office/drawing/2010/main" noRot="1" noChangeAspect="1" noEditPoints="1" noChangeArrowheads="1" noChangeShapeType="1"/>
              </p14:cNvContentPartPr>
              <p14:nvPr/>
            </p14:nvContentPartPr>
            <p14:xfrm>
              <a:off x="5287963" y="3132138"/>
              <a:ext cx="2492375" cy="92075"/>
            </p14:xfrm>
          </p:contentPart>
        </mc:Choice>
        <mc:Fallback>
          <p:pic>
            <p:nvPicPr>
              <p:cNvPr id="23566" name="Ink 27">
                <a:extLst>
                  <a:ext uri="{FF2B5EF4-FFF2-40B4-BE49-F238E27FC236}">
                    <a16:creationId xmlns:a16="http://schemas.microsoft.com/office/drawing/2014/main" id="{F91E3CF7-38E7-4146-BA7B-E85E06C114E4}"/>
                  </a:ext>
                </a:extLst>
              </p:cNvPr>
              <p:cNvPicPr>
                <a:picLocks noRot="1" noChangeAspect="1" noEditPoints="1" noChangeArrowheads="1" noChangeShapeType="1"/>
              </p:cNvPicPr>
              <p:nvPr/>
            </p:nvPicPr>
            <p:blipFill>
              <a:blip r:embed="rId26"/>
              <a:stretch>
                <a:fillRect/>
              </a:stretch>
            </p:blipFill>
            <p:spPr>
              <a:xfrm>
                <a:off x="5273558" y="3117465"/>
                <a:ext cx="2520464" cy="120688"/>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23567" name="Ink 29">
                <a:extLst>
                  <a:ext uri="{FF2B5EF4-FFF2-40B4-BE49-F238E27FC236}">
                    <a16:creationId xmlns:a16="http://schemas.microsoft.com/office/drawing/2014/main" id="{2B23AAF7-7D4C-4522-BE66-7E03976602E8}"/>
                  </a:ext>
                </a:extLst>
              </p14:cNvPr>
              <p14:cNvContentPartPr>
                <a14:cpLocks xmlns:a14="http://schemas.microsoft.com/office/drawing/2010/main" noRot="1" noChangeAspect="1" noEditPoints="1" noChangeArrowheads="1" noChangeShapeType="1"/>
              </p14:cNvContentPartPr>
              <p14:nvPr/>
            </p14:nvContentPartPr>
            <p14:xfrm>
              <a:off x="2947988" y="4600575"/>
              <a:ext cx="863600" cy="755650"/>
            </p14:xfrm>
          </p:contentPart>
        </mc:Choice>
        <mc:Fallback>
          <p:pic>
            <p:nvPicPr>
              <p:cNvPr id="23567" name="Ink 29">
                <a:extLst>
                  <a:ext uri="{FF2B5EF4-FFF2-40B4-BE49-F238E27FC236}">
                    <a16:creationId xmlns:a16="http://schemas.microsoft.com/office/drawing/2014/main" id="{2B23AAF7-7D4C-4522-BE66-7E03976602E8}"/>
                  </a:ext>
                </a:extLst>
              </p:cNvPr>
              <p:cNvPicPr>
                <a:picLocks noRot="1" noChangeAspect="1" noEditPoints="1" noChangeArrowheads="1" noChangeShapeType="1"/>
              </p:cNvPicPr>
              <p:nvPr/>
            </p:nvPicPr>
            <p:blipFill>
              <a:blip r:embed="rId28"/>
              <a:stretch>
                <a:fillRect/>
              </a:stretch>
            </p:blipFill>
            <p:spPr>
              <a:xfrm>
                <a:off x="2933619" y="4586168"/>
                <a:ext cx="891620" cy="783744"/>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23568" name="Ink 30">
                <a:extLst>
                  <a:ext uri="{FF2B5EF4-FFF2-40B4-BE49-F238E27FC236}">
                    <a16:creationId xmlns:a16="http://schemas.microsoft.com/office/drawing/2014/main" id="{51A26C28-5E9D-4B58-A7C5-165296E4A764}"/>
                  </a:ext>
                </a:extLst>
              </p14:cNvPr>
              <p14:cNvContentPartPr>
                <a14:cpLocks xmlns:a14="http://schemas.microsoft.com/office/drawing/2010/main" noRot="1" noChangeAspect="1" noEditPoints="1" noChangeArrowheads="1" noChangeShapeType="1"/>
              </p14:cNvContentPartPr>
              <p14:nvPr/>
            </p14:nvContentPartPr>
            <p14:xfrm>
              <a:off x="2227263" y="4737100"/>
              <a:ext cx="974725" cy="750888"/>
            </p14:xfrm>
          </p:contentPart>
        </mc:Choice>
        <mc:Fallback>
          <p:pic>
            <p:nvPicPr>
              <p:cNvPr id="23568" name="Ink 30">
                <a:extLst>
                  <a:ext uri="{FF2B5EF4-FFF2-40B4-BE49-F238E27FC236}">
                    <a16:creationId xmlns:a16="http://schemas.microsoft.com/office/drawing/2014/main" id="{51A26C28-5E9D-4B58-A7C5-165296E4A764}"/>
                  </a:ext>
                </a:extLst>
              </p:cNvPr>
              <p:cNvPicPr>
                <a:picLocks noRot="1" noChangeAspect="1" noEditPoints="1" noChangeArrowheads="1" noChangeShapeType="1"/>
              </p:cNvPicPr>
              <p:nvPr/>
            </p:nvPicPr>
            <p:blipFill>
              <a:blip r:embed="rId30"/>
              <a:stretch>
                <a:fillRect/>
              </a:stretch>
            </p:blipFill>
            <p:spPr>
              <a:xfrm>
                <a:off x="2212855" y="4722681"/>
                <a:ext cx="1002821" cy="779006"/>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23569" name="Ink 31">
                <a:extLst>
                  <a:ext uri="{FF2B5EF4-FFF2-40B4-BE49-F238E27FC236}">
                    <a16:creationId xmlns:a16="http://schemas.microsoft.com/office/drawing/2014/main" id="{2BFB2B15-8833-447F-8FE9-1F502089D156}"/>
                  </a:ext>
                </a:extLst>
              </p14:cNvPr>
              <p14:cNvContentPartPr>
                <a14:cpLocks xmlns:a14="http://schemas.microsoft.com/office/drawing/2010/main" noRot="1" noChangeAspect="1" noEditPoints="1" noChangeArrowheads="1" noChangeShapeType="1"/>
              </p14:cNvContentPartPr>
              <p14:nvPr/>
            </p14:nvContentPartPr>
            <p14:xfrm>
              <a:off x="2098675" y="5773738"/>
              <a:ext cx="1679575" cy="676275"/>
            </p14:xfrm>
          </p:contentPart>
        </mc:Choice>
        <mc:Fallback>
          <p:pic>
            <p:nvPicPr>
              <p:cNvPr id="23569" name="Ink 31">
                <a:extLst>
                  <a:ext uri="{FF2B5EF4-FFF2-40B4-BE49-F238E27FC236}">
                    <a16:creationId xmlns:a16="http://schemas.microsoft.com/office/drawing/2014/main" id="{2BFB2B15-8833-447F-8FE9-1F502089D156}"/>
                  </a:ext>
                </a:extLst>
              </p:cNvPr>
              <p:cNvPicPr>
                <a:picLocks noRot="1" noChangeAspect="1" noEditPoints="1" noChangeArrowheads="1" noChangeShapeType="1"/>
              </p:cNvPicPr>
              <p:nvPr/>
            </p:nvPicPr>
            <p:blipFill>
              <a:blip r:embed="rId32"/>
              <a:stretch>
                <a:fillRect/>
              </a:stretch>
            </p:blipFill>
            <p:spPr>
              <a:xfrm>
                <a:off x="2084277" y="5759311"/>
                <a:ext cx="1707652" cy="704408"/>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23570" name="Ink 33">
                <a:extLst>
                  <a:ext uri="{FF2B5EF4-FFF2-40B4-BE49-F238E27FC236}">
                    <a16:creationId xmlns:a16="http://schemas.microsoft.com/office/drawing/2014/main" id="{AF09F77C-B7E7-4C29-959F-C5E0280BA396}"/>
                  </a:ext>
                </a:extLst>
              </p14:cNvPr>
              <p14:cNvContentPartPr>
                <a14:cpLocks xmlns:a14="http://schemas.microsoft.com/office/drawing/2010/main" noRot="1" noChangeAspect="1" noEditPoints="1" noChangeArrowheads="1" noChangeShapeType="1"/>
              </p14:cNvContentPartPr>
              <p14:nvPr/>
            </p14:nvContentPartPr>
            <p14:xfrm>
              <a:off x="7566025" y="4645025"/>
              <a:ext cx="627063" cy="590550"/>
            </p14:xfrm>
          </p:contentPart>
        </mc:Choice>
        <mc:Fallback>
          <p:pic>
            <p:nvPicPr>
              <p:cNvPr id="23570" name="Ink 33">
                <a:extLst>
                  <a:ext uri="{FF2B5EF4-FFF2-40B4-BE49-F238E27FC236}">
                    <a16:creationId xmlns:a16="http://schemas.microsoft.com/office/drawing/2014/main" id="{AF09F77C-B7E7-4C29-959F-C5E0280BA396}"/>
                  </a:ext>
                </a:extLst>
              </p:cNvPr>
              <p:cNvPicPr>
                <a:picLocks noRot="1" noChangeAspect="1" noEditPoints="1" noChangeArrowheads="1" noChangeShapeType="1"/>
              </p:cNvPicPr>
              <p:nvPr/>
            </p:nvPicPr>
            <p:blipFill>
              <a:blip r:embed="rId34"/>
              <a:stretch>
                <a:fillRect/>
              </a:stretch>
            </p:blipFill>
            <p:spPr>
              <a:xfrm>
                <a:off x="7551626" y="4630639"/>
                <a:ext cx="655140" cy="618603"/>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23571" name="Ink 38">
                <a:extLst>
                  <a:ext uri="{FF2B5EF4-FFF2-40B4-BE49-F238E27FC236}">
                    <a16:creationId xmlns:a16="http://schemas.microsoft.com/office/drawing/2014/main" id="{CFF877AE-893C-426E-A601-5B1389026FDE}"/>
                  </a:ext>
                </a:extLst>
              </p14:cNvPr>
              <p14:cNvContentPartPr>
                <a14:cpLocks xmlns:a14="http://schemas.microsoft.com/office/drawing/2010/main" noRot="1" noChangeAspect="1" noEditPoints="1" noChangeArrowheads="1" noChangeShapeType="1"/>
              </p14:cNvContentPartPr>
              <p14:nvPr/>
            </p14:nvContentPartPr>
            <p14:xfrm>
              <a:off x="8296275" y="4595813"/>
              <a:ext cx="168275" cy="201612"/>
            </p14:xfrm>
          </p:contentPart>
        </mc:Choice>
        <mc:Fallback>
          <p:pic>
            <p:nvPicPr>
              <p:cNvPr id="23571" name="Ink 38">
                <a:extLst>
                  <a:ext uri="{FF2B5EF4-FFF2-40B4-BE49-F238E27FC236}">
                    <a16:creationId xmlns:a16="http://schemas.microsoft.com/office/drawing/2014/main" id="{CFF877AE-893C-426E-A601-5B1389026FDE}"/>
                  </a:ext>
                </a:extLst>
              </p:cNvPr>
              <p:cNvPicPr>
                <a:picLocks noRot="1" noChangeAspect="1" noEditPoints="1" noChangeArrowheads="1" noChangeShapeType="1"/>
              </p:cNvPicPr>
              <p:nvPr/>
            </p:nvPicPr>
            <p:blipFill>
              <a:blip r:embed="rId36"/>
              <a:stretch>
                <a:fillRect/>
              </a:stretch>
            </p:blipFill>
            <p:spPr>
              <a:xfrm>
                <a:off x="8281769" y="4581412"/>
                <a:ext cx="196563" cy="229694"/>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23572" name="Ink 37">
                <a:extLst>
                  <a:ext uri="{FF2B5EF4-FFF2-40B4-BE49-F238E27FC236}">
                    <a16:creationId xmlns:a16="http://schemas.microsoft.com/office/drawing/2014/main" id="{1579F5D0-2668-44B2-9C7B-2ED4DCCB200C}"/>
                  </a:ext>
                </a:extLst>
              </p14:cNvPr>
              <p14:cNvContentPartPr>
                <a14:cpLocks xmlns:a14="http://schemas.microsoft.com/office/drawing/2010/main" noRot="1" noChangeAspect="1" noEditPoints="1" noChangeArrowheads="1" noChangeShapeType="1"/>
              </p14:cNvContentPartPr>
              <p14:nvPr/>
            </p14:nvContentPartPr>
            <p14:xfrm>
              <a:off x="8156575" y="5194300"/>
              <a:ext cx="344488" cy="174625"/>
            </p14:xfrm>
          </p:contentPart>
        </mc:Choice>
        <mc:Fallback>
          <p:pic>
            <p:nvPicPr>
              <p:cNvPr id="23572" name="Ink 37">
                <a:extLst>
                  <a:ext uri="{FF2B5EF4-FFF2-40B4-BE49-F238E27FC236}">
                    <a16:creationId xmlns:a16="http://schemas.microsoft.com/office/drawing/2014/main" id="{1579F5D0-2668-44B2-9C7B-2ED4DCCB200C}"/>
                  </a:ext>
                </a:extLst>
              </p:cNvPr>
              <p:cNvPicPr>
                <a:picLocks noRot="1" noChangeAspect="1" noEditPoints="1" noChangeArrowheads="1" noChangeShapeType="1"/>
              </p:cNvPicPr>
              <p:nvPr/>
            </p:nvPicPr>
            <p:blipFill>
              <a:blip r:embed="rId38"/>
              <a:stretch>
                <a:fillRect/>
              </a:stretch>
            </p:blipFill>
            <p:spPr>
              <a:xfrm>
                <a:off x="8142191" y="5179928"/>
                <a:ext cx="372536" cy="202651"/>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23573" name="Ink 36">
                <a:extLst>
                  <a:ext uri="{FF2B5EF4-FFF2-40B4-BE49-F238E27FC236}">
                    <a16:creationId xmlns:a16="http://schemas.microsoft.com/office/drawing/2014/main" id="{400CBCAA-D727-4E97-AFDF-8D4720A4FE8E}"/>
                  </a:ext>
                </a:extLst>
              </p14:cNvPr>
              <p14:cNvContentPartPr>
                <a14:cpLocks xmlns:a14="http://schemas.microsoft.com/office/drawing/2010/main" noRot="1" noChangeAspect="1" noEditPoints="1" noChangeArrowheads="1" noChangeShapeType="1"/>
              </p14:cNvContentPartPr>
              <p14:nvPr/>
            </p14:nvContentPartPr>
            <p14:xfrm>
              <a:off x="8374063" y="5343525"/>
              <a:ext cx="30162" cy="23813"/>
            </p14:xfrm>
          </p:contentPart>
        </mc:Choice>
        <mc:Fallback>
          <p:pic>
            <p:nvPicPr>
              <p:cNvPr id="23573" name="Ink 36">
                <a:extLst>
                  <a:ext uri="{FF2B5EF4-FFF2-40B4-BE49-F238E27FC236}">
                    <a16:creationId xmlns:a16="http://schemas.microsoft.com/office/drawing/2014/main" id="{400CBCAA-D727-4E97-AFDF-8D4720A4FE8E}"/>
                  </a:ext>
                </a:extLst>
              </p:cNvPr>
              <p:cNvPicPr>
                <a:picLocks noRot="1" noChangeAspect="1" noEditPoints="1" noChangeArrowheads="1" noChangeShapeType="1"/>
              </p:cNvPicPr>
              <p:nvPr/>
            </p:nvPicPr>
            <p:blipFill>
              <a:blip r:embed="rId40"/>
              <a:stretch>
                <a:fillRect/>
              </a:stretch>
            </p:blipFill>
            <p:spPr>
              <a:xfrm>
                <a:off x="8358982" y="5329093"/>
                <a:ext cx="59570" cy="51956"/>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23574" name="Ink 40">
                <a:extLst>
                  <a:ext uri="{FF2B5EF4-FFF2-40B4-BE49-F238E27FC236}">
                    <a16:creationId xmlns:a16="http://schemas.microsoft.com/office/drawing/2014/main" id="{94FE253E-7FD9-489F-BA7A-ADEA3EAED03B}"/>
                  </a:ext>
                </a:extLst>
              </p14:cNvPr>
              <p14:cNvContentPartPr>
                <a14:cpLocks xmlns:a14="http://schemas.microsoft.com/office/drawing/2010/main" noRot="1" noChangeAspect="1" noEditPoints="1" noChangeArrowheads="1" noChangeShapeType="1"/>
              </p14:cNvContentPartPr>
              <p14:nvPr/>
            </p14:nvContentPartPr>
            <p14:xfrm>
              <a:off x="7204075" y="5786438"/>
              <a:ext cx="1660525" cy="730250"/>
            </p14:xfrm>
          </p:contentPart>
        </mc:Choice>
        <mc:Fallback>
          <p:pic>
            <p:nvPicPr>
              <p:cNvPr id="23574" name="Ink 40">
                <a:extLst>
                  <a:ext uri="{FF2B5EF4-FFF2-40B4-BE49-F238E27FC236}">
                    <a16:creationId xmlns:a16="http://schemas.microsoft.com/office/drawing/2014/main" id="{94FE253E-7FD9-489F-BA7A-ADEA3EAED03B}"/>
                  </a:ext>
                </a:extLst>
              </p:cNvPr>
              <p:cNvPicPr>
                <a:picLocks noRot="1" noChangeAspect="1" noEditPoints="1" noChangeArrowheads="1" noChangeShapeType="1"/>
              </p:cNvPicPr>
              <p:nvPr/>
            </p:nvPicPr>
            <p:blipFill>
              <a:blip r:embed="rId42"/>
              <a:stretch>
                <a:fillRect/>
              </a:stretch>
            </p:blipFill>
            <p:spPr>
              <a:xfrm>
                <a:off x="7189683" y="5771949"/>
                <a:ext cx="1688590" cy="758504"/>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23575" name="Ink 41">
                <a:extLst>
                  <a:ext uri="{FF2B5EF4-FFF2-40B4-BE49-F238E27FC236}">
                    <a16:creationId xmlns:a16="http://schemas.microsoft.com/office/drawing/2014/main" id="{D429BBEB-82E5-46A6-8B75-7BA6644A83AF}"/>
                  </a:ext>
                </a:extLst>
              </p14:cNvPr>
              <p14:cNvContentPartPr>
                <a14:cpLocks xmlns:a14="http://schemas.microsoft.com/office/drawing/2010/main" noRot="1" noChangeAspect="1" noEditPoints="1" noChangeArrowheads="1" noChangeShapeType="1"/>
              </p14:cNvContentPartPr>
              <p14:nvPr/>
            </p14:nvContentPartPr>
            <p14:xfrm>
              <a:off x="8562975" y="4643438"/>
              <a:ext cx="436563" cy="604837"/>
            </p14:xfrm>
          </p:contentPart>
        </mc:Choice>
        <mc:Fallback>
          <p:pic>
            <p:nvPicPr>
              <p:cNvPr id="23575" name="Ink 41">
                <a:extLst>
                  <a:ext uri="{FF2B5EF4-FFF2-40B4-BE49-F238E27FC236}">
                    <a16:creationId xmlns:a16="http://schemas.microsoft.com/office/drawing/2014/main" id="{D429BBEB-82E5-46A6-8B75-7BA6644A83AF}"/>
                  </a:ext>
                </a:extLst>
              </p:cNvPr>
              <p:cNvPicPr>
                <a:picLocks noRot="1" noChangeAspect="1" noEditPoints="1" noChangeArrowheads="1" noChangeShapeType="1"/>
              </p:cNvPicPr>
              <p:nvPr/>
            </p:nvPicPr>
            <p:blipFill>
              <a:blip r:embed="rId44"/>
              <a:stretch>
                <a:fillRect/>
              </a:stretch>
            </p:blipFill>
            <p:spPr>
              <a:xfrm>
                <a:off x="8548543" y="4629046"/>
                <a:ext cx="464705" cy="632902"/>
              </a:xfrm>
              <a:prstGeom prst="rect">
                <a:avLst/>
              </a:prstGeom>
            </p:spPr>
          </p:pic>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0" name="Foliennummernplatzhalter 5">
            <a:extLst>
              <a:ext uri="{FF2B5EF4-FFF2-40B4-BE49-F238E27FC236}">
                <a16:creationId xmlns:a16="http://schemas.microsoft.com/office/drawing/2014/main" id="{566B124E-B36D-42E1-B5B4-3BB5C9B1C7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ABC61F5-3E06-4868-B53A-44ED60B69A4F}" type="slidenum">
              <a:rPr lang="de-DE" altLang="de-DE" sz="1400"/>
              <a:pPr eaLnBrk="1" hangingPunct="1"/>
              <a:t>26</a:t>
            </a:fld>
            <a:endParaRPr lang="de-DE" altLang="de-DE" sz="1400"/>
          </a:p>
        </p:txBody>
      </p:sp>
      <p:sp>
        <p:nvSpPr>
          <p:cNvPr id="24591" name="Rectangle 2">
            <a:extLst>
              <a:ext uri="{FF2B5EF4-FFF2-40B4-BE49-F238E27FC236}">
                <a16:creationId xmlns:a16="http://schemas.microsoft.com/office/drawing/2014/main" id="{072610DF-244C-4E2E-88F9-0F84C02015C7}"/>
              </a:ext>
            </a:extLst>
          </p:cNvPr>
          <p:cNvSpPr>
            <a:spLocks noGrp="1" noChangeArrowheads="1"/>
          </p:cNvSpPr>
          <p:nvPr>
            <p:ph type="ctrTitle"/>
          </p:nvPr>
        </p:nvSpPr>
        <p:spPr>
          <a:xfrm>
            <a:off x="250825" y="260350"/>
            <a:ext cx="8604250" cy="1152525"/>
          </a:xfrm>
        </p:spPr>
        <p:txBody>
          <a:bodyPr/>
          <a:lstStyle/>
          <a:p>
            <a:pPr eaLnBrk="1" hangingPunct="1"/>
            <a:r>
              <a:rPr lang="de-DE" altLang="de-DE" sz="4000"/>
              <a:t>Kleiner Satz von Fermat</a:t>
            </a:r>
            <a:br>
              <a:rPr lang="de-DE" altLang="de-DE" sz="4000"/>
            </a:br>
            <a:r>
              <a:rPr lang="de-DE" altLang="de-DE" sz="4000"/>
              <a:t>Fermats little theorem</a:t>
            </a:r>
          </a:p>
        </p:txBody>
      </p:sp>
      <p:sp>
        <p:nvSpPr>
          <p:cNvPr id="24592" name="Text Box 3">
            <a:extLst>
              <a:ext uri="{FF2B5EF4-FFF2-40B4-BE49-F238E27FC236}">
                <a16:creationId xmlns:a16="http://schemas.microsoft.com/office/drawing/2014/main" id="{D2CAE7B2-F0D4-4B61-A054-057A9035D851}"/>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4593" name="Text Box 4">
            <a:extLst>
              <a:ext uri="{FF2B5EF4-FFF2-40B4-BE49-F238E27FC236}">
                <a16:creationId xmlns:a16="http://schemas.microsoft.com/office/drawing/2014/main" id="{BEB9C524-E888-437A-978A-BD1A05D894E6}"/>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24594" name="Picture 10">
            <a:extLst>
              <a:ext uri="{FF2B5EF4-FFF2-40B4-BE49-F238E27FC236}">
                <a16:creationId xmlns:a16="http://schemas.microsoft.com/office/drawing/2014/main" id="{35AE5949-0FF9-423D-B739-BD83B9DCA4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981075"/>
            <a:ext cx="1428750" cy="218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4595" name="Picture 12">
            <a:extLst>
              <a:ext uri="{FF2B5EF4-FFF2-40B4-BE49-F238E27FC236}">
                <a16:creationId xmlns:a16="http://schemas.microsoft.com/office/drawing/2014/main" id="{46D62C93-B2E4-4F85-8123-6BE44252ED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00213"/>
            <a:ext cx="59912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4596" name="Picture 32" descr="mupad4">
            <a:hlinkClick r:id="rId5" action="ppaction://program"/>
            <a:extLst>
              <a:ext uri="{FF2B5EF4-FFF2-40B4-BE49-F238E27FC236}">
                <a16:creationId xmlns:a16="http://schemas.microsoft.com/office/drawing/2014/main" id="{D44778DB-1200-43C3-BAF3-0FA19F32C0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60350"/>
            <a:ext cx="10604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7" name="Text Box 34">
            <a:extLst>
              <a:ext uri="{FF2B5EF4-FFF2-40B4-BE49-F238E27FC236}">
                <a16:creationId xmlns:a16="http://schemas.microsoft.com/office/drawing/2014/main" id="{C17DE2FE-3485-4AA2-B592-324A37A0E373}"/>
              </a:ext>
            </a:extLst>
          </p:cNvPr>
          <p:cNvSpPr txBox="1">
            <a:spLocks noChangeArrowheads="1"/>
          </p:cNvSpPr>
          <p:nvPr/>
        </p:nvSpPr>
        <p:spPr bwMode="auto">
          <a:xfrm>
            <a:off x="250825" y="1557338"/>
            <a:ext cx="22844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1400"/>
              <a:t>a ist nicht Vielfaches von p</a:t>
            </a:r>
          </a:p>
        </p:txBody>
      </p:sp>
      <p:sp>
        <p:nvSpPr>
          <p:cNvPr id="24598" name="Textfeld 9">
            <a:extLst>
              <a:ext uri="{FF2B5EF4-FFF2-40B4-BE49-F238E27FC236}">
                <a16:creationId xmlns:a16="http://schemas.microsoft.com/office/drawing/2014/main" id="{19CB5DBE-97E5-49A2-A9E4-0AC11CEC0681}"/>
              </a:ext>
            </a:extLst>
          </p:cNvPr>
          <p:cNvSpPr txBox="1">
            <a:spLocks noChangeArrowheads="1"/>
          </p:cNvSpPr>
          <p:nvPr/>
        </p:nvSpPr>
        <p:spPr bwMode="auto">
          <a:xfrm>
            <a:off x="250825" y="2781300"/>
            <a:ext cx="4703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Bei Primzahlen p kennt man das </a:t>
            </a:r>
          </a:p>
          <a:p>
            <a:pPr eaLnBrk="1" hangingPunct="1">
              <a:spcBef>
                <a:spcPct val="50000"/>
              </a:spcBef>
            </a:pPr>
            <a:r>
              <a:rPr lang="de-DE" altLang="de-DE"/>
              <a:t>Es ist um 1 kleiner als p</a:t>
            </a:r>
          </a:p>
        </p:txBody>
      </p:sp>
      <p:sp>
        <p:nvSpPr>
          <p:cNvPr id="24599" name="Textfeld 10">
            <a:extLst>
              <a:ext uri="{FF2B5EF4-FFF2-40B4-BE49-F238E27FC236}">
                <a16:creationId xmlns:a16="http://schemas.microsoft.com/office/drawing/2014/main" id="{6F4D6122-7441-4A84-8ECB-3525EF6CF313}"/>
              </a:ext>
            </a:extLst>
          </p:cNvPr>
          <p:cNvSpPr txBox="1">
            <a:spLocks noChangeArrowheads="1"/>
          </p:cNvSpPr>
          <p:nvPr/>
        </p:nvSpPr>
        <p:spPr bwMode="auto">
          <a:xfrm>
            <a:off x="179388" y="3933825"/>
            <a:ext cx="89646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Hurra!  Das ergibt einen </a:t>
            </a:r>
            <a:r>
              <a:rPr lang="de-DE" altLang="de-DE" b="1">
                <a:solidFill>
                  <a:srgbClr val="FF0000"/>
                </a:solidFill>
              </a:rPr>
              <a:t>Primzahlenprüfer</a:t>
            </a:r>
            <a:r>
              <a:rPr lang="de-DE" altLang="de-DE"/>
              <a:t>.  We have a prime tester . If  the result is1, then p is candidat for prime.</a:t>
            </a:r>
          </a:p>
        </p:txBody>
      </p:sp>
      <p:sp>
        <p:nvSpPr>
          <p:cNvPr id="24600" name="Textfeld 11">
            <a:extLst>
              <a:ext uri="{FF2B5EF4-FFF2-40B4-BE49-F238E27FC236}">
                <a16:creationId xmlns:a16="http://schemas.microsoft.com/office/drawing/2014/main" id="{EBF2CD5F-45B7-4A86-9C96-B6165EF9F2DE}"/>
              </a:ext>
            </a:extLst>
          </p:cNvPr>
          <p:cNvSpPr txBox="1">
            <a:spLocks noChangeArrowheads="1"/>
          </p:cNvSpPr>
          <p:nvPr/>
        </p:nvSpPr>
        <p:spPr bwMode="auto">
          <a:xfrm>
            <a:off x="1979613" y="5445125"/>
            <a:ext cx="4056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PowerMod[1234,5622,5623]</a:t>
            </a:r>
          </a:p>
        </p:txBody>
      </p:sp>
      <p:pic>
        <p:nvPicPr>
          <p:cNvPr id="24601" name="Picture 21">
            <a:hlinkClick r:id="rId7"/>
            <a:extLst>
              <a:ext uri="{FF2B5EF4-FFF2-40B4-BE49-F238E27FC236}">
                <a16:creationId xmlns:a16="http://schemas.microsoft.com/office/drawing/2014/main" id="{9738F70C-EF17-4A05-B4B2-864411FF1F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5157788"/>
            <a:ext cx="19891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02" name="Textfeld 14">
            <a:extLst>
              <a:ext uri="{FF2B5EF4-FFF2-40B4-BE49-F238E27FC236}">
                <a16:creationId xmlns:a16="http://schemas.microsoft.com/office/drawing/2014/main" id="{2588ABF5-991C-4771-8CB5-4A54D3E11200}"/>
              </a:ext>
            </a:extLst>
          </p:cNvPr>
          <p:cNvSpPr txBox="1">
            <a:spLocks noChangeArrowheads="1"/>
          </p:cNvSpPr>
          <p:nvPr/>
        </p:nvSpPr>
        <p:spPr bwMode="auto">
          <a:xfrm>
            <a:off x="250825" y="6021388"/>
            <a:ext cx="2479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NextPrime[5600]</a:t>
            </a:r>
          </a:p>
        </p:txBody>
      </p:sp>
      <p:sp>
        <p:nvSpPr>
          <p:cNvPr id="24603" name="Rechteck 15">
            <a:extLst>
              <a:ext uri="{FF2B5EF4-FFF2-40B4-BE49-F238E27FC236}">
                <a16:creationId xmlns:a16="http://schemas.microsoft.com/office/drawing/2014/main" id="{3E7D22D0-4636-4A73-9C72-EDD57ACBB490}"/>
              </a:ext>
            </a:extLst>
          </p:cNvPr>
          <p:cNvSpPr>
            <a:spLocks noChangeArrowheads="1"/>
          </p:cNvSpPr>
          <p:nvPr/>
        </p:nvSpPr>
        <p:spPr bwMode="auto">
          <a:xfrm>
            <a:off x="1403350" y="4797425"/>
            <a:ext cx="4056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PowerMod[1234,5616,5617]</a:t>
            </a:r>
          </a:p>
        </p:txBody>
      </p:sp>
      <p:sp>
        <p:nvSpPr>
          <p:cNvPr id="24604" name="Textfeld 16">
            <a:extLst>
              <a:ext uri="{FF2B5EF4-FFF2-40B4-BE49-F238E27FC236}">
                <a16:creationId xmlns:a16="http://schemas.microsoft.com/office/drawing/2014/main" id="{3ACB892C-DEFC-4AD6-A928-FBE0F7FAFEE6}"/>
              </a:ext>
            </a:extLst>
          </p:cNvPr>
          <p:cNvSpPr txBox="1">
            <a:spLocks noChangeArrowheads="1"/>
          </p:cNvSpPr>
          <p:nvPr/>
        </p:nvSpPr>
        <p:spPr bwMode="auto">
          <a:xfrm>
            <a:off x="7380288" y="3141663"/>
            <a:ext cx="103981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400"/>
              <a:t>1606-1665</a:t>
            </a:r>
          </a:p>
        </p:txBody>
      </p:sp>
      <p:sp>
        <p:nvSpPr>
          <p:cNvPr id="24605" name="Textfeld 17">
            <a:extLst>
              <a:ext uri="{FF2B5EF4-FFF2-40B4-BE49-F238E27FC236}">
                <a16:creationId xmlns:a16="http://schemas.microsoft.com/office/drawing/2014/main" id="{8A1E5DD1-7C5F-4FAA-9C1F-CC3512338188}"/>
              </a:ext>
            </a:extLst>
          </p:cNvPr>
          <p:cNvSpPr txBox="1">
            <a:spLocks noChangeArrowheads="1"/>
          </p:cNvSpPr>
          <p:nvPr/>
        </p:nvSpPr>
        <p:spPr bwMode="auto">
          <a:xfrm>
            <a:off x="7407275" y="4797425"/>
            <a:ext cx="1736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t>5619  ist keine </a:t>
            </a:r>
            <a:br>
              <a:rPr lang="de-DE" altLang="de-DE" sz="1800"/>
            </a:br>
            <a:r>
              <a:rPr lang="de-DE" altLang="de-DE" sz="1800"/>
              <a:t>Primzahl</a:t>
            </a:r>
          </a:p>
        </p:txBody>
      </p:sp>
      <p:sp>
        <p:nvSpPr>
          <p:cNvPr id="24606" name="Textfeld 19">
            <a:extLst>
              <a:ext uri="{FF2B5EF4-FFF2-40B4-BE49-F238E27FC236}">
                <a16:creationId xmlns:a16="http://schemas.microsoft.com/office/drawing/2014/main" id="{87B0AD94-30F3-47D9-A39B-C3C80D020B09}"/>
              </a:ext>
            </a:extLst>
          </p:cNvPr>
          <p:cNvSpPr txBox="1">
            <a:spLocks noChangeArrowheads="1"/>
          </p:cNvSpPr>
          <p:nvPr/>
        </p:nvSpPr>
        <p:spPr bwMode="auto">
          <a:xfrm>
            <a:off x="6948488" y="5373688"/>
            <a:ext cx="19669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t>5623 ist Kanditat </a:t>
            </a:r>
            <a:br>
              <a:rPr lang="de-DE" altLang="de-DE" sz="1800"/>
            </a:br>
            <a:r>
              <a:rPr lang="de-DE" altLang="de-DE" sz="1800"/>
              <a:t>für Primzahl</a:t>
            </a:r>
          </a:p>
        </p:txBody>
      </p:sp>
      <p:sp>
        <p:nvSpPr>
          <p:cNvPr id="24607" name="Textfeld 20">
            <a:extLst>
              <a:ext uri="{FF2B5EF4-FFF2-40B4-BE49-F238E27FC236}">
                <a16:creationId xmlns:a16="http://schemas.microsoft.com/office/drawing/2014/main" id="{E74408BF-8A3C-4C51-9B22-29666A32AA87}"/>
              </a:ext>
            </a:extLst>
          </p:cNvPr>
          <p:cNvSpPr txBox="1">
            <a:spLocks noChangeArrowheads="1"/>
          </p:cNvSpPr>
          <p:nvPr/>
        </p:nvSpPr>
        <p:spPr bwMode="auto">
          <a:xfrm>
            <a:off x="4140200" y="6021388"/>
            <a:ext cx="4119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9900"/>
                </a:solidFill>
              </a:rPr>
              <a:t>Mathematica sagt: yes prime</a:t>
            </a:r>
          </a:p>
        </p:txBody>
      </p:sp>
      <mc:AlternateContent xmlns:mc="http://schemas.openxmlformats.org/markup-compatibility/2006">
        <mc:Choice xmlns:p14="http://schemas.microsoft.com/office/powerpoint/2010/main" Requires="p14">
          <p:contentPart p14:bwMode="auto" r:id="rId9">
            <p14:nvContentPartPr>
              <p14:cNvPr id="24578" name="Ink 5">
                <a:extLst>
                  <a:ext uri="{FF2B5EF4-FFF2-40B4-BE49-F238E27FC236}">
                    <a16:creationId xmlns:a16="http://schemas.microsoft.com/office/drawing/2014/main" id="{533F2E6D-519C-4519-9D99-469EE0227FD0}"/>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4578" name="Ink 5">
                <a:extLst>
                  <a:ext uri="{FF2B5EF4-FFF2-40B4-BE49-F238E27FC236}">
                    <a16:creationId xmlns:a16="http://schemas.microsoft.com/office/drawing/2014/main" id="{533F2E6D-519C-4519-9D99-469EE0227FD0}"/>
                  </a:ext>
                </a:extLst>
              </p:cNvPr>
              <p:cNvPicPr>
                <a:picLocks noRot="1" noChangeAspect="1" noEditPoints="1" noChangeArrowheads="1" noChangeShapeType="1"/>
              </p:cNvPicPr>
              <p:nvPr/>
            </p:nvPicPr>
            <p:blipFill>
              <a:blip r:embed="rId10"/>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24579" name="Ink 6">
                <a:extLst>
                  <a:ext uri="{FF2B5EF4-FFF2-40B4-BE49-F238E27FC236}">
                    <a16:creationId xmlns:a16="http://schemas.microsoft.com/office/drawing/2014/main" id="{2894C098-FE8C-4725-B3BF-DDDDE9CE943C}"/>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4579" name="Ink 6">
                <a:extLst>
                  <a:ext uri="{FF2B5EF4-FFF2-40B4-BE49-F238E27FC236}">
                    <a16:creationId xmlns:a16="http://schemas.microsoft.com/office/drawing/2014/main" id="{2894C098-FE8C-4725-B3BF-DDDDE9CE943C}"/>
                  </a:ext>
                </a:extLst>
              </p:cNvPr>
              <p:cNvPicPr>
                <a:picLocks noRot="1" noChangeAspect="1" noEditPoints="1" noChangeArrowheads="1" noChangeShapeType="1"/>
              </p:cNvPicPr>
              <p:nvPr/>
            </p:nvPicPr>
            <p:blipFill>
              <a:blip r:embed="rId10"/>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24580" name="Ink 7">
                <a:extLst>
                  <a:ext uri="{FF2B5EF4-FFF2-40B4-BE49-F238E27FC236}">
                    <a16:creationId xmlns:a16="http://schemas.microsoft.com/office/drawing/2014/main" id="{94D22BF7-FF62-4094-BA58-D12F72D5884A}"/>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4580" name="Ink 7">
                <a:extLst>
                  <a:ext uri="{FF2B5EF4-FFF2-40B4-BE49-F238E27FC236}">
                    <a16:creationId xmlns:a16="http://schemas.microsoft.com/office/drawing/2014/main" id="{94D22BF7-FF62-4094-BA58-D12F72D5884A}"/>
                  </a:ext>
                </a:extLst>
              </p:cNvPr>
              <p:cNvPicPr>
                <a:picLocks noRot="1" noChangeAspect="1" noEditPoints="1" noChangeArrowheads="1" noChangeShapeType="1"/>
              </p:cNvPicPr>
              <p:nvPr/>
            </p:nvPicPr>
            <p:blipFill>
              <a:blip r:embed="rId10"/>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4581" name="Ink 8">
                <a:extLst>
                  <a:ext uri="{FF2B5EF4-FFF2-40B4-BE49-F238E27FC236}">
                    <a16:creationId xmlns:a16="http://schemas.microsoft.com/office/drawing/2014/main" id="{A9189140-FD31-4435-BBF7-80636DE55D51}"/>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4581" name="Ink 8">
                <a:extLst>
                  <a:ext uri="{FF2B5EF4-FFF2-40B4-BE49-F238E27FC236}">
                    <a16:creationId xmlns:a16="http://schemas.microsoft.com/office/drawing/2014/main" id="{A9189140-FD31-4435-BBF7-80636DE55D51}"/>
                  </a:ext>
                </a:extLst>
              </p:cNvPr>
              <p:cNvPicPr>
                <a:picLocks noRot="1" noChangeAspect="1" noEditPoints="1" noChangeArrowheads="1" noChangeShapeType="1"/>
              </p:cNvPicPr>
              <p:nvPr/>
            </p:nvPicPr>
            <p:blipFill>
              <a:blip r:embed="rId10"/>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24582" name="Ink 9">
                <a:extLst>
                  <a:ext uri="{FF2B5EF4-FFF2-40B4-BE49-F238E27FC236}">
                    <a16:creationId xmlns:a16="http://schemas.microsoft.com/office/drawing/2014/main" id="{A72168E5-0C94-4F8B-A4DB-85F1BCD6E2B8}"/>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4582" name="Ink 9">
                <a:extLst>
                  <a:ext uri="{FF2B5EF4-FFF2-40B4-BE49-F238E27FC236}">
                    <a16:creationId xmlns:a16="http://schemas.microsoft.com/office/drawing/2014/main" id="{A72168E5-0C94-4F8B-A4DB-85F1BCD6E2B8}"/>
                  </a:ext>
                </a:extLst>
              </p:cNvPr>
              <p:cNvPicPr>
                <a:picLocks noRot="1" noChangeAspect="1" noEditPoints="1" noChangeArrowheads="1" noChangeShapeType="1"/>
              </p:cNvPicPr>
              <p:nvPr/>
            </p:nvPicPr>
            <p:blipFill>
              <a:blip r:embed="rId10"/>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24583" name="Ink 7">
                <a:extLst>
                  <a:ext uri="{FF2B5EF4-FFF2-40B4-BE49-F238E27FC236}">
                    <a16:creationId xmlns:a16="http://schemas.microsoft.com/office/drawing/2014/main" id="{49B28375-B8E0-44B1-B083-5F42F4D3D3A0}"/>
                  </a:ext>
                </a:extLst>
              </p14:cNvPr>
              <p14:cNvContentPartPr>
                <a14:cpLocks xmlns:a14="http://schemas.microsoft.com/office/drawing/2010/main" noRot="1" noChangeAspect="1" noEditPoints="1" noChangeArrowheads="1" noChangeShapeType="1"/>
              </p14:cNvContentPartPr>
              <p14:nvPr/>
            </p14:nvContentPartPr>
            <p14:xfrm>
              <a:off x="5076825" y="2852738"/>
              <a:ext cx="409575" cy="519112"/>
            </p14:xfrm>
          </p:contentPart>
        </mc:Choice>
        <mc:Fallback>
          <p:pic>
            <p:nvPicPr>
              <p:cNvPr id="24583" name="Ink 7">
                <a:extLst>
                  <a:ext uri="{FF2B5EF4-FFF2-40B4-BE49-F238E27FC236}">
                    <a16:creationId xmlns:a16="http://schemas.microsoft.com/office/drawing/2014/main" id="{49B28375-B8E0-44B1-B083-5F42F4D3D3A0}"/>
                  </a:ext>
                </a:extLst>
              </p:cNvPr>
              <p:cNvPicPr>
                <a:picLocks noRot="1" noChangeAspect="1" noEditPoints="1" noChangeArrowheads="1" noChangeShapeType="1"/>
              </p:cNvPicPr>
              <p:nvPr/>
            </p:nvPicPr>
            <p:blipFill>
              <a:blip r:embed="rId16"/>
              <a:stretch>
                <a:fillRect/>
              </a:stretch>
            </p:blipFill>
            <p:spPr>
              <a:xfrm>
                <a:off x="5062416" y="2838338"/>
                <a:ext cx="437672" cy="547192"/>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24584" name="Ink 10">
                <a:extLst>
                  <a:ext uri="{FF2B5EF4-FFF2-40B4-BE49-F238E27FC236}">
                    <a16:creationId xmlns:a16="http://schemas.microsoft.com/office/drawing/2014/main" id="{16FAF112-5BD3-4482-A83C-0AC8D14A3414}"/>
                  </a:ext>
                </a:extLst>
              </p14:cNvPr>
              <p14:cNvContentPartPr>
                <a14:cpLocks xmlns:a14="http://schemas.microsoft.com/office/drawing/2010/main" noRot="1" noChangeAspect="1" noEditPoints="1" noChangeArrowheads="1" noChangeShapeType="1"/>
              </p14:cNvContentPartPr>
              <p14:nvPr/>
            </p14:nvContentPartPr>
            <p14:xfrm>
              <a:off x="3851275" y="3357563"/>
              <a:ext cx="1617663" cy="477837"/>
            </p14:xfrm>
          </p:contentPart>
        </mc:Choice>
        <mc:Fallback>
          <p:pic>
            <p:nvPicPr>
              <p:cNvPr id="24584" name="Ink 10">
                <a:extLst>
                  <a:ext uri="{FF2B5EF4-FFF2-40B4-BE49-F238E27FC236}">
                    <a16:creationId xmlns:a16="http://schemas.microsoft.com/office/drawing/2014/main" id="{16FAF112-5BD3-4482-A83C-0AC8D14A3414}"/>
                  </a:ext>
                </a:extLst>
              </p:cNvPr>
              <p:cNvPicPr>
                <a:picLocks noRot="1" noChangeAspect="1" noEditPoints="1" noChangeArrowheads="1" noChangeShapeType="1"/>
              </p:cNvPicPr>
              <p:nvPr/>
            </p:nvPicPr>
            <p:blipFill>
              <a:blip r:embed="rId18"/>
              <a:stretch>
                <a:fillRect/>
              </a:stretch>
            </p:blipFill>
            <p:spPr>
              <a:xfrm>
                <a:off x="3836880" y="3343181"/>
                <a:ext cx="1645734" cy="505882"/>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24585" name="Ink 11">
                <a:extLst>
                  <a:ext uri="{FF2B5EF4-FFF2-40B4-BE49-F238E27FC236}">
                    <a16:creationId xmlns:a16="http://schemas.microsoft.com/office/drawing/2014/main" id="{83066428-6C99-4CD7-A35F-37206F72B92C}"/>
                  </a:ext>
                </a:extLst>
              </p14:cNvPr>
              <p14:cNvContentPartPr>
                <a14:cpLocks xmlns:a14="http://schemas.microsoft.com/office/drawing/2010/main" noRot="1" noChangeAspect="1" noEditPoints="1" noChangeArrowheads="1" noChangeShapeType="1"/>
              </p14:cNvContentPartPr>
              <p14:nvPr/>
            </p14:nvContentPartPr>
            <p14:xfrm>
              <a:off x="-5834063" y="58362850"/>
              <a:ext cx="0" cy="0"/>
            </p14:xfrm>
          </p:contentPart>
        </mc:Choice>
        <mc:Fallback>
          <p:pic>
            <p:nvPicPr>
              <p:cNvPr id="24585" name="Ink 11">
                <a:extLst>
                  <a:ext uri="{FF2B5EF4-FFF2-40B4-BE49-F238E27FC236}">
                    <a16:creationId xmlns:a16="http://schemas.microsoft.com/office/drawing/2014/main" id="{83066428-6C99-4CD7-A35F-37206F72B92C}"/>
                  </a:ext>
                </a:extLst>
              </p:cNvPr>
              <p:cNvPicPr>
                <a:picLocks noRot="1" noChangeAspect="1" noEditPoints="1" noChangeArrowheads="1" noChangeShapeType="1"/>
              </p:cNvPicPr>
              <p:nvPr/>
            </p:nvPicPr>
            <p:blipFill>
              <a:blip r:embed="rId20"/>
              <a:stretch>
                <a:fillRect/>
              </a:stretch>
            </p:blipFill>
            <p:spPr>
              <a:xfrm>
                <a:off x="-5834063" y="5836285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24586" name="Ink 23">
                <a:extLst>
                  <a:ext uri="{FF2B5EF4-FFF2-40B4-BE49-F238E27FC236}">
                    <a16:creationId xmlns:a16="http://schemas.microsoft.com/office/drawing/2014/main" id="{4E6AACC6-8AD8-485B-99B9-03772BBAB7CB}"/>
                  </a:ext>
                </a:extLst>
              </p14:cNvPr>
              <p14:cNvContentPartPr>
                <a14:cpLocks xmlns:a14="http://schemas.microsoft.com/office/drawing/2010/main" noRot="1" noChangeAspect="1" noEditPoints="1" noChangeArrowheads="1" noChangeShapeType="1"/>
              </p14:cNvContentPartPr>
              <p14:nvPr/>
            </p14:nvContentPartPr>
            <p14:xfrm>
              <a:off x="2700338" y="6092825"/>
              <a:ext cx="1227137" cy="327025"/>
            </p14:xfrm>
          </p:contentPart>
        </mc:Choice>
        <mc:Fallback>
          <p:pic>
            <p:nvPicPr>
              <p:cNvPr id="24586" name="Ink 23">
                <a:extLst>
                  <a:ext uri="{FF2B5EF4-FFF2-40B4-BE49-F238E27FC236}">
                    <a16:creationId xmlns:a16="http://schemas.microsoft.com/office/drawing/2014/main" id="{4E6AACC6-8AD8-485B-99B9-03772BBAB7CB}"/>
                  </a:ext>
                </a:extLst>
              </p:cNvPr>
              <p:cNvPicPr>
                <a:picLocks noRot="1" noChangeAspect="1" noEditPoints="1" noChangeArrowheads="1" noChangeShapeType="1"/>
              </p:cNvPicPr>
              <p:nvPr/>
            </p:nvPicPr>
            <p:blipFill>
              <a:blip r:embed="rId22"/>
              <a:stretch>
                <a:fillRect/>
              </a:stretch>
            </p:blipFill>
            <p:spPr>
              <a:xfrm>
                <a:off x="2685939" y="6078466"/>
                <a:ext cx="1255215" cy="355025"/>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24587" name="Ink 24">
                <a:extLst>
                  <a:ext uri="{FF2B5EF4-FFF2-40B4-BE49-F238E27FC236}">
                    <a16:creationId xmlns:a16="http://schemas.microsoft.com/office/drawing/2014/main" id="{4D79D2C8-7186-4969-9D42-9AFE0AA1D8E2}"/>
                  </a:ext>
                </a:extLst>
              </p14:cNvPr>
              <p14:cNvContentPartPr>
                <a14:cpLocks xmlns:a14="http://schemas.microsoft.com/office/drawing/2010/main" noRot="1" noChangeAspect="1" noEditPoints="1" noChangeArrowheads="1" noChangeShapeType="1"/>
              </p14:cNvContentPartPr>
              <p14:nvPr/>
            </p14:nvContentPartPr>
            <p14:xfrm>
              <a:off x="6011863" y="5516563"/>
              <a:ext cx="827087" cy="227012"/>
            </p14:xfrm>
          </p:contentPart>
        </mc:Choice>
        <mc:Fallback>
          <p:pic>
            <p:nvPicPr>
              <p:cNvPr id="24587" name="Ink 24">
                <a:extLst>
                  <a:ext uri="{FF2B5EF4-FFF2-40B4-BE49-F238E27FC236}">
                    <a16:creationId xmlns:a16="http://schemas.microsoft.com/office/drawing/2014/main" id="{4D79D2C8-7186-4969-9D42-9AFE0AA1D8E2}"/>
                  </a:ext>
                </a:extLst>
              </p:cNvPr>
              <p:cNvPicPr>
                <a:picLocks noRot="1" noChangeAspect="1" noEditPoints="1" noChangeArrowheads="1" noChangeShapeType="1"/>
              </p:cNvPicPr>
              <p:nvPr/>
            </p:nvPicPr>
            <p:blipFill>
              <a:blip r:embed="rId24"/>
              <a:stretch>
                <a:fillRect/>
              </a:stretch>
            </p:blipFill>
            <p:spPr>
              <a:xfrm>
                <a:off x="5997460" y="5502011"/>
                <a:ext cx="855173" cy="255389"/>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24588" name="Ink 36">
                <a:extLst>
                  <a:ext uri="{FF2B5EF4-FFF2-40B4-BE49-F238E27FC236}">
                    <a16:creationId xmlns:a16="http://schemas.microsoft.com/office/drawing/2014/main" id="{19E52E09-1897-42E4-ABEC-9D338E4746ED}"/>
                  </a:ext>
                </a:extLst>
              </p14:cNvPr>
              <p14:cNvContentPartPr>
                <a14:cpLocks xmlns:a14="http://schemas.microsoft.com/office/drawing/2010/main" noRot="1" noChangeAspect="1" noEditPoints="1" noChangeArrowheads="1" noChangeShapeType="1"/>
              </p14:cNvContentPartPr>
              <p14:nvPr/>
            </p14:nvContentPartPr>
            <p14:xfrm>
              <a:off x="5364163" y="4852988"/>
              <a:ext cx="1204912" cy="377825"/>
            </p14:xfrm>
          </p:contentPart>
        </mc:Choice>
        <mc:Fallback>
          <p:pic>
            <p:nvPicPr>
              <p:cNvPr id="24588" name="Ink 36">
                <a:extLst>
                  <a:ext uri="{FF2B5EF4-FFF2-40B4-BE49-F238E27FC236}">
                    <a16:creationId xmlns:a16="http://schemas.microsoft.com/office/drawing/2014/main" id="{19E52E09-1897-42E4-ABEC-9D338E4746ED}"/>
                  </a:ext>
                </a:extLst>
              </p:cNvPr>
              <p:cNvPicPr>
                <a:picLocks noRot="1" noChangeAspect="1" noEditPoints="1" noChangeArrowheads="1" noChangeShapeType="1"/>
              </p:cNvPicPr>
              <p:nvPr/>
            </p:nvPicPr>
            <p:blipFill>
              <a:blip r:embed="rId26"/>
              <a:stretch>
                <a:fillRect/>
              </a:stretch>
            </p:blipFill>
            <p:spPr>
              <a:xfrm>
                <a:off x="5354803" y="4843659"/>
                <a:ext cx="1223632" cy="396483"/>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24589" name="Ink 37">
                <a:extLst>
                  <a:ext uri="{FF2B5EF4-FFF2-40B4-BE49-F238E27FC236}">
                    <a16:creationId xmlns:a16="http://schemas.microsoft.com/office/drawing/2014/main" id="{85E1E630-7383-42F2-96B9-94E734983F81}"/>
                  </a:ext>
                </a:extLst>
              </p14:cNvPr>
              <p14:cNvContentPartPr>
                <a14:cpLocks xmlns:a14="http://schemas.microsoft.com/office/drawing/2010/main" noRot="1" noChangeAspect="1" noEditPoints="1" noChangeArrowheads="1" noChangeShapeType="1"/>
              </p14:cNvContentPartPr>
              <p14:nvPr/>
            </p14:nvContentPartPr>
            <p14:xfrm>
              <a:off x="6931025" y="4894263"/>
              <a:ext cx="361950" cy="331787"/>
            </p14:xfrm>
          </p:contentPart>
        </mc:Choice>
        <mc:Fallback>
          <p:pic>
            <p:nvPicPr>
              <p:cNvPr id="24589" name="Ink 37">
                <a:extLst>
                  <a:ext uri="{FF2B5EF4-FFF2-40B4-BE49-F238E27FC236}">
                    <a16:creationId xmlns:a16="http://schemas.microsoft.com/office/drawing/2014/main" id="{85E1E630-7383-42F2-96B9-94E734983F81}"/>
                  </a:ext>
                </a:extLst>
              </p:cNvPr>
              <p:cNvPicPr>
                <a:picLocks noRot="1" noChangeAspect="1" noEditPoints="1" noChangeArrowheads="1" noChangeShapeType="1"/>
              </p:cNvPicPr>
              <p:nvPr/>
            </p:nvPicPr>
            <p:blipFill>
              <a:blip r:embed="rId28"/>
              <a:stretch>
                <a:fillRect/>
              </a:stretch>
            </p:blipFill>
            <p:spPr>
              <a:xfrm>
                <a:off x="6921661" y="4884876"/>
                <a:ext cx="380678" cy="350561"/>
              </a:xfrm>
              <a:prstGeom prst="rect">
                <a:avLst/>
              </a:prstGeom>
            </p:spPr>
          </p:pic>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41" name="Foliennummernplatzhalter 5">
            <a:extLst>
              <a:ext uri="{FF2B5EF4-FFF2-40B4-BE49-F238E27FC236}">
                <a16:creationId xmlns:a16="http://schemas.microsoft.com/office/drawing/2014/main" id="{CAA3CF63-ECEF-4D25-8078-E2C333EC02F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AF6B8CB-1EF8-4E23-901D-BEDF5C75F784}" type="slidenum">
              <a:rPr lang="de-DE" altLang="de-DE" sz="1400"/>
              <a:pPr eaLnBrk="1" hangingPunct="1"/>
              <a:t>27</a:t>
            </a:fld>
            <a:endParaRPr lang="de-DE" altLang="de-DE" sz="1400"/>
          </a:p>
        </p:txBody>
      </p:sp>
      <p:sp>
        <p:nvSpPr>
          <p:cNvPr id="25642" name="Rectangle 2">
            <a:extLst>
              <a:ext uri="{FF2B5EF4-FFF2-40B4-BE49-F238E27FC236}">
                <a16:creationId xmlns:a16="http://schemas.microsoft.com/office/drawing/2014/main" id="{292EE0F4-E587-4BF2-8467-B2B0BB86CBC1}"/>
              </a:ext>
            </a:extLst>
          </p:cNvPr>
          <p:cNvSpPr>
            <a:spLocks noGrp="1" noChangeArrowheads="1"/>
          </p:cNvSpPr>
          <p:nvPr>
            <p:ph type="ctrTitle"/>
          </p:nvPr>
        </p:nvSpPr>
        <p:spPr>
          <a:xfrm>
            <a:off x="323850" y="260350"/>
            <a:ext cx="8604250" cy="1152525"/>
          </a:xfrm>
        </p:spPr>
        <p:txBody>
          <a:bodyPr/>
          <a:lstStyle/>
          <a:p>
            <a:pPr eaLnBrk="1" hangingPunct="1"/>
            <a:r>
              <a:rPr lang="de-DE" altLang="de-DE" sz="3200"/>
              <a:t>Kleiner Satz von Fermat ist nicht umkehrbar</a:t>
            </a:r>
            <a:br>
              <a:rPr lang="de-DE" altLang="de-DE" sz="3200"/>
            </a:br>
            <a:r>
              <a:rPr lang="de-DE" altLang="de-DE" sz="3200"/>
              <a:t>not conversable</a:t>
            </a:r>
          </a:p>
        </p:txBody>
      </p:sp>
      <p:sp>
        <p:nvSpPr>
          <p:cNvPr id="25643" name="Text Box 3">
            <a:extLst>
              <a:ext uri="{FF2B5EF4-FFF2-40B4-BE49-F238E27FC236}">
                <a16:creationId xmlns:a16="http://schemas.microsoft.com/office/drawing/2014/main" id="{F266734A-4744-4BA6-8602-2642AAE6EAC8}"/>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5644" name="Text Box 4">
            <a:extLst>
              <a:ext uri="{FF2B5EF4-FFF2-40B4-BE49-F238E27FC236}">
                <a16:creationId xmlns:a16="http://schemas.microsoft.com/office/drawing/2014/main" id="{151FD606-F60F-4B7F-B767-F425BB332EDC}"/>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25645" name="Picture 5">
            <a:extLst>
              <a:ext uri="{FF2B5EF4-FFF2-40B4-BE49-F238E27FC236}">
                <a16:creationId xmlns:a16="http://schemas.microsoft.com/office/drawing/2014/main" id="{7E5A2ECF-CCF8-4B89-838C-409D536F6E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025" y="1341438"/>
            <a:ext cx="1428750"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5646" name="Text Box 6">
            <a:extLst>
              <a:ext uri="{FF2B5EF4-FFF2-40B4-BE49-F238E27FC236}">
                <a16:creationId xmlns:a16="http://schemas.microsoft.com/office/drawing/2014/main" id="{AA3D7C25-CB75-411B-AC67-6623EE200135}"/>
              </a:ext>
            </a:extLst>
          </p:cNvPr>
          <p:cNvSpPr txBox="1">
            <a:spLocks noChangeArrowheads="1"/>
          </p:cNvSpPr>
          <p:nvPr/>
        </p:nvSpPr>
        <p:spPr bwMode="auto">
          <a:xfrm>
            <a:off x="6732588" y="3573463"/>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1601-1667</a:t>
            </a:r>
          </a:p>
        </p:txBody>
      </p:sp>
      <p:pic>
        <p:nvPicPr>
          <p:cNvPr id="25647" name="Picture 7">
            <a:extLst>
              <a:ext uri="{FF2B5EF4-FFF2-40B4-BE49-F238E27FC236}">
                <a16:creationId xmlns:a16="http://schemas.microsoft.com/office/drawing/2014/main" id="{7F5C477F-1879-43CA-A1BE-1317A2F350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341438"/>
            <a:ext cx="59912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5648" name="Text Box 9">
            <a:extLst>
              <a:ext uri="{FF2B5EF4-FFF2-40B4-BE49-F238E27FC236}">
                <a16:creationId xmlns:a16="http://schemas.microsoft.com/office/drawing/2014/main" id="{F7BB9B6F-89A6-4827-8663-A99CF7D6504B}"/>
              </a:ext>
            </a:extLst>
          </p:cNvPr>
          <p:cNvSpPr txBox="1">
            <a:spLocks noChangeArrowheads="1"/>
          </p:cNvSpPr>
          <p:nvPr/>
        </p:nvSpPr>
        <p:spPr bwMode="auto">
          <a:xfrm>
            <a:off x="179388" y="1484313"/>
            <a:ext cx="22844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1400"/>
              <a:t>a ist nicht Vielfaches von p</a:t>
            </a:r>
          </a:p>
        </p:txBody>
      </p:sp>
      <mc:AlternateContent xmlns:mc="http://schemas.openxmlformats.org/markup-compatibility/2006">
        <mc:Choice xmlns:p14="http://schemas.microsoft.com/office/powerpoint/2010/main" Requires="p14">
          <p:contentPart p14:bwMode="auto" r:id="rId5">
            <p14:nvContentPartPr>
              <p14:cNvPr id="25602" name="Ink 10">
                <a:extLst>
                  <a:ext uri="{FF2B5EF4-FFF2-40B4-BE49-F238E27FC236}">
                    <a16:creationId xmlns:a16="http://schemas.microsoft.com/office/drawing/2014/main" id="{339D8150-C2C2-401C-BE65-0F1714FBDAF5}"/>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5602" name="Ink 10">
                <a:extLst>
                  <a:ext uri="{FF2B5EF4-FFF2-40B4-BE49-F238E27FC236}">
                    <a16:creationId xmlns:a16="http://schemas.microsoft.com/office/drawing/2014/main" id="{339D8150-C2C2-401C-BE65-0F1714FBDAF5}"/>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5603" name="Ink 11">
                <a:extLst>
                  <a:ext uri="{FF2B5EF4-FFF2-40B4-BE49-F238E27FC236}">
                    <a16:creationId xmlns:a16="http://schemas.microsoft.com/office/drawing/2014/main" id="{098FC7A1-2A1F-4884-9925-3847B18CB4D5}"/>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5603" name="Ink 11">
                <a:extLst>
                  <a:ext uri="{FF2B5EF4-FFF2-40B4-BE49-F238E27FC236}">
                    <a16:creationId xmlns:a16="http://schemas.microsoft.com/office/drawing/2014/main" id="{098FC7A1-2A1F-4884-9925-3847B18CB4D5}"/>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5604" name="Ink 12">
                <a:extLst>
                  <a:ext uri="{FF2B5EF4-FFF2-40B4-BE49-F238E27FC236}">
                    <a16:creationId xmlns:a16="http://schemas.microsoft.com/office/drawing/2014/main" id="{A1F5ED89-0252-4132-9164-A7AFED217F7C}"/>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5604" name="Ink 12">
                <a:extLst>
                  <a:ext uri="{FF2B5EF4-FFF2-40B4-BE49-F238E27FC236}">
                    <a16:creationId xmlns:a16="http://schemas.microsoft.com/office/drawing/2014/main" id="{A1F5ED89-0252-4132-9164-A7AFED217F7C}"/>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5605" name="Ink 13">
                <a:extLst>
                  <a:ext uri="{FF2B5EF4-FFF2-40B4-BE49-F238E27FC236}">
                    <a16:creationId xmlns:a16="http://schemas.microsoft.com/office/drawing/2014/main" id="{2971A246-CA6C-45DE-B7B9-E7023B2BEEF0}"/>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5605" name="Ink 13">
                <a:extLst>
                  <a:ext uri="{FF2B5EF4-FFF2-40B4-BE49-F238E27FC236}">
                    <a16:creationId xmlns:a16="http://schemas.microsoft.com/office/drawing/2014/main" id="{2971A246-CA6C-45DE-B7B9-E7023B2BEEF0}"/>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5606" name="Ink 14">
                <a:extLst>
                  <a:ext uri="{FF2B5EF4-FFF2-40B4-BE49-F238E27FC236}">
                    <a16:creationId xmlns:a16="http://schemas.microsoft.com/office/drawing/2014/main" id="{7F870136-FEFF-4BBE-AC07-D9EAC59303AD}"/>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5606" name="Ink 14">
                <a:extLst>
                  <a:ext uri="{FF2B5EF4-FFF2-40B4-BE49-F238E27FC236}">
                    <a16:creationId xmlns:a16="http://schemas.microsoft.com/office/drawing/2014/main" id="{7F870136-FEFF-4BBE-AC07-D9EAC59303AD}"/>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25607" name="Ink 23">
                <a:extLst>
                  <a:ext uri="{FF2B5EF4-FFF2-40B4-BE49-F238E27FC236}">
                    <a16:creationId xmlns:a16="http://schemas.microsoft.com/office/drawing/2014/main" id="{8DE5DD99-5512-477B-AA67-4220EB8DB354}"/>
                  </a:ext>
                </a:extLst>
              </p14:cNvPr>
              <p14:cNvContentPartPr>
                <a14:cpLocks xmlns:a14="http://schemas.microsoft.com/office/drawing/2010/main" noRot="1" noChangeAspect="1" noEditPoints="1" noChangeArrowheads="1" noChangeShapeType="1"/>
              </p14:cNvContentPartPr>
              <p14:nvPr/>
            </p14:nvContentPartPr>
            <p14:xfrm>
              <a:off x="8553450" y="6259513"/>
              <a:ext cx="9525" cy="19050"/>
            </p14:xfrm>
          </p:contentPart>
        </mc:Choice>
        <mc:Fallback>
          <p:pic>
            <p:nvPicPr>
              <p:cNvPr id="25607" name="Ink 23">
                <a:extLst>
                  <a:ext uri="{FF2B5EF4-FFF2-40B4-BE49-F238E27FC236}">
                    <a16:creationId xmlns:a16="http://schemas.microsoft.com/office/drawing/2014/main" id="{8DE5DD99-5512-477B-AA67-4220EB8DB354}"/>
                  </a:ext>
                </a:extLst>
              </p:cNvPr>
              <p:cNvPicPr>
                <a:picLocks noRot="1" noChangeAspect="1" noEditPoints="1" noChangeArrowheads="1" noChangeShapeType="1"/>
              </p:cNvPicPr>
              <p:nvPr/>
            </p:nvPicPr>
            <p:blipFill>
              <a:blip r:embed="rId12"/>
              <a:stretch>
                <a:fillRect/>
              </a:stretch>
            </p:blipFill>
            <p:spPr>
              <a:xfrm>
                <a:off x="8543925" y="6249405"/>
                <a:ext cx="28575" cy="39266"/>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5608" name="Ink 143">
                <a:extLst>
                  <a:ext uri="{FF2B5EF4-FFF2-40B4-BE49-F238E27FC236}">
                    <a16:creationId xmlns:a16="http://schemas.microsoft.com/office/drawing/2014/main" id="{34AA5A96-2CD6-4EC6-A64E-CA1CAF9FB6C3}"/>
                  </a:ext>
                </a:extLst>
              </p14:cNvPr>
              <p14:cNvContentPartPr>
                <a14:cpLocks xmlns:a14="http://schemas.microsoft.com/office/drawing/2010/main" noRot="1" noChangeAspect="1" noEditPoints="1" noChangeArrowheads="1" noChangeShapeType="1"/>
              </p14:cNvContentPartPr>
              <p14:nvPr/>
            </p14:nvContentPartPr>
            <p14:xfrm>
              <a:off x="2840038" y="2328863"/>
              <a:ext cx="7937" cy="19050"/>
            </p14:xfrm>
          </p:contentPart>
        </mc:Choice>
        <mc:Fallback>
          <p:pic>
            <p:nvPicPr>
              <p:cNvPr id="25608" name="Ink 143">
                <a:extLst>
                  <a:ext uri="{FF2B5EF4-FFF2-40B4-BE49-F238E27FC236}">
                    <a16:creationId xmlns:a16="http://schemas.microsoft.com/office/drawing/2014/main" id="{34AA5A96-2CD6-4EC6-A64E-CA1CAF9FB6C3}"/>
                  </a:ext>
                </a:extLst>
              </p:cNvPr>
              <p:cNvPicPr>
                <a:picLocks noRot="1" noChangeAspect="1" noEditPoints="1" noChangeArrowheads="1" noChangeShapeType="1"/>
              </p:cNvPicPr>
              <p:nvPr/>
            </p:nvPicPr>
            <p:blipFill>
              <a:blip r:embed="rId14"/>
              <a:stretch>
                <a:fillRect/>
              </a:stretch>
            </p:blipFill>
            <p:spPr>
              <a:xfrm>
                <a:off x="2826235" y="2314209"/>
                <a:ext cx="34854" cy="47625"/>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25609" name="Ink 145">
                <a:extLst>
                  <a:ext uri="{FF2B5EF4-FFF2-40B4-BE49-F238E27FC236}">
                    <a16:creationId xmlns:a16="http://schemas.microsoft.com/office/drawing/2014/main" id="{121CCF27-4021-457E-A9F6-F416C5452394}"/>
                  </a:ext>
                </a:extLst>
              </p14:cNvPr>
              <p14:cNvContentPartPr>
                <a14:cpLocks xmlns:a14="http://schemas.microsoft.com/office/drawing/2010/main" noRot="1" noChangeAspect="1" noEditPoints="1" noChangeArrowheads="1" noChangeShapeType="1"/>
              </p14:cNvContentPartPr>
              <p14:nvPr/>
            </p14:nvContentPartPr>
            <p14:xfrm>
              <a:off x="2640013" y="2224088"/>
              <a:ext cx="966787" cy="339725"/>
            </p14:xfrm>
          </p:contentPart>
        </mc:Choice>
        <mc:Fallback>
          <p:pic>
            <p:nvPicPr>
              <p:cNvPr id="25609" name="Ink 145">
                <a:extLst>
                  <a:ext uri="{FF2B5EF4-FFF2-40B4-BE49-F238E27FC236}">
                    <a16:creationId xmlns:a16="http://schemas.microsoft.com/office/drawing/2014/main" id="{121CCF27-4021-457E-A9F6-F416C5452394}"/>
                  </a:ext>
                </a:extLst>
              </p:cNvPr>
              <p:cNvPicPr>
                <a:picLocks noRot="1" noChangeAspect="1" noEditPoints="1" noChangeArrowheads="1" noChangeShapeType="1"/>
              </p:cNvPicPr>
              <p:nvPr/>
            </p:nvPicPr>
            <p:blipFill>
              <a:blip r:embed="rId16"/>
              <a:stretch>
                <a:fillRect/>
              </a:stretch>
            </p:blipFill>
            <p:spPr>
              <a:xfrm>
                <a:off x="2625599" y="2209738"/>
                <a:ext cx="994893" cy="367707"/>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25610" name="Ink 147">
                <a:extLst>
                  <a:ext uri="{FF2B5EF4-FFF2-40B4-BE49-F238E27FC236}">
                    <a16:creationId xmlns:a16="http://schemas.microsoft.com/office/drawing/2014/main" id="{50F20C78-8402-4CE5-AAA1-B4573CA9DC70}"/>
                  </a:ext>
                </a:extLst>
              </p14:cNvPr>
              <p14:cNvContentPartPr>
                <a14:cpLocks xmlns:a14="http://schemas.microsoft.com/office/drawing/2010/main" noRot="1" noChangeAspect="1" noEditPoints="1" noChangeArrowheads="1" noChangeShapeType="1"/>
              </p14:cNvContentPartPr>
              <p14:nvPr/>
            </p14:nvContentPartPr>
            <p14:xfrm>
              <a:off x="144463" y="2979738"/>
              <a:ext cx="817562" cy="368300"/>
            </p14:xfrm>
          </p:contentPart>
        </mc:Choice>
        <mc:Fallback>
          <p:pic>
            <p:nvPicPr>
              <p:cNvPr id="25610" name="Ink 147">
                <a:extLst>
                  <a:ext uri="{FF2B5EF4-FFF2-40B4-BE49-F238E27FC236}">
                    <a16:creationId xmlns:a16="http://schemas.microsoft.com/office/drawing/2014/main" id="{50F20C78-8402-4CE5-AAA1-B4573CA9DC70}"/>
                  </a:ext>
                </a:extLst>
              </p:cNvPr>
              <p:cNvPicPr>
                <a:picLocks noRot="1" noChangeAspect="1" noEditPoints="1" noChangeArrowheads="1" noChangeShapeType="1"/>
              </p:cNvPicPr>
              <p:nvPr/>
            </p:nvPicPr>
            <p:blipFill>
              <a:blip r:embed="rId18"/>
              <a:stretch>
                <a:fillRect/>
              </a:stretch>
            </p:blipFill>
            <p:spPr>
              <a:xfrm>
                <a:off x="130063" y="2965238"/>
                <a:ext cx="845642" cy="396575"/>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25611" name="Ink 150">
                <a:extLst>
                  <a:ext uri="{FF2B5EF4-FFF2-40B4-BE49-F238E27FC236}">
                    <a16:creationId xmlns:a16="http://schemas.microsoft.com/office/drawing/2014/main" id="{CF3F2A4A-A8CF-4EE8-946E-C7BEC3EBC4C8}"/>
                  </a:ext>
                </a:extLst>
              </p14:cNvPr>
              <p14:cNvContentPartPr>
                <a14:cpLocks xmlns:a14="http://schemas.microsoft.com/office/drawing/2010/main" noRot="1" noChangeAspect="1" noEditPoints="1" noChangeArrowheads="1" noChangeShapeType="1"/>
              </p14:cNvContentPartPr>
              <p14:nvPr/>
            </p14:nvContentPartPr>
            <p14:xfrm>
              <a:off x="1577975" y="2987675"/>
              <a:ext cx="646113" cy="268288"/>
            </p14:xfrm>
          </p:contentPart>
        </mc:Choice>
        <mc:Fallback>
          <p:pic>
            <p:nvPicPr>
              <p:cNvPr id="25611" name="Ink 150">
                <a:extLst>
                  <a:ext uri="{FF2B5EF4-FFF2-40B4-BE49-F238E27FC236}">
                    <a16:creationId xmlns:a16="http://schemas.microsoft.com/office/drawing/2014/main" id="{CF3F2A4A-A8CF-4EE8-946E-C7BEC3EBC4C8}"/>
                  </a:ext>
                </a:extLst>
              </p:cNvPr>
              <p:cNvPicPr>
                <a:picLocks noRot="1" noChangeAspect="1" noEditPoints="1" noChangeArrowheads="1" noChangeShapeType="1"/>
              </p:cNvPicPr>
              <p:nvPr/>
            </p:nvPicPr>
            <p:blipFill>
              <a:blip r:embed="rId20"/>
              <a:stretch>
                <a:fillRect/>
              </a:stretch>
            </p:blipFill>
            <p:spPr>
              <a:xfrm>
                <a:off x="1563577" y="2973270"/>
                <a:ext cx="674189" cy="296377"/>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25612" name="Ink 151">
                <a:extLst>
                  <a:ext uri="{FF2B5EF4-FFF2-40B4-BE49-F238E27FC236}">
                    <a16:creationId xmlns:a16="http://schemas.microsoft.com/office/drawing/2014/main" id="{BC48C8C3-2E85-49B8-9E17-D79EBB1A4CE6}"/>
                  </a:ext>
                </a:extLst>
              </p14:cNvPr>
              <p14:cNvContentPartPr>
                <a14:cpLocks xmlns:a14="http://schemas.microsoft.com/office/drawing/2010/main" noRot="1" noChangeAspect="1" noEditPoints="1" noChangeArrowheads="1" noChangeShapeType="1"/>
              </p14:cNvContentPartPr>
              <p14:nvPr/>
            </p14:nvContentPartPr>
            <p14:xfrm>
              <a:off x="2365375" y="3435350"/>
              <a:ext cx="265113" cy="223838"/>
            </p14:xfrm>
          </p:contentPart>
        </mc:Choice>
        <mc:Fallback>
          <p:pic>
            <p:nvPicPr>
              <p:cNvPr id="25612" name="Ink 151">
                <a:extLst>
                  <a:ext uri="{FF2B5EF4-FFF2-40B4-BE49-F238E27FC236}">
                    <a16:creationId xmlns:a16="http://schemas.microsoft.com/office/drawing/2014/main" id="{BC48C8C3-2E85-49B8-9E17-D79EBB1A4CE6}"/>
                  </a:ext>
                </a:extLst>
              </p:cNvPr>
              <p:cNvPicPr>
                <a:picLocks noRot="1" noChangeAspect="1" noEditPoints="1" noChangeArrowheads="1" noChangeShapeType="1"/>
              </p:cNvPicPr>
              <p:nvPr/>
            </p:nvPicPr>
            <p:blipFill>
              <a:blip r:embed="rId22"/>
              <a:stretch>
                <a:fillRect/>
              </a:stretch>
            </p:blipFill>
            <p:spPr>
              <a:xfrm>
                <a:off x="2350947" y="3420909"/>
                <a:ext cx="293247" cy="251998"/>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25613" name="Ink 152">
                <a:extLst>
                  <a:ext uri="{FF2B5EF4-FFF2-40B4-BE49-F238E27FC236}">
                    <a16:creationId xmlns:a16="http://schemas.microsoft.com/office/drawing/2014/main" id="{B24AB956-EB98-4C4D-9141-804987D60136}"/>
                  </a:ext>
                </a:extLst>
              </p14:cNvPr>
              <p14:cNvContentPartPr>
                <a14:cpLocks xmlns:a14="http://schemas.microsoft.com/office/drawing/2010/main" noRot="1" noChangeAspect="1" noEditPoints="1" noChangeArrowheads="1" noChangeShapeType="1"/>
              </p14:cNvContentPartPr>
              <p14:nvPr/>
            </p14:nvContentPartPr>
            <p14:xfrm>
              <a:off x="2828925" y="3289300"/>
              <a:ext cx="222250" cy="395288"/>
            </p14:xfrm>
          </p:contentPart>
        </mc:Choice>
        <mc:Fallback>
          <p:pic>
            <p:nvPicPr>
              <p:cNvPr id="25613" name="Ink 152">
                <a:extLst>
                  <a:ext uri="{FF2B5EF4-FFF2-40B4-BE49-F238E27FC236}">
                    <a16:creationId xmlns:a16="http://schemas.microsoft.com/office/drawing/2014/main" id="{B24AB956-EB98-4C4D-9141-804987D60136}"/>
                  </a:ext>
                </a:extLst>
              </p:cNvPr>
              <p:cNvPicPr>
                <a:picLocks noRot="1" noChangeAspect="1" noEditPoints="1" noChangeArrowheads="1" noChangeShapeType="1"/>
              </p:cNvPicPr>
              <p:nvPr/>
            </p:nvPicPr>
            <p:blipFill>
              <a:blip r:embed="rId24"/>
              <a:stretch>
                <a:fillRect/>
              </a:stretch>
            </p:blipFill>
            <p:spPr>
              <a:xfrm>
                <a:off x="2814586" y="3274926"/>
                <a:ext cx="250210" cy="423318"/>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25614" name="Ink 153">
                <a:extLst>
                  <a:ext uri="{FF2B5EF4-FFF2-40B4-BE49-F238E27FC236}">
                    <a16:creationId xmlns:a16="http://schemas.microsoft.com/office/drawing/2014/main" id="{EF6A600D-420B-4776-8DC9-6EAF737F20FB}"/>
                  </a:ext>
                </a:extLst>
              </p14:cNvPr>
              <p14:cNvContentPartPr>
                <a14:cpLocks xmlns:a14="http://schemas.microsoft.com/office/drawing/2010/main" noRot="1" noChangeAspect="1" noEditPoints="1" noChangeArrowheads="1" noChangeShapeType="1"/>
              </p14:cNvContentPartPr>
              <p14:nvPr/>
            </p14:nvContentPartPr>
            <p14:xfrm>
              <a:off x="1069975" y="3322638"/>
              <a:ext cx="677863" cy="1211262"/>
            </p14:xfrm>
          </p:contentPart>
        </mc:Choice>
        <mc:Fallback>
          <p:pic>
            <p:nvPicPr>
              <p:cNvPr id="25614" name="Ink 153">
                <a:extLst>
                  <a:ext uri="{FF2B5EF4-FFF2-40B4-BE49-F238E27FC236}">
                    <a16:creationId xmlns:a16="http://schemas.microsoft.com/office/drawing/2014/main" id="{EF6A600D-420B-4776-8DC9-6EAF737F20FB}"/>
                  </a:ext>
                </a:extLst>
              </p:cNvPr>
              <p:cNvPicPr>
                <a:picLocks noRot="1" noChangeAspect="1" noEditPoints="1" noChangeArrowheads="1" noChangeShapeType="1"/>
              </p:cNvPicPr>
              <p:nvPr/>
            </p:nvPicPr>
            <p:blipFill>
              <a:blip r:embed="rId26"/>
              <a:stretch>
                <a:fillRect/>
              </a:stretch>
            </p:blipFill>
            <p:spPr>
              <a:xfrm>
                <a:off x="1055591" y="3308162"/>
                <a:ext cx="705913" cy="123949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25615" name="Ink 154">
                <a:extLst>
                  <a:ext uri="{FF2B5EF4-FFF2-40B4-BE49-F238E27FC236}">
                    <a16:creationId xmlns:a16="http://schemas.microsoft.com/office/drawing/2014/main" id="{B92D50B2-BB83-4C65-8F5C-3CE920304381}"/>
                  </a:ext>
                </a:extLst>
              </p14:cNvPr>
              <p14:cNvContentPartPr>
                <a14:cpLocks xmlns:a14="http://schemas.microsoft.com/office/drawing/2010/main" noRot="1" noChangeAspect="1" noEditPoints="1" noChangeArrowheads="1" noChangeShapeType="1"/>
              </p14:cNvContentPartPr>
              <p14:nvPr/>
            </p14:nvContentPartPr>
            <p14:xfrm>
              <a:off x="2324100" y="3740150"/>
              <a:ext cx="377825" cy="231775"/>
            </p14:xfrm>
          </p:contentPart>
        </mc:Choice>
        <mc:Fallback>
          <p:pic>
            <p:nvPicPr>
              <p:cNvPr id="25615" name="Ink 154">
                <a:extLst>
                  <a:ext uri="{FF2B5EF4-FFF2-40B4-BE49-F238E27FC236}">
                    <a16:creationId xmlns:a16="http://schemas.microsoft.com/office/drawing/2014/main" id="{B92D50B2-BB83-4C65-8F5C-3CE920304381}"/>
                  </a:ext>
                </a:extLst>
              </p:cNvPr>
              <p:cNvPicPr>
                <a:picLocks noRot="1" noChangeAspect="1" noEditPoints="1" noChangeArrowheads="1" noChangeShapeType="1"/>
              </p:cNvPicPr>
              <p:nvPr/>
            </p:nvPicPr>
            <p:blipFill>
              <a:blip r:embed="rId28"/>
              <a:stretch>
                <a:fillRect/>
              </a:stretch>
            </p:blipFill>
            <p:spPr>
              <a:xfrm>
                <a:off x="2309748" y="3725687"/>
                <a:ext cx="405812" cy="259979"/>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25616" name="Ink 155">
                <a:extLst>
                  <a:ext uri="{FF2B5EF4-FFF2-40B4-BE49-F238E27FC236}">
                    <a16:creationId xmlns:a16="http://schemas.microsoft.com/office/drawing/2014/main" id="{186A17B1-EDCB-41D6-A6F7-7924B23FD539}"/>
                  </a:ext>
                </a:extLst>
              </p14:cNvPr>
              <p14:cNvContentPartPr>
                <a14:cpLocks xmlns:a14="http://schemas.microsoft.com/office/drawing/2010/main" noRot="1" noChangeAspect="1" noEditPoints="1" noChangeArrowheads="1" noChangeShapeType="1"/>
              </p14:cNvContentPartPr>
              <p14:nvPr/>
            </p14:nvContentPartPr>
            <p14:xfrm>
              <a:off x="1849438" y="3959225"/>
              <a:ext cx="293687" cy="223838"/>
            </p14:xfrm>
          </p:contentPart>
        </mc:Choice>
        <mc:Fallback>
          <p:pic>
            <p:nvPicPr>
              <p:cNvPr id="25616" name="Ink 155">
                <a:extLst>
                  <a:ext uri="{FF2B5EF4-FFF2-40B4-BE49-F238E27FC236}">
                    <a16:creationId xmlns:a16="http://schemas.microsoft.com/office/drawing/2014/main" id="{186A17B1-EDCB-41D6-A6F7-7924B23FD539}"/>
                  </a:ext>
                </a:extLst>
              </p:cNvPr>
              <p:cNvPicPr>
                <a:picLocks noRot="1" noChangeAspect="1" noEditPoints="1" noChangeArrowheads="1" noChangeShapeType="1"/>
              </p:cNvPicPr>
              <p:nvPr/>
            </p:nvPicPr>
            <p:blipFill>
              <a:blip r:embed="rId30"/>
              <a:stretch>
                <a:fillRect/>
              </a:stretch>
            </p:blipFill>
            <p:spPr>
              <a:xfrm>
                <a:off x="1835042" y="3944853"/>
                <a:ext cx="321760" cy="251863"/>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25617" name="Ink 156">
                <a:extLst>
                  <a:ext uri="{FF2B5EF4-FFF2-40B4-BE49-F238E27FC236}">
                    <a16:creationId xmlns:a16="http://schemas.microsoft.com/office/drawing/2014/main" id="{0E758696-F598-43AE-B9DA-48E5FC6FE955}"/>
                  </a:ext>
                </a:extLst>
              </p14:cNvPr>
              <p14:cNvContentPartPr>
                <a14:cpLocks xmlns:a14="http://schemas.microsoft.com/office/drawing/2010/main" noRot="1" noChangeAspect="1" noEditPoints="1" noChangeArrowheads="1" noChangeShapeType="1"/>
              </p14:cNvContentPartPr>
              <p14:nvPr/>
            </p14:nvContentPartPr>
            <p14:xfrm>
              <a:off x="2393950" y="4287838"/>
              <a:ext cx="200025" cy="212725"/>
            </p14:xfrm>
          </p:contentPart>
        </mc:Choice>
        <mc:Fallback>
          <p:pic>
            <p:nvPicPr>
              <p:cNvPr id="25617" name="Ink 156">
                <a:extLst>
                  <a:ext uri="{FF2B5EF4-FFF2-40B4-BE49-F238E27FC236}">
                    <a16:creationId xmlns:a16="http://schemas.microsoft.com/office/drawing/2014/main" id="{0E758696-F598-43AE-B9DA-48E5FC6FE955}"/>
                  </a:ext>
                </a:extLst>
              </p:cNvPr>
              <p:cNvPicPr>
                <a:picLocks noRot="1" noChangeAspect="1" noEditPoints="1" noChangeArrowheads="1" noChangeShapeType="1"/>
              </p:cNvPicPr>
              <p:nvPr/>
            </p:nvPicPr>
            <p:blipFill>
              <a:blip r:embed="rId32"/>
              <a:stretch>
                <a:fillRect/>
              </a:stretch>
            </p:blipFill>
            <p:spPr>
              <a:xfrm>
                <a:off x="2379560" y="4273489"/>
                <a:ext cx="228086" cy="240706"/>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25618" name="Ink 157">
                <a:extLst>
                  <a:ext uri="{FF2B5EF4-FFF2-40B4-BE49-F238E27FC236}">
                    <a16:creationId xmlns:a16="http://schemas.microsoft.com/office/drawing/2014/main" id="{3407B600-26AB-4054-BE0E-09D6E58E6016}"/>
                  </a:ext>
                </a:extLst>
              </p14:cNvPr>
              <p14:cNvContentPartPr>
                <a14:cpLocks xmlns:a14="http://schemas.microsoft.com/office/drawing/2010/main" noRot="1" noChangeAspect="1" noEditPoints="1" noChangeArrowheads="1" noChangeShapeType="1"/>
              </p14:cNvContentPartPr>
              <p14:nvPr/>
            </p14:nvContentPartPr>
            <p14:xfrm>
              <a:off x="2809875" y="4210050"/>
              <a:ext cx="117475" cy="292100"/>
            </p14:xfrm>
          </p:contentPart>
        </mc:Choice>
        <mc:Fallback>
          <p:pic>
            <p:nvPicPr>
              <p:cNvPr id="25618" name="Ink 157">
                <a:extLst>
                  <a:ext uri="{FF2B5EF4-FFF2-40B4-BE49-F238E27FC236}">
                    <a16:creationId xmlns:a16="http://schemas.microsoft.com/office/drawing/2014/main" id="{3407B600-26AB-4054-BE0E-09D6E58E6016}"/>
                  </a:ext>
                </a:extLst>
              </p:cNvPr>
              <p:cNvPicPr>
                <a:picLocks noRot="1" noChangeAspect="1" noEditPoints="1" noChangeArrowheads="1" noChangeShapeType="1"/>
              </p:cNvPicPr>
              <p:nvPr/>
            </p:nvPicPr>
            <p:blipFill>
              <a:blip r:embed="rId34"/>
              <a:stretch>
                <a:fillRect/>
              </a:stretch>
            </p:blipFill>
            <p:spPr>
              <a:xfrm>
                <a:off x="2795236" y="4195679"/>
                <a:ext cx="146020" cy="320124"/>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25619" name="Ink 158">
                <a:extLst>
                  <a:ext uri="{FF2B5EF4-FFF2-40B4-BE49-F238E27FC236}">
                    <a16:creationId xmlns:a16="http://schemas.microsoft.com/office/drawing/2014/main" id="{0387E23A-620C-4CC6-9335-C075ABCAF521}"/>
                  </a:ext>
                </a:extLst>
              </p14:cNvPr>
              <p14:cNvContentPartPr>
                <a14:cpLocks xmlns:a14="http://schemas.microsoft.com/office/drawing/2010/main" noRot="1" noChangeAspect="1" noEditPoints="1" noChangeArrowheads="1" noChangeShapeType="1"/>
              </p14:cNvContentPartPr>
              <p14:nvPr/>
            </p14:nvContentPartPr>
            <p14:xfrm>
              <a:off x="2286000" y="4645025"/>
              <a:ext cx="123825" cy="220663"/>
            </p14:xfrm>
          </p:contentPart>
        </mc:Choice>
        <mc:Fallback>
          <p:pic>
            <p:nvPicPr>
              <p:cNvPr id="25619" name="Ink 158">
                <a:extLst>
                  <a:ext uri="{FF2B5EF4-FFF2-40B4-BE49-F238E27FC236}">
                    <a16:creationId xmlns:a16="http://schemas.microsoft.com/office/drawing/2014/main" id="{0387E23A-620C-4CC6-9335-C075ABCAF521}"/>
                  </a:ext>
                </a:extLst>
              </p:cNvPr>
              <p:cNvPicPr>
                <a:picLocks noRot="1" noChangeAspect="1" noEditPoints="1" noChangeArrowheads="1" noChangeShapeType="1"/>
              </p:cNvPicPr>
              <p:nvPr/>
            </p:nvPicPr>
            <p:blipFill>
              <a:blip r:embed="rId36"/>
              <a:stretch>
                <a:fillRect/>
              </a:stretch>
            </p:blipFill>
            <p:spPr>
              <a:xfrm>
                <a:off x="2271475" y="4630650"/>
                <a:ext cx="152149" cy="248695"/>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25620" name="Ink 159">
                <a:extLst>
                  <a:ext uri="{FF2B5EF4-FFF2-40B4-BE49-F238E27FC236}">
                    <a16:creationId xmlns:a16="http://schemas.microsoft.com/office/drawing/2014/main" id="{F34A29B9-F5E6-41F1-9566-AB3C99A81CA7}"/>
                  </a:ext>
                </a:extLst>
              </p14:cNvPr>
              <p14:cNvContentPartPr>
                <a14:cpLocks xmlns:a14="http://schemas.microsoft.com/office/drawing/2010/main" noRot="1" noChangeAspect="1" noEditPoints="1" noChangeArrowheads="1" noChangeShapeType="1"/>
              </p14:cNvContentPartPr>
              <p14:nvPr/>
            </p14:nvContentPartPr>
            <p14:xfrm>
              <a:off x="2508250" y="4622800"/>
              <a:ext cx="211138" cy="236538"/>
            </p14:xfrm>
          </p:contentPart>
        </mc:Choice>
        <mc:Fallback>
          <p:pic>
            <p:nvPicPr>
              <p:cNvPr id="25620" name="Ink 159">
                <a:extLst>
                  <a:ext uri="{FF2B5EF4-FFF2-40B4-BE49-F238E27FC236}">
                    <a16:creationId xmlns:a16="http://schemas.microsoft.com/office/drawing/2014/main" id="{F34A29B9-F5E6-41F1-9566-AB3C99A81CA7}"/>
                  </a:ext>
                </a:extLst>
              </p:cNvPr>
              <p:cNvPicPr>
                <a:picLocks noRot="1" noChangeAspect="1" noEditPoints="1" noChangeArrowheads="1" noChangeShapeType="1"/>
              </p:cNvPicPr>
              <p:nvPr/>
            </p:nvPicPr>
            <p:blipFill>
              <a:blip r:embed="rId38"/>
              <a:stretch>
                <a:fillRect/>
              </a:stretch>
            </p:blipFill>
            <p:spPr>
              <a:xfrm>
                <a:off x="2493911" y="4608486"/>
                <a:ext cx="239099" cy="264450"/>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25621" name="Ink 161">
                <a:extLst>
                  <a:ext uri="{FF2B5EF4-FFF2-40B4-BE49-F238E27FC236}">
                    <a16:creationId xmlns:a16="http://schemas.microsoft.com/office/drawing/2014/main" id="{71291D5D-3543-4B07-8AEF-8DEB45CC2F8F}"/>
                  </a:ext>
                </a:extLst>
              </p14:cNvPr>
              <p14:cNvContentPartPr>
                <a14:cpLocks xmlns:a14="http://schemas.microsoft.com/office/drawing/2010/main" noRot="1" noChangeAspect="1" noEditPoints="1" noChangeArrowheads="1" noChangeShapeType="1"/>
              </p14:cNvContentPartPr>
              <p14:nvPr/>
            </p14:nvContentPartPr>
            <p14:xfrm>
              <a:off x="3259138" y="3270250"/>
              <a:ext cx="1239837" cy="449263"/>
            </p14:xfrm>
          </p:contentPart>
        </mc:Choice>
        <mc:Fallback>
          <p:pic>
            <p:nvPicPr>
              <p:cNvPr id="25621" name="Ink 161">
                <a:extLst>
                  <a:ext uri="{FF2B5EF4-FFF2-40B4-BE49-F238E27FC236}">
                    <a16:creationId xmlns:a16="http://schemas.microsoft.com/office/drawing/2014/main" id="{71291D5D-3543-4B07-8AEF-8DEB45CC2F8F}"/>
                  </a:ext>
                </a:extLst>
              </p:cNvPr>
              <p:cNvPicPr>
                <a:picLocks noRot="1" noChangeAspect="1" noEditPoints="1" noChangeArrowheads="1" noChangeShapeType="1"/>
              </p:cNvPicPr>
              <p:nvPr/>
            </p:nvPicPr>
            <p:blipFill>
              <a:blip r:embed="rId40"/>
              <a:stretch>
                <a:fillRect/>
              </a:stretch>
            </p:blipFill>
            <p:spPr>
              <a:xfrm>
                <a:off x="3244717" y="3255758"/>
                <a:ext cx="1267958" cy="477523"/>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25622" name="Ink 48">
                <a:extLst>
                  <a:ext uri="{FF2B5EF4-FFF2-40B4-BE49-F238E27FC236}">
                    <a16:creationId xmlns:a16="http://schemas.microsoft.com/office/drawing/2014/main" id="{991134D5-1933-456A-B594-1B2C88DE7DA3}"/>
                  </a:ext>
                </a:extLst>
              </p14:cNvPr>
              <p14:cNvContentPartPr>
                <a14:cpLocks xmlns:a14="http://schemas.microsoft.com/office/drawing/2010/main" noRot="1" noChangeAspect="1" noEditPoints="1" noChangeArrowheads="1" noChangeShapeType="1"/>
              </p14:cNvContentPartPr>
              <p14:nvPr/>
            </p14:nvContentPartPr>
            <p14:xfrm>
              <a:off x="6056313" y="3251200"/>
              <a:ext cx="433387" cy="436563"/>
            </p14:xfrm>
          </p:contentPart>
        </mc:Choice>
        <mc:Fallback>
          <p:pic>
            <p:nvPicPr>
              <p:cNvPr id="25622" name="Ink 48">
                <a:extLst>
                  <a:ext uri="{FF2B5EF4-FFF2-40B4-BE49-F238E27FC236}">
                    <a16:creationId xmlns:a16="http://schemas.microsoft.com/office/drawing/2014/main" id="{991134D5-1933-456A-B594-1B2C88DE7DA3}"/>
                  </a:ext>
                </a:extLst>
              </p:cNvPr>
              <p:cNvPicPr>
                <a:picLocks noRot="1" noChangeAspect="1" noEditPoints="1" noChangeArrowheads="1" noChangeShapeType="1"/>
              </p:cNvPicPr>
              <p:nvPr/>
            </p:nvPicPr>
            <p:blipFill>
              <a:blip r:embed="rId42"/>
              <a:stretch>
                <a:fillRect/>
              </a:stretch>
            </p:blipFill>
            <p:spPr>
              <a:xfrm>
                <a:off x="6041879" y="3236792"/>
                <a:ext cx="461534" cy="464659"/>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25623" name="Ink 47">
                <a:extLst>
                  <a:ext uri="{FF2B5EF4-FFF2-40B4-BE49-F238E27FC236}">
                    <a16:creationId xmlns:a16="http://schemas.microsoft.com/office/drawing/2014/main" id="{3F9E8C8C-87B7-454A-A6B4-570ABD44E80C}"/>
                  </a:ext>
                </a:extLst>
              </p14:cNvPr>
              <p14:cNvContentPartPr>
                <a14:cpLocks xmlns:a14="http://schemas.microsoft.com/office/drawing/2010/main" noRot="1" noChangeAspect="1" noEditPoints="1" noChangeArrowheads="1" noChangeShapeType="1"/>
              </p14:cNvContentPartPr>
              <p14:nvPr/>
            </p14:nvContentPartPr>
            <p14:xfrm>
              <a:off x="4821238" y="3259138"/>
              <a:ext cx="1028700" cy="423862"/>
            </p14:xfrm>
          </p:contentPart>
        </mc:Choice>
        <mc:Fallback>
          <p:pic>
            <p:nvPicPr>
              <p:cNvPr id="25623" name="Ink 47">
                <a:extLst>
                  <a:ext uri="{FF2B5EF4-FFF2-40B4-BE49-F238E27FC236}">
                    <a16:creationId xmlns:a16="http://schemas.microsoft.com/office/drawing/2014/main" id="{3F9E8C8C-87B7-454A-A6B4-570ABD44E80C}"/>
                  </a:ext>
                </a:extLst>
              </p:cNvPr>
              <p:cNvPicPr>
                <a:picLocks noRot="1" noChangeAspect="1" noEditPoints="1" noChangeArrowheads="1" noChangeShapeType="1"/>
              </p:cNvPicPr>
              <p:nvPr/>
            </p:nvPicPr>
            <p:blipFill>
              <a:blip r:embed="rId44"/>
              <a:stretch>
                <a:fillRect/>
              </a:stretch>
            </p:blipFill>
            <p:spPr>
              <a:xfrm>
                <a:off x="4806835" y="3244745"/>
                <a:ext cx="1056785" cy="451928"/>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25624" name="Ink 163">
                <a:extLst>
                  <a:ext uri="{FF2B5EF4-FFF2-40B4-BE49-F238E27FC236}">
                    <a16:creationId xmlns:a16="http://schemas.microsoft.com/office/drawing/2014/main" id="{DD256000-3EE9-41F3-B59D-A260907E0BD5}"/>
                  </a:ext>
                </a:extLst>
              </p14:cNvPr>
              <p14:cNvContentPartPr>
                <a14:cpLocks xmlns:a14="http://schemas.microsoft.com/office/drawing/2010/main" noRot="1" noChangeAspect="1" noEditPoints="1" noChangeArrowheads="1" noChangeShapeType="1"/>
              </p14:cNvContentPartPr>
              <p14:nvPr/>
            </p14:nvContentPartPr>
            <p14:xfrm>
              <a:off x="4748213" y="3865563"/>
              <a:ext cx="592137" cy="603250"/>
            </p14:xfrm>
          </p:contentPart>
        </mc:Choice>
        <mc:Fallback>
          <p:pic>
            <p:nvPicPr>
              <p:cNvPr id="25624" name="Ink 163">
                <a:extLst>
                  <a:ext uri="{FF2B5EF4-FFF2-40B4-BE49-F238E27FC236}">
                    <a16:creationId xmlns:a16="http://schemas.microsoft.com/office/drawing/2014/main" id="{DD256000-3EE9-41F3-B59D-A260907E0BD5}"/>
                  </a:ext>
                </a:extLst>
              </p:cNvPr>
              <p:cNvPicPr>
                <a:picLocks noRot="1" noChangeAspect="1" noEditPoints="1" noChangeArrowheads="1" noChangeShapeType="1"/>
              </p:cNvPicPr>
              <p:nvPr/>
            </p:nvPicPr>
            <p:blipFill>
              <a:blip r:embed="rId46"/>
              <a:stretch>
                <a:fillRect/>
              </a:stretch>
            </p:blipFill>
            <p:spPr>
              <a:xfrm>
                <a:off x="4733744" y="3850903"/>
                <a:ext cx="620351" cy="631837"/>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25625" name="Ink 164">
                <a:extLst>
                  <a:ext uri="{FF2B5EF4-FFF2-40B4-BE49-F238E27FC236}">
                    <a16:creationId xmlns:a16="http://schemas.microsoft.com/office/drawing/2014/main" id="{3407222C-BCF2-4084-89F9-8F9F80675587}"/>
                  </a:ext>
                </a:extLst>
              </p14:cNvPr>
              <p14:cNvContentPartPr>
                <a14:cpLocks xmlns:a14="http://schemas.microsoft.com/office/drawing/2010/main" noRot="1" noChangeAspect="1" noEditPoints="1" noChangeArrowheads="1" noChangeShapeType="1"/>
              </p14:cNvContentPartPr>
              <p14:nvPr/>
            </p14:nvContentPartPr>
            <p14:xfrm>
              <a:off x="5589588" y="3854450"/>
              <a:ext cx="815975" cy="517525"/>
            </p14:xfrm>
          </p:contentPart>
        </mc:Choice>
        <mc:Fallback>
          <p:pic>
            <p:nvPicPr>
              <p:cNvPr id="25625" name="Ink 164">
                <a:extLst>
                  <a:ext uri="{FF2B5EF4-FFF2-40B4-BE49-F238E27FC236}">
                    <a16:creationId xmlns:a16="http://schemas.microsoft.com/office/drawing/2014/main" id="{3407222C-BCF2-4084-89F9-8F9F80675587}"/>
                  </a:ext>
                </a:extLst>
              </p:cNvPr>
              <p:cNvPicPr>
                <a:picLocks noRot="1" noChangeAspect="1" noEditPoints="1" noChangeArrowheads="1" noChangeShapeType="1"/>
              </p:cNvPicPr>
              <p:nvPr/>
            </p:nvPicPr>
            <p:blipFill>
              <a:blip r:embed="rId48"/>
              <a:stretch>
                <a:fillRect/>
              </a:stretch>
            </p:blipFill>
            <p:spPr>
              <a:xfrm>
                <a:off x="5575165" y="3840034"/>
                <a:ext cx="844100" cy="545636"/>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25626" name="Ink 166">
                <a:extLst>
                  <a:ext uri="{FF2B5EF4-FFF2-40B4-BE49-F238E27FC236}">
                    <a16:creationId xmlns:a16="http://schemas.microsoft.com/office/drawing/2014/main" id="{0391413E-0182-4AD6-8273-62CF5AB1A12F}"/>
                  </a:ext>
                </a:extLst>
              </p14:cNvPr>
              <p14:cNvContentPartPr>
                <a14:cpLocks xmlns:a14="http://schemas.microsoft.com/office/drawing/2010/main" noRot="1" noChangeAspect="1" noEditPoints="1" noChangeArrowheads="1" noChangeShapeType="1"/>
              </p14:cNvContentPartPr>
              <p14:nvPr/>
            </p14:nvContentPartPr>
            <p14:xfrm>
              <a:off x="3195638" y="3879850"/>
              <a:ext cx="512762" cy="500063"/>
            </p14:xfrm>
          </p:contentPart>
        </mc:Choice>
        <mc:Fallback>
          <p:pic>
            <p:nvPicPr>
              <p:cNvPr id="25626" name="Ink 166">
                <a:extLst>
                  <a:ext uri="{FF2B5EF4-FFF2-40B4-BE49-F238E27FC236}">
                    <a16:creationId xmlns:a16="http://schemas.microsoft.com/office/drawing/2014/main" id="{0391413E-0182-4AD6-8273-62CF5AB1A12F}"/>
                  </a:ext>
                </a:extLst>
              </p:cNvPr>
              <p:cNvPicPr>
                <a:picLocks noRot="1" noChangeAspect="1" noEditPoints="1" noChangeArrowheads="1" noChangeShapeType="1"/>
              </p:cNvPicPr>
              <p:nvPr/>
            </p:nvPicPr>
            <p:blipFill>
              <a:blip r:embed="rId50"/>
              <a:stretch>
                <a:fillRect/>
              </a:stretch>
            </p:blipFill>
            <p:spPr>
              <a:xfrm>
                <a:off x="3181204" y="3865470"/>
                <a:ext cx="540908" cy="528104"/>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25627" name="Ink 168">
                <a:extLst>
                  <a:ext uri="{FF2B5EF4-FFF2-40B4-BE49-F238E27FC236}">
                    <a16:creationId xmlns:a16="http://schemas.microsoft.com/office/drawing/2014/main" id="{A425C0EB-AA4F-4C89-9EA0-A201FD23A546}"/>
                  </a:ext>
                </a:extLst>
              </p14:cNvPr>
              <p14:cNvContentPartPr>
                <a14:cpLocks xmlns:a14="http://schemas.microsoft.com/office/drawing/2010/main" noRot="1" noChangeAspect="1" noEditPoints="1" noChangeArrowheads="1" noChangeShapeType="1"/>
              </p14:cNvContentPartPr>
              <p14:nvPr/>
            </p14:nvContentPartPr>
            <p14:xfrm>
              <a:off x="5556250" y="5254625"/>
              <a:ext cx="15875" cy="7938"/>
            </p14:xfrm>
          </p:contentPart>
        </mc:Choice>
        <mc:Fallback>
          <p:pic>
            <p:nvPicPr>
              <p:cNvPr id="25627" name="Ink 168">
                <a:extLst>
                  <a:ext uri="{FF2B5EF4-FFF2-40B4-BE49-F238E27FC236}">
                    <a16:creationId xmlns:a16="http://schemas.microsoft.com/office/drawing/2014/main" id="{A425C0EB-AA4F-4C89-9EA0-A201FD23A546}"/>
                  </a:ext>
                </a:extLst>
              </p:cNvPr>
              <p:cNvPicPr>
                <a:picLocks noRot="1" noChangeAspect="1" noEditPoints="1" noChangeArrowheads="1" noChangeShapeType="1"/>
              </p:cNvPicPr>
              <p:nvPr/>
            </p:nvPicPr>
            <p:blipFill>
              <a:blip r:embed="rId52"/>
              <a:stretch>
                <a:fillRect/>
              </a:stretch>
            </p:blipFill>
            <p:spPr>
              <a:xfrm>
                <a:off x="5539539" y="5240820"/>
                <a:ext cx="48461" cy="34858"/>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25628" name="Ink 169">
                <a:extLst>
                  <a:ext uri="{FF2B5EF4-FFF2-40B4-BE49-F238E27FC236}">
                    <a16:creationId xmlns:a16="http://schemas.microsoft.com/office/drawing/2014/main" id="{36C1F322-97BF-45B5-8C18-571AFA89BD7C}"/>
                  </a:ext>
                </a:extLst>
              </p14:cNvPr>
              <p14:cNvContentPartPr>
                <a14:cpLocks xmlns:a14="http://schemas.microsoft.com/office/drawing/2010/main" noRot="1" noChangeAspect="1" noEditPoints="1" noChangeArrowheads="1" noChangeShapeType="1"/>
              </p14:cNvContentPartPr>
              <p14:nvPr/>
            </p14:nvContentPartPr>
            <p14:xfrm>
              <a:off x="4535488" y="4572000"/>
              <a:ext cx="977900" cy="539750"/>
            </p14:xfrm>
          </p:contentPart>
        </mc:Choice>
        <mc:Fallback>
          <p:pic>
            <p:nvPicPr>
              <p:cNvPr id="25628" name="Ink 169">
                <a:extLst>
                  <a:ext uri="{FF2B5EF4-FFF2-40B4-BE49-F238E27FC236}">
                    <a16:creationId xmlns:a16="http://schemas.microsoft.com/office/drawing/2014/main" id="{36C1F322-97BF-45B5-8C18-571AFA89BD7C}"/>
                  </a:ext>
                </a:extLst>
              </p:cNvPr>
              <p:cNvPicPr>
                <a:picLocks noRot="1" noChangeAspect="1" noEditPoints="1" noChangeArrowheads="1" noChangeShapeType="1"/>
              </p:cNvPicPr>
              <p:nvPr/>
            </p:nvPicPr>
            <p:blipFill>
              <a:blip r:embed="rId54"/>
              <a:stretch>
                <a:fillRect/>
              </a:stretch>
            </p:blipFill>
            <p:spPr>
              <a:xfrm>
                <a:off x="4521097" y="4557607"/>
                <a:ext cx="1005963" cy="567817"/>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25629" name="Ink 170">
                <a:extLst>
                  <a:ext uri="{FF2B5EF4-FFF2-40B4-BE49-F238E27FC236}">
                    <a16:creationId xmlns:a16="http://schemas.microsoft.com/office/drawing/2014/main" id="{0A1809BE-C165-46C3-9001-3EF3F874B523}"/>
                  </a:ext>
                </a:extLst>
              </p14:cNvPr>
              <p14:cNvContentPartPr>
                <a14:cpLocks xmlns:a14="http://schemas.microsoft.com/office/drawing/2010/main" noRot="1" noChangeAspect="1" noEditPoints="1" noChangeArrowheads="1" noChangeShapeType="1"/>
              </p14:cNvContentPartPr>
              <p14:nvPr/>
            </p14:nvContentPartPr>
            <p14:xfrm>
              <a:off x="5789613" y="4494213"/>
              <a:ext cx="2451100" cy="514350"/>
            </p14:xfrm>
          </p:contentPart>
        </mc:Choice>
        <mc:Fallback>
          <p:pic>
            <p:nvPicPr>
              <p:cNvPr id="25629" name="Ink 170">
                <a:extLst>
                  <a:ext uri="{FF2B5EF4-FFF2-40B4-BE49-F238E27FC236}">
                    <a16:creationId xmlns:a16="http://schemas.microsoft.com/office/drawing/2014/main" id="{0A1809BE-C165-46C3-9001-3EF3F874B523}"/>
                  </a:ext>
                </a:extLst>
              </p:cNvPr>
              <p:cNvPicPr>
                <a:picLocks noRot="1" noChangeAspect="1" noEditPoints="1" noChangeArrowheads="1" noChangeShapeType="1"/>
              </p:cNvPicPr>
              <p:nvPr/>
            </p:nvPicPr>
            <p:blipFill>
              <a:blip r:embed="rId56"/>
              <a:stretch>
                <a:fillRect/>
              </a:stretch>
            </p:blipFill>
            <p:spPr>
              <a:xfrm>
                <a:off x="5775203" y="4479846"/>
                <a:ext cx="2479199" cy="542366"/>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25630" name="Ink 171">
                <a:extLst>
                  <a:ext uri="{FF2B5EF4-FFF2-40B4-BE49-F238E27FC236}">
                    <a16:creationId xmlns:a16="http://schemas.microsoft.com/office/drawing/2014/main" id="{17238D99-244A-43D6-80DD-086A61287AF6}"/>
                  </a:ext>
                </a:extLst>
              </p14:cNvPr>
              <p14:cNvContentPartPr>
                <a14:cpLocks xmlns:a14="http://schemas.microsoft.com/office/drawing/2010/main" noRot="1" noChangeAspect="1" noEditPoints="1" noChangeArrowheads="1" noChangeShapeType="1"/>
              </p14:cNvContentPartPr>
              <p14:nvPr/>
            </p14:nvContentPartPr>
            <p14:xfrm>
              <a:off x="4649788" y="5170488"/>
              <a:ext cx="2208212" cy="425450"/>
            </p14:xfrm>
          </p:contentPart>
        </mc:Choice>
        <mc:Fallback>
          <p:pic>
            <p:nvPicPr>
              <p:cNvPr id="25630" name="Ink 171">
                <a:extLst>
                  <a:ext uri="{FF2B5EF4-FFF2-40B4-BE49-F238E27FC236}">
                    <a16:creationId xmlns:a16="http://schemas.microsoft.com/office/drawing/2014/main" id="{17238D99-244A-43D6-80DD-086A61287AF6}"/>
                  </a:ext>
                </a:extLst>
              </p:cNvPr>
              <p:cNvPicPr>
                <a:picLocks noRot="1" noChangeAspect="1" noEditPoints="1" noChangeArrowheads="1" noChangeShapeType="1"/>
              </p:cNvPicPr>
              <p:nvPr/>
            </p:nvPicPr>
            <p:blipFill>
              <a:blip r:embed="rId58"/>
              <a:stretch>
                <a:fillRect/>
              </a:stretch>
            </p:blipFill>
            <p:spPr>
              <a:xfrm>
                <a:off x="4635379" y="5156078"/>
                <a:ext cx="2236310" cy="453549"/>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25631" name="Ink 173">
                <a:extLst>
                  <a:ext uri="{FF2B5EF4-FFF2-40B4-BE49-F238E27FC236}">
                    <a16:creationId xmlns:a16="http://schemas.microsoft.com/office/drawing/2014/main" id="{3B9B413F-6EFD-4E6F-B278-3F202FED52D5}"/>
                  </a:ext>
                </a:extLst>
              </p14:cNvPr>
              <p14:cNvContentPartPr>
                <a14:cpLocks xmlns:a14="http://schemas.microsoft.com/office/drawing/2010/main" noRot="1" noChangeAspect="1" noEditPoints="1" noChangeArrowheads="1" noChangeShapeType="1"/>
              </p14:cNvContentPartPr>
              <p14:nvPr/>
            </p14:nvContentPartPr>
            <p14:xfrm>
              <a:off x="295275" y="5945188"/>
              <a:ext cx="180975" cy="204787"/>
            </p14:xfrm>
          </p:contentPart>
        </mc:Choice>
        <mc:Fallback>
          <p:pic>
            <p:nvPicPr>
              <p:cNvPr id="25631" name="Ink 173">
                <a:extLst>
                  <a:ext uri="{FF2B5EF4-FFF2-40B4-BE49-F238E27FC236}">
                    <a16:creationId xmlns:a16="http://schemas.microsoft.com/office/drawing/2014/main" id="{3B9B413F-6EFD-4E6F-B278-3F202FED52D5}"/>
                  </a:ext>
                </a:extLst>
              </p:cNvPr>
              <p:cNvPicPr>
                <a:picLocks noRot="1" noChangeAspect="1" noEditPoints="1" noChangeArrowheads="1" noChangeShapeType="1"/>
              </p:cNvPicPr>
              <p:nvPr/>
            </p:nvPicPr>
            <p:blipFill>
              <a:blip r:embed="rId60"/>
              <a:stretch>
                <a:fillRect/>
              </a:stretch>
            </p:blipFill>
            <p:spPr>
              <a:xfrm>
                <a:off x="280912" y="5930792"/>
                <a:ext cx="208983" cy="232860"/>
              </a:xfrm>
              <a:prstGeom prst="rect">
                <a:avLst/>
              </a:prstGeom>
            </p:spPr>
          </p:pic>
        </mc:Fallback>
      </mc:AlternateContent>
      <mc:AlternateContent xmlns:mc="http://schemas.openxmlformats.org/markup-compatibility/2006">
        <mc:Choice xmlns:p14="http://schemas.microsoft.com/office/powerpoint/2010/main" Requires="p14">
          <p:contentPart p14:bwMode="auto" r:id="rId61">
            <p14:nvContentPartPr>
              <p14:cNvPr id="25632" name="Ink 174">
                <a:extLst>
                  <a:ext uri="{FF2B5EF4-FFF2-40B4-BE49-F238E27FC236}">
                    <a16:creationId xmlns:a16="http://schemas.microsoft.com/office/drawing/2014/main" id="{68482EF8-D077-41F0-928F-2D7A7E66F2F4}"/>
                  </a:ext>
                </a:extLst>
              </p14:cNvPr>
              <p14:cNvContentPartPr>
                <a14:cpLocks xmlns:a14="http://schemas.microsoft.com/office/drawing/2010/main" noRot="1" noChangeAspect="1" noEditPoints="1" noChangeArrowheads="1" noChangeShapeType="1"/>
              </p14:cNvContentPartPr>
              <p14:nvPr/>
            </p14:nvContentPartPr>
            <p14:xfrm>
              <a:off x="584200" y="5746750"/>
              <a:ext cx="312738" cy="387350"/>
            </p14:xfrm>
          </p:contentPart>
        </mc:Choice>
        <mc:Fallback>
          <p:pic>
            <p:nvPicPr>
              <p:cNvPr id="25632" name="Ink 174">
                <a:extLst>
                  <a:ext uri="{FF2B5EF4-FFF2-40B4-BE49-F238E27FC236}">
                    <a16:creationId xmlns:a16="http://schemas.microsoft.com/office/drawing/2014/main" id="{68482EF8-D077-41F0-928F-2D7A7E66F2F4}"/>
                  </a:ext>
                </a:extLst>
              </p:cNvPr>
              <p:cNvPicPr>
                <a:picLocks noRot="1" noChangeAspect="1" noEditPoints="1" noChangeArrowheads="1" noChangeShapeType="1"/>
              </p:cNvPicPr>
              <p:nvPr/>
            </p:nvPicPr>
            <p:blipFill>
              <a:blip r:embed="rId62"/>
              <a:stretch>
                <a:fillRect/>
              </a:stretch>
            </p:blipFill>
            <p:spPr>
              <a:xfrm>
                <a:off x="569805" y="5732105"/>
                <a:ext cx="340809" cy="415907"/>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25633" name="Ink 175">
                <a:extLst>
                  <a:ext uri="{FF2B5EF4-FFF2-40B4-BE49-F238E27FC236}">
                    <a16:creationId xmlns:a16="http://schemas.microsoft.com/office/drawing/2014/main" id="{32A02C02-310E-4363-9FED-C11458CDE273}"/>
                  </a:ext>
                </a:extLst>
              </p14:cNvPr>
              <p14:cNvContentPartPr>
                <a14:cpLocks xmlns:a14="http://schemas.microsoft.com/office/drawing/2010/main" noRot="1" noChangeAspect="1" noEditPoints="1" noChangeArrowheads="1" noChangeShapeType="1"/>
              </p14:cNvContentPartPr>
              <p14:nvPr/>
            </p14:nvContentPartPr>
            <p14:xfrm>
              <a:off x="1039813" y="5975350"/>
              <a:ext cx="133350" cy="131763"/>
            </p14:xfrm>
          </p:contentPart>
        </mc:Choice>
        <mc:Fallback>
          <p:pic>
            <p:nvPicPr>
              <p:cNvPr id="25633" name="Ink 175">
                <a:extLst>
                  <a:ext uri="{FF2B5EF4-FFF2-40B4-BE49-F238E27FC236}">
                    <a16:creationId xmlns:a16="http://schemas.microsoft.com/office/drawing/2014/main" id="{32A02C02-310E-4363-9FED-C11458CDE273}"/>
                  </a:ext>
                </a:extLst>
              </p:cNvPr>
              <p:cNvPicPr>
                <a:picLocks noRot="1" noChangeAspect="1" noEditPoints="1" noChangeArrowheads="1" noChangeShapeType="1"/>
              </p:cNvPicPr>
              <p:nvPr/>
            </p:nvPicPr>
            <p:blipFill>
              <a:blip r:embed="rId64"/>
              <a:stretch>
                <a:fillRect/>
              </a:stretch>
            </p:blipFill>
            <p:spPr>
              <a:xfrm>
                <a:off x="1025279" y="5960950"/>
                <a:ext cx="161691" cy="159844"/>
              </a:xfrm>
              <a:prstGeom prst="rect">
                <a:avLst/>
              </a:prstGeom>
            </p:spPr>
          </p:pic>
        </mc:Fallback>
      </mc:AlternateContent>
      <mc:AlternateContent xmlns:mc="http://schemas.openxmlformats.org/markup-compatibility/2006">
        <mc:Choice xmlns:p14="http://schemas.microsoft.com/office/powerpoint/2010/main" Requires="p14">
          <p:contentPart p14:bwMode="auto" r:id="rId65">
            <p14:nvContentPartPr>
              <p14:cNvPr id="25634" name="Ink 177">
                <a:extLst>
                  <a:ext uri="{FF2B5EF4-FFF2-40B4-BE49-F238E27FC236}">
                    <a16:creationId xmlns:a16="http://schemas.microsoft.com/office/drawing/2014/main" id="{C3DEE7FB-2359-4A33-9D15-B8028CF3A8DE}"/>
                  </a:ext>
                </a:extLst>
              </p14:cNvPr>
              <p14:cNvContentPartPr>
                <a14:cpLocks xmlns:a14="http://schemas.microsoft.com/office/drawing/2010/main" noRot="1" noChangeAspect="1" noEditPoints="1" noChangeArrowheads="1" noChangeShapeType="1"/>
              </p14:cNvContentPartPr>
              <p14:nvPr/>
            </p14:nvContentPartPr>
            <p14:xfrm>
              <a:off x="7137400" y="5773738"/>
              <a:ext cx="17463" cy="31750"/>
            </p14:xfrm>
          </p:contentPart>
        </mc:Choice>
        <mc:Fallback>
          <p:pic>
            <p:nvPicPr>
              <p:cNvPr id="25634" name="Ink 177">
                <a:extLst>
                  <a:ext uri="{FF2B5EF4-FFF2-40B4-BE49-F238E27FC236}">
                    <a16:creationId xmlns:a16="http://schemas.microsoft.com/office/drawing/2014/main" id="{C3DEE7FB-2359-4A33-9D15-B8028CF3A8DE}"/>
                  </a:ext>
                </a:extLst>
              </p:cNvPr>
              <p:cNvPicPr>
                <a:picLocks noRot="1" noChangeAspect="1" noEditPoints="1" noChangeArrowheads="1" noChangeShapeType="1"/>
              </p:cNvPicPr>
              <p:nvPr/>
            </p:nvPicPr>
            <p:blipFill>
              <a:blip r:embed="rId66"/>
              <a:stretch>
                <a:fillRect/>
              </a:stretch>
            </p:blipFill>
            <p:spPr>
              <a:xfrm>
                <a:off x="7121877" y="5759934"/>
                <a:ext cx="47732" cy="58668"/>
              </a:xfrm>
              <a:prstGeom prst="rect">
                <a:avLst/>
              </a:prstGeom>
            </p:spPr>
          </p:pic>
        </mc:Fallback>
      </mc:AlternateContent>
      <mc:AlternateContent xmlns:mc="http://schemas.openxmlformats.org/markup-compatibility/2006">
        <mc:Choice xmlns:p14="http://schemas.microsoft.com/office/powerpoint/2010/main" Requires="p14">
          <p:contentPart p14:bwMode="auto" r:id="rId67">
            <p14:nvContentPartPr>
              <p14:cNvPr id="25635" name="Ink 178">
                <a:extLst>
                  <a:ext uri="{FF2B5EF4-FFF2-40B4-BE49-F238E27FC236}">
                    <a16:creationId xmlns:a16="http://schemas.microsoft.com/office/drawing/2014/main" id="{4E12EA13-607A-4A2D-B59A-BA5F948902D8}"/>
                  </a:ext>
                </a:extLst>
              </p14:cNvPr>
              <p14:cNvContentPartPr>
                <a14:cpLocks xmlns:a14="http://schemas.microsoft.com/office/drawing/2010/main" noRot="1" noChangeAspect="1" noEditPoints="1" noChangeArrowheads="1" noChangeShapeType="1"/>
              </p14:cNvContentPartPr>
              <p14:nvPr/>
            </p14:nvContentPartPr>
            <p14:xfrm>
              <a:off x="1327150" y="5478463"/>
              <a:ext cx="2187575" cy="960437"/>
            </p14:xfrm>
          </p:contentPart>
        </mc:Choice>
        <mc:Fallback>
          <p:pic>
            <p:nvPicPr>
              <p:cNvPr id="25635" name="Ink 178">
                <a:extLst>
                  <a:ext uri="{FF2B5EF4-FFF2-40B4-BE49-F238E27FC236}">
                    <a16:creationId xmlns:a16="http://schemas.microsoft.com/office/drawing/2014/main" id="{4E12EA13-607A-4A2D-B59A-BA5F948902D8}"/>
                  </a:ext>
                </a:extLst>
              </p:cNvPr>
              <p:cNvPicPr>
                <a:picLocks noRot="1" noChangeAspect="1" noEditPoints="1" noChangeArrowheads="1" noChangeShapeType="1"/>
              </p:cNvPicPr>
              <p:nvPr/>
            </p:nvPicPr>
            <p:blipFill>
              <a:blip r:embed="rId68"/>
              <a:stretch>
                <a:fillRect/>
              </a:stretch>
            </p:blipFill>
            <p:spPr>
              <a:xfrm>
                <a:off x="1312749" y="5464042"/>
                <a:ext cx="2215658" cy="988558"/>
              </a:xfrm>
              <a:prstGeom prst="rect">
                <a:avLst/>
              </a:prstGeom>
            </p:spPr>
          </p:pic>
        </mc:Fallback>
      </mc:AlternateContent>
      <mc:AlternateContent xmlns:mc="http://schemas.openxmlformats.org/markup-compatibility/2006">
        <mc:Choice xmlns:p14="http://schemas.microsoft.com/office/powerpoint/2010/main" Requires="p14">
          <p:contentPart p14:bwMode="auto" r:id="rId69">
            <p14:nvContentPartPr>
              <p14:cNvPr id="25636" name="Ink 179">
                <a:extLst>
                  <a:ext uri="{FF2B5EF4-FFF2-40B4-BE49-F238E27FC236}">
                    <a16:creationId xmlns:a16="http://schemas.microsoft.com/office/drawing/2014/main" id="{FE2278CA-2E9C-410F-A565-E90890D490E2}"/>
                  </a:ext>
                </a:extLst>
              </p14:cNvPr>
              <p14:cNvContentPartPr>
                <a14:cpLocks xmlns:a14="http://schemas.microsoft.com/office/drawing/2010/main" noRot="1" noChangeAspect="1" noEditPoints="1" noChangeArrowheads="1" noChangeShapeType="1"/>
              </p14:cNvContentPartPr>
              <p14:nvPr/>
            </p14:nvContentPartPr>
            <p14:xfrm>
              <a:off x="3822700" y="5773738"/>
              <a:ext cx="471488" cy="254000"/>
            </p14:xfrm>
          </p:contentPart>
        </mc:Choice>
        <mc:Fallback>
          <p:pic>
            <p:nvPicPr>
              <p:cNvPr id="25636" name="Ink 179">
                <a:extLst>
                  <a:ext uri="{FF2B5EF4-FFF2-40B4-BE49-F238E27FC236}">
                    <a16:creationId xmlns:a16="http://schemas.microsoft.com/office/drawing/2014/main" id="{FE2278CA-2E9C-410F-A565-E90890D490E2}"/>
                  </a:ext>
                </a:extLst>
              </p:cNvPr>
              <p:cNvPicPr>
                <a:picLocks noRot="1" noChangeAspect="1" noEditPoints="1" noChangeArrowheads="1" noChangeShapeType="1"/>
              </p:cNvPicPr>
              <p:nvPr/>
            </p:nvPicPr>
            <p:blipFill>
              <a:blip r:embed="rId70"/>
              <a:stretch>
                <a:fillRect/>
              </a:stretch>
            </p:blipFill>
            <p:spPr>
              <a:xfrm>
                <a:off x="3808325" y="5759347"/>
                <a:ext cx="499519" cy="282062"/>
              </a:xfrm>
              <a:prstGeom prst="rect">
                <a:avLst/>
              </a:prstGeom>
            </p:spPr>
          </p:pic>
        </mc:Fallback>
      </mc:AlternateContent>
      <mc:AlternateContent xmlns:mc="http://schemas.openxmlformats.org/markup-compatibility/2006">
        <mc:Choice xmlns:p14="http://schemas.microsoft.com/office/powerpoint/2010/main" Requires="p14">
          <p:contentPart p14:bwMode="auto" r:id="rId71">
            <p14:nvContentPartPr>
              <p14:cNvPr id="25637" name="Ink 180">
                <a:extLst>
                  <a:ext uri="{FF2B5EF4-FFF2-40B4-BE49-F238E27FC236}">
                    <a16:creationId xmlns:a16="http://schemas.microsoft.com/office/drawing/2014/main" id="{18AF962E-C4FA-44BB-88CE-37AC497F7526}"/>
                  </a:ext>
                </a:extLst>
              </p14:cNvPr>
              <p14:cNvContentPartPr>
                <a14:cpLocks xmlns:a14="http://schemas.microsoft.com/office/drawing/2010/main" noRot="1" noChangeAspect="1" noEditPoints="1" noChangeArrowheads="1" noChangeShapeType="1"/>
              </p14:cNvContentPartPr>
              <p14:nvPr/>
            </p14:nvContentPartPr>
            <p14:xfrm>
              <a:off x="4491038" y="5795963"/>
              <a:ext cx="590550" cy="358775"/>
            </p14:xfrm>
          </p:contentPart>
        </mc:Choice>
        <mc:Fallback>
          <p:pic>
            <p:nvPicPr>
              <p:cNvPr id="25637" name="Ink 180">
                <a:extLst>
                  <a:ext uri="{FF2B5EF4-FFF2-40B4-BE49-F238E27FC236}">
                    <a16:creationId xmlns:a16="http://schemas.microsoft.com/office/drawing/2014/main" id="{18AF962E-C4FA-44BB-88CE-37AC497F7526}"/>
                  </a:ext>
                </a:extLst>
              </p:cNvPr>
              <p:cNvPicPr>
                <a:picLocks noRot="1" noChangeAspect="1" noEditPoints="1" noChangeArrowheads="1" noChangeShapeType="1"/>
              </p:cNvPicPr>
              <p:nvPr/>
            </p:nvPicPr>
            <p:blipFill>
              <a:blip r:embed="rId72"/>
              <a:stretch>
                <a:fillRect/>
              </a:stretch>
            </p:blipFill>
            <p:spPr>
              <a:xfrm>
                <a:off x="4476634" y="5781598"/>
                <a:ext cx="618637" cy="386787"/>
              </a:xfrm>
              <a:prstGeom prst="rect">
                <a:avLst/>
              </a:prstGeom>
            </p:spPr>
          </p:pic>
        </mc:Fallback>
      </mc:AlternateContent>
      <mc:AlternateContent xmlns:mc="http://schemas.openxmlformats.org/markup-compatibility/2006">
        <mc:Choice xmlns:p14="http://schemas.microsoft.com/office/powerpoint/2010/main" Requires="p14">
          <p:contentPart p14:bwMode="auto" r:id="rId73">
            <p14:nvContentPartPr>
              <p14:cNvPr id="25638" name="Ink 181">
                <a:extLst>
                  <a:ext uri="{FF2B5EF4-FFF2-40B4-BE49-F238E27FC236}">
                    <a16:creationId xmlns:a16="http://schemas.microsoft.com/office/drawing/2014/main" id="{F8F235DE-51F6-4591-A943-8902593D98AC}"/>
                  </a:ext>
                </a:extLst>
              </p14:cNvPr>
              <p14:cNvContentPartPr>
                <a14:cpLocks xmlns:a14="http://schemas.microsoft.com/office/drawing/2010/main" noRot="1" noChangeAspect="1" noEditPoints="1" noChangeArrowheads="1" noChangeShapeType="1"/>
              </p14:cNvContentPartPr>
              <p14:nvPr/>
            </p14:nvContentPartPr>
            <p14:xfrm>
              <a:off x="5499100" y="5751513"/>
              <a:ext cx="931863" cy="368300"/>
            </p14:xfrm>
          </p:contentPart>
        </mc:Choice>
        <mc:Fallback>
          <p:pic>
            <p:nvPicPr>
              <p:cNvPr id="25638" name="Ink 181">
                <a:extLst>
                  <a:ext uri="{FF2B5EF4-FFF2-40B4-BE49-F238E27FC236}">
                    <a16:creationId xmlns:a16="http://schemas.microsoft.com/office/drawing/2014/main" id="{F8F235DE-51F6-4591-A943-8902593D98AC}"/>
                  </a:ext>
                </a:extLst>
              </p:cNvPr>
              <p:cNvPicPr>
                <a:picLocks noRot="1" noChangeAspect="1" noEditPoints="1" noChangeArrowheads="1" noChangeShapeType="1"/>
              </p:cNvPicPr>
              <p:nvPr/>
            </p:nvPicPr>
            <p:blipFill>
              <a:blip r:embed="rId74"/>
              <a:stretch>
                <a:fillRect/>
              </a:stretch>
            </p:blipFill>
            <p:spPr>
              <a:xfrm>
                <a:off x="5484686" y="5737070"/>
                <a:ext cx="959970" cy="396464"/>
              </a:xfrm>
              <a:prstGeom prst="rect">
                <a:avLst/>
              </a:prstGeom>
            </p:spPr>
          </p:pic>
        </mc:Fallback>
      </mc:AlternateContent>
      <mc:AlternateContent xmlns:mc="http://schemas.openxmlformats.org/markup-compatibility/2006">
        <mc:Choice xmlns:p14="http://schemas.microsoft.com/office/powerpoint/2010/main" Requires="p14">
          <p:contentPart p14:bwMode="auto" r:id="rId75">
            <p14:nvContentPartPr>
              <p14:cNvPr id="25639" name="Ink 182">
                <a:extLst>
                  <a:ext uri="{FF2B5EF4-FFF2-40B4-BE49-F238E27FC236}">
                    <a16:creationId xmlns:a16="http://schemas.microsoft.com/office/drawing/2014/main" id="{D7F4D818-9C71-4D50-8B37-44891CB636F2}"/>
                  </a:ext>
                </a:extLst>
              </p14:cNvPr>
              <p14:cNvContentPartPr>
                <a14:cpLocks xmlns:a14="http://schemas.microsoft.com/office/drawing/2010/main" noRot="1" noChangeAspect="1" noEditPoints="1" noChangeArrowheads="1" noChangeShapeType="1"/>
              </p14:cNvContentPartPr>
              <p14:nvPr/>
            </p14:nvContentPartPr>
            <p14:xfrm>
              <a:off x="6675438" y="5891213"/>
              <a:ext cx="738187" cy="307975"/>
            </p14:xfrm>
          </p:contentPart>
        </mc:Choice>
        <mc:Fallback>
          <p:pic>
            <p:nvPicPr>
              <p:cNvPr id="25639" name="Ink 182">
                <a:extLst>
                  <a:ext uri="{FF2B5EF4-FFF2-40B4-BE49-F238E27FC236}">
                    <a16:creationId xmlns:a16="http://schemas.microsoft.com/office/drawing/2014/main" id="{D7F4D818-9C71-4D50-8B37-44891CB636F2}"/>
                  </a:ext>
                </a:extLst>
              </p:cNvPr>
              <p:cNvPicPr>
                <a:picLocks noRot="1" noChangeAspect="1" noEditPoints="1" noChangeArrowheads="1" noChangeShapeType="1"/>
              </p:cNvPicPr>
              <p:nvPr/>
            </p:nvPicPr>
            <p:blipFill>
              <a:blip r:embed="rId76"/>
              <a:stretch>
                <a:fillRect/>
              </a:stretch>
            </p:blipFill>
            <p:spPr>
              <a:xfrm>
                <a:off x="6661006" y="5876838"/>
                <a:ext cx="766329" cy="336005"/>
              </a:xfrm>
              <a:prstGeom prst="rect">
                <a:avLst/>
              </a:prstGeom>
            </p:spPr>
          </p:pic>
        </mc:Fallback>
      </mc:AlternateContent>
      <mc:AlternateContent xmlns:mc="http://schemas.openxmlformats.org/markup-compatibility/2006">
        <mc:Choice xmlns:p14="http://schemas.microsoft.com/office/powerpoint/2010/main" Requires="p14">
          <p:contentPart p14:bwMode="auto" r:id="rId77">
            <p14:nvContentPartPr>
              <p14:cNvPr id="25640" name="Ink 50">
                <a:extLst>
                  <a:ext uri="{FF2B5EF4-FFF2-40B4-BE49-F238E27FC236}">
                    <a16:creationId xmlns:a16="http://schemas.microsoft.com/office/drawing/2014/main" id="{12288C78-F278-48E0-B6D5-49C9F61192EC}"/>
                  </a:ext>
                </a:extLst>
              </p14:cNvPr>
              <p14:cNvContentPartPr>
                <a14:cpLocks xmlns:a14="http://schemas.microsoft.com/office/drawing/2010/main" noRot="1" noChangeAspect="1" noEditPoints="1" noChangeArrowheads="1" noChangeShapeType="1"/>
              </p14:cNvContentPartPr>
              <p14:nvPr/>
            </p14:nvContentPartPr>
            <p14:xfrm>
              <a:off x="5819775" y="3378200"/>
              <a:ext cx="252413" cy="373063"/>
            </p14:xfrm>
          </p:contentPart>
        </mc:Choice>
        <mc:Fallback>
          <p:pic>
            <p:nvPicPr>
              <p:cNvPr id="25640" name="Ink 50">
                <a:extLst>
                  <a:ext uri="{FF2B5EF4-FFF2-40B4-BE49-F238E27FC236}">
                    <a16:creationId xmlns:a16="http://schemas.microsoft.com/office/drawing/2014/main" id="{12288C78-F278-48E0-B6D5-49C9F61192EC}"/>
                  </a:ext>
                </a:extLst>
              </p:cNvPr>
              <p:cNvPicPr>
                <a:picLocks noRot="1" noChangeAspect="1" noEditPoints="1" noChangeArrowheads="1" noChangeShapeType="1"/>
              </p:cNvPicPr>
              <p:nvPr/>
            </p:nvPicPr>
            <p:blipFill>
              <a:blip r:embed="rId78"/>
              <a:stretch>
                <a:fillRect/>
              </a:stretch>
            </p:blipFill>
            <p:spPr>
              <a:xfrm>
                <a:off x="5810346" y="3368846"/>
                <a:ext cx="271271" cy="391770"/>
              </a:xfrm>
              <a:prstGeom prst="rect">
                <a:avLst/>
              </a:prstGeom>
            </p:spPr>
          </p:pic>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5" name="Text Box 5">
            <a:extLst>
              <a:ext uri="{FF2B5EF4-FFF2-40B4-BE49-F238E27FC236}">
                <a16:creationId xmlns:a16="http://schemas.microsoft.com/office/drawing/2014/main" id="{9FE18C7A-ED10-4BD4-B94B-BBC4E5FE85BF}"/>
              </a:ext>
            </a:extLst>
          </p:cNvPr>
          <p:cNvSpPr txBox="1">
            <a:spLocks noChangeArrowheads="1"/>
          </p:cNvSpPr>
          <p:nvPr/>
        </p:nvSpPr>
        <p:spPr bwMode="auto">
          <a:xfrm>
            <a:off x="684213" y="1268413"/>
            <a:ext cx="828040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a:t> Es gibt noch etliche pfiffige Primzahltests. </a:t>
            </a:r>
            <a:br>
              <a:rPr lang="de-DE" altLang="de-DE"/>
            </a:br>
            <a:r>
              <a:rPr lang="de-DE" altLang="de-DE"/>
              <a:t>  More sophisticated prime tests, i.e. Miller-Rabbin test</a:t>
            </a:r>
          </a:p>
          <a:p>
            <a:pPr eaLnBrk="1" hangingPunct="1">
              <a:spcBef>
                <a:spcPct val="50000"/>
              </a:spcBef>
              <a:buFontTx/>
              <a:buChar char="•"/>
            </a:pPr>
            <a:r>
              <a:rPr lang="de-DE" altLang="de-DE"/>
              <a:t> Sie sind auch bei großen Zahlen bis </a:t>
            </a:r>
            <a:r>
              <a:rPr lang="de-DE" altLang="de-DE" b="1"/>
              <a:t>10^300 effektiv</a:t>
            </a:r>
            <a:r>
              <a:rPr lang="de-DE" altLang="de-DE"/>
              <a:t>.</a:t>
            </a:r>
          </a:p>
          <a:p>
            <a:pPr eaLnBrk="1" hangingPunct="1">
              <a:spcBef>
                <a:spcPct val="50000"/>
              </a:spcBef>
              <a:buFontTx/>
              <a:buChar char="•"/>
            </a:pPr>
            <a:r>
              <a:rPr lang="de-DE" altLang="de-DE"/>
              <a:t> Sie beruhen auf mathematischer Theorie.</a:t>
            </a:r>
          </a:p>
          <a:p>
            <a:pPr eaLnBrk="1" hangingPunct="1">
              <a:spcBef>
                <a:spcPct val="50000"/>
              </a:spcBef>
              <a:buFontTx/>
              <a:buChar char="•"/>
            </a:pPr>
            <a:r>
              <a:rPr lang="de-DE" altLang="de-DE"/>
              <a:t> Die tragenden Themen/ topics heißen</a:t>
            </a:r>
          </a:p>
          <a:p>
            <a:pPr lvl="1" eaLnBrk="1" hangingPunct="1">
              <a:spcBef>
                <a:spcPct val="50000"/>
              </a:spcBef>
              <a:buFontTx/>
              <a:buChar char="•"/>
            </a:pPr>
            <a:r>
              <a:rPr lang="de-DE" altLang="de-DE"/>
              <a:t> Zahlentheorie / number theory</a:t>
            </a:r>
          </a:p>
          <a:p>
            <a:pPr lvl="1" eaLnBrk="1" hangingPunct="1">
              <a:spcBef>
                <a:spcPct val="50000"/>
              </a:spcBef>
              <a:buFontTx/>
              <a:buChar char="•"/>
            </a:pPr>
            <a:r>
              <a:rPr lang="de-DE" altLang="de-DE"/>
              <a:t> Algebra / algebra</a:t>
            </a:r>
          </a:p>
          <a:p>
            <a:pPr lvl="1" eaLnBrk="1" hangingPunct="1">
              <a:spcBef>
                <a:spcPct val="50000"/>
              </a:spcBef>
              <a:buFontTx/>
              <a:buChar char="•"/>
            </a:pPr>
            <a:r>
              <a:rPr lang="de-DE" altLang="de-DE"/>
              <a:t> Theorie der komplexen Funktionen, complex functions</a:t>
            </a:r>
          </a:p>
        </p:txBody>
      </p:sp>
      <p:sp>
        <p:nvSpPr>
          <p:cNvPr id="26632" name="Foliennummernplatzhalter 5">
            <a:extLst>
              <a:ext uri="{FF2B5EF4-FFF2-40B4-BE49-F238E27FC236}">
                <a16:creationId xmlns:a16="http://schemas.microsoft.com/office/drawing/2014/main" id="{16796B78-6159-49DE-8AFC-FC940A2384F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540F85E-0B0B-46A3-B3A6-4885FDB7FA56}" type="slidenum">
              <a:rPr lang="de-DE" altLang="de-DE" sz="1400"/>
              <a:pPr eaLnBrk="1" hangingPunct="1"/>
              <a:t>28</a:t>
            </a:fld>
            <a:endParaRPr lang="de-DE" altLang="de-DE" sz="1400"/>
          </a:p>
        </p:txBody>
      </p:sp>
      <p:sp>
        <p:nvSpPr>
          <p:cNvPr id="26633" name="Rectangle 2">
            <a:extLst>
              <a:ext uri="{FF2B5EF4-FFF2-40B4-BE49-F238E27FC236}">
                <a16:creationId xmlns:a16="http://schemas.microsoft.com/office/drawing/2014/main" id="{0B2C26BB-1BD3-4A5D-917B-93BB8EEE4F97}"/>
              </a:ext>
            </a:extLst>
          </p:cNvPr>
          <p:cNvSpPr>
            <a:spLocks noGrp="1" noChangeArrowheads="1"/>
          </p:cNvSpPr>
          <p:nvPr>
            <p:ph type="ctrTitle"/>
          </p:nvPr>
        </p:nvSpPr>
        <p:spPr>
          <a:xfrm>
            <a:off x="323850" y="260350"/>
            <a:ext cx="8604250" cy="1152525"/>
          </a:xfrm>
        </p:spPr>
        <p:txBody>
          <a:bodyPr/>
          <a:lstStyle/>
          <a:p>
            <a:pPr eaLnBrk="1" hangingPunct="1"/>
            <a:r>
              <a:rPr lang="de-DE" altLang="de-DE" sz="4000"/>
              <a:t>Primzahl-Tests</a:t>
            </a:r>
          </a:p>
        </p:txBody>
      </p:sp>
      <p:sp>
        <p:nvSpPr>
          <p:cNvPr id="26634" name="Text Box 3">
            <a:extLst>
              <a:ext uri="{FF2B5EF4-FFF2-40B4-BE49-F238E27FC236}">
                <a16:creationId xmlns:a16="http://schemas.microsoft.com/office/drawing/2014/main" id="{23350DF8-893B-481C-854C-E9B008428C80}"/>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6635" name="Text Box 4">
            <a:extLst>
              <a:ext uri="{FF2B5EF4-FFF2-40B4-BE49-F238E27FC236}">
                <a16:creationId xmlns:a16="http://schemas.microsoft.com/office/drawing/2014/main" id="{BC92C21E-2E43-4091-A25D-3834C3687EDB}"/>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26636" name="Textfeld 9">
            <a:extLst>
              <a:ext uri="{FF2B5EF4-FFF2-40B4-BE49-F238E27FC236}">
                <a16:creationId xmlns:a16="http://schemas.microsoft.com/office/drawing/2014/main" id="{3CB45A56-9DFE-4E42-846E-323016429FB2}"/>
              </a:ext>
            </a:extLst>
          </p:cNvPr>
          <p:cNvSpPr txBox="1">
            <a:spLocks noChangeArrowheads="1"/>
          </p:cNvSpPr>
          <p:nvPr/>
        </p:nvSpPr>
        <p:spPr bwMode="auto">
          <a:xfrm>
            <a:off x="755650" y="5661025"/>
            <a:ext cx="78565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If „little Fermat“ gives 1 then you must take another Test.</a:t>
            </a:r>
          </a:p>
        </p:txBody>
      </p:sp>
      <mc:AlternateContent xmlns:mc="http://schemas.openxmlformats.org/markup-compatibility/2006">
        <mc:Choice xmlns:p14="http://schemas.microsoft.com/office/powerpoint/2010/main" Requires="p14">
          <p:contentPart p14:bwMode="auto" r:id="rId3">
            <p14:nvContentPartPr>
              <p14:cNvPr id="26626" name="Ink 9">
                <a:extLst>
                  <a:ext uri="{FF2B5EF4-FFF2-40B4-BE49-F238E27FC236}">
                    <a16:creationId xmlns:a16="http://schemas.microsoft.com/office/drawing/2014/main" id="{3FF37D78-15F9-459B-9445-C0256D8D16D9}"/>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6626" name="Ink 9">
                <a:extLst>
                  <a:ext uri="{FF2B5EF4-FFF2-40B4-BE49-F238E27FC236}">
                    <a16:creationId xmlns:a16="http://schemas.microsoft.com/office/drawing/2014/main" id="{3FF37D78-15F9-459B-9445-C0256D8D16D9}"/>
                  </a:ext>
                </a:extLst>
              </p:cNvPr>
              <p:cNvPicPr>
                <a:picLocks noRot="1" noChangeAspect="1" noEditPoints="1" noChangeArrowheads="1" noChangeShapeType="1"/>
              </p:cNvPicPr>
              <p:nvPr/>
            </p:nvPicPr>
            <p:blipFill>
              <a:blip r:embed="rId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26627" name="Ink 10">
                <a:extLst>
                  <a:ext uri="{FF2B5EF4-FFF2-40B4-BE49-F238E27FC236}">
                    <a16:creationId xmlns:a16="http://schemas.microsoft.com/office/drawing/2014/main" id="{9A361D01-E667-4A79-87BE-1278A2470B76}"/>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6627" name="Ink 10">
                <a:extLst>
                  <a:ext uri="{FF2B5EF4-FFF2-40B4-BE49-F238E27FC236}">
                    <a16:creationId xmlns:a16="http://schemas.microsoft.com/office/drawing/2014/main" id="{9A361D01-E667-4A79-87BE-1278A2470B76}"/>
                  </a:ext>
                </a:extLst>
              </p:cNvPr>
              <p:cNvPicPr>
                <a:picLocks noRot="1" noChangeAspect="1" noEditPoints="1" noChangeArrowheads="1" noChangeShapeType="1"/>
              </p:cNvPicPr>
              <p:nvPr/>
            </p:nvPicPr>
            <p:blipFill>
              <a:blip r:embed="rId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26628" name="Ink 11">
                <a:extLst>
                  <a:ext uri="{FF2B5EF4-FFF2-40B4-BE49-F238E27FC236}">
                    <a16:creationId xmlns:a16="http://schemas.microsoft.com/office/drawing/2014/main" id="{0A3C1155-B353-4863-B236-9EED8B90823E}"/>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6628" name="Ink 11">
                <a:extLst>
                  <a:ext uri="{FF2B5EF4-FFF2-40B4-BE49-F238E27FC236}">
                    <a16:creationId xmlns:a16="http://schemas.microsoft.com/office/drawing/2014/main" id="{0A3C1155-B353-4863-B236-9EED8B90823E}"/>
                  </a:ext>
                </a:extLst>
              </p:cNvPr>
              <p:cNvPicPr>
                <a:picLocks noRot="1" noChangeAspect="1" noEditPoints="1" noChangeArrowheads="1" noChangeShapeType="1"/>
              </p:cNvPicPr>
              <p:nvPr/>
            </p:nvPicPr>
            <p:blipFill>
              <a:blip r:embed="rId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6629" name="Ink 12">
                <a:extLst>
                  <a:ext uri="{FF2B5EF4-FFF2-40B4-BE49-F238E27FC236}">
                    <a16:creationId xmlns:a16="http://schemas.microsoft.com/office/drawing/2014/main" id="{9FA23660-0B24-4B5D-BFF8-172F7EC9CAD9}"/>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6629" name="Ink 12">
                <a:extLst>
                  <a:ext uri="{FF2B5EF4-FFF2-40B4-BE49-F238E27FC236}">
                    <a16:creationId xmlns:a16="http://schemas.microsoft.com/office/drawing/2014/main" id="{9FA23660-0B24-4B5D-BFF8-172F7EC9CAD9}"/>
                  </a:ext>
                </a:extLst>
              </p:cNvPr>
              <p:cNvPicPr>
                <a:picLocks noRot="1" noChangeAspect="1" noEditPoints="1" noChangeArrowheads="1" noChangeShapeType="1"/>
              </p:cNvPicPr>
              <p:nvPr/>
            </p:nvPicPr>
            <p:blipFill>
              <a:blip r:embed="rId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6630" name="Ink 13">
                <a:extLst>
                  <a:ext uri="{FF2B5EF4-FFF2-40B4-BE49-F238E27FC236}">
                    <a16:creationId xmlns:a16="http://schemas.microsoft.com/office/drawing/2014/main" id="{BB5F484E-862C-4C32-B3D6-A6950FB5426E}"/>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6630" name="Ink 13">
                <a:extLst>
                  <a:ext uri="{FF2B5EF4-FFF2-40B4-BE49-F238E27FC236}">
                    <a16:creationId xmlns:a16="http://schemas.microsoft.com/office/drawing/2014/main" id="{BB5F484E-862C-4C32-B3D6-A6950FB5426E}"/>
                  </a:ext>
                </a:extLst>
              </p:cNvPr>
              <p:cNvPicPr>
                <a:picLocks noRot="1" noChangeAspect="1" noEditPoints="1" noChangeArrowheads="1" noChangeShapeType="1"/>
              </p:cNvPicPr>
              <p:nvPr/>
            </p:nvPicPr>
            <p:blipFill>
              <a:blip r:embed="rId4"/>
              <a:stretch>
                <a:fillRect/>
              </a:stretch>
            </p:blipFill>
            <p:spPr>
              <a:xfrm>
                <a:off x="66093975" y="15338425"/>
                <a:ext cx="0" cy="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2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2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2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12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3125">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312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Foliennummernplatzhalter 5">
            <a:extLst>
              <a:ext uri="{FF2B5EF4-FFF2-40B4-BE49-F238E27FC236}">
                <a16:creationId xmlns:a16="http://schemas.microsoft.com/office/drawing/2014/main" id="{F4220D44-5B6D-4677-B514-E0A380703D2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CCBE51E-0574-43B3-A6F7-731C07E36557}" type="slidenum">
              <a:rPr lang="de-DE" altLang="de-DE" sz="1400"/>
              <a:pPr eaLnBrk="1" hangingPunct="1"/>
              <a:t>29</a:t>
            </a:fld>
            <a:endParaRPr lang="de-DE" altLang="de-DE" sz="1400"/>
          </a:p>
        </p:txBody>
      </p:sp>
      <p:sp>
        <p:nvSpPr>
          <p:cNvPr id="27656" name="Rectangle 2">
            <a:extLst>
              <a:ext uri="{FF2B5EF4-FFF2-40B4-BE49-F238E27FC236}">
                <a16:creationId xmlns:a16="http://schemas.microsoft.com/office/drawing/2014/main" id="{AA42B201-EB51-4471-A81D-E48AEAE211D8}"/>
              </a:ext>
            </a:extLst>
          </p:cNvPr>
          <p:cNvSpPr>
            <a:spLocks noGrp="1" noChangeArrowheads="1"/>
          </p:cNvSpPr>
          <p:nvPr>
            <p:ph type="ctrTitle"/>
          </p:nvPr>
        </p:nvSpPr>
        <p:spPr>
          <a:xfrm>
            <a:off x="323850" y="260350"/>
            <a:ext cx="8604250" cy="1152525"/>
          </a:xfrm>
        </p:spPr>
        <p:txBody>
          <a:bodyPr/>
          <a:lstStyle/>
          <a:p>
            <a:pPr eaLnBrk="1" hangingPunct="1"/>
            <a:r>
              <a:rPr lang="de-DE" altLang="de-DE" sz="3200"/>
              <a:t>Wie lange dauert das Suchen eine Faktors bei großen Zahlen mit 200 Stellen?</a:t>
            </a:r>
          </a:p>
        </p:txBody>
      </p:sp>
      <p:sp>
        <p:nvSpPr>
          <p:cNvPr id="27657" name="Text Box 3">
            <a:extLst>
              <a:ext uri="{FF2B5EF4-FFF2-40B4-BE49-F238E27FC236}">
                <a16:creationId xmlns:a16="http://schemas.microsoft.com/office/drawing/2014/main" id="{D5669B3E-7B6F-448F-A887-1F9197925721}"/>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7658" name="Text Box 4">
            <a:extLst>
              <a:ext uri="{FF2B5EF4-FFF2-40B4-BE49-F238E27FC236}">
                <a16:creationId xmlns:a16="http://schemas.microsoft.com/office/drawing/2014/main" id="{B5A33507-7441-4B7B-B0DC-563CB37EB7C4}"/>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27659" name="Picture 10" descr="mupad4">
            <a:hlinkClick r:id="rId3" action="ppaction://program"/>
            <a:extLst>
              <a:ext uri="{FF2B5EF4-FFF2-40B4-BE49-F238E27FC236}">
                <a16:creationId xmlns:a16="http://schemas.microsoft.com/office/drawing/2014/main" id="{4566C3CE-0578-40B4-9E4C-DDA46DC894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341438"/>
            <a:ext cx="2046288"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0" name="Text Box 11">
            <a:extLst>
              <a:ext uri="{FF2B5EF4-FFF2-40B4-BE49-F238E27FC236}">
                <a16:creationId xmlns:a16="http://schemas.microsoft.com/office/drawing/2014/main" id="{38B93672-5A6F-4482-928B-425A7EE35B16}"/>
              </a:ext>
            </a:extLst>
          </p:cNvPr>
          <p:cNvSpPr txBox="1">
            <a:spLocks noChangeArrowheads="1"/>
          </p:cNvSpPr>
          <p:nvPr/>
        </p:nvSpPr>
        <p:spPr bwMode="auto">
          <a:xfrm>
            <a:off x="368300" y="4149725"/>
            <a:ext cx="8775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Darauf beruht die Sicherheit in der Kryptografie.</a:t>
            </a:r>
          </a:p>
        </p:txBody>
      </p:sp>
      <p:sp>
        <p:nvSpPr>
          <p:cNvPr id="27661" name="Text Box 12">
            <a:extLst>
              <a:ext uri="{FF2B5EF4-FFF2-40B4-BE49-F238E27FC236}">
                <a16:creationId xmlns:a16="http://schemas.microsoft.com/office/drawing/2014/main" id="{1CC602A2-E198-4D05-BF4F-CCD1E2648AC1}"/>
              </a:ext>
            </a:extLst>
          </p:cNvPr>
          <p:cNvSpPr txBox="1">
            <a:spLocks noChangeArrowheads="1"/>
          </p:cNvSpPr>
          <p:nvPr/>
        </p:nvSpPr>
        <p:spPr bwMode="auto">
          <a:xfrm>
            <a:off x="117475" y="3429000"/>
            <a:ext cx="9026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Einfach Durch-Suchen“ ist nicht effektiv möglich.</a:t>
            </a:r>
          </a:p>
        </p:txBody>
      </p:sp>
      <p:sp>
        <p:nvSpPr>
          <p:cNvPr id="27662" name="Text Box 13">
            <a:extLst>
              <a:ext uri="{FF2B5EF4-FFF2-40B4-BE49-F238E27FC236}">
                <a16:creationId xmlns:a16="http://schemas.microsoft.com/office/drawing/2014/main" id="{4FBC0D7F-1908-45A3-9C6B-EA1B99A943CF}"/>
              </a:ext>
            </a:extLst>
          </p:cNvPr>
          <p:cNvSpPr txBox="1">
            <a:spLocks noChangeArrowheads="1"/>
          </p:cNvSpPr>
          <p:nvPr/>
        </p:nvSpPr>
        <p:spPr bwMode="auto">
          <a:xfrm>
            <a:off x="250825" y="4652963"/>
            <a:ext cx="86502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2000"/>
              <a:t>Alternative Methoden sind für große Zahlen nicht erfolgreich genug.</a:t>
            </a:r>
          </a:p>
          <a:p>
            <a:pPr algn="ctr" eaLnBrk="1" hangingPunct="1">
              <a:spcBef>
                <a:spcPct val="50000"/>
              </a:spcBef>
            </a:pPr>
            <a:r>
              <a:rPr lang="de-DE" altLang="de-DE"/>
              <a:t>Mathematiker und Informatiker haben da z.Z. keine Hoffnung</a:t>
            </a:r>
          </a:p>
        </p:txBody>
      </p:sp>
      <p:sp>
        <p:nvSpPr>
          <p:cNvPr id="27663" name="Textfeld 9">
            <a:extLst>
              <a:ext uri="{FF2B5EF4-FFF2-40B4-BE49-F238E27FC236}">
                <a16:creationId xmlns:a16="http://schemas.microsoft.com/office/drawing/2014/main" id="{BA3D7A22-4378-4719-A9E8-0C6411E441B1}"/>
              </a:ext>
            </a:extLst>
          </p:cNvPr>
          <p:cNvSpPr txBox="1">
            <a:spLocks noChangeArrowheads="1"/>
          </p:cNvSpPr>
          <p:nvPr/>
        </p:nvSpPr>
        <p:spPr bwMode="auto">
          <a:xfrm>
            <a:off x="3924300" y="1412875"/>
            <a:ext cx="52498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7030A0"/>
                </a:solidFill>
              </a:rPr>
              <a:t>How long will it take to search factors</a:t>
            </a:r>
          </a:p>
          <a:p>
            <a:pPr eaLnBrk="1" hangingPunct="1"/>
            <a:r>
              <a:rPr lang="de-DE" altLang="de-DE">
                <a:solidFill>
                  <a:srgbClr val="7030A0"/>
                </a:solidFill>
              </a:rPr>
              <a:t>when the number has 200 digits?</a:t>
            </a:r>
          </a:p>
        </p:txBody>
      </p:sp>
      <p:sp>
        <p:nvSpPr>
          <p:cNvPr id="27664" name="Textfeld 10">
            <a:extLst>
              <a:ext uri="{FF2B5EF4-FFF2-40B4-BE49-F238E27FC236}">
                <a16:creationId xmlns:a16="http://schemas.microsoft.com/office/drawing/2014/main" id="{C9F1242C-2171-473C-A994-5B16AE5686EC}"/>
              </a:ext>
            </a:extLst>
          </p:cNvPr>
          <p:cNvSpPr txBox="1">
            <a:spLocks noChangeArrowheads="1"/>
          </p:cNvSpPr>
          <p:nvPr/>
        </p:nvSpPr>
        <p:spPr bwMode="auto">
          <a:xfrm>
            <a:off x="395288" y="5661025"/>
            <a:ext cx="8191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2000">
                <a:solidFill>
                  <a:srgbClr val="7030A0"/>
                </a:solidFill>
              </a:rPr>
              <a:t>To search brute force is not effective, there is no fast algorithm in sight.</a:t>
            </a:r>
          </a:p>
          <a:p>
            <a:pPr eaLnBrk="1" hangingPunct="1"/>
            <a:r>
              <a:rPr lang="de-DE" altLang="de-DE" sz="2000">
                <a:solidFill>
                  <a:srgbClr val="7030A0"/>
                </a:solidFill>
              </a:rPr>
              <a:t>That‘s the security of cryptography.</a:t>
            </a:r>
          </a:p>
        </p:txBody>
      </p:sp>
      <mc:AlternateContent xmlns:mc="http://schemas.openxmlformats.org/markup-compatibility/2006">
        <mc:Choice xmlns:p14="http://schemas.microsoft.com/office/powerpoint/2010/main" Requires="p14">
          <p:contentPart p14:bwMode="auto" r:id="rId5">
            <p14:nvContentPartPr>
              <p14:cNvPr id="27650" name="Ink 5">
                <a:extLst>
                  <a:ext uri="{FF2B5EF4-FFF2-40B4-BE49-F238E27FC236}">
                    <a16:creationId xmlns:a16="http://schemas.microsoft.com/office/drawing/2014/main" id="{CAA07B81-BDF9-4A62-A8F9-0B3311ACEC56}"/>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7650" name="Ink 5">
                <a:extLst>
                  <a:ext uri="{FF2B5EF4-FFF2-40B4-BE49-F238E27FC236}">
                    <a16:creationId xmlns:a16="http://schemas.microsoft.com/office/drawing/2014/main" id="{CAA07B81-BDF9-4A62-A8F9-0B3311ACEC56}"/>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7651" name="Ink 6">
                <a:extLst>
                  <a:ext uri="{FF2B5EF4-FFF2-40B4-BE49-F238E27FC236}">
                    <a16:creationId xmlns:a16="http://schemas.microsoft.com/office/drawing/2014/main" id="{60216234-53F0-4ECF-9805-1D3C48305E3F}"/>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7651" name="Ink 6">
                <a:extLst>
                  <a:ext uri="{FF2B5EF4-FFF2-40B4-BE49-F238E27FC236}">
                    <a16:creationId xmlns:a16="http://schemas.microsoft.com/office/drawing/2014/main" id="{60216234-53F0-4ECF-9805-1D3C48305E3F}"/>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7652" name="Ink 7">
                <a:extLst>
                  <a:ext uri="{FF2B5EF4-FFF2-40B4-BE49-F238E27FC236}">
                    <a16:creationId xmlns:a16="http://schemas.microsoft.com/office/drawing/2014/main" id="{17B12515-64B7-4A9A-BC5C-523C638EE630}"/>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7652" name="Ink 7">
                <a:extLst>
                  <a:ext uri="{FF2B5EF4-FFF2-40B4-BE49-F238E27FC236}">
                    <a16:creationId xmlns:a16="http://schemas.microsoft.com/office/drawing/2014/main" id="{17B12515-64B7-4A9A-BC5C-523C638EE630}"/>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7653" name="Ink 8">
                <a:extLst>
                  <a:ext uri="{FF2B5EF4-FFF2-40B4-BE49-F238E27FC236}">
                    <a16:creationId xmlns:a16="http://schemas.microsoft.com/office/drawing/2014/main" id="{FC3768B9-FFBB-460F-9980-CF9D1B13C453}"/>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7653" name="Ink 8">
                <a:extLst>
                  <a:ext uri="{FF2B5EF4-FFF2-40B4-BE49-F238E27FC236}">
                    <a16:creationId xmlns:a16="http://schemas.microsoft.com/office/drawing/2014/main" id="{FC3768B9-FFBB-460F-9980-CF9D1B13C453}"/>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7654" name="Ink 9">
                <a:extLst>
                  <a:ext uri="{FF2B5EF4-FFF2-40B4-BE49-F238E27FC236}">
                    <a16:creationId xmlns:a16="http://schemas.microsoft.com/office/drawing/2014/main" id="{98549106-5255-4144-A132-DE49B682DE2E}"/>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7654" name="Ink 9">
                <a:extLst>
                  <a:ext uri="{FF2B5EF4-FFF2-40B4-BE49-F238E27FC236}">
                    <a16:creationId xmlns:a16="http://schemas.microsoft.com/office/drawing/2014/main" id="{98549106-5255-4144-A132-DE49B682DE2E}"/>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Foliennummernplatzhalter 5">
            <a:extLst>
              <a:ext uri="{FF2B5EF4-FFF2-40B4-BE49-F238E27FC236}">
                <a16:creationId xmlns:a16="http://schemas.microsoft.com/office/drawing/2014/main" id="{728A4E55-39C9-4A12-825F-0C659757581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C078CDE-B84C-4B1B-8C24-93332E5B7198}" type="slidenum">
              <a:rPr lang="de-DE" altLang="de-DE" sz="1400"/>
              <a:pPr eaLnBrk="1" hangingPunct="1"/>
              <a:t>3</a:t>
            </a:fld>
            <a:endParaRPr lang="de-DE" altLang="de-DE" sz="1400"/>
          </a:p>
        </p:txBody>
      </p:sp>
      <p:sp>
        <p:nvSpPr>
          <p:cNvPr id="1032" name="Rectangle 2">
            <a:extLst>
              <a:ext uri="{FF2B5EF4-FFF2-40B4-BE49-F238E27FC236}">
                <a16:creationId xmlns:a16="http://schemas.microsoft.com/office/drawing/2014/main" id="{28127F55-983C-46A0-95C8-0D4D60AB3F27}"/>
              </a:ext>
            </a:extLst>
          </p:cNvPr>
          <p:cNvSpPr>
            <a:spLocks noGrp="1" noChangeArrowheads="1"/>
          </p:cNvSpPr>
          <p:nvPr>
            <p:ph type="ctrTitle"/>
          </p:nvPr>
        </p:nvSpPr>
        <p:spPr>
          <a:xfrm>
            <a:off x="0" y="0"/>
            <a:ext cx="9144000" cy="1152525"/>
          </a:xfrm>
        </p:spPr>
        <p:txBody>
          <a:bodyPr/>
          <a:lstStyle/>
          <a:p>
            <a:pPr eaLnBrk="1" hangingPunct="1"/>
            <a:r>
              <a:rPr lang="de-DE" altLang="de-DE" sz="3600"/>
              <a:t>Was sind Primzahlen? </a:t>
            </a:r>
            <a:r>
              <a:rPr lang="de-DE" altLang="de-DE" sz="3600">
                <a:solidFill>
                  <a:srgbClr val="0070C0"/>
                </a:solidFill>
              </a:rPr>
              <a:t>What are primes?</a:t>
            </a:r>
          </a:p>
        </p:txBody>
      </p:sp>
      <p:sp>
        <p:nvSpPr>
          <p:cNvPr id="1033" name="Text Box 3">
            <a:extLst>
              <a:ext uri="{FF2B5EF4-FFF2-40B4-BE49-F238E27FC236}">
                <a16:creationId xmlns:a16="http://schemas.microsoft.com/office/drawing/2014/main" id="{4308FD5B-D288-4E42-BBE4-3F5B13AF0ADB}"/>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034" name="Text Box 4">
            <a:extLst>
              <a:ext uri="{FF2B5EF4-FFF2-40B4-BE49-F238E27FC236}">
                <a16:creationId xmlns:a16="http://schemas.microsoft.com/office/drawing/2014/main" id="{952E99F5-BAF0-4FF5-BF26-AE2EEAA9BABE}"/>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1035" name="Text Box 11">
            <a:extLst>
              <a:ext uri="{FF2B5EF4-FFF2-40B4-BE49-F238E27FC236}">
                <a16:creationId xmlns:a16="http://schemas.microsoft.com/office/drawing/2014/main" id="{2E0DBC40-7748-48E2-B3F5-2543A3745A8E}"/>
              </a:ext>
            </a:extLst>
          </p:cNvPr>
          <p:cNvSpPr txBox="1">
            <a:spLocks noChangeArrowheads="1"/>
          </p:cNvSpPr>
          <p:nvPr/>
        </p:nvSpPr>
        <p:spPr bwMode="auto">
          <a:xfrm>
            <a:off x="611188" y="4437063"/>
            <a:ext cx="7966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Sie sind nicht teilbar durch andere Zahlen, </a:t>
            </a:r>
            <a:r>
              <a:rPr lang="de-DE" altLang="de-DE">
                <a:solidFill>
                  <a:schemeClr val="bg2"/>
                </a:solidFill>
              </a:rPr>
              <a:t>außer durch 1</a:t>
            </a:r>
            <a:r>
              <a:rPr lang="de-DE" altLang="de-DE"/>
              <a:t>.</a:t>
            </a:r>
            <a:br>
              <a:rPr lang="de-DE" altLang="de-DE"/>
            </a:br>
            <a:r>
              <a:rPr lang="de-DE" altLang="de-DE">
                <a:solidFill>
                  <a:srgbClr val="0070C0"/>
                </a:solidFill>
              </a:rPr>
              <a:t>they are not divisible by other numbers, without by 1. </a:t>
            </a:r>
          </a:p>
        </p:txBody>
      </p:sp>
      <p:sp>
        <p:nvSpPr>
          <p:cNvPr id="1036" name="Text Box 12">
            <a:extLst>
              <a:ext uri="{FF2B5EF4-FFF2-40B4-BE49-F238E27FC236}">
                <a16:creationId xmlns:a16="http://schemas.microsoft.com/office/drawing/2014/main" id="{5A1ED173-465C-4C2C-95FE-CA1956C4934F}"/>
              </a:ext>
            </a:extLst>
          </p:cNvPr>
          <p:cNvSpPr txBox="1">
            <a:spLocks noChangeArrowheads="1"/>
          </p:cNvSpPr>
          <p:nvPr/>
        </p:nvSpPr>
        <p:spPr bwMode="auto">
          <a:xfrm>
            <a:off x="684213" y="5229225"/>
            <a:ext cx="72739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800000"/>
                </a:solidFill>
              </a:rPr>
              <a:t>Primzahlen sind die Zahlen mit genau zwei Teilern.</a:t>
            </a:r>
            <a:br>
              <a:rPr lang="de-DE" altLang="de-DE">
                <a:solidFill>
                  <a:srgbClr val="800000"/>
                </a:solidFill>
              </a:rPr>
            </a:br>
            <a:r>
              <a:rPr lang="de-DE" altLang="de-DE">
                <a:solidFill>
                  <a:srgbClr val="0070C0"/>
                </a:solidFill>
              </a:rPr>
              <a:t>Prime numbers n are the numbers with exact two divisors.</a:t>
            </a:r>
          </a:p>
        </p:txBody>
      </p:sp>
      <p:pic>
        <p:nvPicPr>
          <p:cNvPr id="1037" name="Picture 16">
            <a:extLst>
              <a:ext uri="{FF2B5EF4-FFF2-40B4-BE49-F238E27FC236}">
                <a16:creationId xmlns:a16="http://schemas.microsoft.com/office/drawing/2014/main" id="{A19230B8-1DE6-4335-A1A4-63245B749E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196975"/>
            <a:ext cx="81502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1026" name="Ink 5">
                <a:extLst>
                  <a:ext uri="{FF2B5EF4-FFF2-40B4-BE49-F238E27FC236}">
                    <a16:creationId xmlns:a16="http://schemas.microsoft.com/office/drawing/2014/main" id="{2A495E51-3727-4287-B270-D9915BA11B25}"/>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026" name="Ink 5">
                <a:extLst>
                  <a:ext uri="{FF2B5EF4-FFF2-40B4-BE49-F238E27FC236}">
                    <a16:creationId xmlns:a16="http://schemas.microsoft.com/office/drawing/2014/main" id="{2A495E51-3727-4287-B270-D9915BA11B25}"/>
                  </a:ext>
                </a:extLst>
              </p:cNvPr>
              <p:cNvPicPr>
                <a:picLocks noRot="1" noChangeAspect="1" noEditPoints="1" noChangeArrowheads="1" noChangeShapeType="1"/>
              </p:cNvPicPr>
              <p:nvPr/>
            </p:nvPicPr>
            <p:blipFill>
              <a:blip r:embed="rId5"/>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027" name="Ink 6">
                <a:extLst>
                  <a:ext uri="{FF2B5EF4-FFF2-40B4-BE49-F238E27FC236}">
                    <a16:creationId xmlns:a16="http://schemas.microsoft.com/office/drawing/2014/main" id="{E14DEB29-06D8-45E1-A999-C034C59C5BCF}"/>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027" name="Ink 6">
                <a:extLst>
                  <a:ext uri="{FF2B5EF4-FFF2-40B4-BE49-F238E27FC236}">
                    <a16:creationId xmlns:a16="http://schemas.microsoft.com/office/drawing/2014/main" id="{E14DEB29-06D8-45E1-A999-C034C59C5BCF}"/>
                  </a:ext>
                </a:extLst>
              </p:cNvPr>
              <p:cNvPicPr>
                <a:picLocks noRot="1" noChangeAspect="1" noEditPoints="1" noChangeArrowheads="1" noChangeShapeType="1"/>
              </p:cNvPicPr>
              <p:nvPr/>
            </p:nvPicPr>
            <p:blipFill>
              <a:blip r:embed="rId5"/>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1028" name="Ink 7">
                <a:extLst>
                  <a:ext uri="{FF2B5EF4-FFF2-40B4-BE49-F238E27FC236}">
                    <a16:creationId xmlns:a16="http://schemas.microsoft.com/office/drawing/2014/main" id="{9CFBDDAD-B707-41B8-B80C-42693DDEB3D7}"/>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028" name="Ink 7">
                <a:extLst>
                  <a:ext uri="{FF2B5EF4-FFF2-40B4-BE49-F238E27FC236}">
                    <a16:creationId xmlns:a16="http://schemas.microsoft.com/office/drawing/2014/main" id="{9CFBDDAD-B707-41B8-B80C-42693DDEB3D7}"/>
                  </a:ext>
                </a:extLst>
              </p:cNvPr>
              <p:cNvPicPr>
                <a:picLocks noRot="1" noChangeAspect="1" noEditPoints="1" noChangeArrowheads="1" noChangeShapeType="1"/>
              </p:cNvPicPr>
              <p:nvPr/>
            </p:nvPicPr>
            <p:blipFill>
              <a:blip r:embed="rId5"/>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029" name="Ink 8">
                <a:extLst>
                  <a:ext uri="{FF2B5EF4-FFF2-40B4-BE49-F238E27FC236}">
                    <a16:creationId xmlns:a16="http://schemas.microsoft.com/office/drawing/2014/main" id="{746C4DE0-2FC2-4225-A334-2339E8C7E8B2}"/>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029" name="Ink 8">
                <a:extLst>
                  <a:ext uri="{FF2B5EF4-FFF2-40B4-BE49-F238E27FC236}">
                    <a16:creationId xmlns:a16="http://schemas.microsoft.com/office/drawing/2014/main" id="{746C4DE0-2FC2-4225-A334-2339E8C7E8B2}"/>
                  </a:ext>
                </a:extLst>
              </p:cNvPr>
              <p:cNvPicPr>
                <a:picLocks noRot="1" noChangeAspect="1" noEditPoints="1" noChangeArrowheads="1" noChangeShapeType="1"/>
              </p:cNvPicPr>
              <p:nvPr/>
            </p:nvPicPr>
            <p:blipFill>
              <a:blip r:embed="rId5"/>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030" name="Ink 9">
                <a:extLst>
                  <a:ext uri="{FF2B5EF4-FFF2-40B4-BE49-F238E27FC236}">
                    <a16:creationId xmlns:a16="http://schemas.microsoft.com/office/drawing/2014/main" id="{41DF88C6-7A95-466C-A5F0-6EFAF0ABB915}"/>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030" name="Ink 9">
                <a:extLst>
                  <a:ext uri="{FF2B5EF4-FFF2-40B4-BE49-F238E27FC236}">
                    <a16:creationId xmlns:a16="http://schemas.microsoft.com/office/drawing/2014/main" id="{41DF88C6-7A95-466C-A5F0-6EFAF0ABB915}"/>
                  </a:ext>
                </a:extLst>
              </p:cNvPr>
              <p:cNvPicPr>
                <a:picLocks noRot="1" noChangeAspect="1" noEditPoints="1" noChangeArrowheads="1" noChangeShapeType="1"/>
              </p:cNvPicPr>
              <p:nvPr/>
            </p:nvPicPr>
            <p:blipFill>
              <a:blip r:embed="rId5"/>
              <a:stretch>
                <a:fillRect/>
              </a:stretch>
            </p:blipFill>
            <p:spPr>
              <a:xfrm>
                <a:off x="66093975" y="15338425"/>
                <a:ext cx="0" cy="0"/>
              </a:xfrm>
              <a:prstGeom prst="rect">
                <a:avLst/>
              </a:prstGeom>
            </p:spPr>
          </p:pic>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Foliennummernplatzhalter 5">
            <a:extLst>
              <a:ext uri="{FF2B5EF4-FFF2-40B4-BE49-F238E27FC236}">
                <a16:creationId xmlns:a16="http://schemas.microsoft.com/office/drawing/2014/main" id="{C50F1CFB-32E0-4944-982A-9970F502024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C09AFF1-1C4E-471F-BBA4-3251BBDE0D24}" type="slidenum">
              <a:rPr lang="de-DE" altLang="de-DE" sz="1400"/>
              <a:pPr eaLnBrk="1" hangingPunct="1"/>
              <a:t>30</a:t>
            </a:fld>
            <a:endParaRPr lang="de-DE" altLang="de-DE" sz="1400"/>
          </a:p>
        </p:txBody>
      </p:sp>
      <p:sp>
        <p:nvSpPr>
          <p:cNvPr id="28680" name="Rectangle 2">
            <a:extLst>
              <a:ext uri="{FF2B5EF4-FFF2-40B4-BE49-F238E27FC236}">
                <a16:creationId xmlns:a16="http://schemas.microsoft.com/office/drawing/2014/main" id="{65FF4483-131F-425A-9976-2894304D0B7E}"/>
              </a:ext>
            </a:extLst>
          </p:cNvPr>
          <p:cNvSpPr>
            <a:spLocks noGrp="1" noChangeArrowheads="1"/>
          </p:cNvSpPr>
          <p:nvPr>
            <p:ph type="ctrTitle"/>
          </p:nvPr>
        </p:nvSpPr>
        <p:spPr>
          <a:xfrm>
            <a:off x="323850" y="260350"/>
            <a:ext cx="8604250" cy="1152525"/>
          </a:xfrm>
        </p:spPr>
        <p:txBody>
          <a:bodyPr/>
          <a:lstStyle/>
          <a:p>
            <a:pPr eaLnBrk="1" hangingPunct="1"/>
            <a:r>
              <a:rPr lang="de-DE" altLang="de-DE" sz="4000"/>
              <a:t>Wie kam es zur modernen Kryptografie?</a:t>
            </a:r>
          </a:p>
        </p:txBody>
      </p:sp>
      <p:sp>
        <p:nvSpPr>
          <p:cNvPr id="28681" name="Text Box 3">
            <a:extLst>
              <a:ext uri="{FF2B5EF4-FFF2-40B4-BE49-F238E27FC236}">
                <a16:creationId xmlns:a16="http://schemas.microsoft.com/office/drawing/2014/main" id="{1636C2B9-ED60-4BB8-B4DD-37C015372368}"/>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8682" name="Text Box 4">
            <a:extLst>
              <a:ext uri="{FF2B5EF4-FFF2-40B4-BE49-F238E27FC236}">
                <a16:creationId xmlns:a16="http://schemas.microsoft.com/office/drawing/2014/main" id="{B66DDDA4-DDA0-4602-B420-679325E08E94}"/>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28683" name="Picture 10" descr="diffie">
            <a:extLst>
              <a:ext uri="{FF2B5EF4-FFF2-40B4-BE49-F238E27FC236}">
                <a16:creationId xmlns:a16="http://schemas.microsoft.com/office/drawing/2014/main" id="{B35BFF63-C630-43CF-BDF5-1C03FD97A7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628775"/>
            <a:ext cx="345440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4" name="Text Box 11">
            <a:extLst>
              <a:ext uri="{FF2B5EF4-FFF2-40B4-BE49-F238E27FC236}">
                <a16:creationId xmlns:a16="http://schemas.microsoft.com/office/drawing/2014/main" id="{E0FCA7E4-D5AE-4776-B138-9F726DDFB0E8}"/>
              </a:ext>
            </a:extLst>
          </p:cNvPr>
          <p:cNvSpPr txBox="1">
            <a:spLocks noChangeArrowheads="1"/>
          </p:cNvSpPr>
          <p:nvPr/>
        </p:nvSpPr>
        <p:spPr bwMode="auto">
          <a:xfrm>
            <a:off x="3794125" y="1773238"/>
            <a:ext cx="54340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lesen aus</a:t>
            </a:r>
          </a:p>
          <a:p>
            <a:pPr eaLnBrk="1" hangingPunct="1">
              <a:spcBef>
                <a:spcPct val="50000"/>
              </a:spcBef>
            </a:pPr>
            <a:r>
              <a:rPr lang="de-DE" altLang="de-DE"/>
              <a:t>Simon Singh: Codes, Wien, 2001</a:t>
            </a:r>
          </a:p>
          <a:p>
            <a:pPr eaLnBrk="1" hangingPunct="1">
              <a:spcBef>
                <a:spcPct val="50000"/>
              </a:spcBef>
            </a:pPr>
            <a:r>
              <a:rPr lang="de-DE" altLang="de-DE"/>
              <a:t>S. 215 ff  (Auch Titel: Geheimschriften)</a:t>
            </a:r>
          </a:p>
        </p:txBody>
      </p:sp>
      <p:sp>
        <p:nvSpPr>
          <p:cNvPr id="28685" name="Text Box 12">
            <a:extLst>
              <a:ext uri="{FF2B5EF4-FFF2-40B4-BE49-F238E27FC236}">
                <a16:creationId xmlns:a16="http://schemas.microsoft.com/office/drawing/2014/main" id="{B5ECCCCC-2357-4CD8-B933-34217DC792C0}"/>
              </a:ext>
            </a:extLst>
          </p:cNvPr>
          <p:cNvSpPr txBox="1">
            <a:spLocks noChangeArrowheads="1"/>
          </p:cNvSpPr>
          <p:nvPr/>
        </p:nvSpPr>
        <p:spPr bwMode="auto">
          <a:xfrm>
            <a:off x="2484438" y="6021388"/>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1974</a:t>
            </a:r>
          </a:p>
        </p:txBody>
      </p:sp>
      <mc:AlternateContent xmlns:mc="http://schemas.openxmlformats.org/markup-compatibility/2006">
        <mc:Choice xmlns:p14="http://schemas.microsoft.com/office/powerpoint/2010/main" Requires="p14">
          <p:contentPart p14:bwMode="auto" r:id="rId4">
            <p14:nvContentPartPr>
              <p14:cNvPr id="28674" name="Ink 5">
                <a:extLst>
                  <a:ext uri="{FF2B5EF4-FFF2-40B4-BE49-F238E27FC236}">
                    <a16:creationId xmlns:a16="http://schemas.microsoft.com/office/drawing/2014/main" id="{3947F10E-4C23-4C35-BFD2-1441494FC732}"/>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8674" name="Ink 5">
                <a:extLst>
                  <a:ext uri="{FF2B5EF4-FFF2-40B4-BE49-F238E27FC236}">
                    <a16:creationId xmlns:a16="http://schemas.microsoft.com/office/drawing/2014/main" id="{3947F10E-4C23-4C35-BFD2-1441494FC732}"/>
                  </a:ext>
                </a:extLst>
              </p:cNvPr>
              <p:cNvPicPr>
                <a:picLocks noRot="1" noChangeAspect="1" noEditPoints="1" noChangeArrowheads="1" noChangeShapeType="1"/>
              </p:cNvPicPr>
              <p:nvPr/>
            </p:nvPicPr>
            <p:blipFill>
              <a:blip r:embed="rId5"/>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28675" name="Ink 6">
                <a:extLst>
                  <a:ext uri="{FF2B5EF4-FFF2-40B4-BE49-F238E27FC236}">
                    <a16:creationId xmlns:a16="http://schemas.microsoft.com/office/drawing/2014/main" id="{D390912D-82F7-4FDA-8270-766148C10757}"/>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8675" name="Ink 6">
                <a:extLst>
                  <a:ext uri="{FF2B5EF4-FFF2-40B4-BE49-F238E27FC236}">
                    <a16:creationId xmlns:a16="http://schemas.microsoft.com/office/drawing/2014/main" id="{D390912D-82F7-4FDA-8270-766148C10757}"/>
                  </a:ext>
                </a:extLst>
              </p:cNvPr>
              <p:cNvPicPr>
                <a:picLocks noRot="1" noChangeAspect="1" noEditPoints="1" noChangeArrowheads="1" noChangeShapeType="1"/>
              </p:cNvPicPr>
              <p:nvPr/>
            </p:nvPicPr>
            <p:blipFill>
              <a:blip r:embed="rId5"/>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8676" name="Ink 7">
                <a:extLst>
                  <a:ext uri="{FF2B5EF4-FFF2-40B4-BE49-F238E27FC236}">
                    <a16:creationId xmlns:a16="http://schemas.microsoft.com/office/drawing/2014/main" id="{AA56EE99-DE8D-4FF7-9B42-B42FC70B931F}"/>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8676" name="Ink 7">
                <a:extLst>
                  <a:ext uri="{FF2B5EF4-FFF2-40B4-BE49-F238E27FC236}">
                    <a16:creationId xmlns:a16="http://schemas.microsoft.com/office/drawing/2014/main" id="{AA56EE99-DE8D-4FF7-9B42-B42FC70B931F}"/>
                  </a:ext>
                </a:extLst>
              </p:cNvPr>
              <p:cNvPicPr>
                <a:picLocks noRot="1" noChangeAspect="1" noEditPoints="1" noChangeArrowheads="1" noChangeShapeType="1"/>
              </p:cNvPicPr>
              <p:nvPr/>
            </p:nvPicPr>
            <p:blipFill>
              <a:blip r:embed="rId5"/>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8677" name="Ink 8">
                <a:extLst>
                  <a:ext uri="{FF2B5EF4-FFF2-40B4-BE49-F238E27FC236}">
                    <a16:creationId xmlns:a16="http://schemas.microsoft.com/office/drawing/2014/main" id="{842501DB-A367-4C75-8CD7-DCBEF51D4ED1}"/>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8677" name="Ink 8">
                <a:extLst>
                  <a:ext uri="{FF2B5EF4-FFF2-40B4-BE49-F238E27FC236}">
                    <a16:creationId xmlns:a16="http://schemas.microsoft.com/office/drawing/2014/main" id="{842501DB-A367-4C75-8CD7-DCBEF51D4ED1}"/>
                  </a:ext>
                </a:extLst>
              </p:cNvPr>
              <p:cNvPicPr>
                <a:picLocks noRot="1" noChangeAspect="1" noEditPoints="1" noChangeArrowheads="1" noChangeShapeType="1"/>
              </p:cNvPicPr>
              <p:nvPr/>
            </p:nvPicPr>
            <p:blipFill>
              <a:blip r:embed="rId5"/>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8678" name="Ink 9">
                <a:extLst>
                  <a:ext uri="{FF2B5EF4-FFF2-40B4-BE49-F238E27FC236}">
                    <a16:creationId xmlns:a16="http://schemas.microsoft.com/office/drawing/2014/main" id="{147F1821-0435-4A1F-BBAC-836A971B23D4}"/>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8678" name="Ink 9">
                <a:extLst>
                  <a:ext uri="{FF2B5EF4-FFF2-40B4-BE49-F238E27FC236}">
                    <a16:creationId xmlns:a16="http://schemas.microsoft.com/office/drawing/2014/main" id="{147F1821-0435-4A1F-BBAC-836A971B23D4}"/>
                  </a:ext>
                </a:extLst>
              </p:cNvPr>
              <p:cNvPicPr>
                <a:picLocks noRot="1" noChangeAspect="1" noEditPoints="1" noChangeArrowheads="1" noChangeShapeType="1"/>
              </p:cNvPicPr>
              <p:nvPr/>
            </p:nvPicPr>
            <p:blipFill>
              <a:blip r:embed="rId5"/>
              <a:stretch>
                <a:fillRect/>
              </a:stretch>
            </p:blipFill>
            <p:spPr>
              <a:xfrm>
                <a:off x="66093975" y="15338425"/>
                <a:ext cx="0" cy="0"/>
              </a:xfrm>
              <a:prstGeom prst="rect">
                <a:avLst/>
              </a:prstGeom>
            </p:spPr>
          </p:pic>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Foliennummernplatzhalter 5">
            <a:extLst>
              <a:ext uri="{FF2B5EF4-FFF2-40B4-BE49-F238E27FC236}">
                <a16:creationId xmlns:a16="http://schemas.microsoft.com/office/drawing/2014/main" id="{E9A463A4-CDA2-4A28-8F4D-F8BF3519F39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38C2C56-0B15-4E57-A3E9-420A374D7F81}" type="slidenum">
              <a:rPr lang="de-DE" altLang="de-DE" sz="1400"/>
              <a:pPr eaLnBrk="1" hangingPunct="1"/>
              <a:t>31</a:t>
            </a:fld>
            <a:endParaRPr lang="de-DE" altLang="de-DE" sz="1400"/>
          </a:p>
        </p:txBody>
      </p:sp>
      <p:sp>
        <p:nvSpPr>
          <p:cNvPr id="29704" name="Rectangle 2">
            <a:extLst>
              <a:ext uri="{FF2B5EF4-FFF2-40B4-BE49-F238E27FC236}">
                <a16:creationId xmlns:a16="http://schemas.microsoft.com/office/drawing/2014/main" id="{BBBC4EE1-7C86-4558-AC66-2E6DF112D8B8}"/>
              </a:ext>
            </a:extLst>
          </p:cNvPr>
          <p:cNvSpPr>
            <a:spLocks noGrp="1" noChangeArrowheads="1"/>
          </p:cNvSpPr>
          <p:nvPr>
            <p:ph type="ctrTitle"/>
          </p:nvPr>
        </p:nvSpPr>
        <p:spPr>
          <a:xfrm>
            <a:off x="323850" y="260350"/>
            <a:ext cx="8604250" cy="1152525"/>
          </a:xfrm>
        </p:spPr>
        <p:txBody>
          <a:bodyPr/>
          <a:lstStyle/>
          <a:p>
            <a:pPr eaLnBrk="1" hangingPunct="1"/>
            <a:r>
              <a:rPr lang="de-DE" altLang="de-DE" sz="4000"/>
              <a:t>Diffie-Hellmann Verfahren</a:t>
            </a:r>
          </a:p>
        </p:txBody>
      </p:sp>
      <p:sp>
        <p:nvSpPr>
          <p:cNvPr id="29705" name="Text Box 3">
            <a:extLst>
              <a:ext uri="{FF2B5EF4-FFF2-40B4-BE49-F238E27FC236}">
                <a16:creationId xmlns:a16="http://schemas.microsoft.com/office/drawing/2014/main" id="{7F01252E-AE58-4202-9B32-1B2AF6159263}"/>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9706" name="Text Box 4">
            <a:extLst>
              <a:ext uri="{FF2B5EF4-FFF2-40B4-BE49-F238E27FC236}">
                <a16:creationId xmlns:a16="http://schemas.microsoft.com/office/drawing/2014/main" id="{C2C18EBE-9CBE-4B62-A1EF-BB7E6E738350}"/>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29707" name="Picture 10" descr="diffie">
            <a:extLst>
              <a:ext uri="{FF2B5EF4-FFF2-40B4-BE49-F238E27FC236}">
                <a16:creationId xmlns:a16="http://schemas.microsoft.com/office/drawing/2014/main" id="{82CFC433-1E2D-44FC-AD8E-FB9139A435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628775"/>
            <a:ext cx="345440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Text Box 12">
            <a:extLst>
              <a:ext uri="{FF2B5EF4-FFF2-40B4-BE49-F238E27FC236}">
                <a16:creationId xmlns:a16="http://schemas.microsoft.com/office/drawing/2014/main" id="{B49707B5-B950-4A74-BB25-9DFF66DD1B00}"/>
              </a:ext>
            </a:extLst>
          </p:cNvPr>
          <p:cNvSpPr txBox="1">
            <a:spLocks noChangeArrowheads="1"/>
          </p:cNvSpPr>
          <p:nvPr/>
        </p:nvSpPr>
        <p:spPr bwMode="auto">
          <a:xfrm>
            <a:off x="2484438" y="6021388"/>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1974</a:t>
            </a:r>
          </a:p>
        </p:txBody>
      </p:sp>
      <p:pic>
        <p:nvPicPr>
          <p:cNvPr id="29709" name="Picture 13" descr="hellmann">
            <a:extLst>
              <a:ext uri="{FF2B5EF4-FFF2-40B4-BE49-F238E27FC236}">
                <a16:creationId xmlns:a16="http://schemas.microsoft.com/office/drawing/2014/main" id="{550179DA-189C-4407-98F7-254BE9BAB4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0" y="1700213"/>
            <a:ext cx="3038475"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0" name="Text Box 14">
            <a:extLst>
              <a:ext uri="{FF2B5EF4-FFF2-40B4-BE49-F238E27FC236}">
                <a16:creationId xmlns:a16="http://schemas.microsoft.com/office/drawing/2014/main" id="{D07C7FF4-0167-453C-941E-28F1DFFC6CEE}"/>
              </a:ext>
            </a:extLst>
          </p:cNvPr>
          <p:cNvSpPr txBox="1">
            <a:spLocks noChangeArrowheads="1"/>
          </p:cNvSpPr>
          <p:nvPr/>
        </p:nvSpPr>
        <p:spPr bwMode="auto">
          <a:xfrm>
            <a:off x="4067175" y="5229225"/>
            <a:ext cx="1524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Stanford </a:t>
            </a:r>
          </a:p>
          <a:p>
            <a:pPr eaLnBrk="1" hangingPunct="1">
              <a:spcBef>
                <a:spcPct val="50000"/>
              </a:spcBef>
            </a:pPr>
            <a:r>
              <a:rPr lang="de-DE" altLang="de-DE"/>
              <a:t>University</a:t>
            </a:r>
          </a:p>
        </p:txBody>
      </p:sp>
      <mc:AlternateContent xmlns:mc="http://schemas.openxmlformats.org/markup-compatibility/2006">
        <mc:Choice xmlns:p14="http://schemas.microsoft.com/office/powerpoint/2010/main" Requires="p14">
          <p:contentPart p14:bwMode="auto" r:id="rId5">
            <p14:nvContentPartPr>
              <p14:cNvPr id="29698" name="Ink 5">
                <a:extLst>
                  <a:ext uri="{FF2B5EF4-FFF2-40B4-BE49-F238E27FC236}">
                    <a16:creationId xmlns:a16="http://schemas.microsoft.com/office/drawing/2014/main" id="{7D9F3E83-2BD9-41F3-AA58-3A5F73169E64}"/>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9698" name="Ink 5">
                <a:extLst>
                  <a:ext uri="{FF2B5EF4-FFF2-40B4-BE49-F238E27FC236}">
                    <a16:creationId xmlns:a16="http://schemas.microsoft.com/office/drawing/2014/main" id="{7D9F3E83-2BD9-41F3-AA58-3A5F73169E64}"/>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9699" name="Ink 6">
                <a:extLst>
                  <a:ext uri="{FF2B5EF4-FFF2-40B4-BE49-F238E27FC236}">
                    <a16:creationId xmlns:a16="http://schemas.microsoft.com/office/drawing/2014/main" id="{1CFCDB29-8D0B-4DAF-AE00-55B3EB49AF59}"/>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9699" name="Ink 6">
                <a:extLst>
                  <a:ext uri="{FF2B5EF4-FFF2-40B4-BE49-F238E27FC236}">
                    <a16:creationId xmlns:a16="http://schemas.microsoft.com/office/drawing/2014/main" id="{1CFCDB29-8D0B-4DAF-AE00-55B3EB49AF59}"/>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9700" name="Ink 7">
                <a:extLst>
                  <a:ext uri="{FF2B5EF4-FFF2-40B4-BE49-F238E27FC236}">
                    <a16:creationId xmlns:a16="http://schemas.microsoft.com/office/drawing/2014/main" id="{1951538B-1020-46C7-AE14-EC515F21FA82}"/>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9700" name="Ink 7">
                <a:extLst>
                  <a:ext uri="{FF2B5EF4-FFF2-40B4-BE49-F238E27FC236}">
                    <a16:creationId xmlns:a16="http://schemas.microsoft.com/office/drawing/2014/main" id="{1951538B-1020-46C7-AE14-EC515F21FA82}"/>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9701" name="Ink 8">
                <a:extLst>
                  <a:ext uri="{FF2B5EF4-FFF2-40B4-BE49-F238E27FC236}">
                    <a16:creationId xmlns:a16="http://schemas.microsoft.com/office/drawing/2014/main" id="{1E7F1F04-994A-4822-B589-F654A375CFEE}"/>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9701" name="Ink 8">
                <a:extLst>
                  <a:ext uri="{FF2B5EF4-FFF2-40B4-BE49-F238E27FC236}">
                    <a16:creationId xmlns:a16="http://schemas.microsoft.com/office/drawing/2014/main" id="{1E7F1F04-994A-4822-B589-F654A375CFEE}"/>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9702" name="Ink 9">
                <a:extLst>
                  <a:ext uri="{FF2B5EF4-FFF2-40B4-BE49-F238E27FC236}">
                    <a16:creationId xmlns:a16="http://schemas.microsoft.com/office/drawing/2014/main" id="{6CC2F6FC-5C26-49BD-921F-4A56D7D92DE0}"/>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9702" name="Ink 9">
                <a:extLst>
                  <a:ext uri="{FF2B5EF4-FFF2-40B4-BE49-F238E27FC236}">
                    <a16:creationId xmlns:a16="http://schemas.microsoft.com/office/drawing/2014/main" id="{6CC2F6FC-5C26-49BD-921F-4A56D7D92DE0}"/>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5" name="Foliennummernplatzhalter 5">
            <a:extLst>
              <a:ext uri="{FF2B5EF4-FFF2-40B4-BE49-F238E27FC236}">
                <a16:creationId xmlns:a16="http://schemas.microsoft.com/office/drawing/2014/main" id="{00B0733F-BCBA-474C-B373-85D05D2CD99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5D426DC-4BD8-4090-8BBA-F02AFF9DFE25}" type="slidenum">
              <a:rPr lang="de-DE" altLang="de-DE" sz="1400"/>
              <a:pPr eaLnBrk="1" hangingPunct="1"/>
              <a:t>32</a:t>
            </a:fld>
            <a:endParaRPr lang="de-DE" altLang="de-DE" sz="1400"/>
          </a:p>
        </p:txBody>
      </p:sp>
      <p:sp>
        <p:nvSpPr>
          <p:cNvPr id="30736" name="Rectangle 2">
            <a:extLst>
              <a:ext uri="{FF2B5EF4-FFF2-40B4-BE49-F238E27FC236}">
                <a16:creationId xmlns:a16="http://schemas.microsoft.com/office/drawing/2014/main" id="{1736605C-FD8E-4A3F-A4AB-B695E7F0C1E2}"/>
              </a:ext>
            </a:extLst>
          </p:cNvPr>
          <p:cNvSpPr>
            <a:spLocks noGrp="1" noChangeArrowheads="1"/>
          </p:cNvSpPr>
          <p:nvPr>
            <p:ph type="ctrTitle"/>
          </p:nvPr>
        </p:nvSpPr>
        <p:spPr>
          <a:xfrm>
            <a:off x="755650" y="0"/>
            <a:ext cx="7772400" cy="1079500"/>
          </a:xfrm>
        </p:spPr>
        <p:txBody>
          <a:bodyPr/>
          <a:lstStyle/>
          <a:p>
            <a:pPr eaLnBrk="1" hangingPunct="1"/>
            <a:r>
              <a:rPr lang="de-DE" altLang="de-DE" sz="4000"/>
              <a:t>Diffie-Hellman </a:t>
            </a:r>
            <a:r>
              <a:rPr lang="de-DE" altLang="de-DE" sz="3200"/>
              <a:t>Schlüsselvereinbarung,</a:t>
            </a:r>
            <a:br>
              <a:rPr lang="de-DE" altLang="de-DE" sz="3200"/>
            </a:br>
            <a:r>
              <a:rPr lang="de-DE" altLang="de-DE" sz="3200">
                <a:solidFill>
                  <a:srgbClr val="7030A0"/>
                </a:solidFill>
              </a:rPr>
              <a:t>key exchange, better: key agreement</a:t>
            </a:r>
            <a:endParaRPr lang="de-DE" altLang="de-DE" sz="4000">
              <a:solidFill>
                <a:srgbClr val="7030A0"/>
              </a:solidFill>
            </a:endParaRPr>
          </a:p>
        </p:txBody>
      </p:sp>
      <p:sp>
        <p:nvSpPr>
          <p:cNvPr id="30737" name="Text Box 3">
            <a:extLst>
              <a:ext uri="{FF2B5EF4-FFF2-40B4-BE49-F238E27FC236}">
                <a16:creationId xmlns:a16="http://schemas.microsoft.com/office/drawing/2014/main" id="{890A9228-6146-4373-8AAD-0A184A25C084}"/>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0738" name="Text Box 4">
            <a:extLst>
              <a:ext uri="{FF2B5EF4-FFF2-40B4-BE49-F238E27FC236}">
                <a16:creationId xmlns:a16="http://schemas.microsoft.com/office/drawing/2014/main" id="{2646D45D-E556-4F96-8DDF-F8AF0DD1731A}"/>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graphicFrame>
        <p:nvGraphicFramePr>
          <p:cNvPr id="30722" name="Object 5">
            <a:extLst>
              <a:ext uri="{FF2B5EF4-FFF2-40B4-BE49-F238E27FC236}">
                <a16:creationId xmlns:a16="http://schemas.microsoft.com/office/drawing/2014/main" id="{19E663D3-D30B-4BC8-8FC0-F8A41C1EB6F8}"/>
              </a:ext>
            </a:extLst>
          </p:cNvPr>
          <p:cNvGraphicFramePr>
            <a:graphicFrameLocks noChangeAspect="1"/>
          </p:cNvGraphicFramePr>
          <p:nvPr/>
        </p:nvGraphicFramePr>
        <p:xfrm>
          <a:off x="8748713" y="1196975"/>
          <a:ext cx="203200" cy="241300"/>
        </p:xfrm>
        <a:graphic>
          <a:graphicData uri="http://schemas.openxmlformats.org/presentationml/2006/ole">
            <mc:AlternateContent xmlns:mc="http://schemas.openxmlformats.org/markup-compatibility/2006">
              <mc:Choice xmlns:v="urn:schemas-microsoft-com:vml" Requires="v">
                <p:oleObj name="Equation" r:id="rId3" imgW="203040" imgH="241200" progId="Equation.DSMT4">
                  <p:embed/>
                </p:oleObj>
              </mc:Choice>
              <mc:Fallback>
                <p:oleObj name="Equation" r:id="rId3" imgW="20304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8713" y="1196975"/>
                        <a:ext cx="2032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6">
            <a:extLst>
              <a:ext uri="{FF2B5EF4-FFF2-40B4-BE49-F238E27FC236}">
                <a16:creationId xmlns:a16="http://schemas.microsoft.com/office/drawing/2014/main" id="{81B78D43-48DF-45EC-8F95-A15360392883}"/>
              </a:ext>
            </a:extLst>
          </p:cNvPr>
          <p:cNvGraphicFramePr>
            <a:graphicFrameLocks noChangeAspect="1"/>
          </p:cNvGraphicFramePr>
          <p:nvPr/>
        </p:nvGraphicFramePr>
        <p:xfrm>
          <a:off x="1619250" y="1773238"/>
          <a:ext cx="1295400" cy="966787"/>
        </p:xfrm>
        <a:graphic>
          <a:graphicData uri="http://schemas.openxmlformats.org/presentationml/2006/ole">
            <mc:AlternateContent xmlns:mc="http://schemas.openxmlformats.org/markup-compatibility/2006">
              <mc:Choice xmlns:v="urn:schemas-microsoft-com:vml" Requires="v">
                <p:oleObj name="Equation" r:id="rId5" imgW="596641" imgH="444307" progId="Equation.DSMT4">
                  <p:embed/>
                </p:oleObj>
              </mc:Choice>
              <mc:Fallback>
                <p:oleObj name="Equation" r:id="rId5" imgW="596641" imgH="44430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773238"/>
                        <a:ext cx="12954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7">
            <a:extLst>
              <a:ext uri="{FF2B5EF4-FFF2-40B4-BE49-F238E27FC236}">
                <a16:creationId xmlns:a16="http://schemas.microsoft.com/office/drawing/2014/main" id="{5C27E484-8FA9-4260-BEE1-42B0AE144AED}"/>
              </a:ext>
            </a:extLst>
          </p:cNvPr>
          <p:cNvGraphicFramePr>
            <a:graphicFrameLocks noChangeAspect="1"/>
          </p:cNvGraphicFramePr>
          <p:nvPr/>
        </p:nvGraphicFramePr>
        <p:xfrm>
          <a:off x="5435600" y="1844675"/>
          <a:ext cx="1116013" cy="860425"/>
        </p:xfrm>
        <a:graphic>
          <a:graphicData uri="http://schemas.openxmlformats.org/presentationml/2006/ole">
            <mc:AlternateContent xmlns:mc="http://schemas.openxmlformats.org/markup-compatibility/2006">
              <mc:Choice xmlns:v="urn:schemas-microsoft-com:vml" Requires="v">
                <p:oleObj name="Equation" r:id="rId7" imgW="583947" imgH="444307" progId="Equation.DSMT4">
                  <p:embed/>
                </p:oleObj>
              </mc:Choice>
              <mc:Fallback>
                <p:oleObj name="Equation" r:id="rId7" imgW="583947" imgH="44430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1844675"/>
                        <a:ext cx="111601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Object 8">
            <a:extLst>
              <a:ext uri="{FF2B5EF4-FFF2-40B4-BE49-F238E27FC236}">
                <a16:creationId xmlns:a16="http://schemas.microsoft.com/office/drawing/2014/main" id="{5D39C1E1-4B06-4D99-944D-1295AD537950}"/>
              </a:ext>
            </a:extLst>
          </p:cNvPr>
          <p:cNvGraphicFramePr>
            <a:graphicFrameLocks noChangeAspect="1"/>
          </p:cNvGraphicFramePr>
          <p:nvPr/>
        </p:nvGraphicFramePr>
        <p:xfrm>
          <a:off x="6804025" y="3789363"/>
          <a:ext cx="1655763" cy="1162050"/>
        </p:xfrm>
        <a:graphic>
          <a:graphicData uri="http://schemas.openxmlformats.org/presentationml/2006/ole">
            <mc:AlternateContent xmlns:mc="http://schemas.openxmlformats.org/markup-compatibility/2006">
              <mc:Choice xmlns:v="urn:schemas-microsoft-com:vml" Requires="v">
                <p:oleObj name="Equation" r:id="rId9" imgW="634680" imgH="444240" progId="Equation.DSMT4">
                  <p:embed/>
                </p:oleObj>
              </mc:Choice>
              <mc:Fallback>
                <p:oleObj name="Equation" r:id="rId9" imgW="634680" imgH="4442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3789363"/>
                        <a:ext cx="165576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9">
            <a:extLst>
              <a:ext uri="{FF2B5EF4-FFF2-40B4-BE49-F238E27FC236}">
                <a16:creationId xmlns:a16="http://schemas.microsoft.com/office/drawing/2014/main" id="{D29E8652-381F-4237-8E89-0228BF792B4E}"/>
              </a:ext>
            </a:extLst>
          </p:cNvPr>
          <p:cNvGraphicFramePr>
            <a:graphicFrameLocks noChangeAspect="1"/>
          </p:cNvGraphicFramePr>
          <p:nvPr/>
        </p:nvGraphicFramePr>
        <p:xfrm>
          <a:off x="323850" y="3789363"/>
          <a:ext cx="1441450" cy="996950"/>
        </p:xfrm>
        <a:graphic>
          <a:graphicData uri="http://schemas.openxmlformats.org/presentationml/2006/ole">
            <mc:AlternateContent xmlns:mc="http://schemas.openxmlformats.org/markup-compatibility/2006">
              <mc:Choice xmlns:v="urn:schemas-microsoft-com:vml" Requires="v">
                <p:oleObj name="Equation" r:id="rId11" imgW="647640" imgH="444240" progId="Equation.DSMT4">
                  <p:embed/>
                </p:oleObj>
              </mc:Choice>
              <mc:Fallback>
                <p:oleObj name="Equation" r:id="rId11" imgW="647640" imgH="4442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3789363"/>
                        <a:ext cx="14414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9" name="Rectangle 10">
            <a:extLst>
              <a:ext uri="{FF2B5EF4-FFF2-40B4-BE49-F238E27FC236}">
                <a16:creationId xmlns:a16="http://schemas.microsoft.com/office/drawing/2014/main" id="{DF78F4FF-58E3-481E-AA73-3C3910F557FD}"/>
              </a:ext>
            </a:extLst>
          </p:cNvPr>
          <p:cNvSpPr>
            <a:spLocks noChangeArrowheads="1"/>
          </p:cNvSpPr>
          <p:nvPr/>
        </p:nvSpPr>
        <p:spPr bwMode="auto">
          <a:xfrm>
            <a:off x="250825" y="1125538"/>
            <a:ext cx="8569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de-DE" altLang="de-DE" sz="1800">
                <a:cs typeface="Times New Roman" panose="02020603050405020304" pitchFamily="18" charset="0"/>
              </a:rPr>
              <a:t>Protokoll: Anton und Berta vereinbaren offen eine Primzahl p und ,eine Grundzahl</a:t>
            </a:r>
            <a:r>
              <a:rPr lang="de-DE" altLang="de-DE" sz="1200">
                <a:cs typeface="Times New Roman" panose="02020603050405020304" pitchFamily="18" charset="0"/>
              </a:rPr>
              <a:t> </a:t>
            </a:r>
            <a:endParaRPr lang="de-DE" altLang="de-DE" sz="1800"/>
          </a:p>
        </p:txBody>
      </p:sp>
      <p:sp>
        <p:nvSpPr>
          <p:cNvPr id="30740" name="Rectangle 11">
            <a:extLst>
              <a:ext uri="{FF2B5EF4-FFF2-40B4-BE49-F238E27FC236}">
                <a16:creationId xmlns:a16="http://schemas.microsoft.com/office/drawing/2014/main" id="{0E13D950-C67E-42F0-B35B-8DF87BFA0FE0}"/>
              </a:ext>
            </a:extLst>
          </p:cNvPr>
          <p:cNvSpPr>
            <a:spLocks noChangeArrowheads="1"/>
          </p:cNvSpPr>
          <p:nvPr/>
        </p:nvSpPr>
        <p:spPr bwMode="auto">
          <a:xfrm>
            <a:off x="323850" y="1482725"/>
            <a:ext cx="6153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Dann wählen sie sich geheim eine Zahl a, bzw. b, bilden</a:t>
            </a:r>
            <a:r>
              <a:rPr lang="de-DE" altLang="de-DE" sz="1200">
                <a:cs typeface="Times New Roman" panose="02020603050405020304" pitchFamily="18" charset="0"/>
              </a:rPr>
              <a:t> </a:t>
            </a:r>
            <a:r>
              <a:rPr lang="de-DE" altLang="de-DE" sz="1800">
                <a:cs typeface="Times New Roman" panose="02020603050405020304" pitchFamily="18" charset="0"/>
              </a:rPr>
              <a:t> </a:t>
            </a:r>
            <a:endParaRPr lang="de-DE" altLang="de-DE" sz="1800"/>
          </a:p>
        </p:txBody>
      </p:sp>
      <p:sp>
        <p:nvSpPr>
          <p:cNvPr id="30741" name="Rectangle 12">
            <a:extLst>
              <a:ext uri="{FF2B5EF4-FFF2-40B4-BE49-F238E27FC236}">
                <a16:creationId xmlns:a16="http://schemas.microsoft.com/office/drawing/2014/main" id="{8F19F487-B391-46AF-9CAA-3DE2F96F44F7}"/>
              </a:ext>
            </a:extLst>
          </p:cNvPr>
          <p:cNvSpPr>
            <a:spLocks noChangeArrowheads="1"/>
          </p:cNvSpPr>
          <p:nvPr/>
        </p:nvSpPr>
        <p:spPr bwMode="auto">
          <a:xfrm>
            <a:off x="3924300" y="2133600"/>
            <a:ext cx="6254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200">
                <a:cs typeface="Times New Roman" panose="02020603050405020304" pitchFamily="18" charset="0"/>
              </a:rPr>
              <a:t>, bzw. </a:t>
            </a:r>
            <a:endParaRPr lang="de-DE" altLang="de-DE" sz="1800"/>
          </a:p>
        </p:txBody>
      </p:sp>
      <p:sp>
        <p:nvSpPr>
          <p:cNvPr id="30742" name="Rectangle 13">
            <a:extLst>
              <a:ext uri="{FF2B5EF4-FFF2-40B4-BE49-F238E27FC236}">
                <a16:creationId xmlns:a16="http://schemas.microsoft.com/office/drawing/2014/main" id="{40FAE7F4-7ABC-4F1C-8EEC-9FE068481837}"/>
              </a:ext>
            </a:extLst>
          </p:cNvPr>
          <p:cNvSpPr>
            <a:spLocks noChangeArrowheads="1"/>
          </p:cNvSpPr>
          <p:nvPr/>
        </p:nvSpPr>
        <p:spPr bwMode="auto">
          <a:xfrm>
            <a:off x="250825" y="3429000"/>
            <a:ext cx="1433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Anton bildet</a:t>
            </a:r>
            <a:r>
              <a:rPr lang="de-DE" altLang="de-DE" sz="1200">
                <a:cs typeface="Times New Roman" panose="02020603050405020304" pitchFamily="18" charset="0"/>
              </a:rPr>
              <a:t> </a:t>
            </a:r>
            <a:endParaRPr lang="de-DE" altLang="de-DE" sz="1800"/>
          </a:p>
        </p:txBody>
      </p:sp>
      <p:sp>
        <p:nvSpPr>
          <p:cNvPr id="30743" name="Rectangle 14">
            <a:extLst>
              <a:ext uri="{FF2B5EF4-FFF2-40B4-BE49-F238E27FC236}">
                <a16:creationId xmlns:a16="http://schemas.microsoft.com/office/drawing/2014/main" id="{19242B06-DF22-432B-89A1-A29ED23DC7BC}"/>
              </a:ext>
            </a:extLst>
          </p:cNvPr>
          <p:cNvSpPr>
            <a:spLocks noChangeArrowheads="1"/>
          </p:cNvSpPr>
          <p:nvPr/>
        </p:nvSpPr>
        <p:spPr bwMode="auto">
          <a:xfrm>
            <a:off x="323850" y="5589588"/>
            <a:ext cx="88201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Diffie und Hellmann nennen ihr Verfahren "Schlüsselvereinbarung" und empfehlen nun die Verwendung eines symmetrischen kryptografischen Verfahrens</a:t>
            </a:r>
            <a:r>
              <a:rPr lang="de-DE" altLang="de-DE" sz="1200">
                <a:cs typeface="Times New Roman" panose="02020603050405020304" pitchFamily="18" charset="0"/>
              </a:rPr>
              <a:t>.</a:t>
            </a:r>
            <a:r>
              <a:rPr lang="de-DE" altLang="de-DE" sz="1800">
                <a:cs typeface="Times New Roman" panose="02020603050405020304" pitchFamily="18" charset="0"/>
              </a:rPr>
              <a:t> </a:t>
            </a:r>
            <a:br>
              <a:rPr lang="de-DE" altLang="de-DE" sz="1800">
                <a:cs typeface="Times New Roman" panose="02020603050405020304" pitchFamily="18" charset="0"/>
              </a:rPr>
            </a:br>
            <a:r>
              <a:rPr lang="de-DE" altLang="de-DE" sz="1800">
                <a:solidFill>
                  <a:srgbClr val="7030A0"/>
                </a:solidFill>
                <a:cs typeface="Times New Roman" panose="02020603050405020304" pitchFamily="18" charset="0"/>
              </a:rPr>
              <a:t>Now it is possible to take a symmetric algorithm like „one time pad“.</a:t>
            </a:r>
            <a:endParaRPr lang="de-DE" altLang="de-DE" sz="1100"/>
          </a:p>
        </p:txBody>
      </p:sp>
      <p:sp>
        <p:nvSpPr>
          <p:cNvPr id="30744" name="Rectangle 15">
            <a:extLst>
              <a:ext uri="{FF2B5EF4-FFF2-40B4-BE49-F238E27FC236}">
                <a16:creationId xmlns:a16="http://schemas.microsoft.com/office/drawing/2014/main" id="{52A1D8A2-B254-43FB-87AF-D0789B184830}"/>
              </a:ext>
            </a:extLst>
          </p:cNvPr>
          <p:cNvSpPr>
            <a:spLocks noChangeArrowheads="1"/>
          </p:cNvSpPr>
          <p:nvPr/>
        </p:nvSpPr>
        <p:spPr bwMode="auto">
          <a:xfrm>
            <a:off x="6948488" y="3284538"/>
            <a:ext cx="1339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t>Berta bildet</a:t>
            </a:r>
            <a:endParaRPr lang="de-DE" altLang="de-DE"/>
          </a:p>
        </p:txBody>
      </p:sp>
      <p:pic>
        <p:nvPicPr>
          <p:cNvPr id="30745" name="Picture 20">
            <a:extLst>
              <a:ext uri="{FF2B5EF4-FFF2-40B4-BE49-F238E27FC236}">
                <a16:creationId xmlns:a16="http://schemas.microsoft.com/office/drawing/2014/main" id="{1C54FD58-29B9-4663-9D05-84174E8A7B1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388" y="188913"/>
            <a:ext cx="6477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746" name="Picture 21">
            <a:extLst>
              <a:ext uri="{FF2B5EF4-FFF2-40B4-BE49-F238E27FC236}">
                <a16:creationId xmlns:a16="http://schemas.microsoft.com/office/drawing/2014/main" id="{FCB1AA6B-85D6-406C-A4D3-F50BD205C7C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88913"/>
            <a:ext cx="63182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747" name="Picture 22">
            <a:extLst>
              <a:ext uri="{FF2B5EF4-FFF2-40B4-BE49-F238E27FC236}">
                <a16:creationId xmlns:a16="http://schemas.microsoft.com/office/drawing/2014/main" id="{19D86EAB-EA09-4622-A66B-C3E6B39C9BC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825" y="4724400"/>
            <a:ext cx="6477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0748" name="Picture 23">
            <a:extLst>
              <a:ext uri="{FF2B5EF4-FFF2-40B4-BE49-F238E27FC236}">
                <a16:creationId xmlns:a16="http://schemas.microsoft.com/office/drawing/2014/main" id="{716696C0-6E90-4E0D-A878-C1D53C51E89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01013" y="4652963"/>
            <a:ext cx="63182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17">
            <p14:nvContentPartPr>
              <p14:cNvPr id="30727" name="Ink 16">
                <a:extLst>
                  <a:ext uri="{FF2B5EF4-FFF2-40B4-BE49-F238E27FC236}">
                    <a16:creationId xmlns:a16="http://schemas.microsoft.com/office/drawing/2014/main" id="{613D4471-9AEC-4CA4-9241-A0A537A0D21F}"/>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0727" name="Ink 16">
                <a:extLst>
                  <a:ext uri="{FF2B5EF4-FFF2-40B4-BE49-F238E27FC236}">
                    <a16:creationId xmlns:a16="http://schemas.microsoft.com/office/drawing/2014/main" id="{613D4471-9AEC-4CA4-9241-A0A537A0D21F}"/>
                  </a:ext>
                </a:extLst>
              </p:cNvPr>
              <p:cNvPicPr>
                <a:picLocks noRot="1" noChangeAspect="1" noEditPoints="1" noChangeArrowheads="1" noChangeShapeType="1"/>
              </p:cNvPicPr>
              <p:nvPr/>
            </p:nvPicPr>
            <p:blipFill>
              <a:blip r:embed="rId18"/>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30728" name="Ink 17">
                <a:extLst>
                  <a:ext uri="{FF2B5EF4-FFF2-40B4-BE49-F238E27FC236}">
                    <a16:creationId xmlns:a16="http://schemas.microsoft.com/office/drawing/2014/main" id="{F4FA18BF-A0FB-4D09-B50C-34E6B766F924}"/>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0728" name="Ink 17">
                <a:extLst>
                  <a:ext uri="{FF2B5EF4-FFF2-40B4-BE49-F238E27FC236}">
                    <a16:creationId xmlns:a16="http://schemas.microsoft.com/office/drawing/2014/main" id="{F4FA18BF-A0FB-4D09-B50C-34E6B766F924}"/>
                  </a:ext>
                </a:extLst>
              </p:cNvPr>
              <p:cNvPicPr>
                <a:picLocks noRot="1" noChangeAspect="1" noEditPoints="1" noChangeArrowheads="1" noChangeShapeType="1"/>
              </p:cNvPicPr>
              <p:nvPr/>
            </p:nvPicPr>
            <p:blipFill>
              <a:blip r:embed="rId18"/>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30729" name="Ink 18">
                <a:extLst>
                  <a:ext uri="{FF2B5EF4-FFF2-40B4-BE49-F238E27FC236}">
                    <a16:creationId xmlns:a16="http://schemas.microsoft.com/office/drawing/2014/main" id="{2A82AB4E-B9EF-40A2-AD2E-B327477909B3}"/>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0729" name="Ink 18">
                <a:extLst>
                  <a:ext uri="{FF2B5EF4-FFF2-40B4-BE49-F238E27FC236}">
                    <a16:creationId xmlns:a16="http://schemas.microsoft.com/office/drawing/2014/main" id="{2A82AB4E-B9EF-40A2-AD2E-B327477909B3}"/>
                  </a:ext>
                </a:extLst>
              </p:cNvPr>
              <p:cNvPicPr>
                <a:picLocks noRot="1" noChangeAspect="1" noEditPoints="1" noChangeArrowheads="1" noChangeShapeType="1"/>
              </p:cNvPicPr>
              <p:nvPr/>
            </p:nvPicPr>
            <p:blipFill>
              <a:blip r:embed="rId18"/>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30730" name="Ink 19">
                <a:extLst>
                  <a:ext uri="{FF2B5EF4-FFF2-40B4-BE49-F238E27FC236}">
                    <a16:creationId xmlns:a16="http://schemas.microsoft.com/office/drawing/2014/main" id="{0C8186B4-3E24-4449-A1A4-044A50EB8E5B}"/>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0730" name="Ink 19">
                <a:extLst>
                  <a:ext uri="{FF2B5EF4-FFF2-40B4-BE49-F238E27FC236}">
                    <a16:creationId xmlns:a16="http://schemas.microsoft.com/office/drawing/2014/main" id="{0C8186B4-3E24-4449-A1A4-044A50EB8E5B}"/>
                  </a:ext>
                </a:extLst>
              </p:cNvPr>
              <p:cNvPicPr>
                <a:picLocks noRot="1" noChangeAspect="1" noEditPoints="1" noChangeArrowheads="1" noChangeShapeType="1"/>
              </p:cNvPicPr>
              <p:nvPr/>
            </p:nvPicPr>
            <p:blipFill>
              <a:blip r:embed="rId18"/>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30731" name="Ink 21">
                <a:extLst>
                  <a:ext uri="{FF2B5EF4-FFF2-40B4-BE49-F238E27FC236}">
                    <a16:creationId xmlns:a16="http://schemas.microsoft.com/office/drawing/2014/main" id="{C539FE94-F240-4B36-87BD-9646BC670A49}"/>
                  </a:ext>
                </a:extLst>
              </p14:cNvPr>
              <p14:cNvContentPartPr>
                <a14:cpLocks xmlns:a14="http://schemas.microsoft.com/office/drawing/2010/main" noRot="1" noChangeAspect="1" noEditPoints="1" noChangeArrowheads="1" noChangeShapeType="1"/>
              </p14:cNvContentPartPr>
              <p14:nvPr/>
            </p14:nvContentPartPr>
            <p14:xfrm>
              <a:off x="4346575" y="1830388"/>
              <a:ext cx="188913" cy="180975"/>
            </p14:xfrm>
          </p:contentPart>
        </mc:Choice>
        <mc:Fallback>
          <p:pic>
            <p:nvPicPr>
              <p:cNvPr id="30731" name="Ink 21">
                <a:extLst>
                  <a:ext uri="{FF2B5EF4-FFF2-40B4-BE49-F238E27FC236}">
                    <a16:creationId xmlns:a16="http://schemas.microsoft.com/office/drawing/2014/main" id="{C539FE94-F240-4B36-87BD-9646BC670A49}"/>
                  </a:ext>
                </a:extLst>
              </p:cNvPr>
              <p:cNvPicPr>
                <a:picLocks noRot="1" noChangeAspect="1" noEditPoints="1" noChangeArrowheads="1" noChangeShapeType="1"/>
              </p:cNvPicPr>
              <p:nvPr/>
            </p:nvPicPr>
            <p:blipFill>
              <a:blip r:embed="rId23"/>
              <a:stretch>
                <a:fillRect/>
              </a:stretch>
            </p:blipFill>
            <p:spPr>
              <a:xfrm>
                <a:off x="4332263" y="1816025"/>
                <a:ext cx="216821" cy="208983"/>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30732" name="Ink 22">
                <a:extLst>
                  <a:ext uri="{FF2B5EF4-FFF2-40B4-BE49-F238E27FC236}">
                    <a16:creationId xmlns:a16="http://schemas.microsoft.com/office/drawing/2014/main" id="{CA8AEE56-1A5E-423A-B13A-FAB4173ABB73}"/>
                  </a:ext>
                </a:extLst>
              </p14:cNvPr>
              <p14:cNvContentPartPr>
                <a14:cpLocks xmlns:a14="http://schemas.microsoft.com/office/drawing/2010/main" noRot="1" noChangeAspect="1" noEditPoints="1" noChangeArrowheads="1" noChangeShapeType="1"/>
              </p14:cNvContentPartPr>
              <p14:nvPr/>
            </p14:nvContentPartPr>
            <p14:xfrm>
              <a:off x="5173663" y="1854200"/>
              <a:ext cx="90487" cy="169863"/>
            </p14:xfrm>
          </p:contentPart>
        </mc:Choice>
        <mc:Fallback>
          <p:pic>
            <p:nvPicPr>
              <p:cNvPr id="30732" name="Ink 22">
                <a:extLst>
                  <a:ext uri="{FF2B5EF4-FFF2-40B4-BE49-F238E27FC236}">
                    <a16:creationId xmlns:a16="http://schemas.microsoft.com/office/drawing/2014/main" id="{CA8AEE56-1A5E-423A-B13A-FAB4173ABB73}"/>
                  </a:ext>
                </a:extLst>
              </p:cNvPr>
              <p:cNvPicPr>
                <a:picLocks noRot="1" noChangeAspect="1" noEditPoints="1" noChangeArrowheads="1" noChangeShapeType="1"/>
              </p:cNvPicPr>
              <p:nvPr/>
            </p:nvPicPr>
            <p:blipFill>
              <a:blip r:embed="rId25"/>
              <a:stretch>
                <a:fillRect/>
              </a:stretch>
            </p:blipFill>
            <p:spPr>
              <a:xfrm>
                <a:off x="5159357" y="1839835"/>
                <a:ext cx="118384" cy="197874"/>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30733" name="Ink 23">
                <a:extLst>
                  <a:ext uri="{FF2B5EF4-FFF2-40B4-BE49-F238E27FC236}">
                    <a16:creationId xmlns:a16="http://schemas.microsoft.com/office/drawing/2014/main" id="{37EAE137-6D5F-44B8-809E-198FDC583E36}"/>
                  </a:ext>
                </a:extLst>
              </p14:cNvPr>
              <p14:cNvContentPartPr>
                <a14:cpLocks xmlns:a14="http://schemas.microsoft.com/office/drawing/2010/main" noRot="1" noChangeAspect="1" noEditPoints="1" noChangeArrowheads="1" noChangeShapeType="1"/>
              </p14:cNvContentPartPr>
              <p14:nvPr/>
            </p14:nvContentPartPr>
            <p14:xfrm>
              <a:off x="6110288" y="1423988"/>
              <a:ext cx="288925" cy="279400"/>
            </p14:xfrm>
          </p:contentPart>
        </mc:Choice>
        <mc:Fallback>
          <p:pic>
            <p:nvPicPr>
              <p:cNvPr id="30733" name="Ink 23">
                <a:extLst>
                  <a:ext uri="{FF2B5EF4-FFF2-40B4-BE49-F238E27FC236}">
                    <a16:creationId xmlns:a16="http://schemas.microsoft.com/office/drawing/2014/main" id="{37EAE137-6D5F-44B8-809E-198FDC583E36}"/>
                  </a:ext>
                </a:extLst>
              </p:cNvPr>
              <p:cNvPicPr>
                <a:picLocks noRot="1" noChangeAspect="1" noEditPoints="1" noChangeArrowheads="1" noChangeShapeType="1"/>
              </p:cNvPicPr>
              <p:nvPr/>
            </p:nvPicPr>
            <p:blipFill>
              <a:blip r:embed="rId27"/>
              <a:stretch>
                <a:fillRect/>
              </a:stretch>
            </p:blipFill>
            <p:spPr>
              <a:xfrm>
                <a:off x="6095896" y="1409604"/>
                <a:ext cx="316990" cy="307448"/>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30734" name="Ink 24">
                <a:extLst>
                  <a:ext uri="{FF2B5EF4-FFF2-40B4-BE49-F238E27FC236}">
                    <a16:creationId xmlns:a16="http://schemas.microsoft.com/office/drawing/2014/main" id="{B204B420-5A8E-4FB7-8833-4979283DCF12}"/>
                  </a:ext>
                </a:extLst>
              </p14:cNvPr>
              <p14:cNvContentPartPr>
                <a14:cpLocks xmlns:a14="http://schemas.microsoft.com/office/drawing/2010/main" noRot="1" noChangeAspect="1" noEditPoints="1" noChangeArrowheads="1" noChangeShapeType="1"/>
              </p14:cNvContentPartPr>
              <p14:nvPr/>
            </p14:nvContentPartPr>
            <p14:xfrm>
              <a:off x="8745538" y="1484313"/>
              <a:ext cx="127000" cy="193675"/>
            </p14:xfrm>
          </p:contentPart>
        </mc:Choice>
        <mc:Fallback>
          <p:pic>
            <p:nvPicPr>
              <p:cNvPr id="30734" name="Ink 24">
                <a:extLst>
                  <a:ext uri="{FF2B5EF4-FFF2-40B4-BE49-F238E27FC236}">
                    <a16:creationId xmlns:a16="http://schemas.microsoft.com/office/drawing/2014/main" id="{B204B420-5A8E-4FB7-8833-4979283DCF12}"/>
                  </a:ext>
                </a:extLst>
              </p:cNvPr>
              <p:cNvPicPr>
                <a:picLocks noRot="1" noChangeAspect="1" noEditPoints="1" noChangeArrowheads="1" noChangeShapeType="1"/>
              </p:cNvPicPr>
              <p:nvPr/>
            </p:nvPicPr>
            <p:blipFill>
              <a:blip r:embed="rId29"/>
              <a:stretch>
                <a:fillRect/>
              </a:stretch>
            </p:blipFill>
            <p:spPr>
              <a:xfrm>
                <a:off x="8731188" y="1469967"/>
                <a:ext cx="154983" cy="221650"/>
              </a:xfrm>
              <a:prstGeom prst="rect">
                <a:avLst/>
              </a:prstGeom>
            </p:spPr>
          </p:pic>
        </mc:Fallback>
      </mc:AlternateContent>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74" name="Foliennummernplatzhalter 5">
            <a:extLst>
              <a:ext uri="{FF2B5EF4-FFF2-40B4-BE49-F238E27FC236}">
                <a16:creationId xmlns:a16="http://schemas.microsoft.com/office/drawing/2014/main" id="{79A78AA0-D7E2-47B3-8717-8CE65394DC5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C67809D-CC29-4FA8-ABD3-4E3E3B212F18}" type="slidenum">
              <a:rPr lang="de-DE" altLang="de-DE" sz="1400"/>
              <a:pPr eaLnBrk="1" hangingPunct="1"/>
              <a:t>33</a:t>
            </a:fld>
            <a:endParaRPr lang="de-DE" altLang="de-DE" sz="1400"/>
          </a:p>
        </p:txBody>
      </p:sp>
      <p:sp>
        <p:nvSpPr>
          <p:cNvPr id="31775" name="Rectangle 2">
            <a:extLst>
              <a:ext uri="{FF2B5EF4-FFF2-40B4-BE49-F238E27FC236}">
                <a16:creationId xmlns:a16="http://schemas.microsoft.com/office/drawing/2014/main" id="{9E8FB62B-E975-49FA-A5D8-1EC820CF72A7}"/>
              </a:ext>
            </a:extLst>
          </p:cNvPr>
          <p:cNvSpPr>
            <a:spLocks noGrp="1" noChangeArrowheads="1"/>
          </p:cNvSpPr>
          <p:nvPr>
            <p:ph type="ctrTitle"/>
          </p:nvPr>
        </p:nvSpPr>
        <p:spPr>
          <a:xfrm>
            <a:off x="323850" y="260350"/>
            <a:ext cx="8496300" cy="576263"/>
          </a:xfrm>
        </p:spPr>
        <p:txBody>
          <a:bodyPr/>
          <a:lstStyle/>
          <a:p>
            <a:pPr eaLnBrk="1" hangingPunct="1"/>
            <a:r>
              <a:rPr lang="de-DE" altLang="de-DE" sz="3600"/>
              <a:t>Diffie-Hellman</a:t>
            </a:r>
            <a:r>
              <a:rPr lang="de-DE" altLang="de-DE" sz="4800"/>
              <a:t> </a:t>
            </a:r>
            <a:r>
              <a:rPr lang="de-DE" altLang="de-DE" sz="3200"/>
              <a:t>Schlüsselvereinbarung</a:t>
            </a:r>
            <a:r>
              <a:rPr lang="de-DE" altLang="de-DE" sz="3600"/>
              <a:t>,</a:t>
            </a:r>
            <a:br>
              <a:rPr lang="de-DE" altLang="de-DE" sz="3600"/>
            </a:br>
            <a:r>
              <a:rPr lang="de-DE" altLang="de-DE" sz="3600">
                <a:solidFill>
                  <a:srgbClr val="7030A0"/>
                </a:solidFill>
              </a:rPr>
              <a:t>key exchange, better: key agreement</a:t>
            </a:r>
            <a:endParaRPr lang="de-DE" altLang="de-DE" sz="4000"/>
          </a:p>
        </p:txBody>
      </p:sp>
      <p:sp>
        <p:nvSpPr>
          <p:cNvPr id="31776" name="Text Box 3">
            <a:extLst>
              <a:ext uri="{FF2B5EF4-FFF2-40B4-BE49-F238E27FC236}">
                <a16:creationId xmlns:a16="http://schemas.microsoft.com/office/drawing/2014/main" id="{86C495DB-2FA5-4FFA-AEE8-81E32A93A772}"/>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1777" name="Text Box 4">
            <a:extLst>
              <a:ext uri="{FF2B5EF4-FFF2-40B4-BE49-F238E27FC236}">
                <a16:creationId xmlns:a16="http://schemas.microsoft.com/office/drawing/2014/main" id="{6E241022-8836-4882-8B7C-75DA5065E060}"/>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graphicFrame>
        <p:nvGraphicFramePr>
          <p:cNvPr id="31746" name="Object 10">
            <a:extLst>
              <a:ext uri="{FF2B5EF4-FFF2-40B4-BE49-F238E27FC236}">
                <a16:creationId xmlns:a16="http://schemas.microsoft.com/office/drawing/2014/main" id="{2F064914-2AED-4D0B-A709-505D22510502}"/>
              </a:ext>
            </a:extLst>
          </p:cNvPr>
          <p:cNvGraphicFramePr>
            <a:graphicFrameLocks noChangeAspect="1"/>
          </p:cNvGraphicFramePr>
          <p:nvPr/>
        </p:nvGraphicFramePr>
        <p:xfrm>
          <a:off x="8748713" y="1196975"/>
          <a:ext cx="203200" cy="241300"/>
        </p:xfrm>
        <a:graphic>
          <a:graphicData uri="http://schemas.openxmlformats.org/presentationml/2006/ole">
            <mc:AlternateContent xmlns:mc="http://schemas.openxmlformats.org/markup-compatibility/2006">
              <mc:Choice xmlns:v="urn:schemas-microsoft-com:vml" Requires="v">
                <p:oleObj name="Equation" r:id="rId3" imgW="203040" imgH="241200" progId="Equation.DSMT4">
                  <p:embed/>
                </p:oleObj>
              </mc:Choice>
              <mc:Fallback>
                <p:oleObj name="Equation" r:id="rId3" imgW="203040" imgH="241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8713" y="1196975"/>
                        <a:ext cx="2032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11">
            <a:extLst>
              <a:ext uri="{FF2B5EF4-FFF2-40B4-BE49-F238E27FC236}">
                <a16:creationId xmlns:a16="http://schemas.microsoft.com/office/drawing/2014/main" id="{19EC831D-A86C-493D-B46C-33CE1F865CB8}"/>
              </a:ext>
            </a:extLst>
          </p:cNvPr>
          <p:cNvGraphicFramePr>
            <a:graphicFrameLocks noChangeAspect="1"/>
          </p:cNvGraphicFramePr>
          <p:nvPr/>
        </p:nvGraphicFramePr>
        <p:xfrm>
          <a:off x="1619250" y="1773238"/>
          <a:ext cx="1295400" cy="966787"/>
        </p:xfrm>
        <a:graphic>
          <a:graphicData uri="http://schemas.openxmlformats.org/presentationml/2006/ole">
            <mc:AlternateContent xmlns:mc="http://schemas.openxmlformats.org/markup-compatibility/2006">
              <mc:Choice xmlns:v="urn:schemas-microsoft-com:vml" Requires="v">
                <p:oleObj name="Equation" r:id="rId5" imgW="596641" imgH="444307" progId="Equation.DSMT4">
                  <p:embed/>
                </p:oleObj>
              </mc:Choice>
              <mc:Fallback>
                <p:oleObj name="Equation" r:id="rId5" imgW="596641" imgH="444307"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773238"/>
                        <a:ext cx="12954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12">
            <a:extLst>
              <a:ext uri="{FF2B5EF4-FFF2-40B4-BE49-F238E27FC236}">
                <a16:creationId xmlns:a16="http://schemas.microsoft.com/office/drawing/2014/main" id="{4CBE9539-7105-4406-9EE9-25049BD6760B}"/>
              </a:ext>
            </a:extLst>
          </p:cNvPr>
          <p:cNvGraphicFramePr>
            <a:graphicFrameLocks noChangeAspect="1"/>
          </p:cNvGraphicFramePr>
          <p:nvPr/>
        </p:nvGraphicFramePr>
        <p:xfrm>
          <a:off x="5364163" y="1844675"/>
          <a:ext cx="1116012" cy="860425"/>
        </p:xfrm>
        <a:graphic>
          <a:graphicData uri="http://schemas.openxmlformats.org/presentationml/2006/ole">
            <mc:AlternateContent xmlns:mc="http://schemas.openxmlformats.org/markup-compatibility/2006">
              <mc:Choice xmlns:v="urn:schemas-microsoft-com:vml" Requires="v">
                <p:oleObj name="Equation" r:id="rId7" imgW="583947" imgH="444307" progId="Equation.DSMT4">
                  <p:embed/>
                </p:oleObj>
              </mc:Choice>
              <mc:Fallback>
                <p:oleObj name="Equation" r:id="rId7" imgW="583947" imgH="444307"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1844675"/>
                        <a:ext cx="1116012"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13">
            <a:extLst>
              <a:ext uri="{FF2B5EF4-FFF2-40B4-BE49-F238E27FC236}">
                <a16:creationId xmlns:a16="http://schemas.microsoft.com/office/drawing/2014/main" id="{DF292A45-926E-4FFB-96C3-9A4550883CCB}"/>
              </a:ext>
            </a:extLst>
          </p:cNvPr>
          <p:cNvGraphicFramePr>
            <a:graphicFrameLocks noChangeAspect="1"/>
          </p:cNvGraphicFramePr>
          <p:nvPr/>
        </p:nvGraphicFramePr>
        <p:xfrm>
          <a:off x="6372225" y="4005263"/>
          <a:ext cx="1655763" cy="1162050"/>
        </p:xfrm>
        <a:graphic>
          <a:graphicData uri="http://schemas.openxmlformats.org/presentationml/2006/ole">
            <mc:AlternateContent xmlns:mc="http://schemas.openxmlformats.org/markup-compatibility/2006">
              <mc:Choice xmlns:v="urn:schemas-microsoft-com:vml" Requires="v">
                <p:oleObj name="Equation" r:id="rId9" imgW="634680" imgH="444240" progId="Equation.DSMT4">
                  <p:embed/>
                </p:oleObj>
              </mc:Choice>
              <mc:Fallback>
                <p:oleObj name="Equation" r:id="rId9" imgW="634680" imgH="4442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4005263"/>
                        <a:ext cx="165576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14">
            <a:extLst>
              <a:ext uri="{FF2B5EF4-FFF2-40B4-BE49-F238E27FC236}">
                <a16:creationId xmlns:a16="http://schemas.microsoft.com/office/drawing/2014/main" id="{F3CC712C-C960-41F1-B137-28E31EBE2370}"/>
              </a:ext>
            </a:extLst>
          </p:cNvPr>
          <p:cNvGraphicFramePr>
            <a:graphicFrameLocks noChangeAspect="1"/>
          </p:cNvGraphicFramePr>
          <p:nvPr/>
        </p:nvGraphicFramePr>
        <p:xfrm>
          <a:off x="827088" y="4076700"/>
          <a:ext cx="1441450" cy="996950"/>
        </p:xfrm>
        <a:graphic>
          <a:graphicData uri="http://schemas.openxmlformats.org/presentationml/2006/ole">
            <mc:AlternateContent xmlns:mc="http://schemas.openxmlformats.org/markup-compatibility/2006">
              <mc:Choice xmlns:v="urn:schemas-microsoft-com:vml" Requires="v">
                <p:oleObj name="Equation" r:id="rId11" imgW="647640" imgH="444240" progId="Equation.DSMT4">
                  <p:embed/>
                </p:oleObj>
              </mc:Choice>
              <mc:Fallback>
                <p:oleObj name="Equation" r:id="rId11" imgW="647640" imgH="4442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4076700"/>
                        <a:ext cx="14414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8" name="Rectangle 15">
            <a:extLst>
              <a:ext uri="{FF2B5EF4-FFF2-40B4-BE49-F238E27FC236}">
                <a16:creationId xmlns:a16="http://schemas.microsoft.com/office/drawing/2014/main" id="{B8B7A4D3-3EA2-4101-99B3-0CC014EF0B50}"/>
              </a:ext>
            </a:extLst>
          </p:cNvPr>
          <p:cNvSpPr>
            <a:spLocks noChangeArrowheads="1"/>
          </p:cNvSpPr>
          <p:nvPr/>
        </p:nvSpPr>
        <p:spPr bwMode="auto">
          <a:xfrm>
            <a:off x="250825" y="1125538"/>
            <a:ext cx="8569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de-DE" altLang="de-DE" sz="1800">
                <a:cs typeface="Times New Roman" panose="02020603050405020304" pitchFamily="18" charset="0"/>
              </a:rPr>
              <a:t>Protokoll: Anton und Berta vereinbaren offen eine Primzahl p und eine Grundzahl</a:t>
            </a:r>
            <a:r>
              <a:rPr lang="de-DE" altLang="de-DE" sz="1200">
                <a:cs typeface="Times New Roman" panose="02020603050405020304" pitchFamily="18" charset="0"/>
              </a:rPr>
              <a:t> </a:t>
            </a:r>
            <a:endParaRPr lang="de-DE" altLang="de-DE" sz="1800"/>
          </a:p>
        </p:txBody>
      </p:sp>
      <p:sp>
        <p:nvSpPr>
          <p:cNvPr id="31779" name="Rectangle 16">
            <a:extLst>
              <a:ext uri="{FF2B5EF4-FFF2-40B4-BE49-F238E27FC236}">
                <a16:creationId xmlns:a16="http://schemas.microsoft.com/office/drawing/2014/main" id="{B97636A6-B5AF-4EA2-827A-92424637DF1A}"/>
              </a:ext>
            </a:extLst>
          </p:cNvPr>
          <p:cNvSpPr>
            <a:spLocks noChangeArrowheads="1"/>
          </p:cNvSpPr>
          <p:nvPr/>
        </p:nvSpPr>
        <p:spPr bwMode="auto">
          <a:xfrm>
            <a:off x="323850" y="1484313"/>
            <a:ext cx="59801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Dann wählen sie sich geheim eine Zahl a, bzw. b, bilden</a:t>
            </a:r>
            <a:r>
              <a:rPr lang="de-DE" altLang="de-DE" sz="1200">
                <a:cs typeface="Times New Roman" panose="02020603050405020304" pitchFamily="18" charset="0"/>
              </a:rPr>
              <a:t> </a:t>
            </a:r>
            <a:r>
              <a:rPr lang="de-DE" altLang="de-DE" sz="1800">
                <a:cs typeface="Times New Roman" panose="02020603050405020304" pitchFamily="18" charset="0"/>
              </a:rPr>
              <a:t> </a:t>
            </a:r>
            <a:endParaRPr lang="de-DE" altLang="de-DE" sz="1800"/>
          </a:p>
        </p:txBody>
      </p:sp>
      <p:sp>
        <p:nvSpPr>
          <p:cNvPr id="31780" name="Rectangle 17">
            <a:extLst>
              <a:ext uri="{FF2B5EF4-FFF2-40B4-BE49-F238E27FC236}">
                <a16:creationId xmlns:a16="http://schemas.microsoft.com/office/drawing/2014/main" id="{EB38A48D-2ADD-473E-9BDF-414D1A95232F}"/>
              </a:ext>
            </a:extLst>
          </p:cNvPr>
          <p:cNvSpPr>
            <a:spLocks noChangeArrowheads="1"/>
          </p:cNvSpPr>
          <p:nvPr/>
        </p:nvSpPr>
        <p:spPr bwMode="auto">
          <a:xfrm>
            <a:off x="3924300" y="2133600"/>
            <a:ext cx="6254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200">
                <a:cs typeface="Times New Roman" panose="02020603050405020304" pitchFamily="18" charset="0"/>
              </a:rPr>
              <a:t>, bzw. </a:t>
            </a:r>
            <a:endParaRPr lang="de-DE" altLang="de-DE" sz="1800"/>
          </a:p>
        </p:txBody>
      </p:sp>
      <p:sp>
        <p:nvSpPr>
          <p:cNvPr id="31781" name="Rectangle 19">
            <a:extLst>
              <a:ext uri="{FF2B5EF4-FFF2-40B4-BE49-F238E27FC236}">
                <a16:creationId xmlns:a16="http://schemas.microsoft.com/office/drawing/2014/main" id="{E7156D15-6DBD-4B34-ADF3-B82240281BF1}"/>
              </a:ext>
            </a:extLst>
          </p:cNvPr>
          <p:cNvSpPr>
            <a:spLocks noChangeArrowheads="1"/>
          </p:cNvSpPr>
          <p:nvPr/>
        </p:nvSpPr>
        <p:spPr bwMode="auto">
          <a:xfrm>
            <a:off x="755650" y="3716338"/>
            <a:ext cx="1433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Anton bildet</a:t>
            </a:r>
            <a:r>
              <a:rPr lang="de-DE" altLang="de-DE" sz="1200">
                <a:cs typeface="Times New Roman" panose="02020603050405020304" pitchFamily="18" charset="0"/>
              </a:rPr>
              <a:t> </a:t>
            </a:r>
            <a:endParaRPr lang="de-DE" altLang="de-DE" sz="1800"/>
          </a:p>
        </p:txBody>
      </p:sp>
      <p:sp>
        <p:nvSpPr>
          <p:cNvPr id="31782" name="Rectangle 20">
            <a:extLst>
              <a:ext uri="{FF2B5EF4-FFF2-40B4-BE49-F238E27FC236}">
                <a16:creationId xmlns:a16="http://schemas.microsoft.com/office/drawing/2014/main" id="{E2A2C365-7266-4683-A6DB-209A6FEB537E}"/>
              </a:ext>
            </a:extLst>
          </p:cNvPr>
          <p:cNvSpPr>
            <a:spLocks noChangeArrowheads="1"/>
          </p:cNvSpPr>
          <p:nvPr/>
        </p:nvSpPr>
        <p:spPr bwMode="auto">
          <a:xfrm>
            <a:off x="323850" y="5661025"/>
            <a:ext cx="88201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Diffie und Hellmann nennen ihr Verfahren "Schlüsselvereinbarung" und empfehlen nun die Verwendung eines symmetrischen kryptografischen Verfahrens</a:t>
            </a:r>
            <a:r>
              <a:rPr lang="de-DE" altLang="de-DE" sz="1200">
                <a:cs typeface="Times New Roman" panose="02020603050405020304" pitchFamily="18" charset="0"/>
              </a:rPr>
              <a:t>.</a:t>
            </a:r>
            <a:br>
              <a:rPr lang="de-DE" altLang="de-DE" sz="1200">
                <a:cs typeface="Times New Roman" panose="02020603050405020304" pitchFamily="18" charset="0"/>
              </a:rPr>
            </a:br>
            <a:r>
              <a:rPr lang="de-DE" altLang="de-DE" sz="1800">
                <a:solidFill>
                  <a:srgbClr val="7030A0"/>
                </a:solidFill>
                <a:cs typeface="Times New Roman" panose="02020603050405020304" pitchFamily="18" charset="0"/>
              </a:rPr>
              <a:t> Now it is possible to take a symmetric algorithm like „one time pad“.</a:t>
            </a:r>
            <a:endParaRPr lang="de-DE" altLang="de-DE" sz="1100"/>
          </a:p>
        </p:txBody>
      </p:sp>
      <p:sp>
        <p:nvSpPr>
          <p:cNvPr id="31783" name="Rectangle 21">
            <a:extLst>
              <a:ext uri="{FF2B5EF4-FFF2-40B4-BE49-F238E27FC236}">
                <a16:creationId xmlns:a16="http://schemas.microsoft.com/office/drawing/2014/main" id="{8890F28C-62F6-49F6-BCCD-ADFD4EAFE616}"/>
              </a:ext>
            </a:extLst>
          </p:cNvPr>
          <p:cNvSpPr>
            <a:spLocks noChangeArrowheads="1"/>
          </p:cNvSpPr>
          <p:nvPr/>
        </p:nvSpPr>
        <p:spPr bwMode="auto">
          <a:xfrm>
            <a:off x="6516688" y="3644900"/>
            <a:ext cx="1339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t>Berta bildet</a:t>
            </a:r>
            <a:endParaRPr lang="de-DE" altLang="de-DE"/>
          </a:p>
        </p:txBody>
      </p:sp>
      <p:pic>
        <p:nvPicPr>
          <p:cNvPr id="31784" name="Picture 38">
            <a:extLst>
              <a:ext uri="{FF2B5EF4-FFF2-40B4-BE49-F238E27FC236}">
                <a16:creationId xmlns:a16="http://schemas.microsoft.com/office/drawing/2014/main" id="{E360DD4F-3EE7-430A-87C5-7F8FC05BC22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388" y="188913"/>
            <a:ext cx="6477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785" name="Picture 39">
            <a:extLst>
              <a:ext uri="{FF2B5EF4-FFF2-40B4-BE49-F238E27FC236}">
                <a16:creationId xmlns:a16="http://schemas.microsoft.com/office/drawing/2014/main" id="{964D1BE8-1B4C-42A6-857B-A78ABDB249C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88913"/>
            <a:ext cx="63182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786" name="Picture 40">
            <a:extLst>
              <a:ext uri="{FF2B5EF4-FFF2-40B4-BE49-F238E27FC236}">
                <a16:creationId xmlns:a16="http://schemas.microsoft.com/office/drawing/2014/main" id="{2FA498E3-A919-42F9-8E2E-A768145F8BE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825" y="4724400"/>
            <a:ext cx="6477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1787" name="Picture 41">
            <a:extLst>
              <a:ext uri="{FF2B5EF4-FFF2-40B4-BE49-F238E27FC236}">
                <a16:creationId xmlns:a16="http://schemas.microsoft.com/office/drawing/2014/main" id="{64E6063B-5564-4237-B464-80717147BD8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01013" y="4652963"/>
            <a:ext cx="63182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17">
            <p14:nvContentPartPr>
              <p14:cNvPr id="31751" name="Ink 5">
                <a:extLst>
                  <a:ext uri="{FF2B5EF4-FFF2-40B4-BE49-F238E27FC236}">
                    <a16:creationId xmlns:a16="http://schemas.microsoft.com/office/drawing/2014/main" id="{97A0FA7F-0243-4B38-B718-BCACC3D8A311}"/>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1751" name="Ink 5">
                <a:extLst>
                  <a:ext uri="{FF2B5EF4-FFF2-40B4-BE49-F238E27FC236}">
                    <a16:creationId xmlns:a16="http://schemas.microsoft.com/office/drawing/2014/main" id="{97A0FA7F-0243-4B38-B718-BCACC3D8A311}"/>
                  </a:ext>
                </a:extLst>
              </p:cNvPr>
              <p:cNvPicPr>
                <a:picLocks noRot="1" noChangeAspect="1" noEditPoints="1" noChangeArrowheads="1" noChangeShapeType="1"/>
              </p:cNvPicPr>
              <p:nvPr/>
            </p:nvPicPr>
            <p:blipFill>
              <a:blip r:embed="rId18"/>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31752" name="Ink 6">
                <a:extLst>
                  <a:ext uri="{FF2B5EF4-FFF2-40B4-BE49-F238E27FC236}">
                    <a16:creationId xmlns:a16="http://schemas.microsoft.com/office/drawing/2014/main" id="{F81A763D-FBA6-4F82-B186-AC15FA7FE10D}"/>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1752" name="Ink 6">
                <a:extLst>
                  <a:ext uri="{FF2B5EF4-FFF2-40B4-BE49-F238E27FC236}">
                    <a16:creationId xmlns:a16="http://schemas.microsoft.com/office/drawing/2014/main" id="{F81A763D-FBA6-4F82-B186-AC15FA7FE10D}"/>
                  </a:ext>
                </a:extLst>
              </p:cNvPr>
              <p:cNvPicPr>
                <a:picLocks noRot="1" noChangeAspect="1" noEditPoints="1" noChangeArrowheads="1" noChangeShapeType="1"/>
              </p:cNvPicPr>
              <p:nvPr/>
            </p:nvPicPr>
            <p:blipFill>
              <a:blip r:embed="rId18"/>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31753" name="Ink 7">
                <a:extLst>
                  <a:ext uri="{FF2B5EF4-FFF2-40B4-BE49-F238E27FC236}">
                    <a16:creationId xmlns:a16="http://schemas.microsoft.com/office/drawing/2014/main" id="{59566B95-DD6F-4742-9490-31562CF371E2}"/>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1753" name="Ink 7">
                <a:extLst>
                  <a:ext uri="{FF2B5EF4-FFF2-40B4-BE49-F238E27FC236}">
                    <a16:creationId xmlns:a16="http://schemas.microsoft.com/office/drawing/2014/main" id="{59566B95-DD6F-4742-9490-31562CF371E2}"/>
                  </a:ext>
                </a:extLst>
              </p:cNvPr>
              <p:cNvPicPr>
                <a:picLocks noRot="1" noChangeAspect="1" noEditPoints="1" noChangeArrowheads="1" noChangeShapeType="1"/>
              </p:cNvPicPr>
              <p:nvPr/>
            </p:nvPicPr>
            <p:blipFill>
              <a:blip r:embed="rId18"/>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31754" name="Ink 8">
                <a:extLst>
                  <a:ext uri="{FF2B5EF4-FFF2-40B4-BE49-F238E27FC236}">
                    <a16:creationId xmlns:a16="http://schemas.microsoft.com/office/drawing/2014/main" id="{735C1980-ACA6-4E79-BF76-872338A54EB6}"/>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1754" name="Ink 8">
                <a:extLst>
                  <a:ext uri="{FF2B5EF4-FFF2-40B4-BE49-F238E27FC236}">
                    <a16:creationId xmlns:a16="http://schemas.microsoft.com/office/drawing/2014/main" id="{735C1980-ACA6-4E79-BF76-872338A54EB6}"/>
                  </a:ext>
                </a:extLst>
              </p:cNvPr>
              <p:cNvPicPr>
                <a:picLocks noRot="1" noChangeAspect="1" noEditPoints="1" noChangeArrowheads="1" noChangeShapeType="1"/>
              </p:cNvPicPr>
              <p:nvPr/>
            </p:nvPicPr>
            <p:blipFill>
              <a:blip r:embed="rId18"/>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31755" name="Ink 42">
                <a:extLst>
                  <a:ext uri="{FF2B5EF4-FFF2-40B4-BE49-F238E27FC236}">
                    <a16:creationId xmlns:a16="http://schemas.microsoft.com/office/drawing/2014/main" id="{F9B25856-8AB9-44A4-8623-A858C8380C62}"/>
                  </a:ext>
                </a:extLst>
              </p14:cNvPr>
              <p14:cNvContentPartPr>
                <a14:cpLocks xmlns:a14="http://schemas.microsoft.com/office/drawing/2010/main" noRot="1" noChangeAspect="1" noEditPoints="1" noChangeArrowheads="1" noChangeShapeType="1"/>
              </p14:cNvContentPartPr>
              <p14:nvPr/>
            </p14:nvContentPartPr>
            <p14:xfrm>
              <a:off x="6218238" y="1425575"/>
              <a:ext cx="301625" cy="214313"/>
            </p14:xfrm>
          </p:contentPart>
        </mc:Choice>
        <mc:Fallback>
          <p:pic>
            <p:nvPicPr>
              <p:cNvPr id="31755" name="Ink 42">
                <a:extLst>
                  <a:ext uri="{FF2B5EF4-FFF2-40B4-BE49-F238E27FC236}">
                    <a16:creationId xmlns:a16="http://schemas.microsoft.com/office/drawing/2014/main" id="{F9B25856-8AB9-44A4-8623-A858C8380C62}"/>
                  </a:ext>
                </a:extLst>
              </p:cNvPr>
              <p:cNvPicPr>
                <a:picLocks noRot="1" noChangeAspect="1" noEditPoints="1" noChangeArrowheads="1" noChangeShapeType="1"/>
              </p:cNvPicPr>
              <p:nvPr/>
            </p:nvPicPr>
            <p:blipFill>
              <a:blip r:embed="rId23"/>
              <a:stretch>
                <a:fillRect/>
              </a:stretch>
            </p:blipFill>
            <p:spPr>
              <a:xfrm>
                <a:off x="6200559" y="1407624"/>
                <a:ext cx="336261" cy="249482"/>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31756" name="Ink 43">
                <a:extLst>
                  <a:ext uri="{FF2B5EF4-FFF2-40B4-BE49-F238E27FC236}">
                    <a16:creationId xmlns:a16="http://schemas.microsoft.com/office/drawing/2014/main" id="{5846B756-8B93-470D-A871-9A6A0CCB78CB}"/>
                  </a:ext>
                </a:extLst>
              </p14:cNvPr>
              <p14:cNvContentPartPr>
                <a14:cpLocks xmlns:a14="http://schemas.microsoft.com/office/drawing/2010/main" noRot="1" noChangeAspect="1" noEditPoints="1" noChangeArrowheads="1" noChangeShapeType="1"/>
              </p14:cNvContentPartPr>
              <p14:nvPr/>
            </p14:nvContentPartPr>
            <p14:xfrm>
              <a:off x="8675688" y="1487488"/>
              <a:ext cx="144462" cy="244475"/>
            </p14:xfrm>
          </p:contentPart>
        </mc:Choice>
        <mc:Fallback>
          <p:pic>
            <p:nvPicPr>
              <p:cNvPr id="31756" name="Ink 43">
                <a:extLst>
                  <a:ext uri="{FF2B5EF4-FFF2-40B4-BE49-F238E27FC236}">
                    <a16:creationId xmlns:a16="http://schemas.microsoft.com/office/drawing/2014/main" id="{5846B756-8B93-470D-A871-9A6A0CCB78CB}"/>
                  </a:ext>
                </a:extLst>
              </p:cNvPr>
              <p:cNvPicPr>
                <a:picLocks noRot="1" noChangeAspect="1" noEditPoints="1" noChangeArrowheads="1" noChangeShapeType="1"/>
              </p:cNvPicPr>
              <p:nvPr/>
            </p:nvPicPr>
            <p:blipFill>
              <a:blip r:embed="rId25"/>
              <a:stretch>
                <a:fillRect/>
              </a:stretch>
            </p:blipFill>
            <p:spPr>
              <a:xfrm>
                <a:off x="8658210" y="1469819"/>
                <a:ext cx="178705" cy="279091"/>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31757" name="Ink 61">
                <a:extLst>
                  <a:ext uri="{FF2B5EF4-FFF2-40B4-BE49-F238E27FC236}">
                    <a16:creationId xmlns:a16="http://schemas.microsoft.com/office/drawing/2014/main" id="{3A39083D-2122-4E51-9221-99AB010A055C}"/>
                  </a:ext>
                </a:extLst>
              </p14:cNvPr>
              <p14:cNvContentPartPr>
                <a14:cpLocks xmlns:a14="http://schemas.microsoft.com/office/drawing/2010/main" noRot="1" noChangeAspect="1" noEditPoints="1" noChangeArrowheads="1" noChangeShapeType="1"/>
              </p14:cNvContentPartPr>
              <p14:nvPr/>
            </p14:nvContentPartPr>
            <p14:xfrm>
              <a:off x="3981450" y="1824038"/>
              <a:ext cx="233363" cy="192087"/>
            </p14:xfrm>
          </p:contentPart>
        </mc:Choice>
        <mc:Fallback>
          <p:pic>
            <p:nvPicPr>
              <p:cNvPr id="31757" name="Ink 61">
                <a:extLst>
                  <a:ext uri="{FF2B5EF4-FFF2-40B4-BE49-F238E27FC236}">
                    <a16:creationId xmlns:a16="http://schemas.microsoft.com/office/drawing/2014/main" id="{3A39083D-2122-4E51-9221-99AB010A055C}"/>
                  </a:ext>
                </a:extLst>
              </p:cNvPr>
              <p:cNvPicPr>
                <a:picLocks noRot="1" noChangeAspect="1" noEditPoints="1" noChangeArrowheads="1" noChangeShapeType="1"/>
              </p:cNvPicPr>
              <p:nvPr/>
            </p:nvPicPr>
            <p:blipFill>
              <a:blip r:embed="rId27"/>
              <a:stretch>
                <a:fillRect/>
              </a:stretch>
            </p:blipFill>
            <p:spPr>
              <a:xfrm>
                <a:off x="3963858" y="1806412"/>
                <a:ext cx="267829" cy="226619"/>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31758" name="Ink 45">
                <a:extLst>
                  <a:ext uri="{FF2B5EF4-FFF2-40B4-BE49-F238E27FC236}">
                    <a16:creationId xmlns:a16="http://schemas.microsoft.com/office/drawing/2014/main" id="{CD3EB523-B89F-4FE4-901E-1890D7F1DC40}"/>
                  </a:ext>
                </a:extLst>
              </p14:cNvPr>
              <p14:cNvContentPartPr>
                <a14:cpLocks xmlns:a14="http://schemas.microsoft.com/office/drawing/2010/main" noRot="1" noChangeAspect="1" noEditPoints="1" noChangeArrowheads="1" noChangeShapeType="1"/>
              </p14:cNvContentPartPr>
              <p14:nvPr/>
            </p14:nvContentPartPr>
            <p14:xfrm>
              <a:off x="5191125" y="1809750"/>
              <a:ext cx="109538" cy="169863"/>
            </p14:xfrm>
          </p:contentPart>
        </mc:Choice>
        <mc:Fallback>
          <p:pic>
            <p:nvPicPr>
              <p:cNvPr id="31758" name="Ink 45">
                <a:extLst>
                  <a:ext uri="{FF2B5EF4-FFF2-40B4-BE49-F238E27FC236}">
                    <a16:creationId xmlns:a16="http://schemas.microsoft.com/office/drawing/2014/main" id="{CD3EB523-B89F-4FE4-901E-1890D7F1DC40}"/>
                  </a:ext>
                </a:extLst>
              </p:cNvPr>
              <p:cNvPicPr>
                <a:picLocks noRot="1" noChangeAspect="1" noEditPoints="1" noChangeArrowheads="1" noChangeShapeType="1"/>
              </p:cNvPicPr>
              <p:nvPr/>
            </p:nvPicPr>
            <p:blipFill>
              <a:blip r:embed="rId29"/>
              <a:stretch>
                <a:fillRect/>
              </a:stretch>
            </p:blipFill>
            <p:spPr>
              <a:xfrm>
                <a:off x="5173642" y="1792116"/>
                <a:ext cx="143791" cy="204411"/>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31759" name="Ink 46">
                <a:extLst>
                  <a:ext uri="{FF2B5EF4-FFF2-40B4-BE49-F238E27FC236}">
                    <a16:creationId xmlns:a16="http://schemas.microsoft.com/office/drawing/2014/main" id="{7563461C-46E1-417E-A054-8CCA5BFB84A7}"/>
                  </a:ext>
                </a:extLst>
              </p14:cNvPr>
              <p14:cNvContentPartPr>
                <a14:cpLocks xmlns:a14="http://schemas.microsoft.com/office/drawing/2010/main" noRot="1" noChangeAspect="1" noEditPoints="1" noChangeArrowheads="1" noChangeShapeType="1"/>
              </p14:cNvContentPartPr>
              <p14:nvPr/>
            </p14:nvContentPartPr>
            <p14:xfrm>
              <a:off x="1454150" y="2808288"/>
              <a:ext cx="646113" cy="695325"/>
            </p14:xfrm>
          </p:contentPart>
        </mc:Choice>
        <mc:Fallback>
          <p:pic>
            <p:nvPicPr>
              <p:cNvPr id="31759" name="Ink 46">
                <a:extLst>
                  <a:ext uri="{FF2B5EF4-FFF2-40B4-BE49-F238E27FC236}">
                    <a16:creationId xmlns:a16="http://schemas.microsoft.com/office/drawing/2014/main" id="{7563461C-46E1-417E-A054-8CCA5BFB84A7}"/>
                  </a:ext>
                </a:extLst>
              </p:cNvPr>
              <p:cNvPicPr>
                <a:picLocks noRot="1" noChangeAspect="1" noEditPoints="1" noChangeArrowheads="1" noChangeShapeType="1"/>
              </p:cNvPicPr>
              <p:nvPr/>
            </p:nvPicPr>
            <p:blipFill>
              <a:blip r:embed="rId31"/>
              <a:stretch>
                <a:fillRect/>
              </a:stretch>
            </p:blipFill>
            <p:spPr>
              <a:xfrm>
                <a:off x="1436473" y="2790644"/>
                <a:ext cx="680746" cy="729893"/>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31760" name="Ink 47">
                <a:extLst>
                  <a:ext uri="{FF2B5EF4-FFF2-40B4-BE49-F238E27FC236}">
                    <a16:creationId xmlns:a16="http://schemas.microsoft.com/office/drawing/2014/main" id="{A3063A4A-F99A-46F3-873D-7C9524786A50}"/>
                  </a:ext>
                </a:extLst>
              </p14:cNvPr>
              <p14:cNvContentPartPr>
                <a14:cpLocks xmlns:a14="http://schemas.microsoft.com/office/drawing/2010/main" noRot="1" noChangeAspect="1" noEditPoints="1" noChangeArrowheads="1" noChangeShapeType="1"/>
              </p14:cNvContentPartPr>
              <p14:nvPr/>
            </p14:nvContentPartPr>
            <p14:xfrm>
              <a:off x="2247900" y="2901950"/>
              <a:ext cx="692150" cy="344488"/>
            </p14:xfrm>
          </p:contentPart>
        </mc:Choice>
        <mc:Fallback>
          <p:pic>
            <p:nvPicPr>
              <p:cNvPr id="31760" name="Ink 47">
                <a:extLst>
                  <a:ext uri="{FF2B5EF4-FFF2-40B4-BE49-F238E27FC236}">
                    <a16:creationId xmlns:a16="http://schemas.microsoft.com/office/drawing/2014/main" id="{A3063A4A-F99A-46F3-873D-7C9524786A50}"/>
                  </a:ext>
                </a:extLst>
              </p:cNvPr>
              <p:cNvPicPr>
                <a:picLocks noRot="1" noChangeAspect="1" noEditPoints="1" noChangeArrowheads="1" noChangeShapeType="1"/>
              </p:cNvPicPr>
              <p:nvPr/>
            </p:nvPicPr>
            <p:blipFill>
              <a:blip r:embed="rId33"/>
              <a:stretch>
                <a:fillRect/>
              </a:stretch>
            </p:blipFill>
            <p:spPr>
              <a:xfrm>
                <a:off x="2230263" y="2884348"/>
                <a:ext cx="726704" cy="378973"/>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31761" name="Ink 48">
                <a:extLst>
                  <a:ext uri="{FF2B5EF4-FFF2-40B4-BE49-F238E27FC236}">
                    <a16:creationId xmlns:a16="http://schemas.microsoft.com/office/drawing/2014/main" id="{EB926ACC-797C-49B4-804E-559E60A081B0}"/>
                  </a:ext>
                </a:extLst>
              </p14:cNvPr>
              <p14:cNvContentPartPr>
                <a14:cpLocks xmlns:a14="http://schemas.microsoft.com/office/drawing/2010/main" noRot="1" noChangeAspect="1" noEditPoints="1" noChangeArrowheads="1" noChangeShapeType="1"/>
              </p14:cNvContentPartPr>
              <p14:nvPr/>
            </p14:nvContentPartPr>
            <p14:xfrm>
              <a:off x="5146675" y="2743200"/>
              <a:ext cx="671513" cy="669925"/>
            </p14:xfrm>
          </p:contentPart>
        </mc:Choice>
        <mc:Fallback>
          <p:pic>
            <p:nvPicPr>
              <p:cNvPr id="31761" name="Ink 48">
                <a:extLst>
                  <a:ext uri="{FF2B5EF4-FFF2-40B4-BE49-F238E27FC236}">
                    <a16:creationId xmlns:a16="http://schemas.microsoft.com/office/drawing/2014/main" id="{EB926ACC-797C-49B4-804E-559E60A081B0}"/>
                  </a:ext>
                </a:extLst>
              </p:cNvPr>
              <p:cNvPicPr>
                <a:picLocks noRot="1" noChangeAspect="1" noEditPoints="1" noChangeArrowheads="1" noChangeShapeType="1"/>
              </p:cNvPicPr>
              <p:nvPr/>
            </p:nvPicPr>
            <p:blipFill>
              <a:blip r:embed="rId35"/>
              <a:stretch>
                <a:fillRect/>
              </a:stretch>
            </p:blipFill>
            <p:spPr>
              <a:xfrm>
                <a:off x="5129032" y="2725551"/>
                <a:ext cx="706079" cy="704502"/>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31762" name="Ink 49">
                <a:extLst>
                  <a:ext uri="{FF2B5EF4-FFF2-40B4-BE49-F238E27FC236}">
                    <a16:creationId xmlns:a16="http://schemas.microsoft.com/office/drawing/2014/main" id="{2543B092-86FD-4D08-9440-86CC1404A4AE}"/>
                  </a:ext>
                </a:extLst>
              </p14:cNvPr>
              <p14:cNvContentPartPr>
                <a14:cpLocks xmlns:a14="http://schemas.microsoft.com/office/drawing/2010/main" noRot="1" noChangeAspect="1" noEditPoints="1" noChangeArrowheads="1" noChangeShapeType="1"/>
              </p14:cNvContentPartPr>
              <p14:nvPr/>
            </p14:nvContentPartPr>
            <p14:xfrm>
              <a:off x="6029325" y="2878138"/>
              <a:ext cx="107950" cy="266700"/>
            </p14:xfrm>
          </p:contentPart>
        </mc:Choice>
        <mc:Fallback>
          <p:pic>
            <p:nvPicPr>
              <p:cNvPr id="31762" name="Ink 49">
                <a:extLst>
                  <a:ext uri="{FF2B5EF4-FFF2-40B4-BE49-F238E27FC236}">
                    <a16:creationId xmlns:a16="http://schemas.microsoft.com/office/drawing/2014/main" id="{2543B092-86FD-4D08-9440-86CC1404A4AE}"/>
                  </a:ext>
                </a:extLst>
              </p:cNvPr>
              <p:cNvPicPr>
                <a:picLocks noRot="1" noChangeAspect="1" noEditPoints="1" noChangeArrowheads="1" noChangeShapeType="1"/>
              </p:cNvPicPr>
              <p:nvPr/>
            </p:nvPicPr>
            <p:blipFill>
              <a:blip r:embed="rId37"/>
              <a:stretch>
                <a:fillRect/>
              </a:stretch>
            </p:blipFill>
            <p:spPr>
              <a:xfrm>
                <a:off x="6011925" y="2860430"/>
                <a:ext cx="142039" cy="301393"/>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31763" name="Ink 50">
                <a:extLst>
                  <a:ext uri="{FF2B5EF4-FFF2-40B4-BE49-F238E27FC236}">
                    <a16:creationId xmlns:a16="http://schemas.microsoft.com/office/drawing/2014/main" id="{CC6A69A1-F4B1-491B-83A6-5B2F430224AC}"/>
                  </a:ext>
                </a:extLst>
              </p14:cNvPr>
              <p14:cNvContentPartPr>
                <a14:cpLocks xmlns:a14="http://schemas.microsoft.com/office/drawing/2010/main" noRot="1" noChangeAspect="1" noEditPoints="1" noChangeArrowheads="1" noChangeShapeType="1"/>
              </p14:cNvContentPartPr>
              <p14:nvPr/>
            </p14:nvContentPartPr>
            <p14:xfrm>
              <a:off x="6437313" y="2909888"/>
              <a:ext cx="263525" cy="115887"/>
            </p14:xfrm>
          </p:contentPart>
        </mc:Choice>
        <mc:Fallback>
          <p:pic>
            <p:nvPicPr>
              <p:cNvPr id="31763" name="Ink 50">
                <a:extLst>
                  <a:ext uri="{FF2B5EF4-FFF2-40B4-BE49-F238E27FC236}">
                    <a16:creationId xmlns:a16="http://schemas.microsoft.com/office/drawing/2014/main" id="{CC6A69A1-F4B1-491B-83A6-5B2F430224AC}"/>
                  </a:ext>
                </a:extLst>
              </p:cNvPr>
              <p:cNvPicPr>
                <a:picLocks noRot="1" noChangeAspect="1" noEditPoints="1" noChangeArrowheads="1" noChangeShapeType="1"/>
              </p:cNvPicPr>
              <p:nvPr/>
            </p:nvPicPr>
            <p:blipFill>
              <a:blip r:embed="rId39"/>
              <a:stretch>
                <a:fillRect/>
              </a:stretch>
            </p:blipFill>
            <p:spPr>
              <a:xfrm>
                <a:off x="6419697" y="2891861"/>
                <a:ext cx="298039" cy="151205"/>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31764" name="Ink 51">
                <a:extLst>
                  <a:ext uri="{FF2B5EF4-FFF2-40B4-BE49-F238E27FC236}">
                    <a16:creationId xmlns:a16="http://schemas.microsoft.com/office/drawing/2014/main" id="{0DF9088A-AE32-479E-A840-1976458887C9}"/>
                  </a:ext>
                </a:extLst>
              </p14:cNvPr>
              <p14:cNvContentPartPr>
                <a14:cpLocks xmlns:a14="http://schemas.microsoft.com/office/drawing/2010/main" noRot="1" noChangeAspect="1" noEditPoints="1" noChangeArrowheads="1" noChangeShapeType="1"/>
              </p14:cNvContentPartPr>
              <p14:nvPr/>
            </p14:nvContentPartPr>
            <p14:xfrm>
              <a:off x="7008813" y="2744788"/>
              <a:ext cx="236537" cy="433387"/>
            </p14:xfrm>
          </p:contentPart>
        </mc:Choice>
        <mc:Fallback>
          <p:pic>
            <p:nvPicPr>
              <p:cNvPr id="31764" name="Ink 51">
                <a:extLst>
                  <a:ext uri="{FF2B5EF4-FFF2-40B4-BE49-F238E27FC236}">
                    <a16:creationId xmlns:a16="http://schemas.microsoft.com/office/drawing/2014/main" id="{0DF9088A-AE32-479E-A840-1976458887C9}"/>
                  </a:ext>
                </a:extLst>
              </p:cNvPr>
              <p:cNvPicPr>
                <a:picLocks noRot="1" noChangeAspect="1" noEditPoints="1" noChangeArrowheads="1" noChangeShapeType="1"/>
              </p:cNvPicPr>
              <p:nvPr/>
            </p:nvPicPr>
            <p:blipFill>
              <a:blip r:embed="rId41"/>
              <a:stretch>
                <a:fillRect/>
              </a:stretch>
            </p:blipFill>
            <p:spPr>
              <a:xfrm>
                <a:off x="6991252" y="2727179"/>
                <a:ext cx="270942" cy="467885"/>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31765" name="Ink 52">
                <a:extLst>
                  <a:ext uri="{FF2B5EF4-FFF2-40B4-BE49-F238E27FC236}">
                    <a16:creationId xmlns:a16="http://schemas.microsoft.com/office/drawing/2014/main" id="{F300A0CC-551B-4D73-B08F-418558EF4895}"/>
                  </a:ext>
                </a:extLst>
              </p14:cNvPr>
              <p14:cNvContentPartPr>
                <a14:cpLocks xmlns:a14="http://schemas.microsoft.com/office/drawing/2010/main" noRot="1" noChangeAspect="1" noEditPoints="1" noChangeArrowheads="1" noChangeShapeType="1"/>
              </p14:cNvContentPartPr>
              <p14:nvPr/>
            </p14:nvContentPartPr>
            <p14:xfrm>
              <a:off x="5380038" y="4297363"/>
              <a:ext cx="306387" cy="217487"/>
            </p14:xfrm>
          </p:contentPart>
        </mc:Choice>
        <mc:Fallback>
          <p:pic>
            <p:nvPicPr>
              <p:cNvPr id="31765" name="Ink 52">
                <a:extLst>
                  <a:ext uri="{FF2B5EF4-FFF2-40B4-BE49-F238E27FC236}">
                    <a16:creationId xmlns:a16="http://schemas.microsoft.com/office/drawing/2014/main" id="{F300A0CC-551B-4D73-B08F-418558EF4895}"/>
                  </a:ext>
                </a:extLst>
              </p:cNvPr>
              <p:cNvPicPr>
                <a:picLocks noRot="1" noChangeAspect="1" noEditPoints="1" noChangeArrowheads="1" noChangeShapeType="1"/>
              </p:cNvPicPr>
              <p:nvPr/>
            </p:nvPicPr>
            <p:blipFill>
              <a:blip r:embed="rId43"/>
              <a:stretch>
                <a:fillRect/>
              </a:stretch>
            </p:blipFill>
            <p:spPr>
              <a:xfrm>
                <a:off x="5362376" y="4279719"/>
                <a:ext cx="340991" cy="252054"/>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31766" name="Ink 53">
                <a:extLst>
                  <a:ext uri="{FF2B5EF4-FFF2-40B4-BE49-F238E27FC236}">
                    <a16:creationId xmlns:a16="http://schemas.microsoft.com/office/drawing/2014/main" id="{DF29FB15-DBBA-4D9B-9433-78F46074CBF2}"/>
                  </a:ext>
                </a:extLst>
              </p14:cNvPr>
              <p14:cNvContentPartPr>
                <a14:cpLocks xmlns:a14="http://schemas.microsoft.com/office/drawing/2010/main" noRot="1" noChangeAspect="1" noEditPoints="1" noChangeArrowheads="1" noChangeShapeType="1"/>
              </p14:cNvContentPartPr>
              <p14:nvPr/>
            </p14:nvContentPartPr>
            <p14:xfrm>
              <a:off x="2095500" y="4256088"/>
              <a:ext cx="1019175" cy="1262062"/>
            </p14:xfrm>
          </p:contentPart>
        </mc:Choice>
        <mc:Fallback>
          <p:pic>
            <p:nvPicPr>
              <p:cNvPr id="31766" name="Ink 53">
                <a:extLst>
                  <a:ext uri="{FF2B5EF4-FFF2-40B4-BE49-F238E27FC236}">
                    <a16:creationId xmlns:a16="http://schemas.microsoft.com/office/drawing/2014/main" id="{DF29FB15-DBBA-4D9B-9433-78F46074CBF2}"/>
                  </a:ext>
                </a:extLst>
              </p:cNvPr>
              <p:cNvPicPr>
                <a:picLocks noRot="1" noChangeAspect="1" noEditPoints="1" noChangeArrowheads="1" noChangeShapeType="1"/>
              </p:cNvPicPr>
              <p:nvPr/>
            </p:nvPicPr>
            <p:blipFill>
              <a:blip r:embed="rId45"/>
              <a:stretch>
                <a:fillRect/>
              </a:stretch>
            </p:blipFill>
            <p:spPr>
              <a:xfrm>
                <a:off x="2077878" y="4238384"/>
                <a:ext cx="1053699" cy="1296748"/>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31767" name="Ink 54">
                <a:extLst>
                  <a:ext uri="{FF2B5EF4-FFF2-40B4-BE49-F238E27FC236}">
                    <a16:creationId xmlns:a16="http://schemas.microsoft.com/office/drawing/2014/main" id="{345A7002-1C5F-425A-A067-A3F6536CF93C}"/>
                  </a:ext>
                </a:extLst>
              </p14:cNvPr>
              <p14:cNvContentPartPr>
                <a14:cpLocks xmlns:a14="http://schemas.microsoft.com/office/drawing/2010/main" noRot="1" noChangeAspect="1" noEditPoints="1" noChangeArrowheads="1" noChangeShapeType="1"/>
              </p14:cNvContentPartPr>
              <p14:nvPr/>
            </p14:nvContentPartPr>
            <p14:xfrm>
              <a:off x="3203575" y="4695825"/>
              <a:ext cx="247650" cy="452438"/>
            </p14:xfrm>
          </p:contentPart>
        </mc:Choice>
        <mc:Fallback>
          <p:pic>
            <p:nvPicPr>
              <p:cNvPr id="31767" name="Ink 54">
                <a:extLst>
                  <a:ext uri="{FF2B5EF4-FFF2-40B4-BE49-F238E27FC236}">
                    <a16:creationId xmlns:a16="http://schemas.microsoft.com/office/drawing/2014/main" id="{345A7002-1C5F-425A-A067-A3F6536CF93C}"/>
                  </a:ext>
                </a:extLst>
              </p:cNvPr>
              <p:cNvPicPr>
                <a:picLocks noRot="1" noChangeAspect="1" noEditPoints="1" noChangeArrowheads="1" noChangeShapeType="1"/>
              </p:cNvPicPr>
              <p:nvPr/>
            </p:nvPicPr>
            <p:blipFill>
              <a:blip r:embed="rId47"/>
              <a:stretch>
                <a:fillRect/>
              </a:stretch>
            </p:blipFill>
            <p:spPr>
              <a:xfrm>
                <a:off x="3185834" y="4678160"/>
                <a:ext cx="282408" cy="487047"/>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31768" name="Ink 55">
                <a:extLst>
                  <a:ext uri="{FF2B5EF4-FFF2-40B4-BE49-F238E27FC236}">
                    <a16:creationId xmlns:a16="http://schemas.microsoft.com/office/drawing/2014/main" id="{59CBB5EC-D0E1-40AD-A8FE-EE36E22AD68C}"/>
                  </a:ext>
                </a:extLst>
              </p14:cNvPr>
              <p14:cNvContentPartPr>
                <a14:cpLocks xmlns:a14="http://schemas.microsoft.com/office/drawing/2010/main" noRot="1" noChangeAspect="1" noEditPoints="1" noChangeArrowheads="1" noChangeShapeType="1"/>
              </p14:cNvContentPartPr>
              <p14:nvPr/>
            </p14:nvContentPartPr>
            <p14:xfrm>
              <a:off x="3579813" y="4835525"/>
              <a:ext cx="941387" cy="306388"/>
            </p14:xfrm>
          </p:contentPart>
        </mc:Choice>
        <mc:Fallback>
          <p:pic>
            <p:nvPicPr>
              <p:cNvPr id="31768" name="Ink 55">
                <a:extLst>
                  <a:ext uri="{FF2B5EF4-FFF2-40B4-BE49-F238E27FC236}">
                    <a16:creationId xmlns:a16="http://schemas.microsoft.com/office/drawing/2014/main" id="{59CBB5EC-D0E1-40AD-A8FE-EE36E22AD68C}"/>
                  </a:ext>
                </a:extLst>
              </p:cNvPr>
              <p:cNvPicPr>
                <a:picLocks noRot="1" noChangeAspect="1" noEditPoints="1" noChangeArrowheads="1" noChangeShapeType="1"/>
              </p:cNvPicPr>
              <p:nvPr/>
            </p:nvPicPr>
            <p:blipFill>
              <a:blip r:embed="rId49"/>
              <a:stretch>
                <a:fillRect/>
              </a:stretch>
            </p:blipFill>
            <p:spPr>
              <a:xfrm>
                <a:off x="3562166" y="4817904"/>
                <a:ext cx="975960" cy="340911"/>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31769" name="Ink 56">
                <a:extLst>
                  <a:ext uri="{FF2B5EF4-FFF2-40B4-BE49-F238E27FC236}">
                    <a16:creationId xmlns:a16="http://schemas.microsoft.com/office/drawing/2014/main" id="{487B31CD-4FBD-4440-BAAB-67C9CFCDCE99}"/>
                  </a:ext>
                </a:extLst>
              </p14:cNvPr>
              <p14:cNvContentPartPr>
                <a14:cpLocks xmlns:a14="http://schemas.microsoft.com/office/drawing/2010/main" noRot="1" noChangeAspect="1" noEditPoints="1" noChangeArrowheads="1" noChangeShapeType="1"/>
              </p14:cNvContentPartPr>
              <p14:nvPr/>
            </p14:nvContentPartPr>
            <p14:xfrm>
              <a:off x="4954588" y="4775200"/>
              <a:ext cx="2563812" cy="985838"/>
            </p14:xfrm>
          </p:contentPart>
        </mc:Choice>
        <mc:Fallback>
          <p:pic>
            <p:nvPicPr>
              <p:cNvPr id="31769" name="Ink 56">
                <a:extLst>
                  <a:ext uri="{FF2B5EF4-FFF2-40B4-BE49-F238E27FC236}">
                    <a16:creationId xmlns:a16="http://schemas.microsoft.com/office/drawing/2014/main" id="{487B31CD-4FBD-4440-BAAB-67C9CFCDCE99}"/>
                  </a:ext>
                </a:extLst>
              </p:cNvPr>
              <p:cNvPicPr>
                <a:picLocks noRot="1" noChangeAspect="1" noEditPoints="1" noChangeArrowheads="1" noChangeShapeType="1"/>
              </p:cNvPicPr>
              <p:nvPr/>
            </p:nvPicPr>
            <p:blipFill>
              <a:blip r:embed="rId51"/>
              <a:stretch>
                <a:fillRect/>
              </a:stretch>
            </p:blipFill>
            <p:spPr>
              <a:xfrm>
                <a:off x="4936954" y="4757557"/>
                <a:ext cx="2598361" cy="1020404"/>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31770" name="Ink 57">
                <a:extLst>
                  <a:ext uri="{FF2B5EF4-FFF2-40B4-BE49-F238E27FC236}">
                    <a16:creationId xmlns:a16="http://schemas.microsoft.com/office/drawing/2014/main" id="{48818B03-F40A-4CD3-A5E5-1FEB53643BD2}"/>
                  </a:ext>
                </a:extLst>
              </p14:cNvPr>
              <p14:cNvContentPartPr>
                <a14:cpLocks xmlns:a14="http://schemas.microsoft.com/office/drawing/2010/main" noRot="1" noChangeAspect="1" noEditPoints="1" noChangeArrowheads="1" noChangeShapeType="1"/>
              </p14:cNvContentPartPr>
              <p14:nvPr/>
            </p14:nvContentPartPr>
            <p14:xfrm>
              <a:off x="7658100" y="5241925"/>
              <a:ext cx="125413" cy="271463"/>
            </p14:xfrm>
          </p:contentPart>
        </mc:Choice>
        <mc:Fallback>
          <p:pic>
            <p:nvPicPr>
              <p:cNvPr id="31770" name="Ink 57">
                <a:extLst>
                  <a:ext uri="{FF2B5EF4-FFF2-40B4-BE49-F238E27FC236}">
                    <a16:creationId xmlns:a16="http://schemas.microsoft.com/office/drawing/2014/main" id="{48818B03-F40A-4CD3-A5E5-1FEB53643BD2}"/>
                  </a:ext>
                </a:extLst>
              </p:cNvPr>
              <p:cNvPicPr>
                <a:picLocks noRot="1" noChangeAspect="1" noEditPoints="1" noChangeArrowheads="1" noChangeShapeType="1"/>
              </p:cNvPicPr>
              <p:nvPr/>
            </p:nvPicPr>
            <p:blipFill>
              <a:blip r:embed="rId53"/>
              <a:stretch>
                <a:fillRect/>
              </a:stretch>
            </p:blipFill>
            <p:spPr>
              <a:xfrm>
                <a:off x="7640288" y="5224353"/>
                <a:ext cx="160311" cy="305889"/>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31771" name="Ink 58">
                <a:extLst>
                  <a:ext uri="{FF2B5EF4-FFF2-40B4-BE49-F238E27FC236}">
                    <a16:creationId xmlns:a16="http://schemas.microsoft.com/office/drawing/2014/main" id="{0E9A4DCD-ABF1-4C22-B60C-FD1EDFA90C47}"/>
                  </a:ext>
                </a:extLst>
              </p14:cNvPr>
              <p14:cNvContentPartPr>
                <a14:cpLocks xmlns:a14="http://schemas.microsoft.com/office/drawing/2010/main" noRot="1" noChangeAspect="1" noEditPoints="1" noChangeArrowheads="1" noChangeShapeType="1"/>
              </p14:cNvContentPartPr>
              <p14:nvPr/>
            </p14:nvContentPartPr>
            <p14:xfrm>
              <a:off x="3014663" y="5348288"/>
              <a:ext cx="1454150" cy="450850"/>
            </p14:xfrm>
          </p:contentPart>
        </mc:Choice>
        <mc:Fallback>
          <p:pic>
            <p:nvPicPr>
              <p:cNvPr id="31771" name="Ink 58">
                <a:extLst>
                  <a:ext uri="{FF2B5EF4-FFF2-40B4-BE49-F238E27FC236}">
                    <a16:creationId xmlns:a16="http://schemas.microsoft.com/office/drawing/2014/main" id="{0E9A4DCD-ABF1-4C22-B60C-FD1EDFA90C47}"/>
                  </a:ext>
                </a:extLst>
              </p:cNvPr>
              <p:cNvPicPr>
                <a:picLocks noRot="1" noChangeAspect="1" noEditPoints="1" noChangeArrowheads="1" noChangeShapeType="1"/>
              </p:cNvPicPr>
              <p:nvPr/>
            </p:nvPicPr>
            <p:blipFill>
              <a:blip r:embed="rId55"/>
              <a:stretch>
                <a:fillRect/>
              </a:stretch>
            </p:blipFill>
            <p:spPr>
              <a:xfrm>
                <a:off x="2997017" y="5330572"/>
                <a:ext cx="1488721" cy="485559"/>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31772" name="Ink 59">
                <a:extLst>
                  <a:ext uri="{FF2B5EF4-FFF2-40B4-BE49-F238E27FC236}">
                    <a16:creationId xmlns:a16="http://schemas.microsoft.com/office/drawing/2014/main" id="{B6268164-578B-44DC-8EDC-6D421A431A32}"/>
                  </a:ext>
                </a:extLst>
              </p14:cNvPr>
              <p14:cNvContentPartPr>
                <a14:cpLocks xmlns:a14="http://schemas.microsoft.com/office/drawing/2010/main" noRot="1" noChangeAspect="1" noEditPoints="1" noChangeArrowheads="1" noChangeShapeType="1"/>
              </p14:cNvContentPartPr>
              <p14:nvPr/>
            </p14:nvContentPartPr>
            <p14:xfrm>
              <a:off x="2806700" y="3382963"/>
              <a:ext cx="2781300" cy="1031875"/>
            </p14:xfrm>
          </p:contentPart>
        </mc:Choice>
        <mc:Fallback>
          <p:pic>
            <p:nvPicPr>
              <p:cNvPr id="31772" name="Ink 59">
                <a:extLst>
                  <a:ext uri="{FF2B5EF4-FFF2-40B4-BE49-F238E27FC236}">
                    <a16:creationId xmlns:a16="http://schemas.microsoft.com/office/drawing/2014/main" id="{B6268164-578B-44DC-8EDC-6D421A431A32}"/>
                  </a:ext>
                </a:extLst>
              </p:cNvPr>
              <p:cNvPicPr>
                <a:picLocks noRot="1" noChangeAspect="1" noEditPoints="1" noChangeArrowheads="1" noChangeShapeType="1"/>
              </p:cNvPicPr>
              <p:nvPr/>
            </p:nvPicPr>
            <p:blipFill>
              <a:blip r:embed="rId57"/>
              <a:stretch>
                <a:fillRect/>
              </a:stretch>
            </p:blipFill>
            <p:spPr>
              <a:xfrm>
                <a:off x="2789047" y="3365222"/>
                <a:ext cx="2815886" cy="1066633"/>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31773" name="Ink 60">
                <a:extLst>
                  <a:ext uri="{FF2B5EF4-FFF2-40B4-BE49-F238E27FC236}">
                    <a16:creationId xmlns:a16="http://schemas.microsoft.com/office/drawing/2014/main" id="{65E4B455-7113-4951-8583-15E461036348}"/>
                  </a:ext>
                </a:extLst>
              </p14:cNvPr>
              <p14:cNvContentPartPr>
                <a14:cpLocks xmlns:a14="http://schemas.microsoft.com/office/drawing/2010/main" noRot="1" noChangeAspect="1" noEditPoints="1" noChangeArrowheads="1" noChangeShapeType="1"/>
              </p14:cNvContentPartPr>
              <p14:nvPr/>
            </p14:nvContentPartPr>
            <p14:xfrm>
              <a:off x="2587625" y="3316288"/>
              <a:ext cx="2381250" cy="1093787"/>
            </p14:xfrm>
          </p:contentPart>
        </mc:Choice>
        <mc:Fallback>
          <p:pic>
            <p:nvPicPr>
              <p:cNvPr id="31773" name="Ink 60">
                <a:extLst>
                  <a:ext uri="{FF2B5EF4-FFF2-40B4-BE49-F238E27FC236}">
                    <a16:creationId xmlns:a16="http://schemas.microsoft.com/office/drawing/2014/main" id="{65E4B455-7113-4951-8583-15E461036348}"/>
                  </a:ext>
                </a:extLst>
              </p:cNvPr>
              <p:cNvPicPr>
                <a:picLocks noRot="1" noChangeAspect="1" noEditPoints="1" noChangeArrowheads="1" noChangeShapeType="1"/>
              </p:cNvPicPr>
              <p:nvPr/>
            </p:nvPicPr>
            <p:blipFill>
              <a:blip r:embed="rId59"/>
              <a:stretch>
                <a:fillRect/>
              </a:stretch>
            </p:blipFill>
            <p:spPr>
              <a:xfrm>
                <a:off x="2569991" y="3298635"/>
                <a:ext cx="2415797" cy="1128373"/>
              </a:xfrm>
              <a:prstGeom prst="rect">
                <a:avLst/>
              </a:prstGeom>
            </p:spPr>
          </p:pic>
        </mc:Fallback>
      </mc:AlternateContent>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Foliennummernplatzhalter 5">
            <a:extLst>
              <a:ext uri="{FF2B5EF4-FFF2-40B4-BE49-F238E27FC236}">
                <a16:creationId xmlns:a16="http://schemas.microsoft.com/office/drawing/2014/main" id="{F09A8DBD-4BF7-46AB-9499-F6AEB22A025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5A5CA29-17CB-478C-9AD5-27AE2C0D8357}" type="slidenum">
              <a:rPr lang="de-DE" altLang="de-DE" sz="1400"/>
              <a:pPr eaLnBrk="1" hangingPunct="1"/>
              <a:t>34</a:t>
            </a:fld>
            <a:endParaRPr lang="de-DE" altLang="de-DE" sz="1400"/>
          </a:p>
        </p:txBody>
      </p:sp>
      <p:sp>
        <p:nvSpPr>
          <p:cNvPr id="32781" name="Rectangle 2">
            <a:extLst>
              <a:ext uri="{FF2B5EF4-FFF2-40B4-BE49-F238E27FC236}">
                <a16:creationId xmlns:a16="http://schemas.microsoft.com/office/drawing/2014/main" id="{3859D3BD-4DB8-4A6B-9708-AFB7A92AB24F}"/>
              </a:ext>
            </a:extLst>
          </p:cNvPr>
          <p:cNvSpPr>
            <a:spLocks noGrp="1" noChangeArrowheads="1"/>
          </p:cNvSpPr>
          <p:nvPr>
            <p:ph type="ctrTitle"/>
          </p:nvPr>
        </p:nvSpPr>
        <p:spPr>
          <a:xfrm>
            <a:off x="684213" y="260350"/>
            <a:ext cx="7920037" cy="1728788"/>
          </a:xfrm>
        </p:spPr>
        <p:txBody>
          <a:bodyPr/>
          <a:lstStyle/>
          <a:p>
            <a:pPr eaLnBrk="1" hangingPunct="1"/>
            <a:r>
              <a:rPr lang="de-DE" altLang="de-DE" sz="4000"/>
              <a:t>Beweis der „Durchführbarkeit“,</a:t>
            </a:r>
            <a:br>
              <a:rPr lang="de-DE" altLang="de-DE" sz="4000"/>
            </a:br>
            <a:r>
              <a:rPr lang="de-DE" altLang="de-DE" sz="4000">
                <a:solidFill>
                  <a:srgbClr val="7030A0"/>
                </a:solidFill>
              </a:rPr>
              <a:t>proof of viability,</a:t>
            </a:r>
            <a:br>
              <a:rPr lang="de-DE" altLang="de-DE" sz="4000"/>
            </a:br>
            <a:r>
              <a:rPr lang="de-DE" altLang="de-DE" sz="3200"/>
              <a:t>dass also das Verfahren stets klappt.</a:t>
            </a:r>
            <a:endParaRPr lang="de-DE" altLang="de-DE" sz="4000"/>
          </a:p>
        </p:txBody>
      </p:sp>
      <p:sp>
        <p:nvSpPr>
          <p:cNvPr id="32782" name="Text Box 3">
            <a:extLst>
              <a:ext uri="{FF2B5EF4-FFF2-40B4-BE49-F238E27FC236}">
                <a16:creationId xmlns:a16="http://schemas.microsoft.com/office/drawing/2014/main" id="{B24505E9-C3E8-4295-8FDC-A40574075A49}"/>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2783" name="Text Box 4">
            <a:extLst>
              <a:ext uri="{FF2B5EF4-FFF2-40B4-BE49-F238E27FC236}">
                <a16:creationId xmlns:a16="http://schemas.microsoft.com/office/drawing/2014/main" id="{3F03C662-C430-4EA3-80CC-D8063567EA8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graphicFrame>
        <p:nvGraphicFramePr>
          <p:cNvPr id="32770" name="Object 2">
            <a:extLst>
              <a:ext uri="{FF2B5EF4-FFF2-40B4-BE49-F238E27FC236}">
                <a16:creationId xmlns:a16="http://schemas.microsoft.com/office/drawing/2014/main" id="{C1595A4C-7799-4E6F-8977-B4D7E08ECBFE}"/>
              </a:ext>
            </a:extLst>
          </p:cNvPr>
          <p:cNvGraphicFramePr>
            <a:graphicFrameLocks noChangeAspect="1"/>
          </p:cNvGraphicFramePr>
          <p:nvPr/>
        </p:nvGraphicFramePr>
        <p:xfrm>
          <a:off x="755650" y="2349500"/>
          <a:ext cx="1441450" cy="996950"/>
        </p:xfrm>
        <a:graphic>
          <a:graphicData uri="http://schemas.openxmlformats.org/presentationml/2006/ole">
            <mc:AlternateContent xmlns:mc="http://schemas.openxmlformats.org/markup-compatibility/2006">
              <mc:Choice xmlns:v="urn:schemas-microsoft-com:vml" Requires="v">
                <p:oleObj name="Equation" r:id="rId3" imgW="647640" imgH="444240" progId="Equation.DSMT4">
                  <p:embed/>
                </p:oleObj>
              </mc:Choice>
              <mc:Fallback>
                <p:oleObj name="Equation" r:id="rId3" imgW="64764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349500"/>
                        <a:ext cx="14414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3">
            <a:extLst>
              <a:ext uri="{FF2B5EF4-FFF2-40B4-BE49-F238E27FC236}">
                <a16:creationId xmlns:a16="http://schemas.microsoft.com/office/drawing/2014/main" id="{73B710F6-3873-4B33-9F1A-FE657570E12B}"/>
              </a:ext>
            </a:extLst>
          </p:cNvPr>
          <p:cNvGraphicFramePr>
            <a:graphicFrameLocks noChangeAspect="1"/>
          </p:cNvGraphicFramePr>
          <p:nvPr/>
        </p:nvGraphicFramePr>
        <p:xfrm>
          <a:off x="5003800" y="2349500"/>
          <a:ext cx="1655763" cy="1162050"/>
        </p:xfrm>
        <a:graphic>
          <a:graphicData uri="http://schemas.openxmlformats.org/presentationml/2006/ole">
            <mc:AlternateContent xmlns:mc="http://schemas.openxmlformats.org/markup-compatibility/2006">
              <mc:Choice xmlns:v="urn:schemas-microsoft-com:vml" Requires="v">
                <p:oleObj name="Equation" r:id="rId5" imgW="634680" imgH="444240" progId="Equation.DSMT4">
                  <p:embed/>
                </p:oleObj>
              </mc:Choice>
              <mc:Fallback>
                <p:oleObj name="Equation" r:id="rId5" imgW="63468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349500"/>
                        <a:ext cx="165576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10">
            <a:extLst>
              <a:ext uri="{FF2B5EF4-FFF2-40B4-BE49-F238E27FC236}">
                <a16:creationId xmlns:a16="http://schemas.microsoft.com/office/drawing/2014/main" id="{A64BCDDA-04C7-4DA7-8371-F3CF07195316}"/>
              </a:ext>
            </a:extLst>
          </p:cNvPr>
          <p:cNvGraphicFramePr>
            <a:graphicFrameLocks noChangeAspect="1"/>
          </p:cNvGraphicFramePr>
          <p:nvPr/>
        </p:nvGraphicFramePr>
        <p:xfrm>
          <a:off x="2854325" y="2420938"/>
          <a:ext cx="1092200" cy="860425"/>
        </p:xfrm>
        <a:graphic>
          <a:graphicData uri="http://schemas.openxmlformats.org/presentationml/2006/ole">
            <mc:AlternateContent xmlns:mc="http://schemas.openxmlformats.org/markup-compatibility/2006">
              <mc:Choice xmlns:v="urn:schemas-microsoft-com:vml" Requires="v">
                <p:oleObj name="Equation" r:id="rId7" imgW="571320" imgH="444240" progId="Equation.DSMT4">
                  <p:embed/>
                </p:oleObj>
              </mc:Choice>
              <mc:Fallback>
                <p:oleObj name="Equation" r:id="rId7" imgW="571320" imgH="4442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4325" y="2420938"/>
                        <a:ext cx="10922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11">
            <a:extLst>
              <a:ext uri="{FF2B5EF4-FFF2-40B4-BE49-F238E27FC236}">
                <a16:creationId xmlns:a16="http://schemas.microsoft.com/office/drawing/2014/main" id="{CCB37820-1740-4DE3-8BB3-72789D11B665}"/>
              </a:ext>
            </a:extLst>
          </p:cNvPr>
          <p:cNvGraphicFramePr>
            <a:graphicFrameLocks noChangeAspect="1"/>
          </p:cNvGraphicFramePr>
          <p:nvPr/>
        </p:nvGraphicFramePr>
        <p:xfrm>
          <a:off x="7019925" y="2308225"/>
          <a:ext cx="1295400" cy="1049338"/>
        </p:xfrm>
        <a:graphic>
          <a:graphicData uri="http://schemas.openxmlformats.org/presentationml/2006/ole">
            <mc:AlternateContent xmlns:mc="http://schemas.openxmlformats.org/markup-compatibility/2006">
              <mc:Choice xmlns:v="urn:schemas-microsoft-com:vml" Requires="v">
                <p:oleObj name="Equation" r:id="rId9" imgW="596880" imgH="482400" progId="Equation.DSMT4">
                  <p:embed/>
                </p:oleObj>
              </mc:Choice>
              <mc:Fallback>
                <p:oleObj name="Equation" r:id="rId9" imgW="596880" imgH="4824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2308225"/>
                        <a:ext cx="129540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1">
            <p14:nvContentPartPr>
              <p14:cNvPr id="32774" name="Ink 4">
                <a:extLst>
                  <a:ext uri="{FF2B5EF4-FFF2-40B4-BE49-F238E27FC236}">
                    <a16:creationId xmlns:a16="http://schemas.microsoft.com/office/drawing/2014/main" id="{4598306E-4D45-4631-BFE6-34DAD2B9D2FA}"/>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2774" name="Ink 4">
                <a:extLst>
                  <a:ext uri="{FF2B5EF4-FFF2-40B4-BE49-F238E27FC236}">
                    <a16:creationId xmlns:a16="http://schemas.microsoft.com/office/drawing/2014/main" id="{4598306E-4D45-4631-BFE6-34DAD2B9D2FA}"/>
                  </a:ext>
                </a:extLst>
              </p:cNvPr>
              <p:cNvPicPr>
                <a:picLocks noRot="1" noChangeAspect="1" noEditPoints="1" noChangeArrowheads="1" noChangeShapeType="1"/>
              </p:cNvPicPr>
              <p:nvPr/>
            </p:nvPicPr>
            <p:blipFill>
              <a:blip r:embed="rId12"/>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32775" name="Ink 5">
                <a:extLst>
                  <a:ext uri="{FF2B5EF4-FFF2-40B4-BE49-F238E27FC236}">
                    <a16:creationId xmlns:a16="http://schemas.microsoft.com/office/drawing/2014/main" id="{90857897-94BA-44E3-921A-A8F65CAAE3A7}"/>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2775" name="Ink 5">
                <a:extLst>
                  <a:ext uri="{FF2B5EF4-FFF2-40B4-BE49-F238E27FC236}">
                    <a16:creationId xmlns:a16="http://schemas.microsoft.com/office/drawing/2014/main" id="{90857897-94BA-44E3-921A-A8F65CAAE3A7}"/>
                  </a:ext>
                </a:extLst>
              </p:cNvPr>
              <p:cNvPicPr>
                <a:picLocks noRot="1" noChangeAspect="1" noEditPoints="1" noChangeArrowheads="1" noChangeShapeType="1"/>
              </p:cNvPicPr>
              <p:nvPr/>
            </p:nvPicPr>
            <p:blipFill>
              <a:blip r:embed="rId12"/>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32776" name="Ink 6">
                <a:extLst>
                  <a:ext uri="{FF2B5EF4-FFF2-40B4-BE49-F238E27FC236}">
                    <a16:creationId xmlns:a16="http://schemas.microsoft.com/office/drawing/2014/main" id="{215E5C6E-F063-4D63-A6F0-F5BE9F5E190C}"/>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2776" name="Ink 6">
                <a:extLst>
                  <a:ext uri="{FF2B5EF4-FFF2-40B4-BE49-F238E27FC236}">
                    <a16:creationId xmlns:a16="http://schemas.microsoft.com/office/drawing/2014/main" id="{215E5C6E-F063-4D63-A6F0-F5BE9F5E190C}"/>
                  </a:ext>
                </a:extLst>
              </p:cNvPr>
              <p:cNvPicPr>
                <a:picLocks noRot="1" noChangeAspect="1" noEditPoints="1" noChangeArrowheads="1" noChangeShapeType="1"/>
              </p:cNvPicPr>
              <p:nvPr/>
            </p:nvPicPr>
            <p:blipFill>
              <a:blip r:embed="rId12"/>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32777" name="Ink 7">
                <a:extLst>
                  <a:ext uri="{FF2B5EF4-FFF2-40B4-BE49-F238E27FC236}">
                    <a16:creationId xmlns:a16="http://schemas.microsoft.com/office/drawing/2014/main" id="{B2F9685A-380D-47A4-8320-7087C3EE3FBA}"/>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2777" name="Ink 7">
                <a:extLst>
                  <a:ext uri="{FF2B5EF4-FFF2-40B4-BE49-F238E27FC236}">
                    <a16:creationId xmlns:a16="http://schemas.microsoft.com/office/drawing/2014/main" id="{B2F9685A-380D-47A4-8320-7087C3EE3FBA}"/>
                  </a:ext>
                </a:extLst>
              </p:cNvPr>
              <p:cNvPicPr>
                <a:picLocks noRot="1" noChangeAspect="1" noEditPoints="1" noChangeArrowheads="1" noChangeShapeType="1"/>
              </p:cNvPicPr>
              <p:nvPr/>
            </p:nvPicPr>
            <p:blipFill>
              <a:blip r:embed="rId12"/>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32778" name="Ink 8">
                <a:extLst>
                  <a:ext uri="{FF2B5EF4-FFF2-40B4-BE49-F238E27FC236}">
                    <a16:creationId xmlns:a16="http://schemas.microsoft.com/office/drawing/2014/main" id="{170CE75D-C120-47CA-8EBD-7569AD3B139F}"/>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2778" name="Ink 8">
                <a:extLst>
                  <a:ext uri="{FF2B5EF4-FFF2-40B4-BE49-F238E27FC236}">
                    <a16:creationId xmlns:a16="http://schemas.microsoft.com/office/drawing/2014/main" id="{170CE75D-C120-47CA-8EBD-7569AD3B139F}"/>
                  </a:ext>
                </a:extLst>
              </p:cNvPr>
              <p:cNvPicPr>
                <a:picLocks noRot="1" noChangeAspect="1" noEditPoints="1" noChangeArrowheads="1" noChangeShapeType="1"/>
              </p:cNvPicPr>
              <p:nvPr/>
            </p:nvPicPr>
            <p:blipFill>
              <a:blip r:embed="rId12"/>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32779" name="Ink 16">
                <a:extLst>
                  <a:ext uri="{FF2B5EF4-FFF2-40B4-BE49-F238E27FC236}">
                    <a16:creationId xmlns:a16="http://schemas.microsoft.com/office/drawing/2014/main" id="{5088C7FF-5A27-4A79-A28E-1ACFCFE75F62}"/>
                  </a:ext>
                </a:extLst>
              </p14:cNvPr>
              <p14:cNvContentPartPr>
                <a14:cpLocks xmlns:a14="http://schemas.microsoft.com/office/drawing/2010/main" noRot="1" noChangeAspect="1" noEditPoints="1" noChangeArrowheads="1" noChangeShapeType="1"/>
              </p14:cNvContentPartPr>
              <p14:nvPr/>
            </p14:nvContentPartPr>
            <p14:xfrm>
              <a:off x="539750" y="3444875"/>
              <a:ext cx="1960563" cy="871538"/>
            </p14:xfrm>
          </p:contentPart>
        </mc:Choice>
        <mc:Fallback>
          <p:pic>
            <p:nvPicPr>
              <p:cNvPr id="32779" name="Ink 16">
                <a:extLst>
                  <a:ext uri="{FF2B5EF4-FFF2-40B4-BE49-F238E27FC236}">
                    <a16:creationId xmlns:a16="http://schemas.microsoft.com/office/drawing/2014/main" id="{5088C7FF-5A27-4A79-A28E-1ACFCFE75F62}"/>
                  </a:ext>
                </a:extLst>
              </p:cNvPr>
              <p:cNvPicPr>
                <a:picLocks noRot="1" noChangeAspect="1" noEditPoints="1" noChangeArrowheads="1" noChangeShapeType="1"/>
              </p:cNvPicPr>
              <p:nvPr/>
            </p:nvPicPr>
            <p:blipFill>
              <a:blip r:embed="rId18"/>
              <a:stretch>
                <a:fillRect/>
              </a:stretch>
            </p:blipFill>
            <p:spPr>
              <a:xfrm>
                <a:off x="530390" y="3435515"/>
                <a:ext cx="1979283" cy="890258"/>
              </a:xfrm>
              <a:prstGeom prst="rect">
                <a:avLst/>
              </a:prstGeom>
            </p:spPr>
          </p:pic>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13" name="Foliennummernplatzhalter 5">
            <a:extLst>
              <a:ext uri="{FF2B5EF4-FFF2-40B4-BE49-F238E27FC236}">
                <a16:creationId xmlns:a16="http://schemas.microsoft.com/office/drawing/2014/main" id="{B2EC9003-A32E-432A-99D1-1BB2E4FEDA0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3185DBA-77A2-481C-A69A-23B3061DAB77}" type="slidenum">
              <a:rPr lang="de-DE" altLang="de-DE" sz="1400"/>
              <a:pPr eaLnBrk="1" hangingPunct="1"/>
              <a:t>35</a:t>
            </a:fld>
            <a:endParaRPr lang="de-DE" altLang="de-DE" sz="1400"/>
          </a:p>
        </p:txBody>
      </p:sp>
      <p:sp>
        <p:nvSpPr>
          <p:cNvPr id="33814" name="Rectangle 2">
            <a:extLst>
              <a:ext uri="{FF2B5EF4-FFF2-40B4-BE49-F238E27FC236}">
                <a16:creationId xmlns:a16="http://schemas.microsoft.com/office/drawing/2014/main" id="{87F8E3C1-7F0C-4C08-BD07-4F81D83B1151}"/>
              </a:ext>
            </a:extLst>
          </p:cNvPr>
          <p:cNvSpPr>
            <a:spLocks noGrp="1" noChangeArrowheads="1"/>
          </p:cNvSpPr>
          <p:nvPr>
            <p:ph type="ctrTitle"/>
          </p:nvPr>
        </p:nvSpPr>
        <p:spPr>
          <a:xfrm>
            <a:off x="684213" y="260350"/>
            <a:ext cx="7920037" cy="1728788"/>
          </a:xfrm>
        </p:spPr>
        <p:txBody>
          <a:bodyPr/>
          <a:lstStyle/>
          <a:p>
            <a:pPr eaLnBrk="1" hangingPunct="1"/>
            <a:r>
              <a:rPr lang="de-DE" altLang="de-DE" sz="4000"/>
              <a:t>Beweis der „Durchführbarkeit“,</a:t>
            </a:r>
            <a:br>
              <a:rPr lang="de-DE" altLang="de-DE" sz="4000"/>
            </a:br>
            <a:r>
              <a:rPr lang="de-DE" altLang="de-DE" sz="4000">
                <a:solidFill>
                  <a:srgbClr val="7030A0"/>
                </a:solidFill>
              </a:rPr>
              <a:t>proof of viability,</a:t>
            </a:r>
            <a:br>
              <a:rPr lang="de-DE" altLang="de-DE" sz="4000"/>
            </a:br>
            <a:r>
              <a:rPr lang="de-DE" altLang="de-DE" sz="3200"/>
              <a:t>dass also das Verfahren stets klappt.</a:t>
            </a:r>
            <a:endParaRPr lang="de-DE" altLang="de-DE" sz="4000"/>
          </a:p>
        </p:txBody>
      </p:sp>
      <p:sp>
        <p:nvSpPr>
          <p:cNvPr id="33815" name="Text Box 3">
            <a:extLst>
              <a:ext uri="{FF2B5EF4-FFF2-40B4-BE49-F238E27FC236}">
                <a16:creationId xmlns:a16="http://schemas.microsoft.com/office/drawing/2014/main" id="{24E5D779-641A-41E4-B0EE-DC092C13F61E}"/>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3816" name="Text Box 4">
            <a:extLst>
              <a:ext uri="{FF2B5EF4-FFF2-40B4-BE49-F238E27FC236}">
                <a16:creationId xmlns:a16="http://schemas.microsoft.com/office/drawing/2014/main" id="{863B9438-810A-4962-857C-8F8CA5D1458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graphicFrame>
        <p:nvGraphicFramePr>
          <p:cNvPr id="33794" name="Object 5">
            <a:extLst>
              <a:ext uri="{FF2B5EF4-FFF2-40B4-BE49-F238E27FC236}">
                <a16:creationId xmlns:a16="http://schemas.microsoft.com/office/drawing/2014/main" id="{76F9A02E-96CD-4F18-9E0E-9A42DAF9E29C}"/>
              </a:ext>
            </a:extLst>
          </p:cNvPr>
          <p:cNvGraphicFramePr>
            <a:graphicFrameLocks noChangeAspect="1"/>
          </p:cNvGraphicFramePr>
          <p:nvPr/>
        </p:nvGraphicFramePr>
        <p:xfrm>
          <a:off x="755650" y="2349500"/>
          <a:ext cx="1441450" cy="996950"/>
        </p:xfrm>
        <a:graphic>
          <a:graphicData uri="http://schemas.openxmlformats.org/presentationml/2006/ole">
            <mc:AlternateContent xmlns:mc="http://schemas.openxmlformats.org/markup-compatibility/2006">
              <mc:Choice xmlns:v="urn:schemas-microsoft-com:vml" Requires="v">
                <p:oleObj name="Equation" r:id="rId3" imgW="647640" imgH="444240" progId="Equation.DSMT4">
                  <p:embed/>
                </p:oleObj>
              </mc:Choice>
              <mc:Fallback>
                <p:oleObj name="Equation" r:id="rId3" imgW="64764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349500"/>
                        <a:ext cx="14414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6">
            <a:extLst>
              <a:ext uri="{FF2B5EF4-FFF2-40B4-BE49-F238E27FC236}">
                <a16:creationId xmlns:a16="http://schemas.microsoft.com/office/drawing/2014/main" id="{4CF98835-2BEC-4943-A1C6-7AFC5FFB2554}"/>
              </a:ext>
            </a:extLst>
          </p:cNvPr>
          <p:cNvGraphicFramePr>
            <a:graphicFrameLocks noChangeAspect="1"/>
          </p:cNvGraphicFramePr>
          <p:nvPr/>
        </p:nvGraphicFramePr>
        <p:xfrm>
          <a:off x="5003800" y="2349500"/>
          <a:ext cx="1655763" cy="1162050"/>
        </p:xfrm>
        <a:graphic>
          <a:graphicData uri="http://schemas.openxmlformats.org/presentationml/2006/ole">
            <mc:AlternateContent xmlns:mc="http://schemas.openxmlformats.org/markup-compatibility/2006">
              <mc:Choice xmlns:v="urn:schemas-microsoft-com:vml" Requires="v">
                <p:oleObj name="Equation" r:id="rId5" imgW="634680" imgH="444240" progId="Equation.DSMT4">
                  <p:embed/>
                </p:oleObj>
              </mc:Choice>
              <mc:Fallback>
                <p:oleObj name="Equation" r:id="rId5" imgW="63468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349500"/>
                        <a:ext cx="165576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22">
            <a:extLst>
              <a:ext uri="{FF2B5EF4-FFF2-40B4-BE49-F238E27FC236}">
                <a16:creationId xmlns:a16="http://schemas.microsoft.com/office/drawing/2014/main" id="{C654145B-AAD5-4FEB-BB53-9A57D57C41D5}"/>
              </a:ext>
            </a:extLst>
          </p:cNvPr>
          <p:cNvGraphicFramePr>
            <a:graphicFrameLocks noChangeAspect="1"/>
          </p:cNvGraphicFramePr>
          <p:nvPr/>
        </p:nvGraphicFramePr>
        <p:xfrm>
          <a:off x="2854325" y="2420938"/>
          <a:ext cx="1092200" cy="860425"/>
        </p:xfrm>
        <a:graphic>
          <a:graphicData uri="http://schemas.openxmlformats.org/presentationml/2006/ole">
            <mc:AlternateContent xmlns:mc="http://schemas.openxmlformats.org/markup-compatibility/2006">
              <mc:Choice xmlns:v="urn:schemas-microsoft-com:vml" Requires="v">
                <p:oleObj name="Equation" r:id="rId7" imgW="571320" imgH="444240" progId="Equation.DSMT4">
                  <p:embed/>
                </p:oleObj>
              </mc:Choice>
              <mc:Fallback>
                <p:oleObj name="Equation" r:id="rId7" imgW="571320" imgH="44424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4325" y="2420938"/>
                        <a:ext cx="10922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23">
            <a:extLst>
              <a:ext uri="{FF2B5EF4-FFF2-40B4-BE49-F238E27FC236}">
                <a16:creationId xmlns:a16="http://schemas.microsoft.com/office/drawing/2014/main" id="{C0E170B3-61C7-4208-80AE-41F00F88EB39}"/>
              </a:ext>
            </a:extLst>
          </p:cNvPr>
          <p:cNvGraphicFramePr>
            <a:graphicFrameLocks noChangeAspect="1"/>
          </p:cNvGraphicFramePr>
          <p:nvPr/>
        </p:nvGraphicFramePr>
        <p:xfrm>
          <a:off x="7019925" y="2308225"/>
          <a:ext cx="1295400" cy="1049338"/>
        </p:xfrm>
        <a:graphic>
          <a:graphicData uri="http://schemas.openxmlformats.org/presentationml/2006/ole">
            <mc:AlternateContent xmlns:mc="http://schemas.openxmlformats.org/markup-compatibility/2006">
              <mc:Choice xmlns:v="urn:schemas-microsoft-com:vml" Requires="v">
                <p:oleObj name="Equation" r:id="rId9" imgW="596880" imgH="482400" progId="Equation.DSMT4">
                  <p:embed/>
                </p:oleObj>
              </mc:Choice>
              <mc:Fallback>
                <p:oleObj name="Equation" r:id="rId9" imgW="596880" imgH="4824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2308225"/>
                        <a:ext cx="129540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1">
            <p14:nvContentPartPr>
              <p14:cNvPr id="33798" name="Ink 7">
                <a:extLst>
                  <a:ext uri="{FF2B5EF4-FFF2-40B4-BE49-F238E27FC236}">
                    <a16:creationId xmlns:a16="http://schemas.microsoft.com/office/drawing/2014/main" id="{BC9DB1BF-6EE0-40FF-BC83-CFB8BF470430}"/>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3798" name="Ink 7">
                <a:extLst>
                  <a:ext uri="{FF2B5EF4-FFF2-40B4-BE49-F238E27FC236}">
                    <a16:creationId xmlns:a16="http://schemas.microsoft.com/office/drawing/2014/main" id="{BC9DB1BF-6EE0-40FF-BC83-CFB8BF470430}"/>
                  </a:ext>
                </a:extLst>
              </p:cNvPr>
              <p:cNvPicPr>
                <a:picLocks noRot="1" noChangeAspect="1" noEditPoints="1" noChangeArrowheads="1" noChangeShapeType="1"/>
              </p:cNvPicPr>
              <p:nvPr/>
            </p:nvPicPr>
            <p:blipFill>
              <a:blip r:embed="rId12"/>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33799" name="Ink 8">
                <a:extLst>
                  <a:ext uri="{FF2B5EF4-FFF2-40B4-BE49-F238E27FC236}">
                    <a16:creationId xmlns:a16="http://schemas.microsoft.com/office/drawing/2014/main" id="{AD6DD551-17FC-40CE-A1E3-A930E071BA38}"/>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3799" name="Ink 8">
                <a:extLst>
                  <a:ext uri="{FF2B5EF4-FFF2-40B4-BE49-F238E27FC236}">
                    <a16:creationId xmlns:a16="http://schemas.microsoft.com/office/drawing/2014/main" id="{AD6DD551-17FC-40CE-A1E3-A930E071BA38}"/>
                  </a:ext>
                </a:extLst>
              </p:cNvPr>
              <p:cNvPicPr>
                <a:picLocks noRot="1" noChangeAspect="1" noEditPoints="1" noChangeArrowheads="1" noChangeShapeType="1"/>
              </p:cNvPicPr>
              <p:nvPr/>
            </p:nvPicPr>
            <p:blipFill>
              <a:blip r:embed="rId12"/>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33800" name="Ink 9">
                <a:extLst>
                  <a:ext uri="{FF2B5EF4-FFF2-40B4-BE49-F238E27FC236}">
                    <a16:creationId xmlns:a16="http://schemas.microsoft.com/office/drawing/2014/main" id="{2663A6D0-ECCC-4B07-8EAC-219D4DBC77D6}"/>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3800" name="Ink 9">
                <a:extLst>
                  <a:ext uri="{FF2B5EF4-FFF2-40B4-BE49-F238E27FC236}">
                    <a16:creationId xmlns:a16="http://schemas.microsoft.com/office/drawing/2014/main" id="{2663A6D0-ECCC-4B07-8EAC-219D4DBC77D6}"/>
                  </a:ext>
                </a:extLst>
              </p:cNvPr>
              <p:cNvPicPr>
                <a:picLocks noRot="1" noChangeAspect="1" noEditPoints="1" noChangeArrowheads="1" noChangeShapeType="1"/>
              </p:cNvPicPr>
              <p:nvPr/>
            </p:nvPicPr>
            <p:blipFill>
              <a:blip r:embed="rId12"/>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33801" name="Ink 10">
                <a:extLst>
                  <a:ext uri="{FF2B5EF4-FFF2-40B4-BE49-F238E27FC236}">
                    <a16:creationId xmlns:a16="http://schemas.microsoft.com/office/drawing/2014/main" id="{1CFC669A-E4A4-467B-A6D8-1A7B88B69A42}"/>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3801" name="Ink 10">
                <a:extLst>
                  <a:ext uri="{FF2B5EF4-FFF2-40B4-BE49-F238E27FC236}">
                    <a16:creationId xmlns:a16="http://schemas.microsoft.com/office/drawing/2014/main" id="{1CFC669A-E4A4-467B-A6D8-1A7B88B69A42}"/>
                  </a:ext>
                </a:extLst>
              </p:cNvPr>
              <p:cNvPicPr>
                <a:picLocks noRot="1" noChangeAspect="1" noEditPoints="1" noChangeArrowheads="1" noChangeShapeType="1"/>
              </p:cNvPicPr>
              <p:nvPr/>
            </p:nvPicPr>
            <p:blipFill>
              <a:blip r:embed="rId12"/>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33802" name="Ink 11">
                <a:extLst>
                  <a:ext uri="{FF2B5EF4-FFF2-40B4-BE49-F238E27FC236}">
                    <a16:creationId xmlns:a16="http://schemas.microsoft.com/office/drawing/2014/main" id="{C4D05CF4-E7E8-4E9A-9AE9-81C4A35A8C75}"/>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3802" name="Ink 11">
                <a:extLst>
                  <a:ext uri="{FF2B5EF4-FFF2-40B4-BE49-F238E27FC236}">
                    <a16:creationId xmlns:a16="http://schemas.microsoft.com/office/drawing/2014/main" id="{C4D05CF4-E7E8-4E9A-9AE9-81C4A35A8C75}"/>
                  </a:ext>
                </a:extLst>
              </p:cNvPr>
              <p:cNvPicPr>
                <a:picLocks noRot="1" noChangeAspect="1" noEditPoints="1" noChangeArrowheads="1" noChangeShapeType="1"/>
              </p:cNvPicPr>
              <p:nvPr/>
            </p:nvPicPr>
            <p:blipFill>
              <a:blip r:embed="rId12"/>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33803" name="Ink 12">
                <a:extLst>
                  <a:ext uri="{FF2B5EF4-FFF2-40B4-BE49-F238E27FC236}">
                    <a16:creationId xmlns:a16="http://schemas.microsoft.com/office/drawing/2014/main" id="{64782272-FFF4-49C1-9FE4-84947C98016A}"/>
                  </a:ext>
                </a:extLst>
              </p14:cNvPr>
              <p14:cNvContentPartPr>
                <a14:cpLocks xmlns:a14="http://schemas.microsoft.com/office/drawing/2010/main" noRot="1" noChangeAspect="1" noEditPoints="1" noChangeArrowheads="1" noChangeShapeType="1"/>
              </p14:cNvContentPartPr>
              <p14:nvPr/>
            </p14:nvContentPartPr>
            <p14:xfrm>
              <a:off x="522288" y="3425825"/>
              <a:ext cx="3333750" cy="887413"/>
            </p14:xfrm>
          </p:contentPart>
        </mc:Choice>
        <mc:Fallback>
          <p:pic>
            <p:nvPicPr>
              <p:cNvPr id="33803" name="Ink 12">
                <a:extLst>
                  <a:ext uri="{FF2B5EF4-FFF2-40B4-BE49-F238E27FC236}">
                    <a16:creationId xmlns:a16="http://schemas.microsoft.com/office/drawing/2014/main" id="{64782272-FFF4-49C1-9FE4-84947C98016A}"/>
                  </a:ext>
                </a:extLst>
              </p:cNvPr>
              <p:cNvPicPr>
                <a:picLocks noRot="1" noChangeAspect="1" noEditPoints="1" noChangeArrowheads="1" noChangeShapeType="1"/>
              </p:cNvPicPr>
              <p:nvPr/>
            </p:nvPicPr>
            <p:blipFill>
              <a:blip r:embed="rId18"/>
              <a:stretch>
                <a:fillRect/>
              </a:stretch>
            </p:blipFill>
            <p:spPr>
              <a:xfrm>
                <a:off x="512926" y="3416453"/>
                <a:ext cx="3352475" cy="906156"/>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33804" name="Ink 13">
                <a:extLst>
                  <a:ext uri="{FF2B5EF4-FFF2-40B4-BE49-F238E27FC236}">
                    <a16:creationId xmlns:a16="http://schemas.microsoft.com/office/drawing/2014/main" id="{6A5D7D20-A5A6-4B7D-8666-63AC331B264C}"/>
                  </a:ext>
                </a:extLst>
              </p14:cNvPr>
              <p14:cNvContentPartPr>
                <a14:cpLocks xmlns:a14="http://schemas.microsoft.com/office/drawing/2010/main" noRot="1" noChangeAspect="1" noEditPoints="1" noChangeArrowheads="1" noChangeShapeType="1"/>
              </p14:cNvContentPartPr>
              <p14:nvPr/>
            </p14:nvContentPartPr>
            <p14:xfrm>
              <a:off x="4995863" y="3338513"/>
              <a:ext cx="3641725" cy="939800"/>
            </p14:xfrm>
          </p:contentPart>
        </mc:Choice>
        <mc:Fallback>
          <p:pic>
            <p:nvPicPr>
              <p:cNvPr id="33804" name="Ink 13">
                <a:extLst>
                  <a:ext uri="{FF2B5EF4-FFF2-40B4-BE49-F238E27FC236}">
                    <a16:creationId xmlns:a16="http://schemas.microsoft.com/office/drawing/2014/main" id="{6A5D7D20-A5A6-4B7D-8666-63AC331B264C}"/>
                  </a:ext>
                </a:extLst>
              </p:cNvPr>
              <p:cNvPicPr>
                <a:picLocks noRot="1" noChangeAspect="1" noEditPoints="1" noChangeArrowheads="1" noChangeShapeType="1"/>
              </p:cNvPicPr>
              <p:nvPr/>
            </p:nvPicPr>
            <p:blipFill>
              <a:blip r:embed="rId20"/>
              <a:stretch>
                <a:fillRect/>
              </a:stretch>
            </p:blipFill>
            <p:spPr>
              <a:xfrm>
                <a:off x="4986499" y="3329137"/>
                <a:ext cx="3660452" cy="958553"/>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33805" name="Ink 14">
                <a:extLst>
                  <a:ext uri="{FF2B5EF4-FFF2-40B4-BE49-F238E27FC236}">
                    <a16:creationId xmlns:a16="http://schemas.microsoft.com/office/drawing/2014/main" id="{61D3A798-2B78-4992-ABBE-0264D85BB395}"/>
                  </a:ext>
                </a:extLst>
              </p14:cNvPr>
              <p14:cNvContentPartPr>
                <a14:cpLocks xmlns:a14="http://schemas.microsoft.com/office/drawing/2010/main" noRot="1" noChangeAspect="1" noEditPoints="1" noChangeArrowheads="1" noChangeShapeType="1"/>
              </p14:cNvContentPartPr>
              <p14:nvPr/>
            </p14:nvContentPartPr>
            <p14:xfrm>
              <a:off x="385763" y="4967288"/>
              <a:ext cx="1409700" cy="811212"/>
            </p14:xfrm>
          </p:contentPart>
        </mc:Choice>
        <mc:Fallback>
          <p:pic>
            <p:nvPicPr>
              <p:cNvPr id="33805" name="Ink 14">
                <a:extLst>
                  <a:ext uri="{FF2B5EF4-FFF2-40B4-BE49-F238E27FC236}">
                    <a16:creationId xmlns:a16="http://schemas.microsoft.com/office/drawing/2014/main" id="{61D3A798-2B78-4992-ABBE-0264D85BB395}"/>
                  </a:ext>
                </a:extLst>
              </p:cNvPr>
              <p:cNvPicPr>
                <a:picLocks noRot="1" noChangeAspect="1" noEditPoints="1" noChangeArrowheads="1" noChangeShapeType="1"/>
              </p:cNvPicPr>
              <p:nvPr/>
            </p:nvPicPr>
            <p:blipFill>
              <a:blip r:embed="rId22"/>
              <a:stretch>
                <a:fillRect/>
              </a:stretch>
            </p:blipFill>
            <p:spPr>
              <a:xfrm>
                <a:off x="376399" y="4957910"/>
                <a:ext cx="1428429" cy="829968"/>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33806" name="Ink 15">
                <a:extLst>
                  <a:ext uri="{FF2B5EF4-FFF2-40B4-BE49-F238E27FC236}">
                    <a16:creationId xmlns:a16="http://schemas.microsoft.com/office/drawing/2014/main" id="{74A52A79-9680-4F8A-A8BA-E2E480A2AD1E}"/>
                  </a:ext>
                </a:extLst>
              </p14:cNvPr>
              <p14:cNvContentPartPr>
                <a14:cpLocks xmlns:a14="http://schemas.microsoft.com/office/drawing/2010/main" noRot="1" noChangeAspect="1" noEditPoints="1" noChangeArrowheads="1" noChangeShapeType="1"/>
              </p14:cNvContentPartPr>
              <p14:nvPr/>
            </p14:nvContentPartPr>
            <p14:xfrm>
              <a:off x="5133975" y="4792663"/>
              <a:ext cx="493713" cy="422275"/>
            </p14:xfrm>
          </p:contentPart>
        </mc:Choice>
        <mc:Fallback>
          <p:pic>
            <p:nvPicPr>
              <p:cNvPr id="33806" name="Ink 15">
                <a:extLst>
                  <a:ext uri="{FF2B5EF4-FFF2-40B4-BE49-F238E27FC236}">
                    <a16:creationId xmlns:a16="http://schemas.microsoft.com/office/drawing/2014/main" id="{74A52A79-9680-4F8A-A8BA-E2E480A2AD1E}"/>
                  </a:ext>
                </a:extLst>
              </p:cNvPr>
              <p:cNvPicPr>
                <a:picLocks noRot="1" noChangeAspect="1" noEditPoints="1" noChangeArrowheads="1" noChangeShapeType="1"/>
              </p:cNvPicPr>
              <p:nvPr/>
            </p:nvPicPr>
            <p:blipFill>
              <a:blip r:embed="rId24"/>
              <a:stretch>
                <a:fillRect/>
              </a:stretch>
            </p:blipFill>
            <p:spPr>
              <a:xfrm>
                <a:off x="5114833" y="4773502"/>
                <a:ext cx="531635" cy="460236"/>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33807" name="Ink 16">
                <a:extLst>
                  <a:ext uri="{FF2B5EF4-FFF2-40B4-BE49-F238E27FC236}">
                    <a16:creationId xmlns:a16="http://schemas.microsoft.com/office/drawing/2014/main" id="{9269C0B1-3CFB-4596-9E49-0CA36BBF8E97}"/>
                  </a:ext>
                </a:extLst>
              </p14:cNvPr>
              <p14:cNvContentPartPr>
                <a14:cpLocks xmlns:a14="http://schemas.microsoft.com/office/drawing/2010/main" noRot="1" noChangeAspect="1" noEditPoints="1" noChangeArrowheads="1" noChangeShapeType="1"/>
              </p14:cNvContentPartPr>
              <p14:nvPr/>
            </p14:nvContentPartPr>
            <p14:xfrm>
              <a:off x="5795963" y="4864100"/>
              <a:ext cx="1112837" cy="779463"/>
            </p14:xfrm>
          </p:contentPart>
        </mc:Choice>
        <mc:Fallback>
          <p:pic>
            <p:nvPicPr>
              <p:cNvPr id="33807" name="Ink 16">
                <a:extLst>
                  <a:ext uri="{FF2B5EF4-FFF2-40B4-BE49-F238E27FC236}">
                    <a16:creationId xmlns:a16="http://schemas.microsoft.com/office/drawing/2014/main" id="{9269C0B1-3CFB-4596-9E49-0CA36BBF8E97}"/>
                  </a:ext>
                </a:extLst>
              </p:cNvPr>
              <p:cNvPicPr>
                <a:picLocks noRot="1" noChangeAspect="1" noEditPoints="1" noChangeArrowheads="1" noChangeShapeType="1"/>
              </p:cNvPicPr>
              <p:nvPr/>
            </p:nvPicPr>
            <p:blipFill>
              <a:blip r:embed="rId26"/>
              <a:stretch>
                <a:fillRect/>
              </a:stretch>
            </p:blipFill>
            <p:spPr>
              <a:xfrm>
                <a:off x="5776795" y="4844867"/>
                <a:ext cx="1150812" cy="817565"/>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33808" name="Ink 17">
                <a:extLst>
                  <a:ext uri="{FF2B5EF4-FFF2-40B4-BE49-F238E27FC236}">
                    <a16:creationId xmlns:a16="http://schemas.microsoft.com/office/drawing/2014/main" id="{5F7A3C17-126E-47EB-96B7-2079C98C8703}"/>
                  </a:ext>
                </a:extLst>
              </p14:cNvPr>
              <p14:cNvContentPartPr>
                <a14:cpLocks xmlns:a14="http://schemas.microsoft.com/office/drawing/2010/main" noRot="1" noChangeAspect="1" noEditPoints="1" noChangeArrowheads="1" noChangeShapeType="1"/>
              </p14:cNvContentPartPr>
              <p14:nvPr/>
            </p14:nvContentPartPr>
            <p14:xfrm>
              <a:off x="3425825" y="4891088"/>
              <a:ext cx="639763" cy="361950"/>
            </p14:xfrm>
          </p:contentPart>
        </mc:Choice>
        <mc:Fallback>
          <p:pic>
            <p:nvPicPr>
              <p:cNvPr id="33808" name="Ink 17">
                <a:extLst>
                  <a:ext uri="{FF2B5EF4-FFF2-40B4-BE49-F238E27FC236}">
                    <a16:creationId xmlns:a16="http://schemas.microsoft.com/office/drawing/2014/main" id="{5F7A3C17-126E-47EB-96B7-2079C98C8703}"/>
                  </a:ext>
                </a:extLst>
              </p:cNvPr>
              <p:cNvPicPr>
                <a:picLocks noRot="1" noChangeAspect="1" noEditPoints="1" noChangeArrowheads="1" noChangeShapeType="1"/>
              </p:cNvPicPr>
              <p:nvPr/>
            </p:nvPicPr>
            <p:blipFill>
              <a:blip r:embed="rId28"/>
              <a:stretch>
                <a:fillRect/>
              </a:stretch>
            </p:blipFill>
            <p:spPr>
              <a:xfrm>
                <a:off x="3406733" y="4871924"/>
                <a:ext cx="677587" cy="399917"/>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33809" name="Ink 18">
                <a:extLst>
                  <a:ext uri="{FF2B5EF4-FFF2-40B4-BE49-F238E27FC236}">
                    <a16:creationId xmlns:a16="http://schemas.microsoft.com/office/drawing/2014/main" id="{D43AE6D7-987D-460A-872B-57DFE19D77F5}"/>
                  </a:ext>
                </a:extLst>
              </p14:cNvPr>
              <p14:cNvContentPartPr>
                <a14:cpLocks xmlns:a14="http://schemas.microsoft.com/office/drawing/2010/main" noRot="1" noChangeAspect="1" noEditPoints="1" noChangeArrowheads="1" noChangeShapeType="1"/>
              </p14:cNvContentPartPr>
              <p14:nvPr/>
            </p14:nvContentPartPr>
            <p14:xfrm>
              <a:off x="4270375" y="5322888"/>
              <a:ext cx="319088" cy="144462"/>
            </p14:xfrm>
          </p:contentPart>
        </mc:Choice>
        <mc:Fallback>
          <p:pic>
            <p:nvPicPr>
              <p:cNvPr id="33809" name="Ink 18">
                <a:extLst>
                  <a:ext uri="{FF2B5EF4-FFF2-40B4-BE49-F238E27FC236}">
                    <a16:creationId xmlns:a16="http://schemas.microsoft.com/office/drawing/2014/main" id="{D43AE6D7-987D-460A-872B-57DFE19D77F5}"/>
                  </a:ext>
                </a:extLst>
              </p:cNvPr>
              <p:cNvPicPr>
                <a:picLocks noRot="1" noChangeAspect="1" noEditPoints="1" noChangeArrowheads="1" noChangeShapeType="1"/>
              </p:cNvPicPr>
              <p:nvPr/>
            </p:nvPicPr>
            <p:blipFill>
              <a:blip r:embed="rId30"/>
              <a:stretch>
                <a:fillRect/>
              </a:stretch>
            </p:blipFill>
            <p:spPr>
              <a:xfrm>
                <a:off x="4251179" y="5303842"/>
                <a:ext cx="357118" cy="182195"/>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33810" name="Ink 19">
                <a:extLst>
                  <a:ext uri="{FF2B5EF4-FFF2-40B4-BE49-F238E27FC236}">
                    <a16:creationId xmlns:a16="http://schemas.microsoft.com/office/drawing/2014/main" id="{04F48021-3092-4334-BBC4-C2F0612CBA94}"/>
                  </a:ext>
                </a:extLst>
              </p14:cNvPr>
              <p14:cNvContentPartPr>
                <a14:cpLocks xmlns:a14="http://schemas.microsoft.com/office/drawing/2010/main" noRot="1" noChangeAspect="1" noEditPoints="1" noChangeArrowheads="1" noChangeShapeType="1"/>
              </p14:cNvContentPartPr>
              <p14:nvPr/>
            </p14:nvContentPartPr>
            <p14:xfrm>
              <a:off x="4762500" y="5224463"/>
              <a:ext cx="393700" cy="706437"/>
            </p14:xfrm>
          </p:contentPart>
        </mc:Choice>
        <mc:Fallback>
          <p:pic>
            <p:nvPicPr>
              <p:cNvPr id="33810" name="Ink 19">
                <a:extLst>
                  <a:ext uri="{FF2B5EF4-FFF2-40B4-BE49-F238E27FC236}">
                    <a16:creationId xmlns:a16="http://schemas.microsoft.com/office/drawing/2014/main" id="{04F48021-3092-4334-BBC4-C2F0612CBA94}"/>
                  </a:ext>
                </a:extLst>
              </p:cNvPr>
              <p:cNvPicPr>
                <a:picLocks noRot="1" noChangeAspect="1" noEditPoints="1" noChangeArrowheads="1" noChangeShapeType="1"/>
              </p:cNvPicPr>
              <p:nvPr/>
            </p:nvPicPr>
            <p:blipFill>
              <a:blip r:embed="rId32"/>
              <a:stretch>
                <a:fillRect/>
              </a:stretch>
            </p:blipFill>
            <p:spPr>
              <a:xfrm>
                <a:off x="4743444" y="5205390"/>
                <a:ext cx="431452" cy="744224"/>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33811" name="Ink 20">
                <a:extLst>
                  <a:ext uri="{FF2B5EF4-FFF2-40B4-BE49-F238E27FC236}">
                    <a16:creationId xmlns:a16="http://schemas.microsoft.com/office/drawing/2014/main" id="{FE2680FC-7FE3-43E7-8083-BF57092FF9C1}"/>
                  </a:ext>
                </a:extLst>
              </p14:cNvPr>
              <p14:cNvContentPartPr>
                <a14:cpLocks xmlns:a14="http://schemas.microsoft.com/office/drawing/2010/main" noRot="1" noChangeAspect="1" noEditPoints="1" noChangeArrowheads="1" noChangeShapeType="1"/>
              </p14:cNvContentPartPr>
              <p14:nvPr/>
            </p14:nvContentPartPr>
            <p14:xfrm>
              <a:off x="1635125" y="4964113"/>
              <a:ext cx="1784350" cy="1484312"/>
            </p14:xfrm>
          </p:contentPart>
        </mc:Choice>
        <mc:Fallback>
          <p:pic>
            <p:nvPicPr>
              <p:cNvPr id="33811" name="Ink 20">
                <a:extLst>
                  <a:ext uri="{FF2B5EF4-FFF2-40B4-BE49-F238E27FC236}">
                    <a16:creationId xmlns:a16="http://schemas.microsoft.com/office/drawing/2014/main" id="{FE2680FC-7FE3-43E7-8083-BF57092FF9C1}"/>
                  </a:ext>
                </a:extLst>
              </p:cNvPr>
              <p:cNvPicPr>
                <a:picLocks noRot="1" noChangeAspect="1" noEditPoints="1" noChangeArrowheads="1" noChangeShapeType="1"/>
              </p:cNvPicPr>
              <p:nvPr/>
            </p:nvPicPr>
            <p:blipFill>
              <a:blip r:embed="rId34"/>
              <a:stretch>
                <a:fillRect/>
              </a:stretch>
            </p:blipFill>
            <p:spPr>
              <a:xfrm>
                <a:off x="1615876" y="4945033"/>
                <a:ext cx="1822485" cy="1522113"/>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33812" name="Ink 21">
                <a:extLst>
                  <a:ext uri="{FF2B5EF4-FFF2-40B4-BE49-F238E27FC236}">
                    <a16:creationId xmlns:a16="http://schemas.microsoft.com/office/drawing/2014/main" id="{3A7F8075-E7D9-48BE-95BC-B44231DD550B}"/>
                  </a:ext>
                </a:extLst>
              </p14:cNvPr>
              <p14:cNvContentPartPr>
                <a14:cpLocks xmlns:a14="http://schemas.microsoft.com/office/drawing/2010/main" noRot="1" noChangeAspect="1" noEditPoints="1" noChangeArrowheads="1" noChangeShapeType="1"/>
              </p14:cNvContentPartPr>
              <p14:nvPr/>
            </p14:nvContentPartPr>
            <p14:xfrm>
              <a:off x="6300788" y="5949950"/>
              <a:ext cx="1055687" cy="349250"/>
            </p14:xfrm>
          </p:contentPart>
        </mc:Choice>
        <mc:Fallback>
          <p:pic>
            <p:nvPicPr>
              <p:cNvPr id="33812" name="Ink 21">
                <a:extLst>
                  <a:ext uri="{FF2B5EF4-FFF2-40B4-BE49-F238E27FC236}">
                    <a16:creationId xmlns:a16="http://schemas.microsoft.com/office/drawing/2014/main" id="{3A7F8075-E7D9-48BE-95BC-B44231DD550B}"/>
                  </a:ext>
                </a:extLst>
              </p:cNvPr>
              <p:cNvPicPr>
                <a:picLocks noRot="1" noChangeAspect="1" noEditPoints="1" noChangeArrowheads="1" noChangeShapeType="1"/>
              </p:cNvPicPr>
              <p:nvPr/>
            </p:nvPicPr>
            <p:blipFill>
              <a:blip r:embed="rId36"/>
              <a:stretch>
                <a:fillRect/>
              </a:stretch>
            </p:blipFill>
            <p:spPr>
              <a:xfrm>
                <a:off x="6281692" y="5931158"/>
                <a:ext cx="1093519" cy="3864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8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80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80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80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8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80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Foliennummernplatzhalter 5">
            <a:extLst>
              <a:ext uri="{FF2B5EF4-FFF2-40B4-BE49-F238E27FC236}">
                <a16:creationId xmlns:a16="http://schemas.microsoft.com/office/drawing/2014/main" id="{1A1FA50A-34D5-402B-939C-B5FD979567E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65EE83F-5DEF-4716-B613-871B7BDF38E4}" type="slidenum">
              <a:rPr lang="de-DE" altLang="de-DE" sz="1400"/>
              <a:pPr eaLnBrk="1" hangingPunct="1"/>
              <a:t>36</a:t>
            </a:fld>
            <a:endParaRPr lang="de-DE" altLang="de-DE" sz="1400"/>
          </a:p>
        </p:txBody>
      </p:sp>
      <p:sp>
        <p:nvSpPr>
          <p:cNvPr id="34825" name="Rectangle 2">
            <a:extLst>
              <a:ext uri="{FF2B5EF4-FFF2-40B4-BE49-F238E27FC236}">
                <a16:creationId xmlns:a16="http://schemas.microsoft.com/office/drawing/2014/main" id="{E34DFF0B-3447-42AC-805A-769AF1D62E8F}"/>
              </a:ext>
            </a:extLst>
          </p:cNvPr>
          <p:cNvSpPr>
            <a:spLocks noGrp="1" noChangeArrowheads="1"/>
          </p:cNvSpPr>
          <p:nvPr>
            <p:ph type="ctrTitle"/>
          </p:nvPr>
        </p:nvSpPr>
        <p:spPr>
          <a:xfrm>
            <a:off x="684213" y="260350"/>
            <a:ext cx="7772400" cy="576263"/>
          </a:xfrm>
        </p:spPr>
        <p:txBody>
          <a:bodyPr/>
          <a:lstStyle/>
          <a:p>
            <a:pPr eaLnBrk="1" hangingPunct="1"/>
            <a:r>
              <a:rPr lang="de-DE" altLang="de-DE" sz="4000"/>
              <a:t>Vierer-Übung</a:t>
            </a:r>
          </a:p>
        </p:txBody>
      </p:sp>
      <p:sp>
        <p:nvSpPr>
          <p:cNvPr id="34826" name="Text Box 5">
            <a:extLst>
              <a:ext uri="{FF2B5EF4-FFF2-40B4-BE49-F238E27FC236}">
                <a16:creationId xmlns:a16="http://schemas.microsoft.com/office/drawing/2014/main" id="{2D563134-B784-43B7-A886-C21148ABA3B1}"/>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pic>
        <p:nvPicPr>
          <p:cNvPr id="34827" name="Picture 6" descr="chancen-zeit39-07-gruppe4k">
            <a:extLst>
              <a:ext uri="{FF2B5EF4-FFF2-40B4-BE49-F238E27FC236}">
                <a16:creationId xmlns:a16="http://schemas.microsoft.com/office/drawing/2014/main" id="{16FBF8D7-B6FA-4583-8F2F-C2BEBC6917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3" y="333375"/>
            <a:ext cx="2608262"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8" name="Text Box 7">
            <a:extLst>
              <a:ext uri="{FF2B5EF4-FFF2-40B4-BE49-F238E27FC236}">
                <a16:creationId xmlns:a16="http://schemas.microsoft.com/office/drawing/2014/main" id="{5EEABBE9-D98B-428A-B043-5917E250F041}"/>
              </a:ext>
            </a:extLst>
          </p:cNvPr>
          <p:cNvSpPr txBox="1">
            <a:spLocks noChangeArrowheads="1"/>
          </p:cNvSpPr>
          <p:nvPr/>
        </p:nvSpPr>
        <p:spPr bwMode="auto">
          <a:xfrm>
            <a:off x="3276600" y="836613"/>
            <a:ext cx="511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4 Studis bilden  eine Gruppe</a:t>
            </a:r>
          </a:p>
        </p:txBody>
      </p:sp>
      <p:sp>
        <p:nvSpPr>
          <p:cNvPr id="34829" name="Text Box 8">
            <a:extLst>
              <a:ext uri="{FF2B5EF4-FFF2-40B4-BE49-F238E27FC236}">
                <a16:creationId xmlns:a16="http://schemas.microsoft.com/office/drawing/2014/main" id="{2994BBAC-E26D-4916-B1DD-0CF7C8BA12A8}"/>
              </a:ext>
            </a:extLst>
          </p:cNvPr>
          <p:cNvSpPr txBox="1">
            <a:spLocks noChangeArrowheads="1"/>
          </p:cNvSpPr>
          <p:nvPr/>
        </p:nvSpPr>
        <p:spPr bwMode="auto">
          <a:xfrm>
            <a:off x="3708400" y="1412875"/>
            <a:ext cx="5435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Primzahl p=11, Grundzahl g=4</a:t>
            </a:r>
            <a:br>
              <a:rPr lang="de-DE" altLang="de-DE"/>
            </a:br>
            <a:endParaRPr lang="de-DE" altLang="de-DE" sz="2000"/>
          </a:p>
        </p:txBody>
      </p:sp>
      <p:sp>
        <p:nvSpPr>
          <p:cNvPr id="34830" name="Text Box 9">
            <a:extLst>
              <a:ext uri="{FF2B5EF4-FFF2-40B4-BE49-F238E27FC236}">
                <a16:creationId xmlns:a16="http://schemas.microsoft.com/office/drawing/2014/main" id="{D9CE2331-2BAB-4A2A-9D32-CCB7D4F66E23}"/>
              </a:ext>
            </a:extLst>
          </p:cNvPr>
          <p:cNvSpPr txBox="1">
            <a:spLocks noChangeArrowheads="1"/>
          </p:cNvSpPr>
          <p:nvPr/>
        </p:nvSpPr>
        <p:spPr bwMode="auto">
          <a:xfrm>
            <a:off x="2771775" y="1916113"/>
            <a:ext cx="619283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ie, die oben sitzen, spielen Anton  a=9,</a:t>
            </a:r>
            <a:br>
              <a:rPr lang="de-DE" altLang="de-DE"/>
            </a:br>
            <a:r>
              <a:rPr lang="de-DE" altLang="de-DE"/>
              <a:t>The two upper sitting play Anton</a:t>
            </a:r>
            <a:br>
              <a:rPr lang="de-DE" altLang="de-DE"/>
            </a:br>
            <a:r>
              <a:rPr lang="de-DE" altLang="de-DE"/>
              <a:t>die unten sitzen spielen  Berta b=8</a:t>
            </a:r>
            <a:br>
              <a:rPr lang="de-DE" altLang="de-DE"/>
            </a:br>
            <a:r>
              <a:rPr lang="de-DE" altLang="de-DE"/>
              <a:t>the two lower sitting play Berta</a:t>
            </a:r>
          </a:p>
        </p:txBody>
      </p:sp>
      <p:grpSp>
        <p:nvGrpSpPr>
          <p:cNvPr id="34831" name="Group 10">
            <a:extLst>
              <a:ext uri="{FF2B5EF4-FFF2-40B4-BE49-F238E27FC236}">
                <a16:creationId xmlns:a16="http://schemas.microsoft.com/office/drawing/2014/main" id="{FB491059-A4FB-43DD-9670-2CDA66B607E9}"/>
              </a:ext>
            </a:extLst>
          </p:cNvPr>
          <p:cNvGrpSpPr>
            <a:grpSpLocks/>
          </p:cNvGrpSpPr>
          <p:nvPr/>
        </p:nvGrpSpPr>
        <p:grpSpPr bwMode="auto">
          <a:xfrm>
            <a:off x="6443663" y="3860800"/>
            <a:ext cx="2463800" cy="1825625"/>
            <a:chOff x="1824" y="633"/>
            <a:chExt cx="2834" cy="2849"/>
          </a:xfrm>
        </p:grpSpPr>
        <p:sp>
          <p:nvSpPr>
            <p:cNvPr id="34836" name="Puzzle3">
              <a:extLst>
                <a:ext uri="{FF2B5EF4-FFF2-40B4-BE49-F238E27FC236}">
                  <a16:creationId xmlns:a16="http://schemas.microsoft.com/office/drawing/2014/main" id="{2161538B-618A-4DFC-AC87-8F9E498F5CDA}"/>
                </a:ext>
              </a:extLst>
            </p:cNvPr>
            <p:cNvSpPr>
              <a:spLocks noEditPoints="1" noChangeArrowheads="1"/>
            </p:cNvSpPr>
            <p:nvPr/>
          </p:nvSpPr>
          <p:spPr bwMode="auto">
            <a:xfrm>
              <a:off x="3204" y="633"/>
              <a:ext cx="1114" cy="151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269 w 21600"/>
                <a:gd name="T25" fmla="*/ 7718 h 21600"/>
                <a:gd name="T26" fmla="*/ 19157 w 21600"/>
                <a:gd name="T27" fmla="*/ 2023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FFBE7D"/>
            </a:solidFill>
            <a:ln w="28575">
              <a:solidFill>
                <a:srgbClr val="000000"/>
              </a:solidFill>
              <a:miter lim="800000"/>
              <a:headEnd/>
              <a:tailEnd/>
            </a:ln>
          </p:spPr>
          <p:txBody>
            <a:bodyPr/>
            <a:lstStyle/>
            <a:p>
              <a:endParaRPr lang="de-DE"/>
            </a:p>
          </p:txBody>
        </p:sp>
        <p:sp>
          <p:nvSpPr>
            <p:cNvPr id="34837" name="Puzzle2">
              <a:extLst>
                <a:ext uri="{FF2B5EF4-FFF2-40B4-BE49-F238E27FC236}">
                  <a16:creationId xmlns:a16="http://schemas.microsoft.com/office/drawing/2014/main" id="{AFADC542-76E2-4971-A824-95982D9B8805}"/>
                </a:ext>
              </a:extLst>
            </p:cNvPr>
            <p:cNvSpPr>
              <a:spLocks noEditPoints="1" noChangeArrowheads="1"/>
            </p:cNvSpPr>
            <p:nvPr/>
          </p:nvSpPr>
          <p:spPr bwMode="auto">
            <a:xfrm>
              <a:off x="2880" y="1736"/>
              <a:ext cx="1778" cy="137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5394 w 21600"/>
                <a:gd name="T25" fmla="*/ 6735 h 21600"/>
                <a:gd name="T26" fmla="*/ 16182 w 21600"/>
                <a:gd name="T27" fmla="*/ 2044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000000"/>
              </a:solidFill>
              <a:miter lim="800000"/>
              <a:headEnd/>
              <a:tailEnd/>
            </a:ln>
          </p:spPr>
          <p:txBody>
            <a:bodyPr/>
            <a:lstStyle/>
            <a:p>
              <a:endParaRPr lang="de-DE"/>
            </a:p>
          </p:txBody>
        </p:sp>
        <p:sp>
          <p:nvSpPr>
            <p:cNvPr id="34838" name="Puzzle4">
              <a:extLst>
                <a:ext uri="{FF2B5EF4-FFF2-40B4-BE49-F238E27FC236}">
                  <a16:creationId xmlns:a16="http://schemas.microsoft.com/office/drawing/2014/main" id="{C8478EAD-D45B-4FCA-9736-4AAFADE10544}"/>
                </a:ext>
              </a:extLst>
            </p:cNvPr>
            <p:cNvSpPr>
              <a:spLocks noEditPoints="1" noChangeArrowheads="1"/>
            </p:cNvSpPr>
            <p:nvPr/>
          </p:nvSpPr>
          <p:spPr bwMode="auto">
            <a:xfrm>
              <a:off x="2192" y="1719"/>
              <a:ext cx="1072" cy="176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075 w 21600"/>
                <a:gd name="T25" fmla="*/ 5660 h 21600"/>
                <a:gd name="T26" fmla="*/ 20210 w 21600"/>
                <a:gd name="T27" fmla="*/ 1597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000000"/>
              </a:solidFill>
              <a:miter lim="800000"/>
              <a:headEnd/>
              <a:tailEnd/>
            </a:ln>
          </p:spPr>
          <p:txBody>
            <a:bodyPr/>
            <a:lstStyle/>
            <a:p>
              <a:endParaRPr lang="de-DE"/>
            </a:p>
          </p:txBody>
        </p:sp>
        <p:sp>
          <p:nvSpPr>
            <p:cNvPr id="34839" name="Puzzle1">
              <a:extLst>
                <a:ext uri="{FF2B5EF4-FFF2-40B4-BE49-F238E27FC236}">
                  <a16:creationId xmlns:a16="http://schemas.microsoft.com/office/drawing/2014/main" id="{26636786-F17C-4D1A-80DF-5B260A4224B9}"/>
                </a:ext>
              </a:extLst>
            </p:cNvPr>
            <p:cNvSpPr>
              <a:spLocks noEditPoints="1" noChangeArrowheads="1"/>
            </p:cNvSpPr>
            <p:nvPr/>
          </p:nvSpPr>
          <p:spPr bwMode="auto">
            <a:xfrm>
              <a:off x="1824" y="1091"/>
              <a:ext cx="1800" cy="105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6084 w 21600"/>
                <a:gd name="T25" fmla="*/ 2569 h 21600"/>
                <a:gd name="T26" fmla="*/ 16128 w 21600"/>
                <a:gd name="T27" fmla="*/ 1954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CCCCFF"/>
            </a:solidFill>
            <a:ln w="28575">
              <a:solidFill>
                <a:srgbClr val="000000"/>
              </a:solidFill>
              <a:miter lim="800000"/>
              <a:headEnd/>
              <a:tailEnd/>
            </a:ln>
          </p:spPr>
          <p:txBody>
            <a:bodyPr/>
            <a:lstStyle/>
            <a:p>
              <a:endParaRPr lang="de-DE"/>
            </a:p>
          </p:txBody>
        </p:sp>
      </p:grpSp>
      <p:sp>
        <p:nvSpPr>
          <p:cNvPr id="34832" name="AutoShape 15">
            <a:extLst>
              <a:ext uri="{FF2B5EF4-FFF2-40B4-BE49-F238E27FC236}">
                <a16:creationId xmlns:a16="http://schemas.microsoft.com/office/drawing/2014/main" id="{15CD3F96-A940-485E-8EFA-1F25F149F6E0}"/>
              </a:ext>
            </a:extLst>
          </p:cNvPr>
          <p:cNvSpPr>
            <a:spLocks noChangeArrowheads="1"/>
          </p:cNvSpPr>
          <p:nvPr/>
        </p:nvSpPr>
        <p:spPr bwMode="auto">
          <a:xfrm>
            <a:off x="6804025" y="5589588"/>
            <a:ext cx="1611313" cy="544512"/>
          </a:xfrm>
          <a:prstGeom prst="plaque">
            <a:avLst>
              <a:gd name="adj" fmla="val 1364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6 Minuten</a:t>
            </a:r>
          </a:p>
        </p:txBody>
      </p:sp>
      <p:sp>
        <p:nvSpPr>
          <p:cNvPr id="34833" name="Text Box 25">
            <a:extLst>
              <a:ext uri="{FF2B5EF4-FFF2-40B4-BE49-F238E27FC236}">
                <a16:creationId xmlns:a16="http://schemas.microsoft.com/office/drawing/2014/main" id="{6381EA24-38C6-4B55-9673-96A569262E19}"/>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34834" name="Textfeld 15">
            <a:extLst>
              <a:ext uri="{FF2B5EF4-FFF2-40B4-BE49-F238E27FC236}">
                <a16:creationId xmlns:a16="http://schemas.microsoft.com/office/drawing/2014/main" id="{129BD78D-B512-4217-B50F-23D29983908A}"/>
              </a:ext>
            </a:extLst>
          </p:cNvPr>
          <p:cNvSpPr txBox="1">
            <a:spLocks noChangeArrowheads="1"/>
          </p:cNvSpPr>
          <p:nvPr/>
        </p:nvSpPr>
        <p:spPr bwMode="auto">
          <a:xfrm>
            <a:off x="179388" y="4581525"/>
            <a:ext cx="256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Vergleichen Sie k</a:t>
            </a:r>
          </a:p>
          <a:p>
            <a:pPr eaLnBrk="1" hangingPunct="1"/>
            <a:r>
              <a:rPr lang="de-DE" altLang="de-DE"/>
              <a:t>compare k</a:t>
            </a:r>
          </a:p>
        </p:txBody>
      </p:sp>
      <p:sp>
        <p:nvSpPr>
          <p:cNvPr id="17" name="Textfeld 16">
            <a:extLst>
              <a:ext uri="{FF2B5EF4-FFF2-40B4-BE49-F238E27FC236}">
                <a16:creationId xmlns:a16="http://schemas.microsoft.com/office/drawing/2014/main" id="{2593832E-A2F1-4FE3-927F-5FB54974F1A3}"/>
              </a:ext>
            </a:extLst>
          </p:cNvPr>
          <p:cNvSpPr txBox="1"/>
          <p:nvPr/>
        </p:nvSpPr>
        <p:spPr>
          <a:xfrm>
            <a:off x="0" y="5445125"/>
            <a:ext cx="2409825" cy="831850"/>
          </a:xfrm>
          <a:prstGeom prst="rect">
            <a:avLst/>
          </a:prstGeom>
          <a:noFill/>
        </p:spPr>
        <p:txBody>
          <a:bodyPr wrap="none">
            <a:spAutoFit/>
          </a:bodyPr>
          <a:lstStyle/>
          <a:p>
            <a:pPr>
              <a:defRPr/>
            </a:pPr>
            <a:r>
              <a:rPr lang="de-DE" dirty="0">
                <a:solidFill>
                  <a:schemeClr val="accent1">
                    <a:lumMod val="50000"/>
                  </a:schemeClr>
                </a:solidFill>
              </a:rPr>
              <a:t>Nehmen sie </a:t>
            </a:r>
            <a:r>
              <a:rPr lang="de-DE" dirty="0" err="1">
                <a:solidFill>
                  <a:schemeClr val="accent1">
                    <a:lumMod val="50000"/>
                  </a:schemeClr>
                </a:solidFill>
              </a:rPr>
              <a:t>evt</a:t>
            </a:r>
            <a:r>
              <a:rPr lang="de-DE" dirty="0">
                <a:solidFill>
                  <a:schemeClr val="accent1">
                    <a:lumMod val="50000"/>
                  </a:schemeClr>
                </a:solidFill>
              </a:rPr>
              <a:t>.</a:t>
            </a:r>
          </a:p>
          <a:p>
            <a:pPr>
              <a:defRPr/>
            </a:pPr>
            <a:r>
              <a:rPr lang="de-DE" dirty="0">
                <a:solidFill>
                  <a:schemeClr val="accent1">
                    <a:lumMod val="50000"/>
                  </a:schemeClr>
                </a:solidFill>
              </a:rPr>
              <a:t>andere Zahlen.</a:t>
            </a:r>
          </a:p>
        </p:txBody>
      </p:sp>
      <mc:AlternateContent xmlns:mc="http://schemas.openxmlformats.org/markup-compatibility/2006">
        <mc:Choice xmlns:p14="http://schemas.microsoft.com/office/powerpoint/2010/main" Requires="p14">
          <p:contentPart p14:bwMode="auto" r:id="rId4">
            <p14:nvContentPartPr>
              <p14:cNvPr id="34818" name="Ink 16">
                <a:extLst>
                  <a:ext uri="{FF2B5EF4-FFF2-40B4-BE49-F238E27FC236}">
                    <a16:creationId xmlns:a16="http://schemas.microsoft.com/office/drawing/2014/main" id="{B64AA9FE-C73E-4BE2-8100-D0B3912E80D5}"/>
                  </a:ext>
                </a:extLst>
              </p14:cNvPr>
              <p14:cNvContentPartPr>
                <a14:cpLocks xmlns:a14="http://schemas.microsoft.com/office/drawing/2010/main" noRot="1" noChangeAspect="1" noEditPoints="1" noChangeArrowheads="1" noChangeShapeType="1"/>
              </p14:cNvContentPartPr>
              <p14:nvPr/>
            </p14:nvContentPartPr>
            <p14:xfrm>
              <a:off x="6948488" y="6237288"/>
              <a:ext cx="1571625" cy="42862"/>
            </p14:xfrm>
          </p:contentPart>
        </mc:Choice>
        <mc:Fallback>
          <p:pic>
            <p:nvPicPr>
              <p:cNvPr id="34818" name="Ink 16">
                <a:extLst>
                  <a:ext uri="{FF2B5EF4-FFF2-40B4-BE49-F238E27FC236}">
                    <a16:creationId xmlns:a16="http://schemas.microsoft.com/office/drawing/2014/main" id="{B64AA9FE-C73E-4BE2-8100-D0B3912E80D5}"/>
                  </a:ext>
                </a:extLst>
              </p:cNvPr>
              <p:cNvPicPr>
                <a:picLocks noRot="1" noChangeAspect="1" noEditPoints="1" noChangeArrowheads="1" noChangeShapeType="1"/>
              </p:cNvPicPr>
              <p:nvPr/>
            </p:nvPicPr>
            <p:blipFill>
              <a:blip r:embed="rId5"/>
              <a:stretch>
                <a:fillRect/>
              </a:stretch>
            </p:blipFill>
            <p:spPr>
              <a:xfrm>
                <a:off x="6920005" y="6120156"/>
                <a:ext cx="1628591" cy="277125"/>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34819" name="Ink 30">
                <a:extLst>
                  <a:ext uri="{FF2B5EF4-FFF2-40B4-BE49-F238E27FC236}">
                    <a16:creationId xmlns:a16="http://schemas.microsoft.com/office/drawing/2014/main" id="{944F58FE-09C4-495F-8D0B-398C5C976A62}"/>
                  </a:ext>
                </a:extLst>
              </p14:cNvPr>
              <p14:cNvContentPartPr>
                <a14:cpLocks xmlns:a14="http://schemas.microsoft.com/office/drawing/2010/main" noRot="1" noChangeAspect="1" noEditPoints="1" noChangeArrowheads="1" noChangeShapeType="1"/>
              </p14:cNvContentPartPr>
              <p14:nvPr/>
            </p14:nvContentPartPr>
            <p14:xfrm>
              <a:off x="3276600" y="3573463"/>
              <a:ext cx="911225" cy="723900"/>
            </p14:xfrm>
          </p:contentPart>
        </mc:Choice>
        <mc:Fallback>
          <p:pic>
            <p:nvPicPr>
              <p:cNvPr id="34819" name="Ink 30">
                <a:extLst>
                  <a:ext uri="{FF2B5EF4-FFF2-40B4-BE49-F238E27FC236}">
                    <a16:creationId xmlns:a16="http://schemas.microsoft.com/office/drawing/2014/main" id="{944F58FE-09C4-495F-8D0B-398C5C976A62}"/>
                  </a:ext>
                </a:extLst>
              </p:cNvPr>
              <p:cNvPicPr>
                <a:picLocks noRot="1" noChangeAspect="1" noEditPoints="1" noChangeArrowheads="1" noChangeShapeType="1"/>
              </p:cNvPicPr>
              <p:nvPr/>
            </p:nvPicPr>
            <p:blipFill>
              <a:blip r:embed="rId7"/>
              <a:stretch>
                <a:fillRect/>
              </a:stretch>
            </p:blipFill>
            <p:spPr>
              <a:xfrm>
                <a:off x="3267239" y="3564113"/>
                <a:ext cx="929946" cy="7426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4820" name="Ink 32">
                <a:extLst>
                  <a:ext uri="{FF2B5EF4-FFF2-40B4-BE49-F238E27FC236}">
                    <a16:creationId xmlns:a16="http://schemas.microsoft.com/office/drawing/2014/main" id="{431BFF70-DCC2-4488-81FD-01406718B9EB}"/>
                  </a:ext>
                </a:extLst>
              </p14:cNvPr>
              <p14:cNvContentPartPr>
                <a14:cpLocks xmlns:a14="http://schemas.microsoft.com/office/drawing/2010/main" noRot="1" noChangeAspect="1" noEditPoints="1" noChangeArrowheads="1" noChangeShapeType="1"/>
              </p14:cNvContentPartPr>
              <p14:nvPr/>
            </p14:nvContentPartPr>
            <p14:xfrm>
              <a:off x="3563938" y="4005263"/>
              <a:ext cx="130175" cy="325437"/>
            </p14:xfrm>
          </p:contentPart>
        </mc:Choice>
        <mc:Fallback>
          <p:pic>
            <p:nvPicPr>
              <p:cNvPr id="34820" name="Ink 32">
                <a:extLst>
                  <a:ext uri="{FF2B5EF4-FFF2-40B4-BE49-F238E27FC236}">
                    <a16:creationId xmlns:a16="http://schemas.microsoft.com/office/drawing/2014/main" id="{431BFF70-DCC2-4488-81FD-01406718B9EB}"/>
                  </a:ext>
                </a:extLst>
              </p:cNvPr>
              <p:cNvPicPr>
                <a:picLocks noRot="1" noChangeAspect="1" noEditPoints="1" noChangeArrowheads="1" noChangeShapeType="1"/>
              </p:cNvPicPr>
              <p:nvPr/>
            </p:nvPicPr>
            <p:blipFill>
              <a:blip r:embed="rId9"/>
              <a:stretch>
                <a:fillRect/>
              </a:stretch>
            </p:blipFill>
            <p:spPr>
              <a:xfrm>
                <a:off x="3554536" y="3995913"/>
                <a:ext cx="148978" cy="344136"/>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34821" name="Ink 33">
                <a:extLst>
                  <a:ext uri="{FF2B5EF4-FFF2-40B4-BE49-F238E27FC236}">
                    <a16:creationId xmlns:a16="http://schemas.microsoft.com/office/drawing/2014/main" id="{6A5F935C-D09C-4E73-B22E-E9FAD51A48FA}"/>
                  </a:ext>
                </a:extLst>
              </p14:cNvPr>
              <p14:cNvContentPartPr>
                <a14:cpLocks xmlns:a14="http://schemas.microsoft.com/office/drawing/2010/main" noRot="1" noChangeAspect="1" noEditPoints="1" noChangeArrowheads="1" noChangeShapeType="1"/>
              </p14:cNvContentPartPr>
              <p14:nvPr/>
            </p14:nvContentPartPr>
            <p14:xfrm>
              <a:off x="6156325" y="3500438"/>
              <a:ext cx="450850" cy="469900"/>
            </p14:xfrm>
          </p:contentPart>
        </mc:Choice>
        <mc:Fallback>
          <p:pic>
            <p:nvPicPr>
              <p:cNvPr id="34821" name="Ink 33">
                <a:extLst>
                  <a:ext uri="{FF2B5EF4-FFF2-40B4-BE49-F238E27FC236}">
                    <a16:creationId xmlns:a16="http://schemas.microsoft.com/office/drawing/2014/main" id="{6A5F935C-D09C-4E73-B22E-E9FAD51A48FA}"/>
                  </a:ext>
                </a:extLst>
              </p:cNvPr>
              <p:cNvPicPr>
                <a:picLocks noRot="1" noChangeAspect="1" noEditPoints="1" noChangeArrowheads="1" noChangeShapeType="1"/>
              </p:cNvPicPr>
              <p:nvPr/>
            </p:nvPicPr>
            <p:blipFill>
              <a:blip r:embed="rId11"/>
              <a:stretch>
                <a:fillRect/>
              </a:stretch>
            </p:blipFill>
            <p:spPr>
              <a:xfrm>
                <a:off x="6146947" y="3491033"/>
                <a:ext cx="469605" cy="48871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34822" name="Ink 35">
                <a:extLst>
                  <a:ext uri="{FF2B5EF4-FFF2-40B4-BE49-F238E27FC236}">
                    <a16:creationId xmlns:a16="http://schemas.microsoft.com/office/drawing/2014/main" id="{2B97E977-6B35-40D1-8669-9C25A6CF661A}"/>
                  </a:ext>
                </a:extLst>
              </p14:cNvPr>
              <p14:cNvContentPartPr>
                <a14:cpLocks xmlns:a14="http://schemas.microsoft.com/office/drawing/2010/main" noRot="1" noChangeAspect="1" noEditPoints="1" noChangeArrowheads="1" noChangeShapeType="1"/>
              </p14:cNvContentPartPr>
              <p14:nvPr/>
            </p14:nvContentPartPr>
            <p14:xfrm>
              <a:off x="6372225" y="3500438"/>
              <a:ext cx="715963" cy="604837"/>
            </p14:xfrm>
          </p:contentPart>
        </mc:Choice>
        <mc:Fallback>
          <p:pic>
            <p:nvPicPr>
              <p:cNvPr id="34822" name="Ink 35">
                <a:extLst>
                  <a:ext uri="{FF2B5EF4-FFF2-40B4-BE49-F238E27FC236}">
                    <a16:creationId xmlns:a16="http://schemas.microsoft.com/office/drawing/2014/main" id="{2B97E977-6B35-40D1-8669-9C25A6CF661A}"/>
                  </a:ext>
                </a:extLst>
              </p:cNvPr>
              <p:cNvPicPr>
                <a:picLocks noRot="1" noChangeAspect="1" noEditPoints="1" noChangeArrowheads="1" noChangeShapeType="1"/>
              </p:cNvPicPr>
              <p:nvPr/>
            </p:nvPicPr>
            <p:blipFill>
              <a:blip r:embed="rId13"/>
              <a:stretch>
                <a:fillRect/>
              </a:stretch>
            </p:blipFill>
            <p:spPr>
              <a:xfrm>
                <a:off x="6362838" y="3491055"/>
                <a:ext cx="734738" cy="623603"/>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34823" name="Ink 38">
                <a:extLst>
                  <a:ext uri="{FF2B5EF4-FFF2-40B4-BE49-F238E27FC236}">
                    <a16:creationId xmlns:a16="http://schemas.microsoft.com/office/drawing/2014/main" id="{5C5C8FD2-BA25-441A-8BCE-B6AA58170C20}"/>
                  </a:ext>
                </a:extLst>
              </p14:cNvPr>
              <p14:cNvContentPartPr>
                <a14:cpLocks xmlns:a14="http://schemas.microsoft.com/office/drawing/2010/main" noRot="1" noChangeAspect="1" noEditPoints="1" noChangeArrowheads="1" noChangeShapeType="1"/>
              </p14:cNvContentPartPr>
              <p14:nvPr/>
            </p14:nvContentPartPr>
            <p14:xfrm>
              <a:off x="3111500" y="4035425"/>
              <a:ext cx="3268663" cy="2416175"/>
            </p14:xfrm>
          </p:contentPart>
        </mc:Choice>
        <mc:Fallback>
          <p:pic>
            <p:nvPicPr>
              <p:cNvPr id="34823" name="Ink 38">
                <a:extLst>
                  <a:ext uri="{FF2B5EF4-FFF2-40B4-BE49-F238E27FC236}">
                    <a16:creationId xmlns:a16="http://schemas.microsoft.com/office/drawing/2014/main" id="{5C5C8FD2-BA25-441A-8BCE-B6AA58170C20}"/>
                  </a:ext>
                </a:extLst>
              </p:cNvPr>
              <p:cNvPicPr>
                <a:picLocks noRot="1" noChangeAspect="1" noEditPoints="1" noChangeArrowheads="1" noChangeShapeType="1"/>
              </p:cNvPicPr>
              <p:nvPr/>
            </p:nvPicPr>
            <p:blipFill>
              <a:blip r:embed="rId15"/>
              <a:stretch>
                <a:fillRect/>
              </a:stretch>
            </p:blipFill>
            <p:spPr>
              <a:xfrm>
                <a:off x="3102140" y="4026060"/>
                <a:ext cx="3287382" cy="2434905"/>
              </a:xfrm>
              <a:prstGeom prst="rect">
                <a:avLst/>
              </a:prstGeom>
            </p:spPr>
          </p:pic>
        </mc:Fallback>
      </mc:AlternateContent>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68" name="Foliennummernplatzhalter 5">
            <a:extLst>
              <a:ext uri="{FF2B5EF4-FFF2-40B4-BE49-F238E27FC236}">
                <a16:creationId xmlns:a16="http://schemas.microsoft.com/office/drawing/2014/main" id="{726B1A73-2A27-4B44-ADBD-62D27B9AD83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A0E4237-6D67-4719-A015-6E2E8587EFDC}" type="slidenum">
              <a:rPr lang="de-DE" altLang="de-DE" sz="1400"/>
              <a:pPr eaLnBrk="1" hangingPunct="1"/>
              <a:t>37</a:t>
            </a:fld>
            <a:endParaRPr lang="de-DE" altLang="de-DE" sz="1400"/>
          </a:p>
        </p:txBody>
      </p:sp>
      <p:sp>
        <p:nvSpPr>
          <p:cNvPr id="35869" name="Rectangle 2">
            <a:extLst>
              <a:ext uri="{FF2B5EF4-FFF2-40B4-BE49-F238E27FC236}">
                <a16:creationId xmlns:a16="http://schemas.microsoft.com/office/drawing/2014/main" id="{41FBCC11-A053-49B5-99B2-4D0062D7A6B4}"/>
              </a:ext>
            </a:extLst>
          </p:cNvPr>
          <p:cNvSpPr>
            <a:spLocks noGrp="1" noChangeArrowheads="1"/>
          </p:cNvSpPr>
          <p:nvPr>
            <p:ph type="ctrTitle"/>
          </p:nvPr>
        </p:nvSpPr>
        <p:spPr>
          <a:xfrm>
            <a:off x="684213" y="260350"/>
            <a:ext cx="7772400" cy="576263"/>
          </a:xfrm>
        </p:spPr>
        <p:txBody>
          <a:bodyPr/>
          <a:lstStyle/>
          <a:p>
            <a:pPr eaLnBrk="1" hangingPunct="1"/>
            <a:r>
              <a:rPr lang="de-DE" altLang="de-DE" sz="4000"/>
              <a:t>Diffie-Hellmann Schlüsselvereinbarung</a:t>
            </a:r>
          </a:p>
        </p:txBody>
      </p:sp>
      <p:sp>
        <p:nvSpPr>
          <p:cNvPr id="35870" name="Text Box 3">
            <a:extLst>
              <a:ext uri="{FF2B5EF4-FFF2-40B4-BE49-F238E27FC236}">
                <a16:creationId xmlns:a16="http://schemas.microsoft.com/office/drawing/2014/main" id="{78192271-74B9-48DC-B750-D71DC0C55EDB}"/>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5871" name="Text Box 4">
            <a:extLst>
              <a:ext uri="{FF2B5EF4-FFF2-40B4-BE49-F238E27FC236}">
                <a16:creationId xmlns:a16="http://schemas.microsoft.com/office/drawing/2014/main" id="{FC4CD388-7751-4A4E-8AB2-C5E96D2A0ECE}"/>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graphicFrame>
        <p:nvGraphicFramePr>
          <p:cNvPr id="35842" name="Object 10">
            <a:extLst>
              <a:ext uri="{FF2B5EF4-FFF2-40B4-BE49-F238E27FC236}">
                <a16:creationId xmlns:a16="http://schemas.microsoft.com/office/drawing/2014/main" id="{25A38A69-8776-4627-9AB3-38258995C9F8}"/>
              </a:ext>
            </a:extLst>
          </p:cNvPr>
          <p:cNvGraphicFramePr>
            <a:graphicFrameLocks noChangeAspect="1"/>
          </p:cNvGraphicFramePr>
          <p:nvPr/>
        </p:nvGraphicFramePr>
        <p:xfrm>
          <a:off x="8748713" y="1196975"/>
          <a:ext cx="203200" cy="241300"/>
        </p:xfrm>
        <a:graphic>
          <a:graphicData uri="http://schemas.openxmlformats.org/presentationml/2006/ole">
            <mc:AlternateContent xmlns:mc="http://schemas.openxmlformats.org/markup-compatibility/2006">
              <mc:Choice xmlns:v="urn:schemas-microsoft-com:vml" Requires="v">
                <p:oleObj name="Equation" r:id="rId3" imgW="203040" imgH="241200" progId="Equation.DSMT4">
                  <p:embed/>
                </p:oleObj>
              </mc:Choice>
              <mc:Fallback>
                <p:oleObj name="Equation" r:id="rId3" imgW="203040" imgH="241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8713" y="1196975"/>
                        <a:ext cx="2032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11">
            <a:extLst>
              <a:ext uri="{FF2B5EF4-FFF2-40B4-BE49-F238E27FC236}">
                <a16:creationId xmlns:a16="http://schemas.microsoft.com/office/drawing/2014/main" id="{B85C41C1-712B-49D1-9E5F-0C451C6EF9B9}"/>
              </a:ext>
            </a:extLst>
          </p:cNvPr>
          <p:cNvGraphicFramePr>
            <a:graphicFrameLocks noChangeAspect="1"/>
          </p:cNvGraphicFramePr>
          <p:nvPr/>
        </p:nvGraphicFramePr>
        <p:xfrm>
          <a:off x="1619250" y="1773238"/>
          <a:ext cx="1295400" cy="966787"/>
        </p:xfrm>
        <a:graphic>
          <a:graphicData uri="http://schemas.openxmlformats.org/presentationml/2006/ole">
            <mc:AlternateContent xmlns:mc="http://schemas.openxmlformats.org/markup-compatibility/2006">
              <mc:Choice xmlns:v="urn:schemas-microsoft-com:vml" Requires="v">
                <p:oleObj name="Equation" r:id="rId5" imgW="596641" imgH="444307" progId="Equation.DSMT4">
                  <p:embed/>
                </p:oleObj>
              </mc:Choice>
              <mc:Fallback>
                <p:oleObj name="Equation" r:id="rId5" imgW="596641" imgH="444307"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773238"/>
                        <a:ext cx="12954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12">
            <a:extLst>
              <a:ext uri="{FF2B5EF4-FFF2-40B4-BE49-F238E27FC236}">
                <a16:creationId xmlns:a16="http://schemas.microsoft.com/office/drawing/2014/main" id="{B3AAD997-1828-4A17-852C-1EC83757612A}"/>
              </a:ext>
            </a:extLst>
          </p:cNvPr>
          <p:cNvGraphicFramePr>
            <a:graphicFrameLocks noChangeAspect="1"/>
          </p:cNvGraphicFramePr>
          <p:nvPr/>
        </p:nvGraphicFramePr>
        <p:xfrm>
          <a:off x="5364163" y="1844675"/>
          <a:ext cx="1116012" cy="860425"/>
        </p:xfrm>
        <a:graphic>
          <a:graphicData uri="http://schemas.openxmlformats.org/presentationml/2006/ole">
            <mc:AlternateContent xmlns:mc="http://schemas.openxmlformats.org/markup-compatibility/2006">
              <mc:Choice xmlns:v="urn:schemas-microsoft-com:vml" Requires="v">
                <p:oleObj name="Equation" r:id="rId7" imgW="583947" imgH="444307" progId="Equation.DSMT4">
                  <p:embed/>
                </p:oleObj>
              </mc:Choice>
              <mc:Fallback>
                <p:oleObj name="Equation" r:id="rId7" imgW="583947" imgH="444307"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1844675"/>
                        <a:ext cx="1116012"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13">
            <a:extLst>
              <a:ext uri="{FF2B5EF4-FFF2-40B4-BE49-F238E27FC236}">
                <a16:creationId xmlns:a16="http://schemas.microsoft.com/office/drawing/2014/main" id="{F375D9B3-4274-49D5-99C6-56CA3A900B48}"/>
              </a:ext>
            </a:extLst>
          </p:cNvPr>
          <p:cNvGraphicFramePr>
            <a:graphicFrameLocks noChangeAspect="1"/>
          </p:cNvGraphicFramePr>
          <p:nvPr/>
        </p:nvGraphicFramePr>
        <p:xfrm>
          <a:off x="6372225" y="4005263"/>
          <a:ext cx="1655763" cy="1162050"/>
        </p:xfrm>
        <a:graphic>
          <a:graphicData uri="http://schemas.openxmlformats.org/presentationml/2006/ole">
            <mc:AlternateContent xmlns:mc="http://schemas.openxmlformats.org/markup-compatibility/2006">
              <mc:Choice xmlns:v="urn:schemas-microsoft-com:vml" Requires="v">
                <p:oleObj name="Equation" r:id="rId9" imgW="634680" imgH="444240" progId="Equation.DSMT4">
                  <p:embed/>
                </p:oleObj>
              </mc:Choice>
              <mc:Fallback>
                <p:oleObj name="Equation" r:id="rId9" imgW="634680" imgH="4442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4005263"/>
                        <a:ext cx="165576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14">
            <a:extLst>
              <a:ext uri="{FF2B5EF4-FFF2-40B4-BE49-F238E27FC236}">
                <a16:creationId xmlns:a16="http://schemas.microsoft.com/office/drawing/2014/main" id="{9CA42E5F-D61C-4356-A0F1-832A3B637E05}"/>
              </a:ext>
            </a:extLst>
          </p:cNvPr>
          <p:cNvGraphicFramePr>
            <a:graphicFrameLocks noChangeAspect="1"/>
          </p:cNvGraphicFramePr>
          <p:nvPr/>
        </p:nvGraphicFramePr>
        <p:xfrm>
          <a:off x="684213" y="4076700"/>
          <a:ext cx="1441450" cy="996950"/>
        </p:xfrm>
        <a:graphic>
          <a:graphicData uri="http://schemas.openxmlformats.org/presentationml/2006/ole">
            <mc:AlternateContent xmlns:mc="http://schemas.openxmlformats.org/markup-compatibility/2006">
              <mc:Choice xmlns:v="urn:schemas-microsoft-com:vml" Requires="v">
                <p:oleObj name="Equation" r:id="rId11" imgW="647640" imgH="444240" progId="Equation.DSMT4">
                  <p:embed/>
                </p:oleObj>
              </mc:Choice>
              <mc:Fallback>
                <p:oleObj name="Equation" r:id="rId11" imgW="647640" imgH="4442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4076700"/>
                        <a:ext cx="14414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72" name="Rectangle 15">
            <a:extLst>
              <a:ext uri="{FF2B5EF4-FFF2-40B4-BE49-F238E27FC236}">
                <a16:creationId xmlns:a16="http://schemas.microsoft.com/office/drawing/2014/main" id="{F52BE974-E8DB-4804-BA05-670CF57FD1B6}"/>
              </a:ext>
            </a:extLst>
          </p:cNvPr>
          <p:cNvSpPr>
            <a:spLocks noChangeArrowheads="1"/>
          </p:cNvSpPr>
          <p:nvPr/>
        </p:nvSpPr>
        <p:spPr bwMode="auto">
          <a:xfrm>
            <a:off x="250825" y="1125538"/>
            <a:ext cx="8569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de-DE" altLang="de-DE" sz="1800">
                <a:cs typeface="Times New Roman" panose="02020603050405020304" pitchFamily="18" charset="0"/>
              </a:rPr>
              <a:t>Protokoll: Anton und Berta vereinbaren offen eine Primzahl p und eine Grundzahl</a:t>
            </a:r>
            <a:r>
              <a:rPr lang="de-DE" altLang="de-DE" sz="1200">
                <a:cs typeface="Times New Roman" panose="02020603050405020304" pitchFamily="18" charset="0"/>
              </a:rPr>
              <a:t> </a:t>
            </a:r>
            <a:endParaRPr lang="de-DE" altLang="de-DE" sz="1800"/>
          </a:p>
        </p:txBody>
      </p:sp>
      <p:sp>
        <p:nvSpPr>
          <p:cNvPr id="35873" name="Rectangle 16">
            <a:extLst>
              <a:ext uri="{FF2B5EF4-FFF2-40B4-BE49-F238E27FC236}">
                <a16:creationId xmlns:a16="http://schemas.microsoft.com/office/drawing/2014/main" id="{1C2A3367-95E5-4D35-AB4F-E998752A3EB4}"/>
              </a:ext>
            </a:extLst>
          </p:cNvPr>
          <p:cNvSpPr>
            <a:spLocks noChangeArrowheads="1"/>
          </p:cNvSpPr>
          <p:nvPr/>
        </p:nvSpPr>
        <p:spPr bwMode="auto">
          <a:xfrm>
            <a:off x="323850" y="1484313"/>
            <a:ext cx="59801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Dann wählen sie sich geheim eine Zahl a, bzw. b, bilden</a:t>
            </a:r>
            <a:r>
              <a:rPr lang="de-DE" altLang="de-DE" sz="1200">
                <a:cs typeface="Times New Roman" panose="02020603050405020304" pitchFamily="18" charset="0"/>
              </a:rPr>
              <a:t> </a:t>
            </a:r>
            <a:r>
              <a:rPr lang="de-DE" altLang="de-DE" sz="1800">
                <a:cs typeface="Times New Roman" panose="02020603050405020304" pitchFamily="18" charset="0"/>
              </a:rPr>
              <a:t> </a:t>
            </a:r>
            <a:endParaRPr lang="de-DE" altLang="de-DE" sz="1800"/>
          </a:p>
        </p:txBody>
      </p:sp>
      <p:sp>
        <p:nvSpPr>
          <p:cNvPr id="35874" name="Rectangle 17">
            <a:extLst>
              <a:ext uri="{FF2B5EF4-FFF2-40B4-BE49-F238E27FC236}">
                <a16:creationId xmlns:a16="http://schemas.microsoft.com/office/drawing/2014/main" id="{F9CECB25-E9FE-44C2-833C-14B1288C51F2}"/>
              </a:ext>
            </a:extLst>
          </p:cNvPr>
          <p:cNvSpPr>
            <a:spLocks noChangeArrowheads="1"/>
          </p:cNvSpPr>
          <p:nvPr/>
        </p:nvSpPr>
        <p:spPr bwMode="auto">
          <a:xfrm>
            <a:off x="3924300" y="2133600"/>
            <a:ext cx="6254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200">
                <a:cs typeface="Times New Roman" panose="02020603050405020304" pitchFamily="18" charset="0"/>
              </a:rPr>
              <a:t>, bzw. </a:t>
            </a:r>
            <a:endParaRPr lang="de-DE" altLang="de-DE" sz="1800"/>
          </a:p>
        </p:txBody>
      </p:sp>
      <p:sp>
        <p:nvSpPr>
          <p:cNvPr id="35875" name="Rectangle 18">
            <a:extLst>
              <a:ext uri="{FF2B5EF4-FFF2-40B4-BE49-F238E27FC236}">
                <a16:creationId xmlns:a16="http://schemas.microsoft.com/office/drawing/2014/main" id="{F14A1C01-70CA-42CA-A51C-7B1CB7FE067A}"/>
              </a:ext>
            </a:extLst>
          </p:cNvPr>
          <p:cNvSpPr>
            <a:spLocks noChangeArrowheads="1"/>
          </p:cNvSpPr>
          <p:nvPr/>
        </p:nvSpPr>
        <p:spPr bwMode="auto">
          <a:xfrm>
            <a:off x="2124075" y="2997200"/>
            <a:ext cx="431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 und senden sich offen das Ergebnis zu. </a:t>
            </a:r>
            <a:endParaRPr lang="de-DE" altLang="de-DE" sz="2800"/>
          </a:p>
        </p:txBody>
      </p:sp>
      <p:sp>
        <p:nvSpPr>
          <p:cNvPr id="35876" name="Rectangle 19">
            <a:extLst>
              <a:ext uri="{FF2B5EF4-FFF2-40B4-BE49-F238E27FC236}">
                <a16:creationId xmlns:a16="http://schemas.microsoft.com/office/drawing/2014/main" id="{ED94140C-8D00-42D5-9325-410CBC406F0A}"/>
              </a:ext>
            </a:extLst>
          </p:cNvPr>
          <p:cNvSpPr>
            <a:spLocks noChangeArrowheads="1"/>
          </p:cNvSpPr>
          <p:nvPr/>
        </p:nvSpPr>
        <p:spPr bwMode="auto">
          <a:xfrm>
            <a:off x="755650" y="3716338"/>
            <a:ext cx="1433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Anton bildet</a:t>
            </a:r>
            <a:r>
              <a:rPr lang="de-DE" altLang="de-DE" sz="1200">
                <a:cs typeface="Times New Roman" panose="02020603050405020304" pitchFamily="18" charset="0"/>
              </a:rPr>
              <a:t> </a:t>
            </a:r>
            <a:endParaRPr lang="de-DE" altLang="de-DE" sz="1800"/>
          </a:p>
        </p:txBody>
      </p:sp>
      <p:sp>
        <p:nvSpPr>
          <p:cNvPr id="35877" name="Rectangle 20">
            <a:extLst>
              <a:ext uri="{FF2B5EF4-FFF2-40B4-BE49-F238E27FC236}">
                <a16:creationId xmlns:a16="http://schemas.microsoft.com/office/drawing/2014/main" id="{F5E1D607-EAE3-4CAE-AF86-A4E9A1145B90}"/>
              </a:ext>
            </a:extLst>
          </p:cNvPr>
          <p:cNvSpPr>
            <a:spLocks noChangeArrowheads="1"/>
          </p:cNvSpPr>
          <p:nvPr/>
        </p:nvSpPr>
        <p:spPr bwMode="auto">
          <a:xfrm>
            <a:off x="323850" y="5661025"/>
            <a:ext cx="8820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Diffie und Hellmann nennen ihr Verfahren "Schlüsselvereinbarung" und empfehlen nun die Verwendung eines symmetrischen kryptografischen Verfahrens</a:t>
            </a:r>
            <a:r>
              <a:rPr lang="de-DE" altLang="de-DE" sz="1200">
                <a:cs typeface="Times New Roman" panose="02020603050405020304" pitchFamily="18" charset="0"/>
              </a:rPr>
              <a:t>.</a:t>
            </a:r>
            <a:endParaRPr lang="de-DE" altLang="de-DE" sz="1100"/>
          </a:p>
        </p:txBody>
      </p:sp>
      <p:sp>
        <p:nvSpPr>
          <p:cNvPr id="35878" name="Rectangle 21">
            <a:extLst>
              <a:ext uri="{FF2B5EF4-FFF2-40B4-BE49-F238E27FC236}">
                <a16:creationId xmlns:a16="http://schemas.microsoft.com/office/drawing/2014/main" id="{FA8D98CE-ACD7-4EE7-80A8-04121E32A179}"/>
              </a:ext>
            </a:extLst>
          </p:cNvPr>
          <p:cNvSpPr>
            <a:spLocks noChangeArrowheads="1"/>
          </p:cNvSpPr>
          <p:nvPr/>
        </p:nvSpPr>
        <p:spPr bwMode="auto">
          <a:xfrm>
            <a:off x="6516688" y="3644900"/>
            <a:ext cx="1339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t>Berta bildet</a:t>
            </a:r>
            <a:endParaRPr lang="de-DE" altLang="de-DE"/>
          </a:p>
        </p:txBody>
      </p:sp>
      <mc:AlternateContent xmlns:mc="http://schemas.openxmlformats.org/markup-compatibility/2006">
        <mc:Choice xmlns:p14="http://schemas.microsoft.com/office/powerpoint/2010/main" Requires="p14">
          <p:contentPart p14:bwMode="auto" r:id="rId13">
            <p14:nvContentPartPr>
              <p14:cNvPr id="35847" name="Ink 5">
                <a:extLst>
                  <a:ext uri="{FF2B5EF4-FFF2-40B4-BE49-F238E27FC236}">
                    <a16:creationId xmlns:a16="http://schemas.microsoft.com/office/drawing/2014/main" id="{016F9CC5-7C8F-4E86-817D-24013F8B37A8}"/>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5847" name="Ink 5">
                <a:extLst>
                  <a:ext uri="{FF2B5EF4-FFF2-40B4-BE49-F238E27FC236}">
                    <a16:creationId xmlns:a16="http://schemas.microsoft.com/office/drawing/2014/main" id="{016F9CC5-7C8F-4E86-817D-24013F8B37A8}"/>
                  </a:ext>
                </a:extLst>
              </p:cNvPr>
              <p:cNvPicPr>
                <a:picLocks noRot="1" noChangeAspect="1" noEditPoints="1" noChangeArrowheads="1" noChangeShapeType="1"/>
              </p:cNvPicPr>
              <p:nvPr/>
            </p:nvPicPr>
            <p:blipFill>
              <a:blip r:embed="rId1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35848" name="Ink 6">
                <a:extLst>
                  <a:ext uri="{FF2B5EF4-FFF2-40B4-BE49-F238E27FC236}">
                    <a16:creationId xmlns:a16="http://schemas.microsoft.com/office/drawing/2014/main" id="{D11C966C-B860-4509-9689-38701FCF8B0F}"/>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5848" name="Ink 6">
                <a:extLst>
                  <a:ext uri="{FF2B5EF4-FFF2-40B4-BE49-F238E27FC236}">
                    <a16:creationId xmlns:a16="http://schemas.microsoft.com/office/drawing/2014/main" id="{D11C966C-B860-4509-9689-38701FCF8B0F}"/>
                  </a:ext>
                </a:extLst>
              </p:cNvPr>
              <p:cNvPicPr>
                <a:picLocks noRot="1" noChangeAspect="1" noEditPoints="1" noChangeArrowheads="1" noChangeShapeType="1"/>
              </p:cNvPicPr>
              <p:nvPr/>
            </p:nvPicPr>
            <p:blipFill>
              <a:blip r:embed="rId1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35849" name="Ink 7">
                <a:extLst>
                  <a:ext uri="{FF2B5EF4-FFF2-40B4-BE49-F238E27FC236}">
                    <a16:creationId xmlns:a16="http://schemas.microsoft.com/office/drawing/2014/main" id="{8BEEC371-1DEF-421E-9683-F51B07EEB805}"/>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5849" name="Ink 7">
                <a:extLst>
                  <a:ext uri="{FF2B5EF4-FFF2-40B4-BE49-F238E27FC236}">
                    <a16:creationId xmlns:a16="http://schemas.microsoft.com/office/drawing/2014/main" id="{8BEEC371-1DEF-421E-9683-F51B07EEB805}"/>
                  </a:ext>
                </a:extLst>
              </p:cNvPr>
              <p:cNvPicPr>
                <a:picLocks noRot="1" noChangeAspect="1" noEditPoints="1" noChangeArrowheads="1" noChangeShapeType="1"/>
              </p:cNvPicPr>
              <p:nvPr/>
            </p:nvPicPr>
            <p:blipFill>
              <a:blip r:embed="rId1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35850" name="Ink 8">
                <a:extLst>
                  <a:ext uri="{FF2B5EF4-FFF2-40B4-BE49-F238E27FC236}">
                    <a16:creationId xmlns:a16="http://schemas.microsoft.com/office/drawing/2014/main" id="{CF0EDEF2-A5C0-44DC-A7FD-A7D26937EE5F}"/>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5850" name="Ink 8">
                <a:extLst>
                  <a:ext uri="{FF2B5EF4-FFF2-40B4-BE49-F238E27FC236}">
                    <a16:creationId xmlns:a16="http://schemas.microsoft.com/office/drawing/2014/main" id="{CF0EDEF2-A5C0-44DC-A7FD-A7D26937EE5F}"/>
                  </a:ext>
                </a:extLst>
              </p:cNvPr>
              <p:cNvPicPr>
                <a:picLocks noRot="1" noChangeAspect="1" noEditPoints="1" noChangeArrowheads="1" noChangeShapeType="1"/>
              </p:cNvPicPr>
              <p:nvPr/>
            </p:nvPicPr>
            <p:blipFill>
              <a:blip r:embed="rId1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35851" name="Ink 9">
                <a:extLst>
                  <a:ext uri="{FF2B5EF4-FFF2-40B4-BE49-F238E27FC236}">
                    <a16:creationId xmlns:a16="http://schemas.microsoft.com/office/drawing/2014/main" id="{50B39A01-276E-44D6-8280-2DEA8BC2E244}"/>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5851" name="Ink 9">
                <a:extLst>
                  <a:ext uri="{FF2B5EF4-FFF2-40B4-BE49-F238E27FC236}">
                    <a16:creationId xmlns:a16="http://schemas.microsoft.com/office/drawing/2014/main" id="{50B39A01-276E-44D6-8280-2DEA8BC2E244}"/>
                  </a:ext>
                </a:extLst>
              </p:cNvPr>
              <p:cNvPicPr>
                <a:picLocks noRot="1" noChangeAspect="1" noEditPoints="1" noChangeArrowheads="1" noChangeShapeType="1"/>
              </p:cNvPicPr>
              <p:nvPr/>
            </p:nvPicPr>
            <p:blipFill>
              <a:blip r:embed="rId14"/>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35852" name="Ink 52">
                <a:extLst>
                  <a:ext uri="{FF2B5EF4-FFF2-40B4-BE49-F238E27FC236}">
                    <a16:creationId xmlns:a16="http://schemas.microsoft.com/office/drawing/2014/main" id="{C0CC050E-DCFE-4CB1-88DD-5CD7C2AB106C}"/>
                  </a:ext>
                </a:extLst>
              </p14:cNvPr>
              <p14:cNvContentPartPr>
                <a14:cpLocks xmlns:a14="http://schemas.microsoft.com/office/drawing/2010/main" noRot="1" noChangeAspect="1" noEditPoints="1" noChangeArrowheads="1" noChangeShapeType="1"/>
              </p14:cNvContentPartPr>
              <p14:nvPr/>
            </p14:nvContentPartPr>
            <p14:xfrm>
              <a:off x="6213475" y="1463675"/>
              <a:ext cx="234950" cy="269875"/>
            </p14:xfrm>
          </p:contentPart>
        </mc:Choice>
        <mc:Fallback>
          <p:pic>
            <p:nvPicPr>
              <p:cNvPr id="35852" name="Ink 52">
                <a:extLst>
                  <a:ext uri="{FF2B5EF4-FFF2-40B4-BE49-F238E27FC236}">
                    <a16:creationId xmlns:a16="http://schemas.microsoft.com/office/drawing/2014/main" id="{C0CC050E-DCFE-4CB1-88DD-5CD7C2AB106C}"/>
                  </a:ext>
                </a:extLst>
              </p:cNvPr>
              <p:cNvPicPr>
                <a:picLocks noRot="1" noChangeAspect="1" noEditPoints="1" noChangeArrowheads="1" noChangeShapeType="1"/>
              </p:cNvPicPr>
              <p:nvPr/>
            </p:nvPicPr>
            <p:blipFill>
              <a:blip r:embed="rId20"/>
              <a:stretch>
                <a:fillRect/>
              </a:stretch>
            </p:blipFill>
            <p:spPr>
              <a:xfrm>
                <a:off x="6199127" y="1449166"/>
                <a:ext cx="262929" cy="298168"/>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35853" name="Ink 53">
                <a:extLst>
                  <a:ext uri="{FF2B5EF4-FFF2-40B4-BE49-F238E27FC236}">
                    <a16:creationId xmlns:a16="http://schemas.microsoft.com/office/drawing/2014/main" id="{0355A9E7-F5FC-49E3-8F90-6C65C683EBEE}"/>
                  </a:ext>
                </a:extLst>
              </p14:cNvPr>
              <p14:cNvContentPartPr>
                <a14:cpLocks xmlns:a14="http://schemas.microsoft.com/office/drawing/2010/main" noRot="1" noChangeAspect="1" noEditPoints="1" noChangeArrowheads="1" noChangeShapeType="1"/>
              </p14:cNvContentPartPr>
              <p14:nvPr/>
            </p14:nvContentPartPr>
            <p14:xfrm>
              <a:off x="8685213" y="1516063"/>
              <a:ext cx="176212" cy="309562"/>
            </p14:xfrm>
          </p:contentPart>
        </mc:Choice>
        <mc:Fallback>
          <p:pic>
            <p:nvPicPr>
              <p:cNvPr id="35853" name="Ink 53">
                <a:extLst>
                  <a:ext uri="{FF2B5EF4-FFF2-40B4-BE49-F238E27FC236}">
                    <a16:creationId xmlns:a16="http://schemas.microsoft.com/office/drawing/2014/main" id="{0355A9E7-F5FC-49E3-8F90-6C65C683EBEE}"/>
                  </a:ext>
                </a:extLst>
              </p:cNvPr>
              <p:cNvPicPr>
                <a:picLocks noRot="1" noChangeAspect="1" noEditPoints="1" noChangeArrowheads="1" noChangeShapeType="1"/>
              </p:cNvPicPr>
              <p:nvPr/>
            </p:nvPicPr>
            <p:blipFill>
              <a:blip r:embed="rId22"/>
              <a:stretch>
                <a:fillRect/>
              </a:stretch>
            </p:blipFill>
            <p:spPr>
              <a:xfrm>
                <a:off x="8670828" y="1501665"/>
                <a:ext cx="204262" cy="337639"/>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35854" name="Ink 54">
                <a:extLst>
                  <a:ext uri="{FF2B5EF4-FFF2-40B4-BE49-F238E27FC236}">
                    <a16:creationId xmlns:a16="http://schemas.microsoft.com/office/drawing/2014/main" id="{56B8779D-1739-4708-AA42-9071A7A367F1}"/>
                  </a:ext>
                </a:extLst>
              </p14:cNvPr>
              <p14:cNvContentPartPr>
                <a14:cpLocks xmlns:a14="http://schemas.microsoft.com/office/drawing/2010/main" noRot="1" noChangeAspect="1" noEditPoints="1" noChangeArrowheads="1" noChangeShapeType="1"/>
              </p14:cNvContentPartPr>
              <p14:nvPr/>
            </p14:nvContentPartPr>
            <p14:xfrm>
              <a:off x="128588" y="1924050"/>
              <a:ext cx="655637" cy="528638"/>
            </p14:xfrm>
          </p:contentPart>
        </mc:Choice>
        <mc:Fallback>
          <p:pic>
            <p:nvPicPr>
              <p:cNvPr id="35854" name="Ink 54">
                <a:extLst>
                  <a:ext uri="{FF2B5EF4-FFF2-40B4-BE49-F238E27FC236}">
                    <a16:creationId xmlns:a16="http://schemas.microsoft.com/office/drawing/2014/main" id="{56B8779D-1739-4708-AA42-9071A7A367F1}"/>
                  </a:ext>
                </a:extLst>
              </p:cNvPr>
              <p:cNvPicPr>
                <a:picLocks noRot="1" noChangeAspect="1" noEditPoints="1" noChangeArrowheads="1" noChangeShapeType="1"/>
              </p:cNvPicPr>
              <p:nvPr/>
            </p:nvPicPr>
            <p:blipFill>
              <a:blip r:embed="rId24"/>
              <a:stretch>
                <a:fillRect/>
              </a:stretch>
            </p:blipFill>
            <p:spPr>
              <a:xfrm>
                <a:off x="114202" y="1909537"/>
                <a:ext cx="683689" cy="556938"/>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35855" name="Ink 55">
                <a:extLst>
                  <a:ext uri="{FF2B5EF4-FFF2-40B4-BE49-F238E27FC236}">
                    <a16:creationId xmlns:a16="http://schemas.microsoft.com/office/drawing/2014/main" id="{31EB22DA-6638-4DB2-8F56-73C31BAE0C2C}"/>
                  </a:ext>
                </a:extLst>
              </p14:cNvPr>
              <p14:cNvContentPartPr>
                <a14:cpLocks xmlns:a14="http://schemas.microsoft.com/office/drawing/2010/main" noRot="1" noChangeAspect="1" noEditPoints="1" noChangeArrowheads="1" noChangeShapeType="1"/>
              </p14:cNvContentPartPr>
              <p14:nvPr/>
            </p14:nvContentPartPr>
            <p14:xfrm>
              <a:off x="4329113" y="1819275"/>
              <a:ext cx="255587" cy="227013"/>
            </p14:xfrm>
          </p:contentPart>
        </mc:Choice>
        <mc:Fallback>
          <p:pic>
            <p:nvPicPr>
              <p:cNvPr id="35855" name="Ink 55">
                <a:extLst>
                  <a:ext uri="{FF2B5EF4-FFF2-40B4-BE49-F238E27FC236}">
                    <a16:creationId xmlns:a16="http://schemas.microsoft.com/office/drawing/2014/main" id="{31EB22DA-6638-4DB2-8F56-73C31BAE0C2C}"/>
                  </a:ext>
                </a:extLst>
              </p:cNvPr>
              <p:cNvPicPr>
                <a:picLocks noRot="1" noChangeAspect="1" noEditPoints="1" noChangeArrowheads="1" noChangeShapeType="1"/>
              </p:cNvPicPr>
              <p:nvPr/>
            </p:nvPicPr>
            <p:blipFill>
              <a:blip r:embed="rId26"/>
              <a:stretch>
                <a:fillRect/>
              </a:stretch>
            </p:blipFill>
            <p:spPr>
              <a:xfrm>
                <a:off x="4314591" y="1804930"/>
                <a:ext cx="283905" cy="254986"/>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35856" name="Ink 56">
                <a:extLst>
                  <a:ext uri="{FF2B5EF4-FFF2-40B4-BE49-F238E27FC236}">
                    <a16:creationId xmlns:a16="http://schemas.microsoft.com/office/drawing/2014/main" id="{C448BB6D-6A14-485A-9579-57FCCA12F423}"/>
                  </a:ext>
                </a:extLst>
              </p14:cNvPr>
              <p14:cNvContentPartPr>
                <a14:cpLocks xmlns:a14="http://schemas.microsoft.com/office/drawing/2010/main" noRot="1" noChangeAspect="1" noEditPoints="1" noChangeArrowheads="1" noChangeShapeType="1"/>
              </p14:cNvContentPartPr>
              <p14:nvPr/>
            </p14:nvContentPartPr>
            <p14:xfrm>
              <a:off x="5146675" y="1855788"/>
              <a:ext cx="153988" cy="215900"/>
            </p14:xfrm>
          </p:contentPart>
        </mc:Choice>
        <mc:Fallback>
          <p:pic>
            <p:nvPicPr>
              <p:cNvPr id="35856" name="Ink 56">
                <a:extLst>
                  <a:ext uri="{FF2B5EF4-FFF2-40B4-BE49-F238E27FC236}">
                    <a16:creationId xmlns:a16="http://schemas.microsoft.com/office/drawing/2014/main" id="{C448BB6D-6A14-485A-9579-57FCCA12F423}"/>
                  </a:ext>
                </a:extLst>
              </p:cNvPr>
              <p:cNvPicPr>
                <a:picLocks noRot="1" noChangeAspect="1" noEditPoints="1" noChangeArrowheads="1" noChangeShapeType="1"/>
              </p:cNvPicPr>
              <p:nvPr/>
            </p:nvPicPr>
            <p:blipFill>
              <a:blip r:embed="rId28"/>
              <a:stretch>
                <a:fillRect/>
              </a:stretch>
            </p:blipFill>
            <p:spPr>
              <a:xfrm>
                <a:off x="5132317" y="1841298"/>
                <a:ext cx="181986" cy="244155"/>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35857" name="Ink 57">
                <a:extLst>
                  <a:ext uri="{FF2B5EF4-FFF2-40B4-BE49-F238E27FC236}">
                    <a16:creationId xmlns:a16="http://schemas.microsoft.com/office/drawing/2014/main" id="{63A6607D-F568-4463-BD26-2B84052D008B}"/>
                  </a:ext>
                </a:extLst>
              </p14:cNvPr>
              <p14:cNvContentPartPr>
                <a14:cpLocks xmlns:a14="http://schemas.microsoft.com/office/drawing/2010/main" noRot="1" noChangeAspect="1" noEditPoints="1" noChangeArrowheads="1" noChangeShapeType="1"/>
              </p14:cNvContentPartPr>
              <p14:nvPr/>
            </p14:nvContentPartPr>
            <p14:xfrm>
              <a:off x="528638" y="2343150"/>
              <a:ext cx="304800" cy="398463"/>
            </p14:xfrm>
          </p:contentPart>
        </mc:Choice>
        <mc:Fallback>
          <p:pic>
            <p:nvPicPr>
              <p:cNvPr id="35857" name="Ink 57">
                <a:extLst>
                  <a:ext uri="{FF2B5EF4-FFF2-40B4-BE49-F238E27FC236}">
                    <a16:creationId xmlns:a16="http://schemas.microsoft.com/office/drawing/2014/main" id="{63A6607D-F568-4463-BD26-2B84052D008B}"/>
                  </a:ext>
                </a:extLst>
              </p:cNvPr>
              <p:cNvPicPr>
                <a:picLocks noRot="1" noChangeAspect="1" noEditPoints="1" noChangeArrowheads="1" noChangeShapeType="1"/>
              </p:cNvPicPr>
              <p:nvPr/>
            </p:nvPicPr>
            <p:blipFill>
              <a:blip r:embed="rId30"/>
              <a:stretch>
                <a:fillRect/>
              </a:stretch>
            </p:blipFill>
            <p:spPr>
              <a:xfrm>
                <a:off x="514193" y="2328778"/>
                <a:ext cx="332969" cy="426488"/>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35858" name="Ink 59">
                <a:extLst>
                  <a:ext uri="{FF2B5EF4-FFF2-40B4-BE49-F238E27FC236}">
                    <a16:creationId xmlns:a16="http://schemas.microsoft.com/office/drawing/2014/main" id="{A471435B-8026-41FC-B591-7B715CAA517A}"/>
                  </a:ext>
                </a:extLst>
              </p14:cNvPr>
              <p14:cNvContentPartPr>
                <a14:cpLocks xmlns:a14="http://schemas.microsoft.com/office/drawing/2010/main" noRot="1" noChangeAspect="1" noEditPoints="1" noChangeArrowheads="1" noChangeShapeType="1"/>
              </p14:cNvContentPartPr>
              <p14:nvPr/>
            </p14:nvContentPartPr>
            <p14:xfrm>
              <a:off x="4324350" y="3414713"/>
              <a:ext cx="895350" cy="534987"/>
            </p14:xfrm>
          </p:contentPart>
        </mc:Choice>
        <mc:Fallback>
          <p:pic>
            <p:nvPicPr>
              <p:cNvPr id="35858" name="Ink 59">
                <a:extLst>
                  <a:ext uri="{FF2B5EF4-FFF2-40B4-BE49-F238E27FC236}">
                    <a16:creationId xmlns:a16="http://schemas.microsoft.com/office/drawing/2014/main" id="{A471435B-8026-41FC-B591-7B715CAA517A}"/>
                  </a:ext>
                </a:extLst>
              </p:cNvPr>
              <p:cNvPicPr>
                <a:picLocks noRot="1" noChangeAspect="1" noEditPoints="1" noChangeArrowheads="1" noChangeShapeType="1"/>
              </p:cNvPicPr>
              <p:nvPr/>
            </p:nvPicPr>
            <p:blipFill>
              <a:blip r:embed="rId32"/>
              <a:stretch>
                <a:fillRect/>
              </a:stretch>
            </p:blipFill>
            <p:spPr>
              <a:xfrm>
                <a:off x="4309926" y="3400351"/>
                <a:ext cx="923476" cy="562993"/>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35859" name="Ink 60">
                <a:extLst>
                  <a:ext uri="{FF2B5EF4-FFF2-40B4-BE49-F238E27FC236}">
                    <a16:creationId xmlns:a16="http://schemas.microsoft.com/office/drawing/2014/main" id="{04CC6C45-C8FA-44A1-B2C0-5A1801477591}"/>
                  </a:ext>
                </a:extLst>
              </p14:cNvPr>
              <p14:cNvContentPartPr>
                <a14:cpLocks xmlns:a14="http://schemas.microsoft.com/office/drawing/2010/main" noRot="1" noChangeAspect="1" noEditPoints="1" noChangeArrowheads="1" noChangeShapeType="1"/>
              </p14:cNvContentPartPr>
              <p14:nvPr/>
            </p14:nvContentPartPr>
            <p14:xfrm>
              <a:off x="2982913" y="3532188"/>
              <a:ext cx="588962" cy="525462"/>
            </p14:xfrm>
          </p:contentPart>
        </mc:Choice>
        <mc:Fallback>
          <p:pic>
            <p:nvPicPr>
              <p:cNvPr id="35859" name="Ink 60">
                <a:extLst>
                  <a:ext uri="{FF2B5EF4-FFF2-40B4-BE49-F238E27FC236}">
                    <a16:creationId xmlns:a16="http://schemas.microsoft.com/office/drawing/2014/main" id="{04CC6C45-C8FA-44A1-B2C0-5A1801477591}"/>
                  </a:ext>
                </a:extLst>
              </p:cNvPr>
              <p:cNvPicPr>
                <a:picLocks noRot="1" noChangeAspect="1" noEditPoints="1" noChangeArrowheads="1" noChangeShapeType="1"/>
              </p:cNvPicPr>
              <p:nvPr/>
            </p:nvPicPr>
            <p:blipFill>
              <a:blip r:embed="rId34"/>
              <a:stretch>
                <a:fillRect/>
              </a:stretch>
            </p:blipFill>
            <p:spPr>
              <a:xfrm>
                <a:off x="2968335" y="3517632"/>
                <a:ext cx="617390" cy="553846"/>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35860" name="Ink 61">
                <a:extLst>
                  <a:ext uri="{FF2B5EF4-FFF2-40B4-BE49-F238E27FC236}">
                    <a16:creationId xmlns:a16="http://schemas.microsoft.com/office/drawing/2014/main" id="{8F16F659-8E46-47DF-8C2D-FFD09C6D053A}"/>
                  </a:ext>
                </a:extLst>
              </p14:cNvPr>
              <p14:cNvContentPartPr>
                <a14:cpLocks xmlns:a14="http://schemas.microsoft.com/office/drawing/2010/main" noRot="1" noChangeAspect="1" noEditPoints="1" noChangeArrowheads="1" noChangeShapeType="1"/>
              </p14:cNvContentPartPr>
              <p14:nvPr/>
            </p14:nvContentPartPr>
            <p14:xfrm>
              <a:off x="7154863" y="1936750"/>
              <a:ext cx="469900" cy="482600"/>
            </p14:xfrm>
          </p:contentPart>
        </mc:Choice>
        <mc:Fallback>
          <p:pic>
            <p:nvPicPr>
              <p:cNvPr id="35860" name="Ink 61">
                <a:extLst>
                  <a:ext uri="{FF2B5EF4-FFF2-40B4-BE49-F238E27FC236}">
                    <a16:creationId xmlns:a16="http://schemas.microsoft.com/office/drawing/2014/main" id="{8F16F659-8E46-47DF-8C2D-FFD09C6D053A}"/>
                  </a:ext>
                </a:extLst>
              </p:cNvPr>
              <p:cNvPicPr>
                <a:picLocks noRot="1" noChangeAspect="1" noEditPoints="1" noChangeArrowheads="1" noChangeShapeType="1"/>
              </p:cNvPicPr>
              <p:nvPr/>
            </p:nvPicPr>
            <p:blipFill>
              <a:blip r:embed="rId36"/>
              <a:stretch>
                <a:fillRect/>
              </a:stretch>
            </p:blipFill>
            <p:spPr>
              <a:xfrm>
                <a:off x="7140460" y="1922355"/>
                <a:ext cx="497986" cy="510671"/>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35861" name="Ink 62">
                <a:extLst>
                  <a:ext uri="{FF2B5EF4-FFF2-40B4-BE49-F238E27FC236}">
                    <a16:creationId xmlns:a16="http://schemas.microsoft.com/office/drawing/2014/main" id="{94E4C841-C9EA-4A4B-81E6-4FAA4F809201}"/>
                  </a:ext>
                </a:extLst>
              </p14:cNvPr>
              <p14:cNvContentPartPr>
                <a14:cpLocks xmlns:a14="http://schemas.microsoft.com/office/drawing/2010/main" noRot="1" noChangeAspect="1" noEditPoints="1" noChangeArrowheads="1" noChangeShapeType="1"/>
              </p14:cNvContentPartPr>
              <p14:nvPr/>
            </p14:nvContentPartPr>
            <p14:xfrm>
              <a:off x="615950" y="4932363"/>
              <a:ext cx="419100" cy="552450"/>
            </p14:xfrm>
          </p:contentPart>
        </mc:Choice>
        <mc:Fallback>
          <p:pic>
            <p:nvPicPr>
              <p:cNvPr id="35861" name="Ink 62">
                <a:extLst>
                  <a:ext uri="{FF2B5EF4-FFF2-40B4-BE49-F238E27FC236}">
                    <a16:creationId xmlns:a16="http://schemas.microsoft.com/office/drawing/2014/main" id="{94E4C841-C9EA-4A4B-81E6-4FAA4F809201}"/>
                  </a:ext>
                </a:extLst>
              </p:cNvPr>
              <p:cNvPicPr>
                <a:picLocks noRot="1" noChangeAspect="1" noEditPoints="1" noChangeArrowheads="1" noChangeShapeType="1"/>
              </p:cNvPicPr>
              <p:nvPr/>
            </p:nvPicPr>
            <p:blipFill>
              <a:blip r:embed="rId38"/>
              <a:stretch>
                <a:fillRect/>
              </a:stretch>
            </p:blipFill>
            <p:spPr>
              <a:xfrm>
                <a:off x="601585" y="4917948"/>
                <a:ext cx="447112" cy="580559"/>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35862" name="Ink 63">
                <a:extLst>
                  <a:ext uri="{FF2B5EF4-FFF2-40B4-BE49-F238E27FC236}">
                    <a16:creationId xmlns:a16="http://schemas.microsoft.com/office/drawing/2014/main" id="{E3845FDA-5658-47E2-B9E4-02527D098057}"/>
                  </a:ext>
                </a:extLst>
              </p14:cNvPr>
              <p14:cNvContentPartPr>
                <a14:cpLocks xmlns:a14="http://schemas.microsoft.com/office/drawing/2010/main" noRot="1" noChangeAspect="1" noEditPoints="1" noChangeArrowheads="1" noChangeShapeType="1"/>
              </p14:cNvContentPartPr>
              <p14:nvPr/>
            </p14:nvContentPartPr>
            <p14:xfrm>
              <a:off x="5722938" y="5013325"/>
              <a:ext cx="390525" cy="473075"/>
            </p14:xfrm>
          </p:contentPart>
        </mc:Choice>
        <mc:Fallback>
          <p:pic>
            <p:nvPicPr>
              <p:cNvPr id="35862" name="Ink 63">
                <a:extLst>
                  <a:ext uri="{FF2B5EF4-FFF2-40B4-BE49-F238E27FC236}">
                    <a16:creationId xmlns:a16="http://schemas.microsoft.com/office/drawing/2014/main" id="{E3845FDA-5658-47E2-B9E4-02527D098057}"/>
                  </a:ext>
                </a:extLst>
              </p:cNvPr>
              <p:cNvPicPr>
                <a:picLocks noRot="1" noChangeAspect="1" noEditPoints="1" noChangeArrowheads="1" noChangeShapeType="1"/>
              </p:cNvPicPr>
              <p:nvPr/>
            </p:nvPicPr>
            <p:blipFill>
              <a:blip r:embed="rId40"/>
              <a:stretch>
                <a:fillRect/>
              </a:stretch>
            </p:blipFill>
            <p:spPr>
              <a:xfrm>
                <a:off x="5708514" y="4998957"/>
                <a:ext cx="418651" cy="501093"/>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35863" name="Ink 64">
                <a:extLst>
                  <a:ext uri="{FF2B5EF4-FFF2-40B4-BE49-F238E27FC236}">
                    <a16:creationId xmlns:a16="http://schemas.microsoft.com/office/drawing/2014/main" id="{FFC79032-6986-466D-9CB3-A523C0D43132}"/>
                  </a:ext>
                </a:extLst>
              </p14:cNvPr>
              <p14:cNvContentPartPr>
                <a14:cpLocks xmlns:a14="http://schemas.microsoft.com/office/drawing/2010/main" noRot="1" noChangeAspect="1" noEditPoints="1" noChangeArrowheads="1" noChangeShapeType="1"/>
              </p14:cNvContentPartPr>
              <p14:nvPr/>
            </p14:nvContentPartPr>
            <p14:xfrm>
              <a:off x="-706438" y="4733925"/>
              <a:ext cx="1588" cy="1588"/>
            </p14:xfrm>
          </p:contentPart>
        </mc:Choice>
        <mc:Fallback>
          <p:pic>
            <p:nvPicPr>
              <p:cNvPr id="35863" name="Ink 64">
                <a:extLst>
                  <a:ext uri="{FF2B5EF4-FFF2-40B4-BE49-F238E27FC236}">
                    <a16:creationId xmlns:a16="http://schemas.microsoft.com/office/drawing/2014/main" id="{FFC79032-6986-466D-9CB3-A523C0D43132}"/>
                  </a:ext>
                </a:extLst>
              </p:cNvPr>
              <p:cNvPicPr>
                <a:picLocks noRot="1" noChangeAspect="1" noEditPoints="1" noChangeArrowheads="1" noChangeShapeType="1"/>
              </p:cNvPicPr>
              <p:nvPr/>
            </p:nvPicPr>
            <p:blipFill>
              <a:blip r:embed="rId42"/>
              <a:stretch>
                <a:fillRect/>
              </a:stretch>
            </p:blipFill>
            <p:spPr>
              <a:xfrm>
                <a:off x="-769958" y="4670405"/>
                <a:ext cx="125452" cy="125452"/>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35864" name="Ink 66">
                <a:extLst>
                  <a:ext uri="{FF2B5EF4-FFF2-40B4-BE49-F238E27FC236}">
                    <a16:creationId xmlns:a16="http://schemas.microsoft.com/office/drawing/2014/main" id="{CDFFEFAF-732B-449E-8B1B-A6EED7DC54B3}"/>
                  </a:ext>
                </a:extLst>
              </p14:cNvPr>
              <p14:cNvContentPartPr>
                <a14:cpLocks xmlns:a14="http://schemas.microsoft.com/office/drawing/2010/main" noRot="1" noChangeAspect="1" noEditPoints="1" noChangeArrowheads="1" noChangeShapeType="1"/>
              </p14:cNvContentPartPr>
              <p14:nvPr/>
            </p14:nvContentPartPr>
            <p14:xfrm>
              <a:off x="909638" y="2006600"/>
              <a:ext cx="234950" cy="320675"/>
            </p14:xfrm>
          </p:contentPart>
        </mc:Choice>
        <mc:Fallback>
          <p:pic>
            <p:nvPicPr>
              <p:cNvPr id="35864" name="Ink 66">
                <a:extLst>
                  <a:ext uri="{FF2B5EF4-FFF2-40B4-BE49-F238E27FC236}">
                    <a16:creationId xmlns:a16="http://schemas.microsoft.com/office/drawing/2014/main" id="{CDFFEFAF-732B-449E-8B1B-A6EED7DC54B3}"/>
                  </a:ext>
                </a:extLst>
              </p:cNvPr>
              <p:cNvPicPr>
                <a:picLocks noRot="1" noChangeAspect="1" noEditPoints="1" noChangeArrowheads="1" noChangeShapeType="1"/>
              </p:cNvPicPr>
              <p:nvPr/>
            </p:nvPicPr>
            <p:blipFill>
              <a:blip r:embed="rId44"/>
              <a:stretch>
                <a:fillRect/>
              </a:stretch>
            </p:blipFill>
            <p:spPr>
              <a:xfrm>
                <a:off x="895312" y="1992220"/>
                <a:ext cx="262886" cy="348716"/>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35865" name="Ink 67">
                <a:extLst>
                  <a:ext uri="{FF2B5EF4-FFF2-40B4-BE49-F238E27FC236}">
                    <a16:creationId xmlns:a16="http://schemas.microsoft.com/office/drawing/2014/main" id="{7C9F95A6-4249-431D-91D7-23E71C8DB89F}"/>
                  </a:ext>
                </a:extLst>
              </p14:cNvPr>
              <p14:cNvContentPartPr>
                <a14:cpLocks xmlns:a14="http://schemas.microsoft.com/office/drawing/2010/main" noRot="1" noChangeAspect="1" noEditPoints="1" noChangeArrowheads="1" noChangeShapeType="1"/>
              </p14:cNvContentPartPr>
              <p14:nvPr/>
            </p14:nvContentPartPr>
            <p14:xfrm>
              <a:off x="7675563" y="2016125"/>
              <a:ext cx="741362" cy="688975"/>
            </p14:xfrm>
          </p:contentPart>
        </mc:Choice>
        <mc:Fallback>
          <p:pic>
            <p:nvPicPr>
              <p:cNvPr id="35865" name="Ink 67">
                <a:extLst>
                  <a:ext uri="{FF2B5EF4-FFF2-40B4-BE49-F238E27FC236}">
                    <a16:creationId xmlns:a16="http://schemas.microsoft.com/office/drawing/2014/main" id="{7C9F95A6-4249-431D-91D7-23E71C8DB89F}"/>
                  </a:ext>
                </a:extLst>
              </p:cNvPr>
              <p:cNvPicPr>
                <a:picLocks noRot="1" noChangeAspect="1" noEditPoints="1" noChangeArrowheads="1" noChangeShapeType="1"/>
              </p:cNvPicPr>
              <p:nvPr/>
            </p:nvPicPr>
            <p:blipFill>
              <a:blip r:embed="rId46"/>
              <a:stretch>
                <a:fillRect/>
              </a:stretch>
            </p:blipFill>
            <p:spPr>
              <a:xfrm>
                <a:off x="7661154" y="2001726"/>
                <a:ext cx="769460" cy="717052"/>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35866" name="Ink 68">
                <a:extLst>
                  <a:ext uri="{FF2B5EF4-FFF2-40B4-BE49-F238E27FC236}">
                    <a16:creationId xmlns:a16="http://schemas.microsoft.com/office/drawing/2014/main" id="{B3A9C92D-FEAF-418B-9BF3-C3816C430848}"/>
                  </a:ext>
                </a:extLst>
              </p14:cNvPr>
              <p14:cNvContentPartPr>
                <a14:cpLocks xmlns:a14="http://schemas.microsoft.com/office/drawing/2010/main" noRot="1" noChangeAspect="1" noEditPoints="1" noChangeArrowheads="1" noChangeShapeType="1"/>
              </p14:cNvContentPartPr>
              <p14:nvPr/>
            </p14:nvContentPartPr>
            <p14:xfrm>
              <a:off x="1171575" y="5138738"/>
              <a:ext cx="762000" cy="338137"/>
            </p14:xfrm>
          </p:contentPart>
        </mc:Choice>
        <mc:Fallback>
          <p:pic>
            <p:nvPicPr>
              <p:cNvPr id="35866" name="Ink 68">
                <a:extLst>
                  <a:ext uri="{FF2B5EF4-FFF2-40B4-BE49-F238E27FC236}">
                    <a16:creationId xmlns:a16="http://schemas.microsoft.com/office/drawing/2014/main" id="{B3A9C92D-FEAF-418B-9BF3-C3816C430848}"/>
                  </a:ext>
                </a:extLst>
              </p:cNvPr>
              <p:cNvPicPr>
                <a:picLocks noRot="1" noChangeAspect="1" noEditPoints="1" noChangeArrowheads="1" noChangeShapeType="1"/>
              </p:cNvPicPr>
              <p:nvPr/>
            </p:nvPicPr>
            <p:blipFill>
              <a:blip r:embed="rId48"/>
              <a:stretch>
                <a:fillRect/>
              </a:stretch>
            </p:blipFill>
            <p:spPr>
              <a:xfrm>
                <a:off x="1157164" y="5124349"/>
                <a:ext cx="790102" cy="366195"/>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35867" name="Ink 69">
                <a:extLst>
                  <a:ext uri="{FF2B5EF4-FFF2-40B4-BE49-F238E27FC236}">
                    <a16:creationId xmlns:a16="http://schemas.microsoft.com/office/drawing/2014/main" id="{82A471E5-0667-4BFC-96AA-29906BD14B9B}"/>
                  </a:ext>
                </a:extLst>
              </p14:cNvPr>
              <p14:cNvContentPartPr>
                <a14:cpLocks xmlns:a14="http://schemas.microsoft.com/office/drawing/2010/main" noRot="1" noChangeAspect="1" noEditPoints="1" noChangeArrowheads="1" noChangeShapeType="1"/>
              </p14:cNvContentPartPr>
              <p14:nvPr/>
            </p14:nvContentPartPr>
            <p14:xfrm>
              <a:off x="6208713" y="5176838"/>
              <a:ext cx="765175" cy="306387"/>
            </p14:xfrm>
          </p:contentPart>
        </mc:Choice>
        <mc:Fallback>
          <p:pic>
            <p:nvPicPr>
              <p:cNvPr id="35867" name="Ink 69">
                <a:extLst>
                  <a:ext uri="{FF2B5EF4-FFF2-40B4-BE49-F238E27FC236}">
                    <a16:creationId xmlns:a16="http://schemas.microsoft.com/office/drawing/2014/main" id="{82A471E5-0667-4BFC-96AA-29906BD14B9B}"/>
                  </a:ext>
                </a:extLst>
              </p:cNvPr>
              <p:cNvPicPr>
                <a:picLocks noRot="1" noChangeAspect="1" noEditPoints="1" noChangeArrowheads="1" noChangeShapeType="1"/>
              </p:cNvPicPr>
              <p:nvPr/>
            </p:nvPicPr>
            <p:blipFill>
              <a:blip r:embed="rId50"/>
              <a:stretch>
                <a:fillRect/>
              </a:stretch>
            </p:blipFill>
            <p:spPr>
              <a:xfrm>
                <a:off x="6194323" y="5162403"/>
                <a:ext cx="793235" cy="334536"/>
              </a:xfrm>
              <a:prstGeom prst="rect">
                <a:avLst/>
              </a:prstGeom>
            </p:spPr>
          </p:pic>
        </mc:Fallback>
      </mc:AlternateContent>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Foliennummernplatzhalter 5">
            <a:extLst>
              <a:ext uri="{FF2B5EF4-FFF2-40B4-BE49-F238E27FC236}">
                <a16:creationId xmlns:a16="http://schemas.microsoft.com/office/drawing/2014/main" id="{901714C0-A886-4C7D-9AAA-B07A86F2001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A4BBB9F-A00F-4459-8E4A-1C37D8B641A6}" type="slidenum">
              <a:rPr lang="de-DE" altLang="de-DE" sz="1400"/>
              <a:pPr eaLnBrk="1" hangingPunct="1"/>
              <a:t>38</a:t>
            </a:fld>
            <a:endParaRPr lang="de-DE" altLang="de-DE" sz="1400"/>
          </a:p>
        </p:txBody>
      </p:sp>
      <p:sp>
        <p:nvSpPr>
          <p:cNvPr id="36872" name="Rectangle 2">
            <a:extLst>
              <a:ext uri="{FF2B5EF4-FFF2-40B4-BE49-F238E27FC236}">
                <a16:creationId xmlns:a16="http://schemas.microsoft.com/office/drawing/2014/main" id="{06B969B4-59C1-4D9B-B8DC-276DFC8994AE}"/>
              </a:ext>
            </a:extLst>
          </p:cNvPr>
          <p:cNvSpPr>
            <a:spLocks noGrp="1" noChangeArrowheads="1"/>
          </p:cNvSpPr>
          <p:nvPr>
            <p:ph type="ctrTitle"/>
          </p:nvPr>
        </p:nvSpPr>
        <p:spPr>
          <a:xfrm>
            <a:off x="323850" y="260350"/>
            <a:ext cx="8604250" cy="1152525"/>
          </a:xfrm>
        </p:spPr>
        <p:txBody>
          <a:bodyPr/>
          <a:lstStyle/>
          <a:p>
            <a:pPr eaLnBrk="1" hangingPunct="1"/>
            <a:r>
              <a:rPr lang="de-DE" altLang="de-DE" sz="4000"/>
              <a:t>Wie sieht das in der Realität aus?</a:t>
            </a:r>
          </a:p>
        </p:txBody>
      </p:sp>
      <p:sp>
        <p:nvSpPr>
          <p:cNvPr id="36873" name="Text Box 3">
            <a:extLst>
              <a:ext uri="{FF2B5EF4-FFF2-40B4-BE49-F238E27FC236}">
                <a16:creationId xmlns:a16="http://schemas.microsoft.com/office/drawing/2014/main" id="{4C276AF2-C201-47F1-9C91-7C87DAB34F5B}"/>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6874" name="Text Box 4">
            <a:extLst>
              <a:ext uri="{FF2B5EF4-FFF2-40B4-BE49-F238E27FC236}">
                <a16:creationId xmlns:a16="http://schemas.microsoft.com/office/drawing/2014/main" id="{2AC5B442-3A05-4826-B57D-ED1E48326BCC}"/>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36875" name="Picture 10" descr="mupad4-30">
            <a:hlinkClick r:id="rId3" action="ppaction://program"/>
            <a:extLst>
              <a:ext uri="{FF2B5EF4-FFF2-40B4-BE49-F238E27FC236}">
                <a16:creationId xmlns:a16="http://schemas.microsoft.com/office/drawing/2014/main" id="{D774C192-8B5E-4C3B-B900-4A9F49DD7D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196975"/>
            <a:ext cx="13239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6" name="Text Box 11">
            <a:extLst>
              <a:ext uri="{FF2B5EF4-FFF2-40B4-BE49-F238E27FC236}">
                <a16:creationId xmlns:a16="http://schemas.microsoft.com/office/drawing/2014/main" id="{AF6E9DA7-14DB-4143-BF81-377E1AB23810}"/>
              </a:ext>
            </a:extLst>
          </p:cNvPr>
          <p:cNvSpPr txBox="1">
            <a:spLocks noChangeArrowheads="1"/>
          </p:cNvSpPr>
          <p:nvPr/>
        </p:nvSpPr>
        <p:spPr bwMode="auto">
          <a:xfrm>
            <a:off x="2195513" y="1341438"/>
            <a:ext cx="68357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iffie-Hellmann-Verfahren, realisiert in MuPAD</a:t>
            </a:r>
          </a:p>
          <a:p>
            <a:pPr eaLnBrk="1" hangingPunct="1">
              <a:spcBef>
                <a:spcPct val="50000"/>
              </a:spcBef>
            </a:pPr>
            <a:r>
              <a:rPr lang="de-DE" altLang="de-DE"/>
              <a:t>oder in Mathematica oder in TI Nspire CAS, usw.</a:t>
            </a:r>
          </a:p>
          <a:p>
            <a:pPr eaLnBrk="1" hangingPunct="1">
              <a:spcBef>
                <a:spcPct val="50000"/>
              </a:spcBef>
            </a:pPr>
            <a:endParaRPr lang="de-DE" altLang="de-DE"/>
          </a:p>
        </p:txBody>
      </p:sp>
      <p:sp>
        <p:nvSpPr>
          <p:cNvPr id="36877" name="Text Box 12">
            <a:extLst>
              <a:ext uri="{FF2B5EF4-FFF2-40B4-BE49-F238E27FC236}">
                <a16:creationId xmlns:a16="http://schemas.microsoft.com/office/drawing/2014/main" id="{A488AD60-250C-4376-A164-B486080131F9}"/>
              </a:ext>
            </a:extLst>
          </p:cNvPr>
          <p:cNvSpPr txBox="1">
            <a:spLocks noChangeArrowheads="1"/>
          </p:cNvSpPr>
          <p:nvPr/>
        </p:nvSpPr>
        <p:spPr bwMode="auto">
          <a:xfrm>
            <a:off x="574675" y="2781300"/>
            <a:ext cx="8245475"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800"/>
              <a:t> Das Grund Problem der „alten“ Kryptografie ist  	gelöst,</a:t>
            </a:r>
          </a:p>
          <a:p>
            <a:pPr eaLnBrk="1" hangingPunct="1">
              <a:spcBef>
                <a:spcPct val="50000"/>
              </a:spcBef>
              <a:buFontTx/>
              <a:buChar char="•"/>
            </a:pPr>
            <a:r>
              <a:rPr lang="de-DE" altLang="de-DE" sz="2800"/>
              <a:t> Der Schüssel wird nicht ausgetauscht,</a:t>
            </a:r>
          </a:p>
          <a:p>
            <a:pPr eaLnBrk="1" hangingPunct="1">
              <a:spcBef>
                <a:spcPct val="50000"/>
              </a:spcBef>
              <a:buFontTx/>
              <a:buChar char="•"/>
            </a:pPr>
            <a:r>
              <a:rPr lang="de-DE" altLang="de-DE" sz="2800"/>
              <a:t> sondern kryptografisch sicher vereinbart.</a:t>
            </a:r>
          </a:p>
          <a:p>
            <a:pPr eaLnBrk="1" hangingPunct="1">
              <a:spcBef>
                <a:spcPct val="50000"/>
              </a:spcBef>
              <a:buFontTx/>
              <a:buChar char="•"/>
            </a:pPr>
            <a:r>
              <a:rPr lang="de-DE" altLang="de-DE" sz="2800"/>
              <a:t> Nun kann man mit dem One-Time-Pad sicher 	kommunizieren.</a:t>
            </a:r>
          </a:p>
        </p:txBody>
      </p:sp>
      <mc:AlternateContent xmlns:mc="http://schemas.openxmlformats.org/markup-compatibility/2006">
        <mc:Choice xmlns:p14="http://schemas.microsoft.com/office/powerpoint/2010/main" Requires="p14">
          <p:contentPart p14:bwMode="auto" r:id="rId5">
            <p14:nvContentPartPr>
              <p14:cNvPr id="36866" name="Ink 5">
                <a:extLst>
                  <a:ext uri="{FF2B5EF4-FFF2-40B4-BE49-F238E27FC236}">
                    <a16:creationId xmlns:a16="http://schemas.microsoft.com/office/drawing/2014/main" id="{FE167B02-4610-436D-848D-6CEAA47E5530}"/>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6866" name="Ink 5">
                <a:extLst>
                  <a:ext uri="{FF2B5EF4-FFF2-40B4-BE49-F238E27FC236}">
                    <a16:creationId xmlns:a16="http://schemas.microsoft.com/office/drawing/2014/main" id="{FE167B02-4610-436D-848D-6CEAA47E5530}"/>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36867" name="Ink 6">
                <a:extLst>
                  <a:ext uri="{FF2B5EF4-FFF2-40B4-BE49-F238E27FC236}">
                    <a16:creationId xmlns:a16="http://schemas.microsoft.com/office/drawing/2014/main" id="{BB6D507E-EAFF-40AA-9A61-DCC3030EEC08}"/>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6867" name="Ink 6">
                <a:extLst>
                  <a:ext uri="{FF2B5EF4-FFF2-40B4-BE49-F238E27FC236}">
                    <a16:creationId xmlns:a16="http://schemas.microsoft.com/office/drawing/2014/main" id="{BB6D507E-EAFF-40AA-9A61-DCC3030EEC08}"/>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6868" name="Ink 7">
                <a:extLst>
                  <a:ext uri="{FF2B5EF4-FFF2-40B4-BE49-F238E27FC236}">
                    <a16:creationId xmlns:a16="http://schemas.microsoft.com/office/drawing/2014/main" id="{711E2C05-5BB0-4CD1-AFE5-C7E3980F2CC7}"/>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6868" name="Ink 7">
                <a:extLst>
                  <a:ext uri="{FF2B5EF4-FFF2-40B4-BE49-F238E27FC236}">
                    <a16:creationId xmlns:a16="http://schemas.microsoft.com/office/drawing/2014/main" id="{711E2C05-5BB0-4CD1-AFE5-C7E3980F2CC7}"/>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36869" name="Ink 8">
                <a:extLst>
                  <a:ext uri="{FF2B5EF4-FFF2-40B4-BE49-F238E27FC236}">
                    <a16:creationId xmlns:a16="http://schemas.microsoft.com/office/drawing/2014/main" id="{41D10924-BB39-4E4D-92E4-6CA8774CDFF2}"/>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6869" name="Ink 8">
                <a:extLst>
                  <a:ext uri="{FF2B5EF4-FFF2-40B4-BE49-F238E27FC236}">
                    <a16:creationId xmlns:a16="http://schemas.microsoft.com/office/drawing/2014/main" id="{41D10924-BB39-4E4D-92E4-6CA8774CDFF2}"/>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36870" name="Ink 9">
                <a:extLst>
                  <a:ext uri="{FF2B5EF4-FFF2-40B4-BE49-F238E27FC236}">
                    <a16:creationId xmlns:a16="http://schemas.microsoft.com/office/drawing/2014/main" id="{0A7AB733-6117-4315-9FDF-0587E3FF1367}"/>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6870" name="Ink 9">
                <a:extLst>
                  <a:ext uri="{FF2B5EF4-FFF2-40B4-BE49-F238E27FC236}">
                    <a16:creationId xmlns:a16="http://schemas.microsoft.com/office/drawing/2014/main" id="{0A7AB733-6117-4315-9FDF-0587E3FF1367}"/>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8" name="Foliennummernplatzhalter 5">
            <a:extLst>
              <a:ext uri="{FF2B5EF4-FFF2-40B4-BE49-F238E27FC236}">
                <a16:creationId xmlns:a16="http://schemas.microsoft.com/office/drawing/2014/main" id="{F25B5186-D37B-4921-9F26-B39FA31C283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31AF2DA-0686-455B-AA0B-23CFBEEA14B0}" type="slidenum">
              <a:rPr lang="de-DE" altLang="de-DE" sz="1400"/>
              <a:pPr eaLnBrk="1" hangingPunct="1"/>
              <a:t>39</a:t>
            </a:fld>
            <a:endParaRPr lang="de-DE" altLang="de-DE" sz="1400"/>
          </a:p>
        </p:txBody>
      </p:sp>
      <p:sp>
        <p:nvSpPr>
          <p:cNvPr id="37899" name="Rectangle 2">
            <a:extLst>
              <a:ext uri="{FF2B5EF4-FFF2-40B4-BE49-F238E27FC236}">
                <a16:creationId xmlns:a16="http://schemas.microsoft.com/office/drawing/2014/main" id="{26AC1974-E916-47BD-9541-A55C45910679}"/>
              </a:ext>
            </a:extLst>
          </p:cNvPr>
          <p:cNvSpPr>
            <a:spLocks noGrp="1" noChangeArrowheads="1"/>
          </p:cNvSpPr>
          <p:nvPr>
            <p:ph type="ctrTitle"/>
          </p:nvPr>
        </p:nvSpPr>
        <p:spPr>
          <a:xfrm>
            <a:off x="323850" y="260350"/>
            <a:ext cx="8604250" cy="1152525"/>
          </a:xfrm>
        </p:spPr>
        <p:txBody>
          <a:bodyPr/>
          <a:lstStyle/>
          <a:p>
            <a:pPr eaLnBrk="1" hangingPunct="1"/>
            <a:r>
              <a:rPr lang="de-DE" altLang="de-DE" sz="4000"/>
              <a:t>Warum hat Mister X keine Chance?</a:t>
            </a:r>
          </a:p>
        </p:txBody>
      </p:sp>
      <p:sp>
        <p:nvSpPr>
          <p:cNvPr id="37900" name="Text Box 3">
            <a:extLst>
              <a:ext uri="{FF2B5EF4-FFF2-40B4-BE49-F238E27FC236}">
                <a16:creationId xmlns:a16="http://schemas.microsoft.com/office/drawing/2014/main" id="{73CFCE19-25B0-40A8-A7FE-939B8F29EEF5}"/>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7901" name="Text Box 4">
            <a:extLst>
              <a:ext uri="{FF2B5EF4-FFF2-40B4-BE49-F238E27FC236}">
                <a16:creationId xmlns:a16="http://schemas.microsoft.com/office/drawing/2014/main" id="{0F12233B-901A-41DC-AB31-114A69FEDB11}"/>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27661" name="Text Box 11">
            <a:extLst>
              <a:ext uri="{FF2B5EF4-FFF2-40B4-BE49-F238E27FC236}">
                <a16:creationId xmlns:a16="http://schemas.microsoft.com/office/drawing/2014/main" id="{562FF808-0FD4-4B42-8C69-ECD90BFE1324}"/>
              </a:ext>
            </a:extLst>
          </p:cNvPr>
          <p:cNvSpPr txBox="1">
            <a:spLocks noChangeArrowheads="1"/>
          </p:cNvSpPr>
          <p:nvPr/>
        </p:nvSpPr>
        <p:spPr bwMode="auto">
          <a:xfrm>
            <a:off x="468313" y="4508500"/>
            <a:ext cx="19796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Nadel im </a:t>
            </a:r>
            <a:br>
              <a:rPr lang="de-DE" altLang="de-DE"/>
            </a:br>
            <a:r>
              <a:rPr lang="de-DE" altLang="de-DE"/>
              <a:t>Heuhaufen!</a:t>
            </a:r>
          </a:p>
        </p:txBody>
      </p:sp>
      <p:sp>
        <p:nvSpPr>
          <p:cNvPr id="37903" name="Textfeld 9">
            <a:extLst>
              <a:ext uri="{FF2B5EF4-FFF2-40B4-BE49-F238E27FC236}">
                <a16:creationId xmlns:a16="http://schemas.microsoft.com/office/drawing/2014/main" id="{AAB6D71B-508A-47F6-9EF9-DDE7EEFCFB6F}"/>
              </a:ext>
            </a:extLst>
          </p:cNvPr>
          <p:cNvSpPr txBox="1">
            <a:spLocks noChangeArrowheads="1"/>
          </p:cNvSpPr>
          <p:nvPr/>
        </p:nvSpPr>
        <p:spPr bwMode="auto">
          <a:xfrm>
            <a:off x="2051050" y="1196975"/>
            <a:ext cx="64817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Mister X fängt ab:</a:t>
            </a:r>
          </a:p>
          <a:p>
            <a:pPr eaLnBrk="1" hangingPunct="1"/>
            <a:endParaRPr lang="de-DE" altLang="de-DE"/>
          </a:p>
        </p:txBody>
      </p:sp>
      <p:graphicFrame>
        <p:nvGraphicFramePr>
          <p:cNvPr id="37890" name="Object 13">
            <a:extLst>
              <a:ext uri="{FF2B5EF4-FFF2-40B4-BE49-F238E27FC236}">
                <a16:creationId xmlns:a16="http://schemas.microsoft.com/office/drawing/2014/main" id="{65168B79-A6B1-46B5-A9EE-C72A23591BD1}"/>
              </a:ext>
            </a:extLst>
          </p:cNvPr>
          <p:cNvGraphicFramePr>
            <a:graphicFrameLocks noChangeAspect="1"/>
          </p:cNvGraphicFramePr>
          <p:nvPr/>
        </p:nvGraphicFramePr>
        <p:xfrm>
          <a:off x="5148263" y="1196975"/>
          <a:ext cx="2819400" cy="787400"/>
        </p:xfrm>
        <a:graphic>
          <a:graphicData uri="http://schemas.openxmlformats.org/presentationml/2006/ole">
            <mc:AlternateContent xmlns:mc="http://schemas.openxmlformats.org/markup-compatibility/2006">
              <mc:Choice xmlns:v="urn:schemas-microsoft-com:vml" Requires="v">
                <p:oleObj name="Equation" r:id="rId3" imgW="2819160" imgH="787320" progId="Equation.DSMT4">
                  <p:embed/>
                </p:oleObj>
              </mc:Choice>
              <mc:Fallback>
                <p:oleObj name="Equation" r:id="rId3" imgW="2819160" imgH="78732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1196975"/>
                        <a:ext cx="2819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4" name="Textfeld 11">
            <a:extLst>
              <a:ext uri="{FF2B5EF4-FFF2-40B4-BE49-F238E27FC236}">
                <a16:creationId xmlns:a16="http://schemas.microsoft.com/office/drawing/2014/main" id="{00336B9A-8C9A-4568-8D0D-1FB183E38A1F}"/>
              </a:ext>
            </a:extLst>
          </p:cNvPr>
          <p:cNvSpPr txBox="1">
            <a:spLocks noChangeArrowheads="1"/>
          </p:cNvSpPr>
          <p:nvPr/>
        </p:nvSpPr>
        <p:spPr bwMode="auto">
          <a:xfrm>
            <a:off x="1619250" y="1628775"/>
            <a:ext cx="18272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Er versucht </a:t>
            </a:r>
            <a:br>
              <a:rPr lang="de-DE" altLang="de-DE"/>
            </a:br>
            <a:r>
              <a:rPr lang="de-DE" altLang="de-DE"/>
              <a:t>zu lösen:</a:t>
            </a:r>
          </a:p>
        </p:txBody>
      </p:sp>
      <p:graphicFrame>
        <p:nvGraphicFramePr>
          <p:cNvPr id="37891" name="Object 14">
            <a:extLst>
              <a:ext uri="{FF2B5EF4-FFF2-40B4-BE49-F238E27FC236}">
                <a16:creationId xmlns:a16="http://schemas.microsoft.com/office/drawing/2014/main" id="{DD3B4829-89EC-406F-BD5C-B0CFC85DC718}"/>
              </a:ext>
            </a:extLst>
          </p:cNvPr>
          <p:cNvGraphicFramePr>
            <a:graphicFrameLocks noChangeAspect="1"/>
          </p:cNvGraphicFramePr>
          <p:nvPr/>
        </p:nvGraphicFramePr>
        <p:xfrm>
          <a:off x="3132138" y="1989138"/>
          <a:ext cx="5092700" cy="609600"/>
        </p:xfrm>
        <a:graphic>
          <a:graphicData uri="http://schemas.openxmlformats.org/presentationml/2006/ole">
            <mc:AlternateContent xmlns:mc="http://schemas.openxmlformats.org/markup-compatibility/2006">
              <mc:Choice xmlns:v="urn:schemas-microsoft-com:vml" Requires="v">
                <p:oleObj name="Equation" r:id="rId5" imgW="5092560" imgH="609480" progId="Equation.DSMT4">
                  <p:embed/>
                </p:oleObj>
              </mc:Choice>
              <mc:Fallback>
                <p:oleObj name="Equation" r:id="rId5" imgW="5092560" imgH="60948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1989138"/>
                        <a:ext cx="50927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664" name="Picture 16">
            <a:extLst>
              <a:ext uri="{FF2B5EF4-FFF2-40B4-BE49-F238E27FC236}">
                <a16:creationId xmlns:a16="http://schemas.microsoft.com/office/drawing/2014/main" id="{F9C916A4-6AA0-4F31-865F-0A55FD647D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2565400"/>
            <a:ext cx="6480175" cy="390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6" name="Picture 17">
            <a:extLst>
              <a:ext uri="{FF2B5EF4-FFF2-40B4-BE49-F238E27FC236}">
                <a16:creationId xmlns:a16="http://schemas.microsoft.com/office/drawing/2014/main" id="{00B06C84-2796-4937-B70D-314C95290C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636838"/>
            <a:ext cx="19050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feld 14">
            <a:extLst>
              <a:ext uri="{FF2B5EF4-FFF2-40B4-BE49-F238E27FC236}">
                <a16:creationId xmlns:a16="http://schemas.microsoft.com/office/drawing/2014/main" id="{0BD9F750-0668-4536-AC26-A101EBD0F561}"/>
              </a:ext>
            </a:extLst>
          </p:cNvPr>
          <p:cNvSpPr txBox="1">
            <a:spLocks noChangeArrowheads="1"/>
          </p:cNvSpPr>
          <p:nvPr/>
        </p:nvSpPr>
        <p:spPr bwMode="auto">
          <a:xfrm>
            <a:off x="611188" y="3357563"/>
            <a:ext cx="12969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Nutzlos!</a:t>
            </a:r>
          </a:p>
        </p:txBody>
      </p:sp>
      <p:sp>
        <p:nvSpPr>
          <p:cNvPr id="18" name="Textfeld 17">
            <a:extLst>
              <a:ext uri="{FF2B5EF4-FFF2-40B4-BE49-F238E27FC236}">
                <a16:creationId xmlns:a16="http://schemas.microsoft.com/office/drawing/2014/main" id="{C8C039D5-4E45-48B7-8857-928F8A9D4A5F}"/>
              </a:ext>
            </a:extLst>
          </p:cNvPr>
          <p:cNvSpPr txBox="1">
            <a:spLocks noChangeArrowheads="1"/>
          </p:cNvSpPr>
          <p:nvPr/>
        </p:nvSpPr>
        <p:spPr bwMode="auto">
          <a:xfrm>
            <a:off x="250825" y="5373688"/>
            <a:ext cx="4191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Bei 10</a:t>
            </a:r>
            <a:r>
              <a:rPr lang="de-DE" altLang="de-DE" baseline="30000"/>
              <a:t>5</a:t>
            </a:r>
            <a:r>
              <a:rPr lang="de-DE" altLang="de-DE"/>
              <a:t> Punkten leicht.</a:t>
            </a:r>
          </a:p>
          <a:p>
            <a:pPr eaLnBrk="1" hangingPunct="1"/>
            <a:r>
              <a:rPr lang="de-DE" altLang="de-DE"/>
              <a:t>Bei 10</a:t>
            </a:r>
            <a:r>
              <a:rPr lang="de-DE" altLang="de-DE" baseline="30000"/>
              <a:t>200</a:t>
            </a:r>
            <a:r>
              <a:rPr lang="de-DE" altLang="de-DE"/>
              <a:t> Punkten unmöglich.</a:t>
            </a:r>
          </a:p>
        </p:txBody>
      </p:sp>
      <p:pic>
        <p:nvPicPr>
          <p:cNvPr id="37909" name="Grafik 20" descr="tinspireCAS.jpg">
            <a:hlinkClick r:id="rId9" action="ppaction://hlinkfile"/>
            <a:extLst>
              <a:ext uri="{FF2B5EF4-FFF2-40B4-BE49-F238E27FC236}">
                <a16:creationId xmlns:a16="http://schemas.microsoft.com/office/drawing/2014/main" id="{433D041F-C5D0-429B-A532-27AC939B9607}"/>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1341438"/>
            <a:ext cx="11096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11">
            <p14:nvContentPartPr>
              <p14:cNvPr id="37892" name="Ink 5">
                <a:extLst>
                  <a:ext uri="{FF2B5EF4-FFF2-40B4-BE49-F238E27FC236}">
                    <a16:creationId xmlns:a16="http://schemas.microsoft.com/office/drawing/2014/main" id="{47F12E20-F64F-4659-915E-0D1B16637032}"/>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7892" name="Ink 5">
                <a:extLst>
                  <a:ext uri="{FF2B5EF4-FFF2-40B4-BE49-F238E27FC236}">
                    <a16:creationId xmlns:a16="http://schemas.microsoft.com/office/drawing/2014/main" id="{47F12E20-F64F-4659-915E-0D1B16637032}"/>
                  </a:ext>
                </a:extLst>
              </p:cNvPr>
              <p:cNvPicPr>
                <a:picLocks noRot="1" noChangeAspect="1" noEditPoints="1" noChangeArrowheads="1" noChangeShapeType="1"/>
              </p:cNvPicPr>
              <p:nvPr/>
            </p:nvPicPr>
            <p:blipFill>
              <a:blip r:embed="rId12"/>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37893" name="Ink 6">
                <a:extLst>
                  <a:ext uri="{FF2B5EF4-FFF2-40B4-BE49-F238E27FC236}">
                    <a16:creationId xmlns:a16="http://schemas.microsoft.com/office/drawing/2014/main" id="{CBB8715A-F3A9-4149-9818-DEE8A986B251}"/>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7893" name="Ink 6">
                <a:extLst>
                  <a:ext uri="{FF2B5EF4-FFF2-40B4-BE49-F238E27FC236}">
                    <a16:creationId xmlns:a16="http://schemas.microsoft.com/office/drawing/2014/main" id="{CBB8715A-F3A9-4149-9818-DEE8A986B251}"/>
                  </a:ext>
                </a:extLst>
              </p:cNvPr>
              <p:cNvPicPr>
                <a:picLocks noRot="1" noChangeAspect="1" noEditPoints="1" noChangeArrowheads="1" noChangeShapeType="1"/>
              </p:cNvPicPr>
              <p:nvPr/>
            </p:nvPicPr>
            <p:blipFill>
              <a:blip r:embed="rId12"/>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37894" name="Ink 7">
                <a:extLst>
                  <a:ext uri="{FF2B5EF4-FFF2-40B4-BE49-F238E27FC236}">
                    <a16:creationId xmlns:a16="http://schemas.microsoft.com/office/drawing/2014/main" id="{8BF57E61-9CE3-4778-B2BB-AA0D5406C7E4}"/>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7894" name="Ink 7">
                <a:extLst>
                  <a:ext uri="{FF2B5EF4-FFF2-40B4-BE49-F238E27FC236}">
                    <a16:creationId xmlns:a16="http://schemas.microsoft.com/office/drawing/2014/main" id="{8BF57E61-9CE3-4778-B2BB-AA0D5406C7E4}"/>
                  </a:ext>
                </a:extLst>
              </p:cNvPr>
              <p:cNvPicPr>
                <a:picLocks noRot="1" noChangeAspect="1" noEditPoints="1" noChangeArrowheads="1" noChangeShapeType="1"/>
              </p:cNvPicPr>
              <p:nvPr/>
            </p:nvPicPr>
            <p:blipFill>
              <a:blip r:embed="rId12"/>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37895" name="Ink 8">
                <a:extLst>
                  <a:ext uri="{FF2B5EF4-FFF2-40B4-BE49-F238E27FC236}">
                    <a16:creationId xmlns:a16="http://schemas.microsoft.com/office/drawing/2014/main" id="{2792D383-BA58-4A4B-BB09-CFBF59CE1A24}"/>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7895" name="Ink 8">
                <a:extLst>
                  <a:ext uri="{FF2B5EF4-FFF2-40B4-BE49-F238E27FC236}">
                    <a16:creationId xmlns:a16="http://schemas.microsoft.com/office/drawing/2014/main" id="{2792D383-BA58-4A4B-BB09-CFBF59CE1A24}"/>
                  </a:ext>
                </a:extLst>
              </p:cNvPr>
              <p:cNvPicPr>
                <a:picLocks noRot="1" noChangeAspect="1" noEditPoints="1" noChangeArrowheads="1" noChangeShapeType="1"/>
              </p:cNvPicPr>
              <p:nvPr/>
            </p:nvPicPr>
            <p:blipFill>
              <a:blip r:embed="rId12"/>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37896" name="Ink 9">
                <a:extLst>
                  <a:ext uri="{FF2B5EF4-FFF2-40B4-BE49-F238E27FC236}">
                    <a16:creationId xmlns:a16="http://schemas.microsoft.com/office/drawing/2014/main" id="{657870CC-E02B-4424-B399-FD8566E72E6F}"/>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7896" name="Ink 9">
                <a:extLst>
                  <a:ext uri="{FF2B5EF4-FFF2-40B4-BE49-F238E27FC236}">
                    <a16:creationId xmlns:a16="http://schemas.microsoft.com/office/drawing/2014/main" id="{657870CC-E02B-4424-B399-FD8566E72E6F}"/>
                  </a:ext>
                </a:extLst>
              </p:cNvPr>
              <p:cNvPicPr>
                <a:picLocks noRot="1" noChangeAspect="1" noEditPoints="1" noChangeArrowheads="1" noChangeShapeType="1"/>
              </p:cNvPicPr>
              <p:nvPr/>
            </p:nvPicPr>
            <p:blipFill>
              <a:blip r:embed="rId12"/>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37897" name="Ink 22">
                <a:extLst>
                  <a:ext uri="{FF2B5EF4-FFF2-40B4-BE49-F238E27FC236}">
                    <a16:creationId xmlns:a16="http://schemas.microsoft.com/office/drawing/2014/main" id="{AA2C4BE9-59FD-45B7-BF39-F4CF5132EC9C}"/>
                  </a:ext>
                </a:extLst>
              </p14:cNvPr>
              <p14:cNvContentPartPr>
                <a14:cpLocks xmlns:a14="http://schemas.microsoft.com/office/drawing/2010/main" noRot="1" noChangeAspect="1" noEditPoints="1" noChangeArrowheads="1" noChangeShapeType="1"/>
              </p14:cNvContentPartPr>
              <p14:nvPr/>
            </p14:nvContentPartPr>
            <p14:xfrm>
              <a:off x="4752975" y="1176338"/>
              <a:ext cx="371475" cy="800100"/>
            </p14:xfrm>
          </p:contentPart>
        </mc:Choice>
        <mc:Fallback>
          <p:pic>
            <p:nvPicPr>
              <p:cNvPr id="37897" name="Ink 22">
                <a:extLst>
                  <a:ext uri="{FF2B5EF4-FFF2-40B4-BE49-F238E27FC236}">
                    <a16:creationId xmlns:a16="http://schemas.microsoft.com/office/drawing/2014/main" id="{AA2C4BE9-59FD-45B7-BF39-F4CF5132EC9C}"/>
                  </a:ext>
                </a:extLst>
              </p:cNvPr>
              <p:cNvPicPr>
                <a:picLocks noRot="1" noChangeAspect="1" noEditPoints="1" noChangeArrowheads="1" noChangeShapeType="1"/>
              </p:cNvPicPr>
              <p:nvPr/>
            </p:nvPicPr>
            <p:blipFill>
              <a:blip r:embed="rId18"/>
              <a:stretch>
                <a:fillRect/>
              </a:stretch>
            </p:blipFill>
            <p:spPr>
              <a:xfrm>
                <a:off x="4743607" y="1166984"/>
                <a:ext cx="390211" cy="818807"/>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66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1" grpId="0"/>
      <p:bldP spid="15"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Foliennummernplatzhalter 5">
            <a:extLst>
              <a:ext uri="{FF2B5EF4-FFF2-40B4-BE49-F238E27FC236}">
                <a16:creationId xmlns:a16="http://schemas.microsoft.com/office/drawing/2014/main" id="{1FBA709B-30B1-47AA-8159-BBB789D6E21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B3B4CA3-8D53-42A2-AEE2-E8858DC3024B}" type="slidenum">
              <a:rPr lang="de-DE" altLang="de-DE" sz="1400"/>
              <a:pPr eaLnBrk="1" hangingPunct="1"/>
              <a:t>4</a:t>
            </a:fld>
            <a:endParaRPr lang="de-DE" altLang="de-DE" sz="1400"/>
          </a:p>
        </p:txBody>
      </p:sp>
      <p:sp>
        <p:nvSpPr>
          <p:cNvPr id="2056" name="Rectangle 2">
            <a:extLst>
              <a:ext uri="{FF2B5EF4-FFF2-40B4-BE49-F238E27FC236}">
                <a16:creationId xmlns:a16="http://schemas.microsoft.com/office/drawing/2014/main" id="{DBC036D5-B49D-457C-97D8-303A18F3D2B7}"/>
              </a:ext>
            </a:extLst>
          </p:cNvPr>
          <p:cNvSpPr>
            <a:spLocks noGrp="1" noChangeArrowheads="1"/>
          </p:cNvSpPr>
          <p:nvPr>
            <p:ph type="ctrTitle"/>
          </p:nvPr>
        </p:nvSpPr>
        <p:spPr>
          <a:xfrm>
            <a:off x="323850" y="260350"/>
            <a:ext cx="8604250" cy="1152525"/>
          </a:xfrm>
        </p:spPr>
        <p:txBody>
          <a:bodyPr/>
          <a:lstStyle/>
          <a:p>
            <a:pPr eaLnBrk="1" hangingPunct="1"/>
            <a:r>
              <a:rPr lang="de-DE" altLang="de-DE" sz="4000"/>
              <a:t>Primfaktorzerlegung</a:t>
            </a:r>
          </a:p>
        </p:txBody>
      </p:sp>
      <p:sp>
        <p:nvSpPr>
          <p:cNvPr id="2057" name="Text Box 3">
            <a:extLst>
              <a:ext uri="{FF2B5EF4-FFF2-40B4-BE49-F238E27FC236}">
                <a16:creationId xmlns:a16="http://schemas.microsoft.com/office/drawing/2014/main" id="{43EB27D1-F509-42F3-8001-987722AD27F4}"/>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058" name="Text Box 4">
            <a:extLst>
              <a:ext uri="{FF2B5EF4-FFF2-40B4-BE49-F238E27FC236}">
                <a16:creationId xmlns:a16="http://schemas.microsoft.com/office/drawing/2014/main" id="{1EACB874-6495-4775-8AB9-0F3D85D69192}"/>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2059" name="Picture 9">
            <a:hlinkClick r:id="rId3"/>
            <a:extLst>
              <a:ext uri="{FF2B5EF4-FFF2-40B4-BE49-F238E27FC236}">
                <a16:creationId xmlns:a16="http://schemas.microsoft.com/office/drawing/2014/main" id="{BCB73A8C-4BD8-497C-91C3-9F2C626C2C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12875"/>
            <a:ext cx="7129462"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21">
            <a:hlinkClick r:id="rId5"/>
            <a:extLst>
              <a:ext uri="{FF2B5EF4-FFF2-40B4-BE49-F238E27FC236}">
                <a16:creationId xmlns:a16="http://schemas.microsoft.com/office/drawing/2014/main" id="{21FE3C27-F611-4451-94CE-5A88D601E6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5661025"/>
            <a:ext cx="4033837"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1" name="Textfeld 10">
            <a:hlinkClick r:id="rId7"/>
            <a:extLst>
              <a:ext uri="{FF2B5EF4-FFF2-40B4-BE49-F238E27FC236}">
                <a16:creationId xmlns:a16="http://schemas.microsoft.com/office/drawing/2014/main" id="{E57336B3-78A2-4022-AF22-09A14F388816}"/>
              </a:ext>
            </a:extLst>
          </p:cNvPr>
          <p:cNvSpPr txBox="1">
            <a:spLocks noChangeArrowheads="1"/>
          </p:cNvSpPr>
          <p:nvPr/>
        </p:nvSpPr>
        <p:spPr bwMode="auto">
          <a:xfrm>
            <a:off x="400050" y="4221163"/>
            <a:ext cx="8743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www.mathematik-sehen-und-verstehen.de/02krypto/krypto.htm</a:t>
            </a:r>
          </a:p>
        </p:txBody>
      </p:sp>
      <p:sp>
        <p:nvSpPr>
          <p:cNvPr id="2062" name="Textfeld 11">
            <a:extLst>
              <a:ext uri="{FF2B5EF4-FFF2-40B4-BE49-F238E27FC236}">
                <a16:creationId xmlns:a16="http://schemas.microsoft.com/office/drawing/2014/main" id="{F545C22B-AD97-4EB5-B221-F9C7563199E1}"/>
              </a:ext>
            </a:extLst>
          </p:cNvPr>
          <p:cNvSpPr txBox="1">
            <a:spLocks noChangeArrowheads="1"/>
          </p:cNvSpPr>
          <p:nvPr/>
        </p:nvSpPr>
        <p:spPr bwMode="auto">
          <a:xfrm>
            <a:off x="5435600" y="5732463"/>
            <a:ext cx="2255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Factor[250348]</a:t>
            </a:r>
          </a:p>
        </p:txBody>
      </p:sp>
      <mc:AlternateContent xmlns:mc="http://schemas.openxmlformats.org/markup-compatibility/2006">
        <mc:Choice xmlns:p14="http://schemas.microsoft.com/office/powerpoint/2010/main" Requires="p14">
          <p:contentPart p14:bwMode="auto" r:id="rId8">
            <p14:nvContentPartPr>
              <p14:cNvPr id="2050" name="Ink 5">
                <a:extLst>
                  <a:ext uri="{FF2B5EF4-FFF2-40B4-BE49-F238E27FC236}">
                    <a16:creationId xmlns:a16="http://schemas.microsoft.com/office/drawing/2014/main" id="{E1B3B16B-5410-4998-B914-0A17A428334F}"/>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050" name="Ink 5">
                <a:extLst>
                  <a:ext uri="{FF2B5EF4-FFF2-40B4-BE49-F238E27FC236}">
                    <a16:creationId xmlns:a16="http://schemas.microsoft.com/office/drawing/2014/main" id="{E1B3B16B-5410-4998-B914-0A17A428334F}"/>
                  </a:ext>
                </a:extLst>
              </p:cNvPr>
              <p:cNvPicPr>
                <a:picLocks noRot="1" noChangeAspect="1" noEditPoints="1" noChangeArrowheads="1" noChangeShapeType="1"/>
              </p:cNvPicPr>
              <p:nvPr/>
            </p:nvPicPr>
            <p:blipFill>
              <a:blip r:embed="rId9"/>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051" name="Ink 6">
                <a:extLst>
                  <a:ext uri="{FF2B5EF4-FFF2-40B4-BE49-F238E27FC236}">
                    <a16:creationId xmlns:a16="http://schemas.microsoft.com/office/drawing/2014/main" id="{E488C0FF-BA65-4C7D-9D3C-B9A45443BFDF}"/>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051" name="Ink 6">
                <a:extLst>
                  <a:ext uri="{FF2B5EF4-FFF2-40B4-BE49-F238E27FC236}">
                    <a16:creationId xmlns:a16="http://schemas.microsoft.com/office/drawing/2014/main" id="{E488C0FF-BA65-4C7D-9D3C-B9A45443BFDF}"/>
                  </a:ext>
                </a:extLst>
              </p:cNvPr>
              <p:cNvPicPr>
                <a:picLocks noRot="1" noChangeAspect="1" noEditPoints="1" noChangeArrowheads="1" noChangeShapeType="1"/>
              </p:cNvPicPr>
              <p:nvPr/>
            </p:nvPicPr>
            <p:blipFill>
              <a:blip r:embed="rId9"/>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2052" name="Ink 7">
                <a:extLst>
                  <a:ext uri="{FF2B5EF4-FFF2-40B4-BE49-F238E27FC236}">
                    <a16:creationId xmlns:a16="http://schemas.microsoft.com/office/drawing/2014/main" id="{29A29FE7-D461-4B5F-93DC-88B9C87D65ED}"/>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052" name="Ink 7">
                <a:extLst>
                  <a:ext uri="{FF2B5EF4-FFF2-40B4-BE49-F238E27FC236}">
                    <a16:creationId xmlns:a16="http://schemas.microsoft.com/office/drawing/2014/main" id="{29A29FE7-D461-4B5F-93DC-88B9C87D65ED}"/>
                  </a:ext>
                </a:extLst>
              </p:cNvPr>
              <p:cNvPicPr>
                <a:picLocks noRot="1" noChangeAspect="1" noEditPoints="1" noChangeArrowheads="1" noChangeShapeType="1"/>
              </p:cNvPicPr>
              <p:nvPr/>
            </p:nvPicPr>
            <p:blipFill>
              <a:blip r:embed="rId9"/>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2053" name="Ink 8">
                <a:extLst>
                  <a:ext uri="{FF2B5EF4-FFF2-40B4-BE49-F238E27FC236}">
                    <a16:creationId xmlns:a16="http://schemas.microsoft.com/office/drawing/2014/main" id="{AFB41974-0B4C-4424-B3C6-38DBE0AD72AE}"/>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053" name="Ink 8">
                <a:extLst>
                  <a:ext uri="{FF2B5EF4-FFF2-40B4-BE49-F238E27FC236}">
                    <a16:creationId xmlns:a16="http://schemas.microsoft.com/office/drawing/2014/main" id="{AFB41974-0B4C-4424-B3C6-38DBE0AD72AE}"/>
                  </a:ext>
                </a:extLst>
              </p:cNvPr>
              <p:cNvPicPr>
                <a:picLocks noRot="1" noChangeAspect="1" noEditPoints="1" noChangeArrowheads="1" noChangeShapeType="1"/>
              </p:cNvPicPr>
              <p:nvPr/>
            </p:nvPicPr>
            <p:blipFill>
              <a:blip r:embed="rId9"/>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054" name="Ink 9">
                <a:extLst>
                  <a:ext uri="{FF2B5EF4-FFF2-40B4-BE49-F238E27FC236}">
                    <a16:creationId xmlns:a16="http://schemas.microsoft.com/office/drawing/2014/main" id="{BDEF538E-8464-4706-840D-7932F1129A9D}"/>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054" name="Ink 9">
                <a:extLst>
                  <a:ext uri="{FF2B5EF4-FFF2-40B4-BE49-F238E27FC236}">
                    <a16:creationId xmlns:a16="http://schemas.microsoft.com/office/drawing/2014/main" id="{BDEF538E-8464-4706-840D-7932F1129A9D}"/>
                  </a:ext>
                </a:extLst>
              </p:cNvPr>
              <p:cNvPicPr>
                <a:picLocks noRot="1" noChangeAspect="1" noEditPoints="1" noChangeArrowheads="1" noChangeShapeType="1"/>
              </p:cNvPicPr>
              <p:nvPr/>
            </p:nvPicPr>
            <p:blipFill>
              <a:blip r:embed="rId9"/>
              <a:stretch>
                <a:fillRect/>
              </a:stretch>
            </p:blipFill>
            <p:spPr>
              <a:xfrm>
                <a:off x="66093975" y="15338425"/>
                <a:ext cx="0" cy="0"/>
              </a:xfrm>
              <a:prstGeom prst="rect">
                <a:avLst/>
              </a:prstGeom>
            </p:spPr>
          </p:pic>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1" name="Foliennummernplatzhalter 5">
            <a:extLst>
              <a:ext uri="{FF2B5EF4-FFF2-40B4-BE49-F238E27FC236}">
                <a16:creationId xmlns:a16="http://schemas.microsoft.com/office/drawing/2014/main" id="{764BE3F1-34B1-4EFF-B402-734B93C8B70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F517306-160B-4B1C-8F50-CFEE05242E1A}" type="slidenum">
              <a:rPr lang="de-DE" altLang="de-DE" sz="1400"/>
              <a:pPr eaLnBrk="1" hangingPunct="1"/>
              <a:t>40</a:t>
            </a:fld>
            <a:endParaRPr lang="de-DE" altLang="de-DE" sz="1400"/>
          </a:p>
        </p:txBody>
      </p:sp>
      <p:sp>
        <p:nvSpPr>
          <p:cNvPr id="38922" name="Rectangle 2">
            <a:extLst>
              <a:ext uri="{FF2B5EF4-FFF2-40B4-BE49-F238E27FC236}">
                <a16:creationId xmlns:a16="http://schemas.microsoft.com/office/drawing/2014/main" id="{617C1832-E9FE-45B0-804A-F30CB885A011}"/>
              </a:ext>
            </a:extLst>
          </p:cNvPr>
          <p:cNvSpPr>
            <a:spLocks noGrp="1" noChangeArrowheads="1"/>
          </p:cNvSpPr>
          <p:nvPr>
            <p:ph type="ctrTitle"/>
          </p:nvPr>
        </p:nvSpPr>
        <p:spPr>
          <a:xfrm>
            <a:off x="323850" y="260350"/>
            <a:ext cx="8604250" cy="1152525"/>
          </a:xfrm>
        </p:spPr>
        <p:txBody>
          <a:bodyPr/>
          <a:lstStyle/>
          <a:p>
            <a:pPr eaLnBrk="1" hangingPunct="1"/>
            <a:r>
              <a:rPr lang="de-DE" altLang="de-DE" sz="4000"/>
              <a:t>Das war nur der Anfang</a:t>
            </a:r>
          </a:p>
        </p:txBody>
      </p:sp>
      <p:sp>
        <p:nvSpPr>
          <p:cNvPr id="38923" name="Text Box 3">
            <a:extLst>
              <a:ext uri="{FF2B5EF4-FFF2-40B4-BE49-F238E27FC236}">
                <a16:creationId xmlns:a16="http://schemas.microsoft.com/office/drawing/2014/main" id="{028AF4C1-BA18-4556-BE1C-3F74C014FCD8}"/>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8924" name="Text Box 4">
            <a:extLst>
              <a:ext uri="{FF2B5EF4-FFF2-40B4-BE49-F238E27FC236}">
                <a16:creationId xmlns:a16="http://schemas.microsoft.com/office/drawing/2014/main" id="{C643608B-F909-46E4-A529-D06EB65E5D9C}"/>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38925" name="Picture 12" descr="rivest-shamir-adleman">
            <a:extLst>
              <a:ext uri="{FF2B5EF4-FFF2-40B4-BE49-F238E27FC236}">
                <a16:creationId xmlns:a16="http://schemas.microsoft.com/office/drawing/2014/main" id="{B9465EC2-2A83-40FE-B438-E7D678061E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268413"/>
            <a:ext cx="6480175"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6" name="Text Box 13">
            <a:extLst>
              <a:ext uri="{FF2B5EF4-FFF2-40B4-BE49-F238E27FC236}">
                <a16:creationId xmlns:a16="http://schemas.microsoft.com/office/drawing/2014/main" id="{77E5D81C-D45E-4A7D-9F6E-62A4F3B0F9A6}"/>
              </a:ext>
            </a:extLst>
          </p:cNvPr>
          <p:cNvSpPr txBox="1">
            <a:spLocks noChangeArrowheads="1"/>
          </p:cNvSpPr>
          <p:nvPr/>
        </p:nvSpPr>
        <p:spPr bwMode="auto">
          <a:xfrm>
            <a:off x="827088" y="4797425"/>
            <a:ext cx="43195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RSA-Verschlüsselung</a:t>
            </a:r>
          </a:p>
        </p:txBody>
      </p:sp>
      <p:sp>
        <p:nvSpPr>
          <p:cNvPr id="38927" name="Text Box 14">
            <a:extLst>
              <a:ext uri="{FF2B5EF4-FFF2-40B4-BE49-F238E27FC236}">
                <a16:creationId xmlns:a16="http://schemas.microsoft.com/office/drawing/2014/main" id="{C19CD605-2AEB-4DCB-A7F2-5AD5C94626C4}"/>
              </a:ext>
            </a:extLst>
          </p:cNvPr>
          <p:cNvSpPr txBox="1">
            <a:spLocks noChangeArrowheads="1"/>
          </p:cNvSpPr>
          <p:nvPr/>
        </p:nvSpPr>
        <p:spPr bwMode="auto">
          <a:xfrm>
            <a:off x="2339975" y="5300663"/>
            <a:ext cx="4448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Public-Key-Kryptografie</a:t>
            </a:r>
          </a:p>
        </p:txBody>
      </p:sp>
      <p:sp>
        <p:nvSpPr>
          <p:cNvPr id="38928" name="Text Box 15">
            <a:extLst>
              <a:ext uri="{FF2B5EF4-FFF2-40B4-BE49-F238E27FC236}">
                <a16:creationId xmlns:a16="http://schemas.microsoft.com/office/drawing/2014/main" id="{6E55359A-3C65-4289-A2E3-DA79893F45FC}"/>
              </a:ext>
            </a:extLst>
          </p:cNvPr>
          <p:cNvSpPr txBox="1">
            <a:spLocks noChangeArrowheads="1"/>
          </p:cNvSpPr>
          <p:nvPr/>
        </p:nvSpPr>
        <p:spPr bwMode="auto">
          <a:xfrm>
            <a:off x="7704138" y="4797425"/>
            <a:ext cx="14398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lesen Singh, 231ff</a:t>
            </a:r>
          </a:p>
        </p:txBody>
      </p:sp>
      <p:pic>
        <p:nvPicPr>
          <p:cNvPr id="38929" name="Picture 16" descr="mupad4-30">
            <a:hlinkClick r:id="rId4" action="ppaction://program"/>
            <a:extLst>
              <a:ext uri="{FF2B5EF4-FFF2-40B4-BE49-F238E27FC236}">
                <a16:creationId xmlns:a16="http://schemas.microsoft.com/office/drawing/2014/main" id="{B4988DED-40C8-4919-A822-9A378C5191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0" name="Text Box 17">
            <a:extLst>
              <a:ext uri="{FF2B5EF4-FFF2-40B4-BE49-F238E27FC236}">
                <a16:creationId xmlns:a16="http://schemas.microsoft.com/office/drawing/2014/main" id="{734EF970-FEA3-44C8-8B8E-366E36E9B698}"/>
              </a:ext>
            </a:extLst>
          </p:cNvPr>
          <p:cNvSpPr txBox="1">
            <a:spLocks noChangeArrowheads="1"/>
          </p:cNvSpPr>
          <p:nvPr/>
        </p:nvSpPr>
        <p:spPr bwMode="auto">
          <a:xfrm>
            <a:off x="2700338" y="5876925"/>
            <a:ext cx="501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asymmetrisches Verfahren</a:t>
            </a:r>
          </a:p>
        </p:txBody>
      </p:sp>
      <mc:AlternateContent xmlns:mc="http://schemas.openxmlformats.org/markup-compatibility/2006">
        <mc:Choice xmlns:p14="http://schemas.microsoft.com/office/powerpoint/2010/main" Requires="p14">
          <p:contentPart p14:bwMode="auto" r:id="rId6">
            <p14:nvContentPartPr>
              <p14:cNvPr id="38914" name="Ink 5">
                <a:extLst>
                  <a:ext uri="{FF2B5EF4-FFF2-40B4-BE49-F238E27FC236}">
                    <a16:creationId xmlns:a16="http://schemas.microsoft.com/office/drawing/2014/main" id="{A2B88105-6246-45A5-A8DC-FBF98C713C8D}"/>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8914" name="Ink 5">
                <a:extLst>
                  <a:ext uri="{FF2B5EF4-FFF2-40B4-BE49-F238E27FC236}">
                    <a16:creationId xmlns:a16="http://schemas.microsoft.com/office/drawing/2014/main" id="{A2B88105-6246-45A5-A8DC-FBF98C713C8D}"/>
                  </a:ext>
                </a:extLst>
              </p:cNvPr>
              <p:cNvPicPr>
                <a:picLocks noRot="1" noChangeAspect="1" noEditPoints="1" noChangeArrowheads="1" noChangeShapeType="1"/>
              </p:cNvPicPr>
              <p:nvPr/>
            </p:nvPicPr>
            <p:blipFill>
              <a:blip r:embed="rId7"/>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8915" name="Ink 6">
                <a:extLst>
                  <a:ext uri="{FF2B5EF4-FFF2-40B4-BE49-F238E27FC236}">
                    <a16:creationId xmlns:a16="http://schemas.microsoft.com/office/drawing/2014/main" id="{1C4659E3-5036-4B5E-9E08-115D55A8B0AC}"/>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8915" name="Ink 6">
                <a:extLst>
                  <a:ext uri="{FF2B5EF4-FFF2-40B4-BE49-F238E27FC236}">
                    <a16:creationId xmlns:a16="http://schemas.microsoft.com/office/drawing/2014/main" id="{1C4659E3-5036-4B5E-9E08-115D55A8B0AC}"/>
                  </a:ext>
                </a:extLst>
              </p:cNvPr>
              <p:cNvPicPr>
                <a:picLocks noRot="1" noChangeAspect="1" noEditPoints="1" noChangeArrowheads="1" noChangeShapeType="1"/>
              </p:cNvPicPr>
              <p:nvPr/>
            </p:nvPicPr>
            <p:blipFill>
              <a:blip r:embed="rId7"/>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38916" name="Ink 7">
                <a:extLst>
                  <a:ext uri="{FF2B5EF4-FFF2-40B4-BE49-F238E27FC236}">
                    <a16:creationId xmlns:a16="http://schemas.microsoft.com/office/drawing/2014/main" id="{F839D687-AE15-4DEF-8DE0-C9034EBD1DD6}"/>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8916" name="Ink 7">
                <a:extLst>
                  <a:ext uri="{FF2B5EF4-FFF2-40B4-BE49-F238E27FC236}">
                    <a16:creationId xmlns:a16="http://schemas.microsoft.com/office/drawing/2014/main" id="{F839D687-AE15-4DEF-8DE0-C9034EBD1DD6}"/>
                  </a:ext>
                </a:extLst>
              </p:cNvPr>
              <p:cNvPicPr>
                <a:picLocks noRot="1" noChangeAspect="1" noEditPoints="1" noChangeArrowheads="1" noChangeShapeType="1"/>
              </p:cNvPicPr>
              <p:nvPr/>
            </p:nvPicPr>
            <p:blipFill>
              <a:blip r:embed="rId7"/>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38917" name="Ink 8">
                <a:extLst>
                  <a:ext uri="{FF2B5EF4-FFF2-40B4-BE49-F238E27FC236}">
                    <a16:creationId xmlns:a16="http://schemas.microsoft.com/office/drawing/2014/main" id="{A15ACB22-2CE1-4802-A67F-E4126C7016D6}"/>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8917" name="Ink 8">
                <a:extLst>
                  <a:ext uri="{FF2B5EF4-FFF2-40B4-BE49-F238E27FC236}">
                    <a16:creationId xmlns:a16="http://schemas.microsoft.com/office/drawing/2014/main" id="{A15ACB22-2CE1-4802-A67F-E4126C7016D6}"/>
                  </a:ext>
                </a:extLst>
              </p:cNvPr>
              <p:cNvPicPr>
                <a:picLocks noRot="1" noChangeAspect="1" noEditPoints="1" noChangeArrowheads="1" noChangeShapeType="1"/>
              </p:cNvPicPr>
              <p:nvPr/>
            </p:nvPicPr>
            <p:blipFill>
              <a:blip r:embed="rId7"/>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38918" name="Ink 9">
                <a:extLst>
                  <a:ext uri="{FF2B5EF4-FFF2-40B4-BE49-F238E27FC236}">
                    <a16:creationId xmlns:a16="http://schemas.microsoft.com/office/drawing/2014/main" id="{D1A47013-0624-4A21-92CD-E4112068025D}"/>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8918" name="Ink 9">
                <a:extLst>
                  <a:ext uri="{FF2B5EF4-FFF2-40B4-BE49-F238E27FC236}">
                    <a16:creationId xmlns:a16="http://schemas.microsoft.com/office/drawing/2014/main" id="{D1A47013-0624-4A21-92CD-E4112068025D}"/>
                  </a:ext>
                </a:extLst>
              </p:cNvPr>
              <p:cNvPicPr>
                <a:picLocks noRot="1" noChangeAspect="1" noEditPoints="1" noChangeArrowheads="1" noChangeShapeType="1"/>
              </p:cNvPicPr>
              <p:nvPr/>
            </p:nvPicPr>
            <p:blipFill>
              <a:blip r:embed="rId7"/>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38919" name="Ink 18">
                <a:extLst>
                  <a:ext uri="{FF2B5EF4-FFF2-40B4-BE49-F238E27FC236}">
                    <a16:creationId xmlns:a16="http://schemas.microsoft.com/office/drawing/2014/main" id="{84210DBB-0868-47D7-A283-B3A3B580BB92}"/>
                  </a:ext>
                </a:extLst>
              </p14:cNvPr>
              <p14:cNvContentPartPr>
                <a14:cpLocks xmlns:a14="http://schemas.microsoft.com/office/drawing/2010/main" noRot="1" noChangeAspect="1" noEditPoints="1" noChangeArrowheads="1" noChangeShapeType="1"/>
              </p14:cNvContentPartPr>
              <p14:nvPr/>
            </p14:nvContentPartPr>
            <p14:xfrm>
              <a:off x="11223625" y="55768875"/>
              <a:ext cx="0" cy="0"/>
            </p14:xfrm>
          </p:contentPart>
        </mc:Choice>
        <mc:Fallback>
          <p:pic>
            <p:nvPicPr>
              <p:cNvPr id="38919" name="Ink 18">
                <a:extLst>
                  <a:ext uri="{FF2B5EF4-FFF2-40B4-BE49-F238E27FC236}">
                    <a16:creationId xmlns:a16="http://schemas.microsoft.com/office/drawing/2014/main" id="{84210DBB-0868-47D7-A283-B3A3B580BB92}"/>
                  </a:ext>
                </a:extLst>
              </p:cNvPr>
              <p:cNvPicPr>
                <a:picLocks noRot="1" noChangeAspect="1" noEditPoints="1" noChangeArrowheads="1" noChangeShapeType="1"/>
              </p:cNvPicPr>
              <p:nvPr/>
            </p:nvPicPr>
            <p:blipFill>
              <a:blip r:embed="rId13"/>
              <a:stretch>
                <a:fillRect/>
              </a:stretch>
            </p:blipFill>
            <p:spPr>
              <a:xfrm>
                <a:off x="11223625" y="5576887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38920" name="Ink 19">
                <a:extLst>
                  <a:ext uri="{FF2B5EF4-FFF2-40B4-BE49-F238E27FC236}">
                    <a16:creationId xmlns:a16="http://schemas.microsoft.com/office/drawing/2014/main" id="{F8A9E9AD-C992-4D61-A375-D4B92B362376}"/>
                  </a:ext>
                </a:extLst>
              </p14:cNvPr>
              <p14:cNvContentPartPr>
                <a14:cpLocks xmlns:a14="http://schemas.microsoft.com/office/drawing/2010/main" noRot="1" noChangeAspect="1" noEditPoints="1" noChangeArrowheads="1" noChangeShapeType="1"/>
              </p14:cNvContentPartPr>
              <p14:nvPr/>
            </p14:nvContentPartPr>
            <p14:xfrm>
              <a:off x="14641513" y="57172225"/>
              <a:ext cx="0" cy="0"/>
            </p14:xfrm>
          </p:contentPart>
        </mc:Choice>
        <mc:Fallback>
          <p:pic>
            <p:nvPicPr>
              <p:cNvPr id="38920" name="Ink 19">
                <a:extLst>
                  <a:ext uri="{FF2B5EF4-FFF2-40B4-BE49-F238E27FC236}">
                    <a16:creationId xmlns:a16="http://schemas.microsoft.com/office/drawing/2014/main" id="{F8A9E9AD-C992-4D61-A375-D4B92B362376}"/>
                  </a:ext>
                </a:extLst>
              </p:cNvPr>
              <p:cNvPicPr>
                <a:picLocks noRot="1" noChangeAspect="1" noEditPoints="1" noChangeArrowheads="1" noChangeShapeType="1"/>
              </p:cNvPicPr>
              <p:nvPr/>
            </p:nvPicPr>
            <p:blipFill>
              <a:blip r:embed="rId13"/>
              <a:stretch>
                <a:fillRect/>
              </a:stretch>
            </p:blipFill>
            <p:spPr>
              <a:xfrm>
                <a:off x="14641513" y="57172225"/>
                <a:ext cx="0" cy="0"/>
              </a:xfrm>
              <a:prstGeom prst="rect">
                <a:avLst/>
              </a:prstGeom>
            </p:spPr>
          </p:pic>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61" name="Foliennummernplatzhalter 5">
            <a:extLst>
              <a:ext uri="{FF2B5EF4-FFF2-40B4-BE49-F238E27FC236}">
                <a16:creationId xmlns:a16="http://schemas.microsoft.com/office/drawing/2014/main" id="{04383FD7-4E60-4ED2-B1BD-6F68086972B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530E112-1869-48D5-8551-F35B9BB2FDCE}" type="slidenum">
              <a:rPr lang="de-DE" altLang="de-DE" sz="1400"/>
              <a:pPr eaLnBrk="1" hangingPunct="1"/>
              <a:t>41</a:t>
            </a:fld>
            <a:endParaRPr lang="de-DE" altLang="de-DE" sz="1400"/>
          </a:p>
        </p:txBody>
      </p:sp>
      <p:sp>
        <p:nvSpPr>
          <p:cNvPr id="39962" name="Rectangle 2">
            <a:extLst>
              <a:ext uri="{FF2B5EF4-FFF2-40B4-BE49-F238E27FC236}">
                <a16:creationId xmlns:a16="http://schemas.microsoft.com/office/drawing/2014/main" id="{2A513D92-E261-43B3-B7DB-E727C466F72B}"/>
              </a:ext>
            </a:extLst>
          </p:cNvPr>
          <p:cNvSpPr>
            <a:spLocks noGrp="1" noChangeArrowheads="1"/>
          </p:cNvSpPr>
          <p:nvPr>
            <p:ph type="ctrTitle"/>
          </p:nvPr>
        </p:nvSpPr>
        <p:spPr>
          <a:xfrm>
            <a:off x="323850" y="260350"/>
            <a:ext cx="8604250" cy="1152525"/>
          </a:xfrm>
        </p:spPr>
        <p:txBody>
          <a:bodyPr/>
          <a:lstStyle/>
          <a:p>
            <a:pPr eaLnBrk="1" hangingPunct="1"/>
            <a:r>
              <a:rPr lang="de-DE" altLang="de-DE" sz="4000"/>
              <a:t>RSA-Public-Key-Verfahren</a:t>
            </a:r>
          </a:p>
        </p:txBody>
      </p:sp>
      <p:sp>
        <p:nvSpPr>
          <p:cNvPr id="39963" name="Text Box 3">
            <a:extLst>
              <a:ext uri="{FF2B5EF4-FFF2-40B4-BE49-F238E27FC236}">
                <a16:creationId xmlns:a16="http://schemas.microsoft.com/office/drawing/2014/main" id="{2FC92D18-4D84-4125-BCFB-BC33D2E3815B}"/>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9964" name="Text Box 4">
            <a:extLst>
              <a:ext uri="{FF2B5EF4-FFF2-40B4-BE49-F238E27FC236}">
                <a16:creationId xmlns:a16="http://schemas.microsoft.com/office/drawing/2014/main" id="{FB97CD26-BC82-4816-8015-4F79DD8FF396}"/>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39965" name="Picture 9" descr="mupad4-30">
            <a:hlinkClick r:id="rId3" action="ppaction://program"/>
            <a:extLst>
              <a:ext uri="{FF2B5EF4-FFF2-40B4-BE49-F238E27FC236}">
                <a16:creationId xmlns:a16="http://schemas.microsoft.com/office/drawing/2014/main" id="{E8AE9C28-82B7-4E07-8AD2-1948EE08A7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6" name="Picture 20" descr="anton">
            <a:extLst>
              <a:ext uri="{FF2B5EF4-FFF2-40B4-BE49-F238E27FC236}">
                <a16:creationId xmlns:a16="http://schemas.microsoft.com/office/drawing/2014/main" id="{D8B33DD0-FA6B-4B49-8B3B-2B9C1FBA03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96975"/>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7" name="Picture 21" descr="berta">
            <a:extLst>
              <a:ext uri="{FF2B5EF4-FFF2-40B4-BE49-F238E27FC236}">
                <a16:creationId xmlns:a16="http://schemas.microsoft.com/office/drawing/2014/main" id="{B6EE9376-93FE-414F-A986-E6792177DA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3863" y="4868863"/>
            <a:ext cx="1100137"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68" name="Text Box 22">
            <a:extLst>
              <a:ext uri="{FF2B5EF4-FFF2-40B4-BE49-F238E27FC236}">
                <a16:creationId xmlns:a16="http://schemas.microsoft.com/office/drawing/2014/main" id="{60C62D64-AD6F-44D3-AD9A-460BC2A2EE26}"/>
              </a:ext>
            </a:extLst>
          </p:cNvPr>
          <p:cNvSpPr txBox="1">
            <a:spLocks noChangeArrowheads="1"/>
          </p:cNvSpPr>
          <p:nvPr/>
        </p:nvSpPr>
        <p:spPr bwMode="auto">
          <a:xfrm>
            <a:off x="1403350" y="1268413"/>
            <a:ext cx="460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1.)  Schlüsselerzeugungsphase</a:t>
            </a:r>
          </a:p>
        </p:txBody>
      </p:sp>
      <p:sp>
        <p:nvSpPr>
          <p:cNvPr id="39969" name="Text Box 23">
            <a:extLst>
              <a:ext uri="{FF2B5EF4-FFF2-40B4-BE49-F238E27FC236}">
                <a16:creationId xmlns:a16="http://schemas.microsoft.com/office/drawing/2014/main" id="{474CD478-3673-4ECD-99B7-3F6C7027AA55}"/>
              </a:ext>
            </a:extLst>
          </p:cNvPr>
          <p:cNvSpPr txBox="1">
            <a:spLocks noChangeArrowheads="1"/>
          </p:cNvSpPr>
          <p:nvPr/>
        </p:nvSpPr>
        <p:spPr bwMode="auto">
          <a:xfrm>
            <a:off x="1403350" y="1773238"/>
            <a:ext cx="6985000" cy="216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000"/>
              <a:t> Anton wählt zwei Primzahlen p und q</a:t>
            </a:r>
          </a:p>
          <a:p>
            <a:pPr eaLnBrk="1" hangingPunct="1">
              <a:spcBef>
                <a:spcPct val="50000"/>
              </a:spcBef>
              <a:buFontTx/>
              <a:buChar char="•"/>
            </a:pPr>
            <a:r>
              <a:rPr lang="de-DE" altLang="de-DE"/>
              <a:t> </a:t>
            </a:r>
            <a:r>
              <a:rPr lang="de-DE" altLang="de-DE" sz="2000"/>
              <a:t>Er rechnet</a:t>
            </a:r>
          </a:p>
          <a:p>
            <a:pPr eaLnBrk="1" hangingPunct="1">
              <a:spcBef>
                <a:spcPct val="50000"/>
              </a:spcBef>
              <a:buFontTx/>
              <a:buChar char="•"/>
            </a:pPr>
            <a:r>
              <a:rPr lang="de-DE" altLang="de-DE" sz="2000"/>
              <a:t> Wählt beliebig      mit              und            teilerfremd zu </a:t>
            </a:r>
          </a:p>
          <a:p>
            <a:pPr eaLnBrk="1" hangingPunct="1">
              <a:spcBef>
                <a:spcPct val="50000"/>
              </a:spcBef>
              <a:buFontTx/>
              <a:buChar char="•"/>
            </a:pPr>
            <a:r>
              <a:rPr lang="de-DE" altLang="de-DE" sz="2000"/>
              <a:t> Er berechnet     als Inverses von    im Modul            .</a:t>
            </a:r>
            <a:br>
              <a:rPr lang="de-DE" altLang="de-DE" sz="2000"/>
            </a:br>
            <a:r>
              <a:rPr lang="de-DE" altLang="de-DE" sz="2000"/>
              <a:t>  er hält     streng geheim.</a:t>
            </a:r>
          </a:p>
        </p:txBody>
      </p:sp>
      <p:graphicFrame>
        <p:nvGraphicFramePr>
          <p:cNvPr id="39938" name="Object 25">
            <a:extLst>
              <a:ext uri="{FF2B5EF4-FFF2-40B4-BE49-F238E27FC236}">
                <a16:creationId xmlns:a16="http://schemas.microsoft.com/office/drawing/2014/main" id="{BE66D2EF-FF7B-477F-A1EE-38E8DE59CF23}"/>
              </a:ext>
            </a:extLst>
          </p:cNvPr>
          <p:cNvGraphicFramePr>
            <a:graphicFrameLocks noChangeAspect="1"/>
          </p:cNvGraphicFramePr>
          <p:nvPr/>
        </p:nvGraphicFramePr>
        <p:xfrm>
          <a:off x="2916238" y="2349500"/>
          <a:ext cx="3352800" cy="304800"/>
        </p:xfrm>
        <a:graphic>
          <a:graphicData uri="http://schemas.openxmlformats.org/presentationml/2006/ole">
            <mc:AlternateContent xmlns:mc="http://schemas.openxmlformats.org/markup-compatibility/2006">
              <mc:Choice xmlns:v="urn:schemas-microsoft-com:vml" Requires="v">
                <p:oleObj name="Equation" r:id="rId7" imgW="3352680" imgH="304560" progId="Equation.DSMT4">
                  <p:embed/>
                </p:oleObj>
              </mc:Choice>
              <mc:Fallback>
                <p:oleObj name="Equation" r:id="rId7" imgW="3352680" imgH="30456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349500"/>
                        <a:ext cx="3352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26">
            <a:extLst>
              <a:ext uri="{FF2B5EF4-FFF2-40B4-BE49-F238E27FC236}">
                <a16:creationId xmlns:a16="http://schemas.microsoft.com/office/drawing/2014/main" id="{194AB82F-0FEC-4F1F-914E-4DC9BA73F911}"/>
              </a:ext>
            </a:extLst>
          </p:cNvPr>
          <p:cNvGraphicFramePr>
            <a:graphicFrameLocks noChangeAspect="1"/>
          </p:cNvGraphicFramePr>
          <p:nvPr/>
        </p:nvGraphicFramePr>
        <p:xfrm>
          <a:off x="3348038" y="2781300"/>
          <a:ext cx="288925" cy="333375"/>
        </p:xfrm>
        <a:graphic>
          <a:graphicData uri="http://schemas.openxmlformats.org/presentationml/2006/ole">
            <mc:AlternateContent xmlns:mc="http://schemas.openxmlformats.org/markup-compatibility/2006">
              <mc:Choice xmlns:v="urn:schemas-microsoft-com:vml" Requires="v">
                <p:oleObj name="Equation" r:id="rId9" imgW="164880" imgH="190440" progId="Equation.DSMT4">
                  <p:embed/>
                </p:oleObj>
              </mc:Choice>
              <mc:Fallback>
                <p:oleObj name="Equation" r:id="rId9" imgW="164880" imgH="19044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2781300"/>
                        <a:ext cx="2889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27">
            <a:extLst>
              <a:ext uri="{FF2B5EF4-FFF2-40B4-BE49-F238E27FC236}">
                <a16:creationId xmlns:a16="http://schemas.microsoft.com/office/drawing/2014/main" id="{FB14243A-A760-48AB-A0AA-0690BC433896}"/>
              </a:ext>
            </a:extLst>
          </p:cNvPr>
          <p:cNvGraphicFramePr>
            <a:graphicFrameLocks noChangeAspect="1"/>
          </p:cNvGraphicFramePr>
          <p:nvPr/>
        </p:nvGraphicFramePr>
        <p:xfrm>
          <a:off x="3995738" y="2852738"/>
          <a:ext cx="936625" cy="395287"/>
        </p:xfrm>
        <a:graphic>
          <a:graphicData uri="http://schemas.openxmlformats.org/presentationml/2006/ole">
            <mc:AlternateContent xmlns:mc="http://schemas.openxmlformats.org/markup-compatibility/2006">
              <mc:Choice xmlns:v="urn:schemas-microsoft-com:vml" Requires="v">
                <p:oleObj name="Equation" r:id="rId11" imgW="571320" imgH="241200" progId="Equation.DSMT4">
                  <p:embed/>
                </p:oleObj>
              </mc:Choice>
              <mc:Fallback>
                <p:oleObj name="Equation" r:id="rId11" imgW="571320" imgH="2412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2852738"/>
                        <a:ext cx="93662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28">
            <a:extLst>
              <a:ext uri="{FF2B5EF4-FFF2-40B4-BE49-F238E27FC236}">
                <a16:creationId xmlns:a16="http://schemas.microsoft.com/office/drawing/2014/main" id="{349B2E10-6606-4ED5-BEF2-922D76AF3935}"/>
              </a:ext>
            </a:extLst>
          </p:cNvPr>
          <p:cNvGraphicFramePr>
            <a:graphicFrameLocks noChangeAspect="1"/>
          </p:cNvGraphicFramePr>
          <p:nvPr/>
        </p:nvGraphicFramePr>
        <p:xfrm>
          <a:off x="5724525" y="2852738"/>
          <a:ext cx="288925" cy="333375"/>
        </p:xfrm>
        <a:graphic>
          <a:graphicData uri="http://schemas.openxmlformats.org/presentationml/2006/ole">
            <mc:AlternateContent xmlns:mc="http://schemas.openxmlformats.org/markup-compatibility/2006">
              <mc:Choice xmlns:v="urn:schemas-microsoft-com:vml" Requires="v">
                <p:oleObj name="Equation" r:id="rId13" imgW="164880" imgH="190440" progId="Equation.DSMT4">
                  <p:embed/>
                </p:oleObj>
              </mc:Choice>
              <mc:Fallback>
                <p:oleObj name="Equation" r:id="rId13" imgW="164880" imgH="19044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525" y="2852738"/>
                        <a:ext cx="2889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29">
            <a:extLst>
              <a:ext uri="{FF2B5EF4-FFF2-40B4-BE49-F238E27FC236}">
                <a16:creationId xmlns:a16="http://schemas.microsoft.com/office/drawing/2014/main" id="{4DB2D044-5008-41B0-9DFB-F91A7642BDF6}"/>
              </a:ext>
            </a:extLst>
          </p:cNvPr>
          <p:cNvGraphicFramePr>
            <a:graphicFrameLocks noChangeAspect="1"/>
          </p:cNvGraphicFramePr>
          <p:nvPr/>
        </p:nvGraphicFramePr>
        <p:xfrm>
          <a:off x="7956550" y="2781300"/>
          <a:ext cx="360363" cy="457200"/>
        </p:xfrm>
        <a:graphic>
          <a:graphicData uri="http://schemas.openxmlformats.org/presentationml/2006/ole">
            <mc:AlternateContent xmlns:mc="http://schemas.openxmlformats.org/markup-compatibility/2006">
              <mc:Choice xmlns:v="urn:schemas-microsoft-com:vml" Requires="v">
                <p:oleObj name="Equation" r:id="rId15" imgW="190440" imgH="241200" progId="Equation.DSMT4">
                  <p:embed/>
                </p:oleObj>
              </mc:Choice>
              <mc:Fallback>
                <p:oleObj name="Equation" r:id="rId15" imgW="190440" imgH="2412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56550" y="2781300"/>
                        <a:ext cx="3603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3" name="Object 30">
            <a:extLst>
              <a:ext uri="{FF2B5EF4-FFF2-40B4-BE49-F238E27FC236}">
                <a16:creationId xmlns:a16="http://schemas.microsoft.com/office/drawing/2014/main" id="{3DF22A91-A20A-4AD0-A6E4-DE574FB42B15}"/>
              </a:ext>
            </a:extLst>
          </p:cNvPr>
          <p:cNvGraphicFramePr>
            <a:graphicFrameLocks noChangeAspect="1"/>
          </p:cNvGraphicFramePr>
          <p:nvPr/>
        </p:nvGraphicFramePr>
        <p:xfrm>
          <a:off x="3190875" y="3141663"/>
          <a:ext cx="341313" cy="431800"/>
        </p:xfrm>
        <a:graphic>
          <a:graphicData uri="http://schemas.openxmlformats.org/presentationml/2006/ole">
            <mc:AlternateContent xmlns:mc="http://schemas.openxmlformats.org/markup-compatibility/2006">
              <mc:Choice xmlns:v="urn:schemas-microsoft-com:vml" Requires="v">
                <p:oleObj name="Equation" r:id="rId17" imgW="190440" imgH="241200" progId="Equation.DSMT4">
                  <p:embed/>
                </p:oleObj>
              </mc:Choice>
              <mc:Fallback>
                <p:oleObj name="Equation" r:id="rId17" imgW="190440" imgH="24120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90875" y="3141663"/>
                        <a:ext cx="3413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70" name="Rectangle 33">
            <a:extLst>
              <a:ext uri="{FF2B5EF4-FFF2-40B4-BE49-F238E27FC236}">
                <a16:creationId xmlns:a16="http://schemas.microsoft.com/office/drawing/2014/main" id="{D6CF05F8-2975-477A-B2F2-79F92390E70B}"/>
              </a:ext>
            </a:extLst>
          </p:cNvPr>
          <p:cNvSpPr>
            <a:spLocks noChangeArrowheads="1"/>
          </p:cNvSpPr>
          <p:nvPr/>
        </p:nvSpPr>
        <p:spPr bwMode="auto">
          <a:xfrm>
            <a:off x="1258888" y="3933825"/>
            <a:ext cx="6408737" cy="2109788"/>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              Mein öffentliches Schlüsselpaar ist:</a:t>
            </a:r>
          </a:p>
          <a:p>
            <a:pPr algn="ctr" eaLnBrk="1" hangingPunct="1">
              <a:spcBef>
                <a:spcPct val="50000"/>
              </a:spcBef>
            </a:pPr>
            <a:endParaRPr lang="de-DE" altLang="de-DE"/>
          </a:p>
          <a:p>
            <a:pPr algn="ctr" eaLnBrk="1" hangingPunct="1">
              <a:spcBef>
                <a:spcPct val="50000"/>
              </a:spcBef>
            </a:pPr>
            <a:endParaRPr lang="de-DE" altLang="de-DE"/>
          </a:p>
          <a:p>
            <a:pPr algn="ctr" eaLnBrk="1" hangingPunct="1">
              <a:spcBef>
                <a:spcPct val="50000"/>
              </a:spcBef>
            </a:pPr>
            <a:endParaRPr lang="de-DE" altLang="de-DE"/>
          </a:p>
        </p:txBody>
      </p:sp>
      <p:pic>
        <p:nvPicPr>
          <p:cNvPr id="39971" name="Picture 34" descr="anton">
            <a:extLst>
              <a:ext uri="{FF2B5EF4-FFF2-40B4-BE49-F238E27FC236}">
                <a16:creationId xmlns:a16="http://schemas.microsoft.com/office/drawing/2014/main" id="{2F7A8934-FD30-44E3-961F-B2FB34B990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292600"/>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4" name="Object 35">
            <a:extLst>
              <a:ext uri="{FF2B5EF4-FFF2-40B4-BE49-F238E27FC236}">
                <a16:creationId xmlns:a16="http://schemas.microsoft.com/office/drawing/2014/main" id="{80C3A642-D394-4FB0-BA8C-1ED8F7F5EFB2}"/>
              </a:ext>
            </a:extLst>
          </p:cNvPr>
          <p:cNvGraphicFramePr>
            <a:graphicFrameLocks noChangeAspect="1"/>
          </p:cNvGraphicFramePr>
          <p:nvPr/>
        </p:nvGraphicFramePr>
        <p:xfrm>
          <a:off x="3492500" y="4652963"/>
          <a:ext cx="2232025" cy="1071562"/>
        </p:xfrm>
        <a:graphic>
          <a:graphicData uri="http://schemas.openxmlformats.org/presentationml/2006/ole">
            <mc:AlternateContent xmlns:mc="http://schemas.openxmlformats.org/markup-compatibility/2006">
              <mc:Choice xmlns:v="urn:schemas-microsoft-com:vml" Requires="v">
                <p:oleObj name="Equation" r:id="rId19" imgW="634680" imgH="304560" progId="Equation.DSMT4">
                  <p:embed/>
                </p:oleObj>
              </mc:Choice>
              <mc:Fallback>
                <p:oleObj name="Equation" r:id="rId19" imgW="634680" imgH="304560" progId="Equation.DSMT4">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92500" y="4652963"/>
                        <a:ext cx="223202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72" name="Text Box 36">
            <a:extLst>
              <a:ext uri="{FF2B5EF4-FFF2-40B4-BE49-F238E27FC236}">
                <a16:creationId xmlns:a16="http://schemas.microsoft.com/office/drawing/2014/main" id="{937A693E-C337-4451-AAE3-FD2BF23C3237}"/>
              </a:ext>
            </a:extLst>
          </p:cNvPr>
          <p:cNvSpPr txBox="1">
            <a:spLocks noChangeArrowheads="1"/>
          </p:cNvSpPr>
          <p:nvPr/>
        </p:nvSpPr>
        <p:spPr bwMode="auto">
          <a:xfrm>
            <a:off x="7789863" y="4508500"/>
            <a:ext cx="1354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as liest</a:t>
            </a:r>
          </a:p>
        </p:txBody>
      </p:sp>
      <p:graphicFrame>
        <p:nvGraphicFramePr>
          <p:cNvPr id="39945" name="Object 37">
            <a:extLst>
              <a:ext uri="{FF2B5EF4-FFF2-40B4-BE49-F238E27FC236}">
                <a16:creationId xmlns:a16="http://schemas.microsoft.com/office/drawing/2014/main" id="{F7CDDC95-037C-40CC-9E7B-D2BF17277B18}"/>
              </a:ext>
            </a:extLst>
          </p:cNvPr>
          <p:cNvGraphicFramePr>
            <a:graphicFrameLocks noChangeAspect="1"/>
          </p:cNvGraphicFramePr>
          <p:nvPr/>
        </p:nvGraphicFramePr>
        <p:xfrm>
          <a:off x="2411413" y="3573463"/>
          <a:ext cx="247650" cy="312737"/>
        </p:xfrm>
        <a:graphic>
          <a:graphicData uri="http://schemas.openxmlformats.org/presentationml/2006/ole">
            <mc:AlternateContent xmlns:mc="http://schemas.openxmlformats.org/markup-compatibility/2006">
              <mc:Choice xmlns:v="urn:schemas-microsoft-com:vml" Requires="v">
                <p:oleObj name="Equation" r:id="rId21" imgW="190440" imgH="241200" progId="Equation.DSMT4">
                  <p:embed/>
                </p:oleObj>
              </mc:Choice>
              <mc:Fallback>
                <p:oleObj name="Equation" r:id="rId21" imgW="190440" imgH="241200" progId="Equation.DSMT4">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413" y="3573463"/>
                        <a:ext cx="24765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6" name="Object 38">
            <a:extLst>
              <a:ext uri="{FF2B5EF4-FFF2-40B4-BE49-F238E27FC236}">
                <a16:creationId xmlns:a16="http://schemas.microsoft.com/office/drawing/2014/main" id="{AB3DEE20-427C-4669-A800-6716986F9046}"/>
              </a:ext>
            </a:extLst>
          </p:cNvPr>
          <p:cNvGraphicFramePr>
            <a:graphicFrameLocks noChangeAspect="1"/>
          </p:cNvGraphicFramePr>
          <p:nvPr/>
        </p:nvGraphicFramePr>
        <p:xfrm>
          <a:off x="5292725" y="3284538"/>
          <a:ext cx="228600" cy="263525"/>
        </p:xfrm>
        <a:graphic>
          <a:graphicData uri="http://schemas.openxmlformats.org/presentationml/2006/ole">
            <mc:AlternateContent xmlns:mc="http://schemas.openxmlformats.org/markup-compatibility/2006">
              <mc:Choice xmlns:v="urn:schemas-microsoft-com:vml" Requires="v">
                <p:oleObj name="Equation" r:id="rId22" imgW="164880" imgH="190440" progId="Equation.DSMT4">
                  <p:embed/>
                </p:oleObj>
              </mc:Choice>
              <mc:Fallback>
                <p:oleObj name="Equation" r:id="rId22" imgW="164880" imgH="190440" progId="Equation.DSMT4">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3284538"/>
                        <a:ext cx="228600"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7" name="Object 39">
            <a:extLst>
              <a:ext uri="{FF2B5EF4-FFF2-40B4-BE49-F238E27FC236}">
                <a16:creationId xmlns:a16="http://schemas.microsoft.com/office/drawing/2014/main" id="{B35444F5-BB73-43E0-9BC8-6FC9CBAAB714}"/>
              </a:ext>
            </a:extLst>
          </p:cNvPr>
          <p:cNvGraphicFramePr>
            <a:graphicFrameLocks noChangeAspect="1"/>
          </p:cNvGraphicFramePr>
          <p:nvPr/>
        </p:nvGraphicFramePr>
        <p:xfrm>
          <a:off x="0" y="3429000"/>
          <a:ext cx="1417638" cy="815975"/>
        </p:xfrm>
        <a:graphic>
          <a:graphicData uri="http://schemas.openxmlformats.org/presentationml/2006/ole">
            <mc:AlternateContent xmlns:mc="http://schemas.openxmlformats.org/markup-compatibility/2006">
              <mc:Choice xmlns:v="urn:schemas-microsoft-com:vml" Requires="v">
                <p:oleObj name="Equation" r:id="rId23" imgW="749160" imgH="431640" progId="Equation.DSMT4">
                  <p:embed/>
                </p:oleObj>
              </mc:Choice>
              <mc:Fallback>
                <p:oleObj name="Equation" r:id="rId23" imgW="749160" imgH="431640" progId="Equation.DSMT4">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3429000"/>
                        <a:ext cx="1417638"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25">
            <p14:nvContentPartPr>
              <p14:cNvPr id="39948" name="Ink 11">
                <a:extLst>
                  <a:ext uri="{FF2B5EF4-FFF2-40B4-BE49-F238E27FC236}">
                    <a16:creationId xmlns:a16="http://schemas.microsoft.com/office/drawing/2014/main" id="{66A29E4D-F9ED-4C3A-B368-C1C31B6DD277}"/>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9948" name="Ink 11">
                <a:extLst>
                  <a:ext uri="{FF2B5EF4-FFF2-40B4-BE49-F238E27FC236}">
                    <a16:creationId xmlns:a16="http://schemas.microsoft.com/office/drawing/2014/main" id="{66A29E4D-F9ED-4C3A-B368-C1C31B6DD277}"/>
                  </a:ext>
                </a:extLst>
              </p:cNvPr>
              <p:cNvPicPr>
                <a:picLocks noRot="1" noChangeAspect="1" noEditPoints="1" noChangeArrowheads="1" noChangeShapeType="1"/>
              </p:cNvPicPr>
              <p:nvPr/>
            </p:nvPicPr>
            <p:blipFill>
              <a:blip r:embed="rId2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39949" name="Ink 12">
                <a:extLst>
                  <a:ext uri="{FF2B5EF4-FFF2-40B4-BE49-F238E27FC236}">
                    <a16:creationId xmlns:a16="http://schemas.microsoft.com/office/drawing/2014/main" id="{9BFB7212-C25D-44D3-9057-79ED892663F4}"/>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9949" name="Ink 12">
                <a:extLst>
                  <a:ext uri="{FF2B5EF4-FFF2-40B4-BE49-F238E27FC236}">
                    <a16:creationId xmlns:a16="http://schemas.microsoft.com/office/drawing/2014/main" id="{9BFB7212-C25D-44D3-9057-79ED892663F4}"/>
                  </a:ext>
                </a:extLst>
              </p:cNvPr>
              <p:cNvPicPr>
                <a:picLocks noRot="1" noChangeAspect="1" noEditPoints="1" noChangeArrowheads="1" noChangeShapeType="1"/>
              </p:cNvPicPr>
              <p:nvPr/>
            </p:nvPicPr>
            <p:blipFill>
              <a:blip r:embed="rId2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39950" name="Ink 13">
                <a:extLst>
                  <a:ext uri="{FF2B5EF4-FFF2-40B4-BE49-F238E27FC236}">
                    <a16:creationId xmlns:a16="http://schemas.microsoft.com/office/drawing/2014/main" id="{49583B1C-D903-4963-BF4A-52B9FF1EDCD1}"/>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9950" name="Ink 13">
                <a:extLst>
                  <a:ext uri="{FF2B5EF4-FFF2-40B4-BE49-F238E27FC236}">
                    <a16:creationId xmlns:a16="http://schemas.microsoft.com/office/drawing/2014/main" id="{49583B1C-D903-4963-BF4A-52B9FF1EDCD1}"/>
                  </a:ext>
                </a:extLst>
              </p:cNvPr>
              <p:cNvPicPr>
                <a:picLocks noRot="1" noChangeAspect="1" noEditPoints="1" noChangeArrowheads="1" noChangeShapeType="1"/>
              </p:cNvPicPr>
              <p:nvPr/>
            </p:nvPicPr>
            <p:blipFill>
              <a:blip r:embed="rId2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39951" name="Ink 14">
                <a:extLst>
                  <a:ext uri="{FF2B5EF4-FFF2-40B4-BE49-F238E27FC236}">
                    <a16:creationId xmlns:a16="http://schemas.microsoft.com/office/drawing/2014/main" id="{C0E429EF-7437-480B-928F-61064541F180}"/>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9951" name="Ink 14">
                <a:extLst>
                  <a:ext uri="{FF2B5EF4-FFF2-40B4-BE49-F238E27FC236}">
                    <a16:creationId xmlns:a16="http://schemas.microsoft.com/office/drawing/2014/main" id="{C0E429EF-7437-480B-928F-61064541F180}"/>
                  </a:ext>
                </a:extLst>
              </p:cNvPr>
              <p:cNvPicPr>
                <a:picLocks noRot="1" noChangeAspect="1" noEditPoints="1" noChangeArrowheads="1" noChangeShapeType="1"/>
              </p:cNvPicPr>
              <p:nvPr/>
            </p:nvPicPr>
            <p:blipFill>
              <a:blip r:embed="rId2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39952" name="Ink 15">
                <a:extLst>
                  <a:ext uri="{FF2B5EF4-FFF2-40B4-BE49-F238E27FC236}">
                    <a16:creationId xmlns:a16="http://schemas.microsoft.com/office/drawing/2014/main" id="{9F0310B1-DAC6-42D5-AF2F-03D0D0DBBAD9}"/>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9952" name="Ink 15">
                <a:extLst>
                  <a:ext uri="{FF2B5EF4-FFF2-40B4-BE49-F238E27FC236}">
                    <a16:creationId xmlns:a16="http://schemas.microsoft.com/office/drawing/2014/main" id="{9F0310B1-DAC6-42D5-AF2F-03D0D0DBBAD9}"/>
                  </a:ext>
                </a:extLst>
              </p:cNvPr>
              <p:cNvPicPr>
                <a:picLocks noRot="1" noChangeAspect="1" noEditPoints="1" noChangeArrowheads="1" noChangeShapeType="1"/>
              </p:cNvPicPr>
              <p:nvPr/>
            </p:nvPicPr>
            <p:blipFill>
              <a:blip r:embed="rId26"/>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39953" name="Ink 41">
                <a:extLst>
                  <a:ext uri="{FF2B5EF4-FFF2-40B4-BE49-F238E27FC236}">
                    <a16:creationId xmlns:a16="http://schemas.microsoft.com/office/drawing/2014/main" id="{A595F4F5-304A-4B25-A31C-DF672EE08695}"/>
                  </a:ext>
                </a:extLst>
              </p14:cNvPr>
              <p14:cNvContentPartPr>
                <a14:cpLocks xmlns:a14="http://schemas.microsoft.com/office/drawing/2010/main" noRot="1" noChangeAspect="1" noEditPoints="1" noChangeArrowheads="1" noChangeShapeType="1"/>
              </p14:cNvContentPartPr>
              <p14:nvPr/>
            </p14:nvContentPartPr>
            <p14:xfrm>
              <a:off x="6597650" y="3238500"/>
              <a:ext cx="393700" cy="358775"/>
            </p14:xfrm>
          </p:contentPart>
        </mc:Choice>
        <mc:Fallback>
          <p:pic>
            <p:nvPicPr>
              <p:cNvPr id="39953" name="Ink 41">
                <a:extLst>
                  <a:ext uri="{FF2B5EF4-FFF2-40B4-BE49-F238E27FC236}">
                    <a16:creationId xmlns:a16="http://schemas.microsoft.com/office/drawing/2014/main" id="{A595F4F5-304A-4B25-A31C-DF672EE08695}"/>
                  </a:ext>
                </a:extLst>
              </p:cNvPr>
              <p:cNvPicPr>
                <a:picLocks noRot="1" noChangeAspect="1" noEditPoints="1" noChangeArrowheads="1" noChangeShapeType="1"/>
              </p:cNvPicPr>
              <p:nvPr/>
            </p:nvPicPr>
            <p:blipFill>
              <a:blip r:embed="rId32"/>
              <a:stretch>
                <a:fillRect/>
              </a:stretch>
            </p:blipFill>
            <p:spPr>
              <a:xfrm>
                <a:off x="6583255" y="3224019"/>
                <a:ext cx="421770" cy="387014"/>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39954" name="Ink 42">
                <a:extLst>
                  <a:ext uri="{FF2B5EF4-FFF2-40B4-BE49-F238E27FC236}">
                    <a16:creationId xmlns:a16="http://schemas.microsoft.com/office/drawing/2014/main" id="{F5A7C9C4-DE72-4640-8199-999727C90C5D}"/>
                  </a:ext>
                </a:extLst>
              </p14:cNvPr>
              <p14:cNvContentPartPr>
                <a14:cpLocks xmlns:a14="http://schemas.microsoft.com/office/drawing/2010/main" noRot="1" noChangeAspect="1" noEditPoints="1" noChangeArrowheads="1" noChangeShapeType="1"/>
              </p14:cNvContentPartPr>
              <p14:nvPr/>
            </p14:nvContentPartPr>
            <p14:xfrm>
              <a:off x="6694488" y="3403600"/>
              <a:ext cx="239712" cy="26988"/>
            </p14:xfrm>
          </p:contentPart>
        </mc:Choice>
        <mc:Fallback>
          <p:pic>
            <p:nvPicPr>
              <p:cNvPr id="39954" name="Ink 42">
                <a:extLst>
                  <a:ext uri="{FF2B5EF4-FFF2-40B4-BE49-F238E27FC236}">
                    <a16:creationId xmlns:a16="http://schemas.microsoft.com/office/drawing/2014/main" id="{F5A7C9C4-DE72-4640-8199-999727C90C5D}"/>
                  </a:ext>
                </a:extLst>
              </p:cNvPr>
              <p:cNvPicPr>
                <a:picLocks noRot="1" noChangeAspect="1" noEditPoints="1" noChangeArrowheads="1" noChangeShapeType="1"/>
              </p:cNvPicPr>
              <p:nvPr/>
            </p:nvPicPr>
            <p:blipFill>
              <a:blip r:embed="rId34"/>
              <a:stretch>
                <a:fillRect/>
              </a:stretch>
            </p:blipFill>
            <p:spPr>
              <a:xfrm>
                <a:off x="6680134" y="3389012"/>
                <a:ext cx="267702" cy="55435"/>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39955" name="Ink 43">
                <a:extLst>
                  <a:ext uri="{FF2B5EF4-FFF2-40B4-BE49-F238E27FC236}">
                    <a16:creationId xmlns:a16="http://schemas.microsoft.com/office/drawing/2014/main" id="{D900F1C6-801C-4090-82B5-9BDD36CBD55E}"/>
                  </a:ext>
                </a:extLst>
              </p14:cNvPr>
              <p14:cNvContentPartPr>
                <a14:cpLocks xmlns:a14="http://schemas.microsoft.com/office/drawing/2010/main" noRot="1" noChangeAspect="1" noEditPoints="1" noChangeArrowheads="1" noChangeShapeType="1"/>
              </p14:cNvContentPartPr>
              <p14:nvPr/>
            </p14:nvContentPartPr>
            <p14:xfrm>
              <a:off x="7070725" y="3175000"/>
              <a:ext cx="61913" cy="104775"/>
            </p14:xfrm>
          </p:contentPart>
        </mc:Choice>
        <mc:Fallback>
          <p:pic>
            <p:nvPicPr>
              <p:cNvPr id="39955" name="Ink 43">
                <a:extLst>
                  <a:ext uri="{FF2B5EF4-FFF2-40B4-BE49-F238E27FC236}">
                    <a16:creationId xmlns:a16="http://schemas.microsoft.com/office/drawing/2014/main" id="{D900F1C6-801C-4090-82B5-9BDD36CBD55E}"/>
                  </a:ext>
                </a:extLst>
              </p:cNvPr>
              <p:cNvPicPr>
                <a:picLocks noRot="1" noChangeAspect="1" noEditPoints="1" noChangeArrowheads="1" noChangeShapeType="1"/>
              </p:cNvPicPr>
              <p:nvPr/>
            </p:nvPicPr>
            <p:blipFill>
              <a:blip r:embed="rId36"/>
              <a:stretch>
                <a:fillRect/>
              </a:stretch>
            </p:blipFill>
            <p:spPr>
              <a:xfrm>
                <a:off x="7056071" y="3160598"/>
                <a:ext cx="90488" cy="132859"/>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39956" name="Ink 44">
                <a:extLst>
                  <a:ext uri="{FF2B5EF4-FFF2-40B4-BE49-F238E27FC236}">
                    <a16:creationId xmlns:a16="http://schemas.microsoft.com/office/drawing/2014/main" id="{6E946BDF-1A89-452D-A1AA-9E529342B4E8}"/>
                  </a:ext>
                </a:extLst>
              </p14:cNvPr>
              <p14:cNvContentPartPr>
                <a14:cpLocks xmlns:a14="http://schemas.microsoft.com/office/drawing/2010/main" noRot="1" noChangeAspect="1" noEditPoints="1" noChangeArrowheads="1" noChangeShapeType="1"/>
              </p14:cNvContentPartPr>
              <p14:nvPr/>
            </p14:nvContentPartPr>
            <p14:xfrm>
              <a:off x="7064375" y="3159125"/>
              <a:ext cx="119063" cy="122238"/>
            </p14:xfrm>
          </p:contentPart>
        </mc:Choice>
        <mc:Fallback>
          <p:pic>
            <p:nvPicPr>
              <p:cNvPr id="39956" name="Ink 44">
                <a:extLst>
                  <a:ext uri="{FF2B5EF4-FFF2-40B4-BE49-F238E27FC236}">
                    <a16:creationId xmlns:a16="http://schemas.microsoft.com/office/drawing/2014/main" id="{6E946BDF-1A89-452D-A1AA-9E529342B4E8}"/>
                  </a:ext>
                </a:extLst>
              </p:cNvPr>
              <p:cNvPicPr>
                <a:picLocks noRot="1" noChangeAspect="1" noEditPoints="1" noChangeArrowheads="1" noChangeShapeType="1"/>
              </p:cNvPicPr>
              <p:nvPr/>
            </p:nvPicPr>
            <p:blipFill>
              <a:blip r:embed="rId38"/>
              <a:stretch>
                <a:fillRect/>
              </a:stretch>
            </p:blipFill>
            <p:spPr>
              <a:xfrm>
                <a:off x="7049943" y="3144573"/>
                <a:ext cx="147205" cy="150615"/>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39957" name="Ink 45">
                <a:extLst>
                  <a:ext uri="{FF2B5EF4-FFF2-40B4-BE49-F238E27FC236}">
                    <a16:creationId xmlns:a16="http://schemas.microsoft.com/office/drawing/2014/main" id="{60964526-C035-4A22-A056-5A88A732014E}"/>
                  </a:ext>
                </a:extLst>
              </p14:cNvPr>
              <p14:cNvContentPartPr>
                <a14:cpLocks xmlns:a14="http://schemas.microsoft.com/office/drawing/2010/main" noRot="1" noChangeAspect="1" noEditPoints="1" noChangeArrowheads="1" noChangeShapeType="1"/>
              </p14:cNvContentPartPr>
              <p14:nvPr/>
            </p14:nvContentPartPr>
            <p14:xfrm>
              <a:off x="7043738" y="3236913"/>
              <a:ext cx="114300" cy="17462"/>
            </p14:xfrm>
          </p:contentPart>
        </mc:Choice>
        <mc:Fallback>
          <p:pic>
            <p:nvPicPr>
              <p:cNvPr id="39957" name="Ink 45">
                <a:extLst>
                  <a:ext uri="{FF2B5EF4-FFF2-40B4-BE49-F238E27FC236}">
                    <a16:creationId xmlns:a16="http://schemas.microsoft.com/office/drawing/2014/main" id="{60964526-C035-4A22-A056-5A88A732014E}"/>
                  </a:ext>
                </a:extLst>
              </p:cNvPr>
              <p:cNvPicPr>
                <a:picLocks noRot="1" noChangeAspect="1" noEditPoints="1" noChangeArrowheads="1" noChangeShapeType="1"/>
              </p:cNvPicPr>
              <p:nvPr/>
            </p:nvPicPr>
            <p:blipFill>
              <a:blip r:embed="rId40"/>
              <a:stretch>
                <a:fillRect/>
              </a:stretch>
            </p:blipFill>
            <p:spPr>
              <a:xfrm>
                <a:off x="7029224" y="3222361"/>
                <a:ext cx="142603" cy="45838"/>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39958" name="Ink 46">
                <a:extLst>
                  <a:ext uri="{FF2B5EF4-FFF2-40B4-BE49-F238E27FC236}">
                    <a16:creationId xmlns:a16="http://schemas.microsoft.com/office/drawing/2014/main" id="{EA1FB159-E603-4EF7-B944-EFE98AD9DE2D}"/>
                  </a:ext>
                </a:extLst>
              </p14:cNvPr>
              <p14:cNvContentPartPr>
                <a14:cpLocks xmlns:a14="http://schemas.microsoft.com/office/drawing/2010/main" noRot="1" noChangeAspect="1" noEditPoints="1" noChangeArrowheads="1" noChangeShapeType="1"/>
              </p14:cNvContentPartPr>
              <p14:nvPr/>
            </p14:nvContentPartPr>
            <p14:xfrm>
              <a:off x="6991350" y="3348038"/>
              <a:ext cx="39688" cy="255587"/>
            </p14:xfrm>
          </p:contentPart>
        </mc:Choice>
        <mc:Fallback>
          <p:pic>
            <p:nvPicPr>
              <p:cNvPr id="39958" name="Ink 46">
                <a:extLst>
                  <a:ext uri="{FF2B5EF4-FFF2-40B4-BE49-F238E27FC236}">
                    <a16:creationId xmlns:a16="http://schemas.microsoft.com/office/drawing/2014/main" id="{EA1FB159-E603-4EF7-B944-EFE98AD9DE2D}"/>
                  </a:ext>
                </a:extLst>
              </p:cNvPr>
              <p:cNvPicPr>
                <a:picLocks noRot="1" noChangeAspect="1" noEditPoints="1" noChangeArrowheads="1" noChangeShapeType="1"/>
              </p:cNvPicPr>
              <p:nvPr/>
            </p:nvPicPr>
            <p:blipFill>
              <a:blip r:embed="rId42"/>
              <a:stretch>
                <a:fillRect/>
              </a:stretch>
            </p:blipFill>
            <p:spPr>
              <a:xfrm>
                <a:off x="6976786" y="3333699"/>
                <a:ext cx="68089" cy="283547"/>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39959" name="Ink 47">
                <a:extLst>
                  <a:ext uri="{FF2B5EF4-FFF2-40B4-BE49-F238E27FC236}">
                    <a16:creationId xmlns:a16="http://schemas.microsoft.com/office/drawing/2014/main" id="{DD3026F7-80B4-48C0-8EFA-FE67FDA8AF62}"/>
                  </a:ext>
                </a:extLst>
              </p14:cNvPr>
              <p14:cNvContentPartPr>
                <a14:cpLocks xmlns:a14="http://schemas.microsoft.com/office/drawing/2010/main" noRot="1" noChangeAspect="1" noEditPoints="1" noChangeArrowheads="1" noChangeShapeType="1"/>
              </p14:cNvContentPartPr>
              <p14:nvPr/>
            </p14:nvContentPartPr>
            <p14:xfrm>
              <a:off x="7104063" y="3400425"/>
              <a:ext cx="188912" cy="317500"/>
            </p14:xfrm>
          </p:contentPart>
        </mc:Choice>
        <mc:Fallback>
          <p:pic>
            <p:nvPicPr>
              <p:cNvPr id="39959" name="Ink 47">
                <a:extLst>
                  <a:ext uri="{FF2B5EF4-FFF2-40B4-BE49-F238E27FC236}">
                    <a16:creationId xmlns:a16="http://schemas.microsoft.com/office/drawing/2014/main" id="{DD3026F7-80B4-48C0-8EFA-FE67FDA8AF62}"/>
                  </a:ext>
                </a:extLst>
              </p:cNvPr>
              <p:cNvPicPr>
                <a:picLocks noRot="1" noChangeAspect="1" noEditPoints="1" noChangeArrowheads="1" noChangeShapeType="1"/>
              </p:cNvPicPr>
              <p:nvPr/>
            </p:nvPicPr>
            <p:blipFill>
              <a:blip r:embed="rId44"/>
              <a:stretch>
                <a:fillRect/>
              </a:stretch>
            </p:blipFill>
            <p:spPr>
              <a:xfrm>
                <a:off x="7089615" y="3386058"/>
                <a:ext cx="217086" cy="345515"/>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39960" name="Ink 48">
                <a:extLst>
                  <a:ext uri="{FF2B5EF4-FFF2-40B4-BE49-F238E27FC236}">
                    <a16:creationId xmlns:a16="http://schemas.microsoft.com/office/drawing/2014/main" id="{839A0A62-A067-4D0D-9D25-D528A303E5A4}"/>
                  </a:ext>
                </a:extLst>
              </p14:cNvPr>
              <p14:cNvContentPartPr>
                <a14:cpLocks xmlns:a14="http://schemas.microsoft.com/office/drawing/2010/main" noRot="1" noChangeAspect="1" noEditPoints="1" noChangeArrowheads="1" noChangeShapeType="1"/>
              </p14:cNvContentPartPr>
              <p14:nvPr/>
            </p14:nvContentPartPr>
            <p14:xfrm>
              <a:off x="7254875" y="3286125"/>
              <a:ext cx="155575" cy="431800"/>
            </p14:xfrm>
          </p:contentPart>
        </mc:Choice>
        <mc:Fallback>
          <p:pic>
            <p:nvPicPr>
              <p:cNvPr id="39960" name="Ink 48">
                <a:extLst>
                  <a:ext uri="{FF2B5EF4-FFF2-40B4-BE49-F238E27FC236}">
                    <a16:creationId xmlns:a16="http://schemas.microsoft.com/office/drawing/2014/main" id="{839A0A62-A067-4D0D-9D25-D528A303E5A4}"/>
                  </a:ext>
                </a:extLst>
              </p:cNvPr>
              <p:cNvPicPr>
                <a:picLocks noRot="1" noChangeAspect="1" noEditPoints="1" noChangeArrowheads="1" noChangeShapeType="1"/>
              </p:cNvPicPr>
              <p:nvPr/>
            </p:nvPicPr>
            <p:blipFill>
              <a:blip r:embed="rId46"/>
              <a:stretch>
                <a:fillRect/>
              </a:stretch>
            </p:blipFill>
            <p:spPr>
              <a:xfrm>
                <a:off x="7240470" y="3271708"/>
                <a:ext cx="183665" cy="459914"/>
              </a:xfrm>
              <a:prstGeom prst="rect">
                <a:avLst/>
              </a:prstGeom>
            </p:spPr>
          </p:pic>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0" name="Foliennummernplatzhalter 5">
            <a:extLst>
              <a:ext uri="{FF2B5EF4-FFF2-40B4-BE49-F238E27FC236}">
                <a16:creationId xmlns:a16="http://schemas.microsoft.com/office/drawing/2014/main" id="{92F3B13F-B759-458E-87A5-EF1863B8A02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7E73E9E-DD3A-476B-98C4-77E14F4EDCBA}" type="slidenum">
              <a:rPr lang="de-DE" altLang="de-DE" sz="1400"/>
              <a:pPr eaLnBrk="1" hangingPunct="1"/>
              <a:t>42</a:t>
            </a:fld>
            <a:endParaRPr lang="de-DE" altLang="de-DE" sz="1400"/>
          </a:p>
        </p:txBody>
      </p:sp>
      <p:sp>
        <p:nvSpPr>
          <p:cNvPr id="40981" name="Rectangle 2">
            <a:extLst>
              <a:ext uri="{FF2B5EF4-FFF2-40B4-BE49-F238E27FC236}">
                <a16:creationId xmlns:a16="http://schemas.microsoft.com/office/drawing/2014/main" id="{D4BD85DB-3349-4C40-8C4A-EE77BB05C295}"/>
              </a:ext>
            </a:extLst>
          </p:cNvPr>
          <p:cNvSpPr>
            <a:spLocks noGrp="1" noChangeArrowheads="1"/>
          </p:cNvSpPr>
          <p:nvPr>
            <p:ph type="ctrTitle"/>
          </p:nvPr>
        </p:nvSpPr>
        <p:spPr>
          <a:xfrm>
            <a:off x="323850" y="260350"/>
            <a:ext cx="8604250" cy="1152525"/>
          </a:xfrm>
        </p:spPr>
        <p:txBody>
          <a:bodyPr/>
          <a:lstStyle/>
          <a:p>
            <a:pPr eaLnBrk="1" hangingPunct="1"/>
            <a:r>
              <a:rPr lang="de-DE" altLang="de-DE" sz="4000"/>
              <a:t>RSA-Public-Key-Verfahren</a:t>
            </a:r>
          </a:p>
        </p:txBody>
      </p:sp>
      <p:sp>
        <p:nvSpPr>
          <p:cNvPr id="40982" name="Text Box 3">
            <a:extLst>
              <a:ext uri="{FF2B5EF4-FFF2-40B4-BE49-F238E27FC236}">
                <a16:creationId xmlns:a16="http://schemas.microsoft.com/office/drawing/2014/main" id="{A82D833E-5AC1-4FAA-9438-1FCA044BFD3E}"/>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0983" name="Text Box 4">
            <a:extLst>
              <a:ext uri="{FF2B5EF4-FFF2-40B4-BE49-F238E27FC236}">
                <a16:creationId xmlns:a16="http://schemas.microsoft.com/office/drawing/2014/main" id="{06CF53CF-B329-4F1E-B8EE-DB89D6B6F27A}"/>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40984" name="Picture 5" descr="mupad4-30">
            <a:hlinkClick r:id="rId3" action="ppaction://program"/>
            <a:extLst>
              <a:ext uri="{FF2B5EF4-FFF2-40B4-BE49-F238E27FC236}">
                <a16:creationId xmlns:a16="http://schemas.microsoft.com/office/drawing/2014/main" id="{B930D755-2FAF-4D5E-8978-D75303F30D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5" name="Picture 12" descr="berta">
            <a:extLst>
              <a:ext uri="{FF2B5EF4-FFF2-40B4-BE49-F238E27FC236}">
                <a16:creationId xmlns:a16="http://schemas.microsoft.com/office/drawing/2014/main" id="{AA26AF51-8EA1-4F21-87BE-BB186AFCF0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916113"/>
            <a:ext cx="11001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6" name="Text Box 13">
            <a:extLst>
              <a:ext uri="{FF2B5EF4-FFF2-40B4-BE49-F238E27FC236}">
                <a16:creationId xmlns:a16="http://schemas.microsoft.com/office/drawing/2014/main" id="{34E2D993-2EB8-4162-AB9B-4F1D884C828D}"/>
              </a:ext>
            </a:extLst>
          </p:cNvPr>
          <p:cNvSpPr txBox="1">
            <a:spLocks noChangeArrowheads="1"/>
          </p:cNvSpPr>
          <p:nvPr/>
        </p:nvSpPr>
        <p:spPr bwMode="auto">
          <a:xfrm>
            <a:off x="1547813" y="2781300"/>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2.)  Anwendungsungsphase: Verschlüsselung</a:t>
            </a:r>
          </a:p>
        </p:txBody>
      </p:sp>
      <p:pic>
        <p:nvPicPr>
          <p:cNvPr id="40987" name="Picture 23" descr="anton">
            <a:extLst>
              <a:ext uri="{FF2B5EF4-FFF2-40B4-BE49-F238E27FC236}">
                <a16:creationId xmlns:a16="http://schemas.microsoft.com/office/drawing/2014/main" id="{7A111AD9-BAEC-4103-BB6F-35F8D3B92B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1125538"/>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8" name="Grafik 20" descr="tinspireCAS.jpg">
            <a:hlinkClick r:id="rId7" action="ppaction://hlinkfile"/>
            <a:extLst>
              <a:ext uri="{FF2B5EF4-FFF2-40B4-BE49-F238E27FC236}">
                <a16:creationId xmlns:a16="http://schemas.microsoft.com/office/drawing/2014/main" id="{BE60012E-550F-415E-9B08-238AE61B5948}"/>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445125"/>
            <a:ext cx="11096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9" name="Textfeld 15">
            <a:extLst>
              <a:ext uri="{FF2B5EF4-FFF2-40B4-BE49-F238E27FC236}">
                <a16:creationId xmlns:a16="http://schemas.microsoft.com/office/drawing/2014/main" id="{5788DC81-52A1-4204-B7BF-3EBC5802E3A2}"/>
              </a:ext>
            </a:extLst>
          </p:cNvPr>
          <p:cNvSpPr txBox="1">
            <a:spLocks noChangeArrowheads="1"/>
          </p:cNvSpPr>
          <p:nvPr/>
        </p:nvSpPr>
        <p:spPr bwMode="auto">
          <a:xfrm>
            <a:off x="2555875" y="6092825"/>
            <a:ext cx="53657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100"/>
              <a:t>11,13</a:t>
            </a:r>
          </a:p>
        </p:txBody>
      </p:sp>
      <p:pic>
        <p:nvPicPr>
          <p:cNvPr id="40990" name="Picture 23" descr="anton">
            <a:extLst>
              <a:ext uri="{FF2B5EF4-FFF2-40B4-BE49-F238E27FC236}">
                <a16:creationId xmlns:a16="http://schemas.microsoft.com/office/drawing/2014/main" id="{F8A4A0CB-079E-4DF8-944D-CD6320D261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188" y="4292600"/>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1" name="Legende mit Pfeil nach links 15">
            <a:extLst>
              <a:ext uri="{FF2B5EF4-FFF2-40B4-BE49-F238E27FC236}">
                <a16:creationId xmlns:a16="http://schemas.microsoft.com/office/drawing/2014/main" id="{163929D9-6B7D-4EFE-B4AA-1528D99BB40A}"/>
              </a:ext>
            </a:extLst>
          </p:cNvPr>
          <p:cNvSpPr>
            <a:spLocks noChangeArrowheads="1"/>
          </p:cNvSpPr>
          <p:nvPr/>
        </p:nvSpPr>
        <p:spPr bwMode="auto">
          <a:xfrm>
            <a:off x="7415213" y="2420938"/>
            <a:ext cx="1728787" cy="830262"/>
          </a:xfrm>
          <a:prstGeom prst="leftArrowCallout">
            <a:avLst>
              <a:gd name="adj1" fmla="val 12509"/>
              <a:gd name="adj2" fmla="val 16088"/>
              <a:gd name="adj3" fmla="val 43727"/>
              <a:gd name="adj4" fmla="val 64977"/>
            </a:avLst>
          </a:prstGeom>
          <a:noFill/>
          <a:ln w="25400" algn="ctr">
            <a:solidFill>
              <a:srgbClr val="8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e d=1 mod p</a:t>
            </a:r>
          </a:p>
        </p:txBody>
      </p:sp>
      <mc:AlternateContent xmlns:mc="http://schemas.openxmlformats.org/markup-compatibility/2006">
        <mc:Choice xmlns:p14="http://schemas.microsoft.com/office/powerpoint/2010/main" Requires="p14">
          <p:contentPart p14:bwMode="auto" r:id="rId9">
            <p14:nvContentPartPr>
              <p14:cNvPr id="40962" name="Ink 6">
                <a:extLst>
                  <a:ext uri="{FF2B5EF4-FFF2-40B4-BE49-F238E27FC236}">
                    <a16:creationId xmlns:a16="http://schemas.microsoft.com/office/drawing/2014/main" id="{5964D782-8024-437E-9378-F2DB3416651C}"/>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0962" name="Ink 6">
                <a:extLst>
                  <a:ext uri="{FF2B5EF4-FFF2-40B4-BE49-F238E27FC236}">
                    <a16:creationId xmlns:a16="http://schemas.microsoft.com/office/drawing/2014/main" id="{5964D782-8024-437E-9378-F2DB3416651C}"/>
                  </a:ext>
                </a:extLst>
              </p:cNvPr>
              <p:cNvPicPr>
                <a:picLocks noRot="1" noChangeAspect="1" noEditPoints="1" noChangeArrowheads="1" noChangeShapeType="1"/>
              </p:cNvPicPr>
              <p:nvPr/>
            </p:nvPicPr>
            <p:blipFill>
              <a:blip r:embed="rId10"/>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40963" name="Ink 7">
                <a:extLst>
                  <a:ext uri="{FF2B5EF4-FFF2-40B4-BE49-F238E27FC236}">
                    <a16:creationId xmlns:a16="http://schemas.microsoft.com/office/drawing/2014/main" id="{8A173DEE-D885-4090-93FB-F16B1765B587}"/>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0963" name="Ink 7">
                <a:extLst>
                  <a:ext uri="{FF2B5EF4-FFF2-40B4-BE49-F238E27FC236}">
                    <a16:creationId xmlns:a16="http://schemas.microsoft.com/office/drawing/2014/main" id="{8A173DEE-D885-4090-93FB-F16B1765B587}"/>
                  </a:ext>
                </a:extLst>
              </p:cNvPr>
              <p:cNvPicPr>
                <a:picLocks noRot="1" noChangeAspect="1" noEditPoints="1" noChangeArrowheads="1" noChangeShapeType="1"/>
              </p:cNvPicPr>
              <p:nvPr/>
            </p:nvPicPr>
            <p:blipFill>
              <a:blip r:embed="rId10"/>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40964" name="Ink 8">
                <a:extLst>
                  <a:ext uri="{FF2B5EF4-FFF2-40B4-BE49-F238E27FC236}">
                    <a16:creationId xmlns:a16="http://schemas.microsoft.com/office/drawing/2014/main" id="{03655B0A-64A4-49D2-997C-B47C6E270A4C}"/>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0964" name="Ink 8">
                <a:extLst>
                  <a:ext uri="{FF2B5EF4-FFF2-40B4-BE49-F238E27FC236}">
                    <a16:creationId xmlns:a16="http://schemas.microsoft.com/office/drawing/2014/main" id="{03655B0A-64A4-49D2-997C-B47C6E270A4C}"/>
                  </a:ext>
                </a:extLst>
              </p:cNvPr>
              <p:cNvPicPr>
                <a:picLocks noRot="1" noChangeAspect="1" noEditPoints="1" noChangeArrowheads="1" noChangeShapeType="1"/>
              </p:cNvPicPr>
              <p:nvPr/>
            </p:nvPicPr>
            <p:blipFill>
              <a:blip r:embed="rId10"/>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40965" name="Ink 9">
                <a:extLst>
                  <a:ext uri="{FF2B5EF4-FFF2-40B4-BE49-F238E27FC236}">
                    <a16:creationId xmlns:a16="http://schemas.microsoft.com/office/drawing/2014/main" id="{AC55F338-7ACD-4724-A4D4-9217592D8881}"/>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0965" name="Ink 9">
                <a:extLst>
                  <a:ext uri="{FF2B5EF4-FFF2-40B4-BE49-F238E27FC236}">
                    <a16:creationId xmlns:a16="http://schemas.microsoft.com/office/drawing/2014/main" id="{AC55F338-7ACD-4724-A4D4-9217592D8881}"/>
                  </a:ext>
                </a:extLst>
              </p:cNvPr>
              <p:cNvPicPr>
                <a:picLocks noRot="1" noChangeAspect="1" noEditPoints="1" noChangeArrowheads="1" noChangeShapeType="1"/>
              </p:cNvPicPr>
              <p:nvPr/>
            </p:nvPicPr>
            <p:blipFill>
              <a:blip r:embed="rId10"/>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40966" name="Ink 10">
                <a:extLst>
                  <a:ext uri="{FF2B5EF4-FFF2-40B4-BE49-F238E27FC236}">
                    <a16:creationId xmlns:a16="http://schemas.microsoft.com/office/drawing/2014/main" id="{BE760FA0-32D9-4850-9CD8-3A3886C72A3F}"/>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0966" name="Ink 10">
                <a:extLst>
                  <a:ext uri="{FF2B5EF4-FFF2-40B4-BE49-F238E27FC236}">
                    <a16:creationId xmlns:a16="http://schemas.microsoft.com/office/drawing/2014/main" id="{BE760FA0-32D9-4850-9CD8-3A3886C72A3F}"/>
                  </a:ext>
                </a:extLst>
              </p:cNvPr>
              <p:cNvPicPr>
                <a:picLocks noRot="1" noChangeAspect="1" noEditPoints="1" noChangeArrowheads="1" noChangeShapeType="1"/>
              </p:cNvPicPr>
              <p:nvPr/>
            </p:nvPicPr>
            <p:blipFill>
              <a:blip r:embed="rId10"/>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40967" name="Ink 11">
                <a:extLst>
                  <a:ext uri="{FF2B5EF4-FFF2-40B4-BE49-F238E27FC236}">
                    <a16:creationId xmlns:a16="http://schemas.microsoft.com/office/drawing/2014/main" id="{7DA3426D-500C-4FFD-B27D-996CA8504A22}"/>
                  </a:ext>
                </a:extLst>
              </p14:cNvPr>
              <p14:cNvContentPartPr>
                <a14:cpLocks xmlns:a14="http://schemas.microsoft.com/office/drawing/2010/main" noRot="1" noChangeAspect="1" noEditPoints="1" noChangeArrowheads="1" noChangeShapeType="1"/>
              </p14:cNvContentPartPr>
              <p14:nvPr/>
            </p14:nvContentPartPr>
            <p14:xfrm>
              <a:off x="5783263" y="1290638"/>
              <a:ext cx="887412" cy="428625"/>
            </p14:xfrm>
          </p:contentPart>
        </mc:Choice>
        <mc:Fallback>
          <p:pic>
            <p:nvPicPr>
              <p:cNvPr id="40967" name="Ink 11">
                <a:extLst>
                  <a:ext uri="{FF2B5EF4-FFF2-40B4-BE49-F238E27FC236}">
                    <a16:creationId xmlns:a16="http://schemas.microsoft.com/office/drawing/2014/main" id="{7DA3426D-500C-4FFD-B27D-996CA8504A22}"/>
                  </a:ext>
                </a:extLst>
              </p:cNvPr>
              <p:cNvPicPr>
                <a:picLocks noRot="1" noChangeAspect="1" noEditPoints="1" noChangeArrowheads="1" noChangeShapeType="1"/>
              </p:cNvPicPr>
              <p:nvPr/>
            </p:nvPicPr>
            <p:blipFill>
              <a:blip r:embed="rId16"/>
              <a:stretch>
                <a:fillRect/>
              </a:stretch>
            </p:blipFill>
            <p:spPr>
              <a:xfrm>
                <a:off x="5773903" y="1281297"/>
                <a:ext cx="906132" cy="447308"/>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40968" name="Ink 12">
                <a:extLst>
                  <a:ext uri="{FF2B5EF4-FFF2-40B4-BE49-F238E27FC236}">
                    <a16:creationId xmlns:a16="http://schemas.microsoft.com/office/drawing/2014/main" id="{648A7E23-7C33-4D20-93A8-C81B4BB8119E}"/>
                  </a:ext>
                </a:extLst>
              </p14:cNvPr>
              <p14:cNvContentPartPr>
                <a14:cpLocks xmlns:a14="http://schemas.microsoft.com/office/drawing/2010/main" noRot="1" noChangeAspect="1" noEditPoints="1" noChangeArrowheads="1" noChangeShapeType="1"/>
              </p14:cNvContentPartPr>
              <p14:nvPr/>
            </p14:nvContentPartPr>
            <p14:xfrm>
              <a:off x="7373938" y="1208088"/>
              <a:ext cx="1022350" cy="512762"/>
            </p14:xfrm>
          </p:contentPart>
        </mc:Choice>
        <mc:Fallback>
          <p:pic>
            <p:nvPicPr>
              <p:cNvPr id="40968" name="Ink 12">
                <a:extLst>
                  <a:ext uri="{FF2B5EF4-FFF2-40B4-BE49-F238E27FC236}">
                    <a16:creationId xmlns:a16="http://schemas.microsoft.com/office/drawing/2014/main" id="{648A7E23-7C33-4D20-93A8-C81B4BB8119E}"/>
                  </a:ext>
                </a:extLst>
              </p:cNvPr>
              <p:cNvPicPr>
                <a:picLocks noRot="1" noChangeAspect="1" noEditPoints="1" noChangeArrowheads="1" noChangeShapeType="1"/>
              </p:cNvPicPr>
              <p:nvPr/>
            </p:nvPicPr>
            <p:blipFill>
              <a:blip r:embed="rId18"/>
              <a:stretch>
                <a:fillRect/>
              </a:stretch>
            </p:blipFill>
            <p:spPr>
              <a:xfrm>
                <a:off x="7364592" y="1198693"/>
                <a:ext cx="1041043" cy="531552"/>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40969" name="Ink 13">
                <a:extLst>
                  <a:ext uri="{FF2B5EF4-FFF2-40B4-BE49-F238E27FC236}">
                    <a16:creationId xmlns:a16="http://schemas.microsoft.com/office/drawing/2014/main" id="{CC79C296-04DF-449C-B12A-CC2CF8623F91}"/>
                  </a:ext>
                </a:extLst>
              </p14:cNvPr>
              <p14:cNvContentPartPr>
                <a14:cpLocks xmlns:a14="http://schemas.microsoft.com/office/drawing/2010/main" noRot="1" noChangeAspect="1" noEditPoints="1" noChangeArrowheads="1" noChangeShapeType="1"/>
              </p14:cNvContentPartPr>
              <p14:nvPr/>
            </p14:nvContentPartPr>
            <p14:xfrm>
              <a:off x="8208963" y="2085975"/>
              <a:ext cx="11112" cy="12700"/>
            </p14:xfrm>
          </p:contentPart>
        </mc:Choice>
        <mc:Fallback>
          <p:pic>
            <p:nvPicPr>
              <p:cNvPr id="40969" name="Ink 13">
                <a:extLst>
                  <a:ext uri="{FF2B5EF4-FFF2-40B4-BE49-F238E27FC236}">
                    <a16:creationId xmlns:a16="http://schemas.microsoft.com/office/drawing/2014/main" id="{CC79C296-04DF-449C-B12A-CC2CF8623F91}"/>
                  </a:ext>
                </a:extLst>
              </p:cNvPr>
              <p:cNvPicPr>
                <a:picLocks noRot="1" noChangeAspect="1" noEditPoints="1" noChangeArrowheads="1" noChangeShapeType="1"/>
              </p:cNvPicPr>
              <p:nvPr/>
            </p:nvPicPr>
            <p:blipFill>
              <a:blip r:embed="rId20"/>
              <a:stretch>
                <a:fillRect/>
              </a:stretch>
            </p:blipFill>
            <p:spPr>
              <a:xfrm>
                <a:off x="8192912" y="2076541"/>
                <a:ext cx="43213" cy="31569"/>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40970" name="Ink 14">
                <a:extLst>
                  <a:ext uri="{FF2B5EF4-FFF2-40B4-BE49-F238E27FC236}">
                    <a16:creationId xmlns:a16="http://schemas.microsoft.com/office/drawing/2014/main" id="{EBEDCB22-469A-43BF-9A84-4C365CD2CDC3}"/>
                  </a:ext>
                </a:extLst>
              </p14:cNvPr>
              <p14:cNvContentPartPr>
                <a14:cpLocks xmlns:a14="http://schemas.microsoft.com/office/drawing/2010/main" noRot="1" noChangeAspect="1" noEditPoints="1" noChangeArrowheads="1" noChangeShapeType="1"/>
              </p14:cNvContentPartPr>
              <p14:nvPr/>
            </p14:nvContentPartPr>
            <p14:xfrm>
              <a:off x="5651500" y="1873250"/>
              <a:ext cx="1257300" cy="315913"/>
            </p14:xfrm>
          </p:contentPart>
        </mc:Choice>
        <mc:Fallback>
          <p:pic>
            <p:nvPicPr>
              <p:cNvPr id="40970" name="Ink 14">
                <a:extLst>
                  <a:ext uri="{FF2B5EF4-FFF2-40B4-BE49-F238E27FC236}">
                    <a16:creationId xmlns:a16="http://schemas.microsoft.com/office/drawing/2014/main" id="{EBEDCB22-469A-43BF-9A84-4C365CD2CDC3}"/>
                  </a:ext>
                </a:extLst>
              </p:cNvPr>
              <p:cNvPicPr>
                <a:picLocks noRot="1" noChangeAspect="1" noEditPoints="1" noChangeArrowheads="1" noChangeShapeType="1"/>
              </p:cNvPicPr>
              <p:nvPr/>
            </p:nvPicPr>
            <p:blipFill>
              <a:blip r:embed="rId22"/>
              <a:stretch>
                <a:fillRect/>
              </a:stretch>
            </p:blipFill>
            <p:spPr>
              <a:xfrm>
                <a:off x="5642136" y="1863884"/>
                <a:ext cx="1276028" cy="334644"/>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40971" name="Ink 15">
                <a:extLst>
                  <a:ext uri="{FF2B5EF4-FFF2-40B4-BE49-F238E27FC236}">
                    <a16:creationId xmlns:a16="http://schemas.microsoft.com/office/drawing/2014/main" id="{EDD7604B-457D-4194-8ACB-820B1FA37A62}"/>
                  </a:ext>
                </a:extLst>
              </p14:cNvPr>
              <p14:cNvContentPartPr>
                <a14:cpLocks xmlns:a14="http://schemas.microsoft.com/office/drawing/2010/main" noRot="1" noChangeAspect="1" noEditPoints="1" noChangeArrowheads="1" noChangeShapeType="1"/>
              </p14:cNvContentPartPr>
              <p14:nvPr/>
            </p14:nvContentPartPr>
            <p14:xfrm>
              <a:off x="7092950" y="1844675"/>
              <a:ext cx="723900" cy="403225"/>
            </p14:xfrm>
          </p:contentPart>
        </mc:Choice>
        <mc:Fallback>
          <p:pic>
            <p:nvPicPr>
              <p:cNvPr id="40971" name="Ink 15">
                <a:extLst>
                  <a:ext uri="{FF2B5EF4-FFF2-40B4-BE49-F238E27FC236}">
                    <a16:creationId xmlns:a16="http://schemas.microsoft.com/office/drawing/2014/main" id="{EDD7604B-457D-4194-8ACB-820B1FA37A62}"/>
                  </a:ext>
                </a:extLst>
              </p:cNvPr>
              <p:cNvPicPr>
                <a:picLocks noRot="1" noChangeAspect="1" noEditPoints="1" noChangeArrowheads="1" noChangeShapeType="1"/>
              </p:cNvPicPr>
              <p:nvPr/>
            </p:nvPicPr>
            <p:blipFill>
              <a:blip r:embed="rId24"/>
              <a:stretch>
                <a:fillRect/>
              </a:stretch>
            </p:blipFill>
            <p:spPr>
              <a:xfrm>
                <a:off x="7083591" y="1835339"/>
                <a:ext cx="742618" cy="421896"/>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40972" name="Ink 16">
                <a:extLst>
                  <a:ext uri="{FF2B5EF4-FFF2-40B4-BE49-F238E27FC236}">
                    <a16:creationId xmlns:a16="http://schemas.microsoft.com/office/drawing/2014/main" id="{49DC1B14-D3F6-49B5-A717-4012FAFFA8AF}"/>
                  </a:ext>
                </a:extLst>
              </p14:cNvPr>
              <p14:cNvContentPartPr>
                <a14:cpLocks xmlns:a14="http://schemas.microsoft.com/office/drawing/2010/main" noRot="1" noChangeAspect="1" noEditPoints="1" noChangeArrowheads="1" noChangeShapeType="1"/>
              </p14:cNvContentPartPr>
              <p14:nvPr/>
            </p14:nvContentPartPr>
            <p14:xfrm>
              <a:off x="7956550" y="1844675"/>
              <a:ext cx="398463" cy="317500"/>
            </p14:xfrm>
          </p:contentPart>
        </mc:Choice>
        <mc:Fallback>
          <p:pic>
            <p:nvPicPr>
              <p:cNvPr id="40972" name="Ink 16">
                <a:extLst>
                  <a:ext uri="{FF2B5EF4-FFF2-40B4-BE49-F238E27FC236}">
                    <a16:creationId xmlns:a16="http://schemas.microsoft.com/office/drawing/2014/main" id="{49DC1B14-D3F6-49B5-A717-4012FAFFA8AF}"/>
                  </a:ext>
                </a:extLst>
              </p:cNvPr>
              <p:cNvPicPr>
                <a:picLocks noRot="1" noChangeAspect="1" noEditPoints="1" noChangeArrowheads="1" noChangeShapeType="1"/>
              </p:cNvPicPr>
              <p:nvPr/>
            </p:nvPicPr>
            <p:blipFill>
              <a:blip r:embed="rId26"/>
              <a:stretch>
                <a:fillRect/>
              </a:stretch>
            </p:blipFill>
            <p:spPr>
              <a:xfrm>
                <a:off x="7947166" y="1835262"/>
                <a:ext cx="417231" cy="336326"/>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40973" name="Ink 17">
                <a:extLst>
                  <a:ext uri="{FF2B5EF4-FFF2-40B4-BE49-F238E27FC236}">
                    <a16:creationId xmlns:a16="http://schemas.microsoft.com/office/drawing/2014/main" id="{F7E08FF6-B25C-45A3-938A-F7233444B326}"/>
                  </a:ext>
                </a:extLst>
              </p14:cNvPr>
              <p14:cNvContentPartPr>
                <a14:cpLocks xmlns:a14="http://schemas.microsoft.com/office/drawing/2010/main" noRot="1" noChangeAspect="1" noEditPoints="1" noChangeArrowheads="1" noChangeShapeType="1"/>
              </p14:cNvContentPartPr>
              <p14:nvPr/>
            </p14:nvContentPartPr>
            <p14:xfrm>
              <a:off x="8532813" y="1916113"/>
              <a:ext cx="573087" cy="282575"/>
            </p14:xfrm>
          </p:contentPart>
        </mc:Choice>
        <mc:Fallback>
          <p:pic>
            <p:nvPicPr>
              <p:cNvPr id="40973" name="Ink 17">
                <a:extLst>
                  <a:ext uri="{FF2B5EF4-FFF2-40B4-BE49-F238E27FC236}">
                    <a16:creationId xmlns:a16="http://schemas.microsoft.com/office/drawing/2014/main" id="{F7E08FF6-B25C-45A3-938A-F7233444B326}"/>
                  </a:ext>
                </a:extLst>
              </p:cNvPr>
              <p:cNvPicPr>
                <a:picLocks noRot="1" noChangeAspect="1" noEditPoints="1" noChangeArrowheads="1" noChangeShapeType="1"/>
              </p:cNvPicPr>
              <p:nvPr/>
            </p:nvPicPr>
            <p:blipFill>
              <a:blip r:embed="rId28"/>
              <a:stretch>
                <a:fillRect/>
              </a:stretch>
            </p:blipFill>
            <p:spPr>
              <a:xfrm>
                <a:off x="8523430" y="1906657"/>
                <a:ext cx="591853" cy="301486"/>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40974" name="Ink 19">
                <a:extLst>
                  <a:ext uri="{FF2B5EF4-FFF2-40B4-BE49-F238E27FC236}">
                    <a16:creationId xmlns:a16="http://schemas.microsoft.com/office/drawing/2014/main" id="{74C1D6B2-0C98-465E-A9A9-BFE1AD57A183}"/>
                  </a:ext>
                </a:extLst>
              </p14:cNvPr>
              <p14:cNvContentPartPr>
                <a14:cpLocks xmlns:a14="http://schemas.microsoft.com/office/drawing/2010/main" noRot="1" noChangeAspect="1" noEditPoints="1" noChangeArrowheads="1" noChangeShapeType="1"/>
              </p14:cNvContentPartPr>
              <p14:nvPr/>
            </p14:nvContentPartPr>
            <p14:xfrm>
              <a:off x="5553075" y="2427288"/>
              <a:ext cx="712788" cy="392112"/>
            </p14:xfrm>
          </p:contentPart>
        </mc:Choice>
        <mc:Fallback>
          <p:pic>
            <p:nvPicPr>
              <p:cNvPr id="40974" name="Ink 19">
                <a:extLst>
                  <a:ext uri="{FF2B5EF4-FFF2-40B4-BE49-F238E27FC236}">
                    <a16:creationId xmlns:a16="http://schemas.microsoft.com/office/drawing/2014/main" id="{74C1D6B2-0C98-465E-A9A9-BFE1AD57A183}"/>
                  </a:ext>
                </a:extLst>
              </p:cNvPr>
              <p:cNvPicPr>
                <a:picLocks noRot="1" noChangeAspect="1" noEditPoints="1" noChangeArrowheads="1" noChangeShapeType="1"/>
              </p:cNvPicPr>
              <p:nvPr/>
            </p:nvPicPr>
            <p:blipFill>
              <a:blip r:embed="rId30"/>
              <a:stretch>
                <a:fillRect/>
              </a:stretch>
            </p:blipFill>
            <p:spPr>
              <a:xfrm>
                <a:off x="5543725" y="2417918"/>
                <a:ext cx="731489" cy="410853"/>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40975" name="Ink 20">
                <a:extLst>
                  <a:ext uri="{FF2B5EF4-FFF2-40B4-BE49-F238E27FC236}">
                    <a16:creationId xmlns:a16="http://schemas.microsoft.com/office/drawing/2014/main" id="{560FD5E1-95FE-4F45-86A5-5A270E25B041}"/>
                  </a:ext>
                </a:extLst>
              </p14:cNvPr>
              <p14:cNvContentPartPr>
                <a14:cpLocks xmlns:a14="http://schemas.microsoft.com/office/drawing/2010/main" noRot="1" noChangeAspect="1" noEditPoints="1" noChangeArrowheads="1" noChangeShapeType="1"/>
              </p14:cNvContentPartPr>
              <p14:nvPr/>
            </p14:nvContentPartPr>
            <p14:xfrm>
              <a:off x="6659563" y="2420938"/>
              <a:ext cx="871537" cy="407987"/>
            </p14:xfrm>
          </p:contentPart>
        </mc:Choice>
        <mc:Fallback>
          <p:pic>
            <p:nvPicPr>
              <p:cNvPr id="40975" name="Ink 20">
                <a:extLst>
                  <a:ext uri="{FF2B5EF4-FFF2-40B4-BE49-F238E27FC236}">
                    <a16:creationId xmlns:a16="http://schemas.microsoft.com/office/drawing/2014/main" id="{560FD5E1-95FE-4F45-86A5-5A270E25B041}"/>
                  </a:ext>
                </a:extLst>
              </p:cNvPr>
              <p:cNvPicPr>
                <a:picLocks noRot="1" noChangeAspect="1" noEditPoints="1" noChangeArrowheads="1" noChangeShapeType="1"/>
              </p:cNvPicPr>
              <p:nvPr/>
            </p:nvPicPr>
            <p:blipFill>
              <a:blip r:embed="rId32"/>
              <a:stretch>
                <a:fillRect/>
              </a:stretch>
            </p:blipFill>
            <p:spPr>
              <a:xfrm>
                <a:off x="6650199" y="2411584"/>
                <a:ext cx="890264" cy="426695"/>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40976" name="Ink 21">
                <a:extLst>
                  <a:ext uri="{FF2B5EF4-FFF2-40B4-BE49-F238E27FC236}">
                    <a16:creationId xmlns:a16="http://schemas.microsoft.com/office/drawing/2014/main" id="{5D399717-D2C8-4F6C-8FB8-B63378EB7A6D}"/>
                  </a:ext>
                </a:extLst>
              </p14:cNvPr>
              <p14:cNvContentPartPr>
                <a14:cpLocks xmlns:a14="http://schemas.microsoft.com/office/drawing/2010/main" noRot="1" noChangeAspect="1" noEditPoints="1" noChangeArrowheads="1" noChangeShapeType="1"/>
              </p14:cNvContentPartPr>
              <p14:nvPr/>
            </p14:nvContentPartPr>
            <p14:xfrm>
              <a:off x="1692275" y="1412875"/>
              <a:ext cx="2022475" cy="1041400"/>
            </p14:xfrm>
          </p:contentPart>
        </mc:Choice>
        <mc:Fallback>
          <p:pic>
            <p:nvPicPr>
              <p:cNvPr id="40976" name="Ink 21">
                <a:extLst>
                  <a:ext uri="{FF2B5EF4-FFF2-40B4-BE49-F238E27FC236}">
                    <a16:creationId xmlns:a16="http://schemas.microsoft.com/office/drawing/2014/main" id="{5D399717-D2C8-4F6C-8FB8-B63378EB7A6D}"/>
                  </a:ext>
                </a:extLst>
              </p:cNvPr>
              <p:cNvPicPr>
                <a:picLocks noRot="1" noChangeAspect="1" noEditPoints="1" noChangeArrowheads="1" noChangeShapeType="1"/>
              </p:cNvPicPr>
              <p:nvPr/>
            </p:nvPicPr>
            <p:blipFill>
              <a:blip r:embed="rId34"/>
              <a:stretch>
                <a:fillRect/>
              </a:stretch>
            </p:blipFill>
            <p:spPr>
              <a:xfrm>
                <a:off x="1682925" y="1403483"/>
                <a:ext cx="2041175" cy="1060183"/>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40977" name="Ink 22">
                <a:extLst>
                  <a:ext uri="{FF2B5EF4-FFF2-40B4-BE49-F238E27FC236}">
                    <a16:creationId xmlns:a16="http://schemas.microsoft.com/office/drawing/2014/main" id="{31EC188E-0D6F-4B0B-9908-CBA116482BB2}"/>
                  </a:ext>
                </a:extLst>
              </p14:cNvPr>
              <p14:cNvContentPartPr>
                <a14:cpLocks xmlns:a14="http://schemas.microsoft.com/office/drawing/2010/main" noRot="1" noChangeAspect="1" noEditPoints="1" noChangeArrowheads="1" noChangeShapeType="1"/>
              </p14:cNvContentPartPr>
              <p14:nvPr/>
            </p14:nvContentPartPr>
            <p14:xfrm>
              <a:off x="1641475" y="1176338"/>
              <a:ext cx="1581150" cy="374650"/>
            </p14:xfrm>
          </p:contentPart>
        </mc:Choice>
        <mc:Fallback>
          <p:pic>
            <p:nvPicPr>
              <p:cNvPr id="40977" name="Ink 22">
                <a:extLst>
                  <a:ext uri="{FF2B5EF4-FFF2-40B4-BE49-F238E27FC236}">
                    <a16:creationId xmlns:a16="http://schemas.microsoft.com/office/drawing/2014/main" id="{31EC188E-0D6F-4B0B-9908-CBA116482BB2}"/>
                  </a:ext>
                </a:extLst>
              </p:cNvPr>
              <p:cNvPicPr>
                <a:picLocks noRot="1" noChangeAspect="1" noEditPoints="1" noChangeArrowheads="1" noChangeShapeType="1"/>
              </p:cNvPicPr>
              <p:nvPr/>
            </p:nvPicPr>
            <p:blipFill>
              <a:blip r:embed="rId36"/>
              <a:stretch>
                <a:fillRect/>
              </a:stretch>
            </p:blipFill>
            <p:spPr>
              <a:xfrm>
                <a:off x="1632117" y="1166981"/>
                <a:ext cx="1599866" cy="393365"/>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40978" name="Ink 23">
                <a:extLst>
                  <a:ext uri="{FF2B5EF4-FFF2-40B4-BE49-F238E27FC236}">
                    <a16:creationId xmlns:a16="http://schemas.microsoft.com/office/drawing/2014/main" id="{52110C0B-E7E6-4EC7-A264-552AB272E051}"/>
                  </a:ext>
                </a:extLst>
              </p14:cNvPr>
              <p14:cNvContentPartPr>
                <a14:cpLocks xmlns:a14="http://schemas.microsoft.com/office/drawing/2010/main" noRot="1" noChangeAspect="1" noEditPoints="1" noChangeArrowheads="1" noChangeShapeType="1"/>
              </p14:cNvContentPartPr>
              <p14:nvPr/>
            </p14:nvContentPartPr>
            <p14:xfrm>
              <a:off x="3514725" y="1196975"/>
              <a:ext cx="547688" cy="739775"/>
            </p14:xfrm>
          </p:contentPart>
        </mc:Choice>
        <mc:Fallback>
          <p:pic>
            <p:nvPicPr>
              <p:cNvPr id="40978" name="Ink 23">
                <a:extLst>
                  <a:ext uri="{FF2B5EF4-FFF2-40B4-BE49-F238E27FC236}">
                    <a16:creationId xmlns:a16="http://schemas.microsoft.com/office/drawing/2014/main" id="{52110C0B-E7E6-4EC7-A264-552AB272E051}"/>
                  </a:ext>
                </a:extLst>
              </p:cNvPr>
              <p:cNvPicPr>
                <a:picLocks noRot="1" noChangeAspect="1" noEditPoints="1" noChangeArrowheads="1" noChangeShapeType="1"/>
              </p:cNvPicPr>
              <p:nvPr/>
            </p:nvPicPr>
            <p:blipFill>
              <a:blip r:embed="rId38"/>
              <a:stretch>
                <a:fillRect/>
              </a:stretch>
            </p:blipFill>
            <p:spPr>
              <a:xfrm>
                <a:off x="3505357" y="1187615"/>
                <a:ext cx="566425" cy="758494"/>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40979" name="Ink 19">
                <a:extLst>
                  <a:ext uri="{FF2B5EF4-FFF2-40B4-BE49-F238E27FC236}">
                    <a16:creationId xmlns:a16="http://schemas.microsoft.com/office/drawing/2014/main" id="{A29D973D-79B1-4F34-A934-3843C9BC9B32}"/>
                  </a:ext>
                </a:extLst>
              </p14:cNvPr>
              <p14:cNvContentPartPr>
                <a14:cpLocks xmlns:a14="http://schemas.microsoft.com/office/drawing/2010/main" noRot="1" noChangeAspect="1" noEditPoints="1" noChangeArrowheads="1" noChangeShapeType="1"/>
              </p14:cNvContentPartPr>
              <p14:nvPr/>
            </p14:nvContentPartPr>
            <p14:xfrm>
              <a:off x="6659563" y="2420938"/>
              <a:ext cx="871537" cy="407987"/>
            </p14:xfrm>
          </p:contentPart>
        </mc:Choice>
        <mc:Fallback>
          <p:pic>
            <p:nvPicPr>
              <p:cNvPr id="40979" name="Ink 19">
                <a:extLst>
                  <a:ext uri="{FF2B5EF4-FFF2-40B4-BE49-F238E27FC236}">
                    <a16:creationId xmlns:a16="http://schemas.microsoft.com/office/drawing/2014/main" id="{A29D973D-79B1-4F34-A934-3843C9BC9B32}"/>
                  </a:ext>
                </a:extLst>
              </p:cNvPr>
              <p:cNvPicPr>
                <a:picLocks noRot="1" noChangeAspect="1" noEditPoints="1" noChangeArrowheads="1" noChangeShapeType="1"/>
              </p:cNvPicPr>
              <p:nvPr/>
            </p:nvPicPr>
            <p:blipFill>
              <a:blip r:embed="rId32"/>
              <a:stretch>
                <a:fillRect/>
              </a:stretch>
            </p:blipFill>
            <p:spPr>
              <a:xfrm>
                <a:off x="6650199" y="2411584"/>
                <a:ext cx="890264" cy="426695"/>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40977"/>
                                        </p:tgtEl>
                                        <p:attrNameLst>
                                          <p:attrName>style.visibility</p:attrName>
                                        </p:attrNameLst>
                                      </p:cBhvr>
                                      <p:to>
                                        <p:strVal val="visible"/>
                                      </p:to>
                                    </p:set>
                                    <p:anim calcmode="lin" valueType="num">
                                      <p:cBhvr>
                                        <p:cTn id="7" dur="1000" fill="hold"/>
                                        <p:tgtEl>
                                          <p:spTgt spid="40977"/>
                                        </p:tgtEl>
                                        <p:attrNameLst>
                                          <p:attrName>ppt_w</p:attrName>
                                        </p:attrNameLst>
                                      </p:cBhvr>
                                      <p:tavLst>
                                        <p:tav tm="0">
                                          <p:val>
                                            <p:fltVal val="0"/>
                                          </p:val>
                                        </p:tav>
                                        <p:tav tm="100000">
                                          <p:val>
                                            <p:strVal val="#ppt_w"/>
                                          </p:val>
                                        </p:tav>
                                      </p:tavLst>
                                    </p:anim>
                                    <p:anim calcmode="lin" valueType="num">
                                      <p:cBhvr>
                                        <p:cTn id="8" dur="1000" fill="hold"/>
                                        <p:tgtEl>
                                          <p:spTgt spid="40977"/>
                                        </p:tgtEl>
                                        <p:attrNameLst>
                                          <p:attrName>ppt_h</p:attrName>
                                        </p:attrNameLst>
                                      </p:cBhvr>
                                      <p:tavLst>
                                        <p:tav tm="0">
                                          <p:val>
                                            <p:fltVal val="0"/>
                                          </p:val>
                                        </p:tav>
                                        <p:tav tm="100000">
                                          <p:val>
                                            <p:strVal val="#ppt_h"/>
                                          </p:val>
                                        </p:tav>
                                      </p:tavLst>
                                    </p:anim>
                                    <p:anim calcmode="lin" valueType="num">
                                      <p:cBhvr>
                                        <p:cTn id="9" dur="1000" fill="hold"/>
                                        <p:tgtEl>
                                          <p:spTgt spid="4097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0977"/>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nodeType="withEffect">
                                  <p:stCondLst>
                                    <p:cond delay="0"/>
                                  </p:stCondLst>
                                  <p:childTnLst>
                                    <p:set>
                                      <p:cBhvr>
                                        <p:cTn id="12" dur="1" fill="hold">
                                          <p:stCondLst>
                                            <p:cond delay="0"/>
                                          </p:stCondLst>
                                        </p:cTn>
                                        <p:tgtEl>
                                          <p:spTgt spid="40978"/>
                                        </p:tgtEl>
                                        <p:attrNameLst>
                                          <p:attrName>style.visibility</p:attrName>
                                        </p:attrNameLst>
                                      </p:cBhvr>
                                      <p:to>
                                        <p:strVal val="visible"/>
                                      </p:to>
                                    </p:set>
                                    <p:anim calcmode="lin" valueType="num">
                                      <p:cBhvr>
                                        <p:cTn id="13" dur="1000" fill="hold"/>
                                        <p:tgtEl>
                                          <p:spTgt spid="40978"/>
                                        </p:tgtEl>
                                        <p:attrNameLst>
                                          <p:attrName>ppt_w</p:attrName>
                                        </p:attrNameLst>
                                      </p:cBhvr>
                                      <p:tavLst>
                                        <p:tav tm="0">
                                          <p:val>
                                            <p:fltVal val="0"/>
                                          </p:val>
                                        </p:tav>
                                        <p:tav tm="100000">
                                          <p:val>
                                            <p:strVal val="#ppt_w"/>
                                          </p:val>
                                        </p:tav>
                                      </p:tavLst>
                                    </p:anim>
                                    <p:anim calcmode="lin" valueType="num">
                                      <p:cBhvr>
                                        <p:cTn id="14" dur="1000" fill="hold"/>
                                        <p:tgtEl>
                                          <p:spTgt spid="40978"/>
                                        </p:tgtEl>
                                        <p:attrNameLst>
                                          <p:attrName>ppt_h</p:attrName>
                                        </p:attrNameLst>
                                      </p:cBhvr>
                                      <p:tavLst>
                                        <p:tav tm="0">
                                          <p:val>
                                            <p:fltVal val="0"/>
                                          </p:val>
                                        </p:tav>
                                        <p:tav tm="100000">
                                          <p:val>
                                            <p:strVal val="#ppt_h"/>
                                          </p:val>
                                        </p:tav>
                                      </p:tavLst>
                                    </p:anim>
                                    <p:anim calcmode="lin" valueType="num">
                                      <p:cBhvr>
                                        <p:cTn id="15" dur="1000" fill="hold"/>
                                        <p:tgtEl>
                                          <p:spTgt spid="40978"/>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40978"/>
                                        </p:tgtEl>
                                        <p:attrNameLst>
                                          <p:attrName>ppt_y</p:attrName>
                                        </p:attrNameLst>
                                      </p:cBhvr>
                                      <p:tavLst>
                                        <p:tav tm="0" fmla="#ppt_y+(sin(-2*pi*(1-$))*-#ppt_x+cos(-2*pi*(1-$))*(1-#ppt_y))*(1-$)">
                                          <p:val>
                                            <p:fltVal val="0"/>
                                          </p:val>
                                        </p:tav>
                                        <p:tav tm="100000">
                                          <p:val>
                                            <p:fltVal val="1"/>
                                          </p:val>
                                        </p:tav>
                                      </p:tavLst>
                                    </p:anim>
                                  </p:childTnLst>
                                </p:cTn>
                              </p:par>
                              <p:par>
                                <p:cTn id="17" presetID="15" presetClass="entr" presetSubtype="0" fill="hold" nodeType="withEffect">
                                  <p:stCondLst>
                                    <p:cond delay="0"/>
                                  </p:stCondLst>
                                  <p:childTnLst>
                                    <p:set>
                                      <p:cBhvr>
                                        <p:cTn id="18" dur="1" fill="hold">
                                          <p:stCondLst>
                                            <p:cond delay="0"/>
                                          </p:stCondLst>
                                        </p:cTn>
                                        <p:tgtEl>
                                          <p:spTgt spid="40976"/>
                                        </p:tgtEl>
                                        <p:attrNameLst>
                                          <p:attrName>style.visibility</p:attrName>
                                        </p:attrNameLst>
                                      </p:cBhvr>
                                      <p:to>
                                        <p:strVal val="visible"/>
                                      </p:to>
                                    </p:set>
                                    <p:anim calcmode="lin" valueType="num">
                                      <p:cBhvr>
                                        <p:cTn id="19" dur="1000" fill="hold"/>
                                        <p:tgtEl>
                                          <p:spTgt spid="40976"/>
                                        </p:tgtEl>
                                        <p:attrNameLst>
                                          <p:attrName>ppt_w</p:attrName>
                                        </p:attrNameLst>
                                      </p:cBhvr>
                                      <p:tavLst>
                                        <p:tav tm="0">
                                          <p:val>
                                            <p:fltVal val="0"/>
                                          </p:val>
                                        </p:tav>
                                        <p:tav tm="100000">
                                          <p:val>
                                            <p:strVal val="#ppt_w"/>
                                          </p:val>
                                        </p:tav>
                                      </p:tavLst>
                                    </p:anim>
                                    <p:anim calcmode="lin" valueType="num">
                                      <p:cBhvr>
                                        <p:cTn id="20" dur="1000" fill="hold"/>
                                        <p:tgtEl>
                                          <p:spTgt spid="40976"/>
                                        </p:tgtEl>
                                        <p:attrNameLst>
                                          <p:attrName>ppt_h</p:attrName>
                                        </p:attrNameLst>
                                      </p:cBhvr>
                                      <p:tavLst>
                                        <p:tav tm="0">
                                          <p:val>
                                            <p:fltVal val="0"/>
                                          </p:val>
                                        </p:tav>
                                        <p:tav tm="100000">
                                          <p:val>
                                            <p:strVal val="#ppt_h"/>
                                          </p:val>
                                        </p:tav>
                                      </p:tavLst>
                                    </p:anim>
                                    <p:anim calcmode="lin" valueType="num">
                                      <p:cBhvr>
                                        <p:cTn id="21" dur="1000" fill="hold"/>
                                        <p:tgtEl>
                                          <p:spTgt spid="40976"/>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4097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9" name="Foliennummernplatzhalter 5">
            <a:extLst>
              <a:ext uri="{FF2B5EF4-FFF2-40B4-BE49-F238E27FC236}">
                <a16:creationId xmlns:a16="http://schemas.microsoft.com/office/drawing/2014/main" id="{3030EE53-C340-4ADE-8B1E-737BC83FA10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A71FB08-77CB-42AF-8B5D-78655B6D420A}" type="slidenum">
              <a:rPr lang="de-DE" altLang="de-DE" sz="1400"/>
              <a:pPr eaLnBrk="1" hangingPunct="1"/>
              <a:t>43</a:t>
            </a:fld>
            <a:endParaRPr lang="de-DE" altLang="de-DE" sz="1400"/>
          </a:p>
        </p:txBody>
      </p:sp>
      <p:sp>
        <p:nvSpPr>
          <p:cNvPr id="42000" name="Rectangle 2">
            <a:extLst>
              <a:ext uri="{FF2B5EF4-FFF2-40B4-BE49-F238E27FC236}">
                <a16:creationId xmlns:a16="http://schemas.microsoft.com/office/drawing/2014/main" id="{71755504-2D1C-49AA-B634-2B6043C3CE6D}"/>
              </a:ext>
            </a:extLst>
          </p:cNvPr>
          <p:cNvSpPr>
            <a:spLocks noGrp="1" noChangeArrowheads="1"/>
          </p:cNvSpPr>
          <p:nvPr>
            <p:ph type="ctrTitle"/>
          </p:nvPr>
        </p:nvSpPr>
        <p:spPr>
          <a:xfrm>
            <a:off x="323850" y="260350"/>
            <a:ext cx="8604250" cy="1152525"/>
          </a:xfrm>
        </p:spPr>
        <p:txBody>
          <a:bodyPr/>
          <a:lstStyle/>
          <a:p>
            <a:pPr eaLnBrk="1" hangingPunct="1"/>
            <a:r>
              <a:rPr lang="de-DE" altLang="de-DE" sz="4000"/>
              <a:t>RSA-Public-Key-Verfahren</a:t>
            </a:r>
          </a:p>
        </p:txBody>
      </p:sp>
      <p:sp>
        <p:nvSpPr>
          <p:cNvPr id="42001" name="Text Box 3">
            <a:extLst>
              <a:ext uri="{FF2B5EF4-FFF2-40B4-BE49-F238E27FC236}">
                <a16:creationId xmlns:a16="http://schemas.microsoft.com/office/drawing/2014/main" id="{824856EF-D720-4AA2-B7D4-C4A79D760C73}"/>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2002" name="Text Box 4">
            <a:extLst>
              <a:ext uri="{FF2B5EF4-FFF2-40B4-BE49-F238E27FC236}">
                <a16:creationId xmlns:a16="http://schemas.microsoft.com/office/drawing/2014/main" id="{6EA5877D-6EFA-430B-B833-07FDD622210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42003" name="Picture 5" descr="mupad4-30">
            <a:hlinkClick r:id="rId3" action="ppaction://program"/>
            <a:extLst>
              <a:ext uri="{FF2B5EF4-FFF2-40B4-BE49-F238E27FC236}">
                <a16:creationId xmlns:a16="http://schemas.microsoft.com/office/drawing/2014/main" id="{E471B8D0-AFC3-4BD1-816C-5F105F3456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4" name="Picture 12" descr="berta">
            <a:extLst>
              <a:ext uri="{FF2B5EF4-FFF2-40B4-BE49-F238E27FC236}">
                <a16:creationId xmlns:a16="http://schemas.microsoft.com/office/drawing/2014/main" id="{BF375AB0-8055-4A27-8D3F-DB2E9866BB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341438"/>
            <a:ext cx="11001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5" name="Text Box 13">
            <a:extLst>
              <a:ext uri="{FF2B5EF4-FFF2-40B4-BE49-F238E27FC236}">
                <a16:creationId xmlns:a16="http://schemas.microsoft.com/office/drawing/2014/main" id="{20A310B0-ECB3-4AC9-95E4-40118DD98780}"/>
              </a:ext>
            </a:extLst>
          </p:cNvPr>
          <p:cNvSpPr txBox="1">
            <a:spLocks noChangeArrowheads="1"/>
          </p:cNvSpPr>
          <p:nvPr/>
        </p:nvSpPr>
        <p:spPr bwMode="auto">
          <a:xfrm>
            <a:off x="1403350" y="12684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2.)  Anwendungsungsphase: Verschlüsselung</a:t>
            </a:r>
          </a:p>
        </p:txBody>
      </p:sp>
      <p:sp>
        <p:nvSpPr>
          <p:cNvPr id="42006" name="Text Box 14">
            <a:extLst>
              <a:ext uri="{FF2B5EF4-FFF2-40B4-BE49-F238E27FC236}">
                <a16:creationId xmlns:a16="http://schemas.microsoft.com/office/drawing/2014/main" id="{CE068F2E-0835-4A9A-9E82-8E44D759269B}"/>
              </a:ext>
            </a:extLst>
          </p:cNvPr>
          <p:cNvSpPr txBox="1">
            <a:spLocks noChangeArrowheads="1"/>
          </p:cNvSpPr>
          <p:nvPr/>
        </p:nvSpPr>
        <p:spPr bwMode="auto">
          <a:xfrm>
            <a:off x="1403350" y="1773238"/>
            <a:ext cx="734536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000"/>
              <a:t> Berta will Anton eine Nachricht       senden, die ausschließlich Anton lesen kann. </a:t>
            </a:r>
          </a:p>
          <a:p>
            <a:pPr eaLnBrk="1" hangingPunct="1">
              <a:spcBef>
                <a:spcPct val="50000"/>
              </a:spcBef>
              <a:buFontTx/>
              <a:buChar char="•"/>
            </a:pPr>
            <a:r>
              <a:rPr lang="de-DE" altLang="de-DE" sz="2000"/>
              <a:t> Sie rechnet</a:t>
            </a:r>
          </a:p>
          <a:p>
            <a:pPr eaLnBrk="1" hangingPunct="1">
              <a:spcBef>
                <a:spcPct val="50000"/>
              </a:spcBef>
              <a:buFontTx/>
              <a:buChar char="•"/>
            </a:pPr>
            <a:endParaRPr lang="de-DE" altLang="de-DE" sz="2000"/>
          </a:p>
          <a:p>
            <a:pPr eaLnBrk="1" hangingPunct="1">
              <a:spcBef>
                <a:spcPct val="50000"/>
              </a:spcBef>
              <a:buFontTx/>
              <a:buChar char="•"/>
            </a:pPr>
            <a:r>
              <a:rPr lang="de-DE" altLang="de-DE" sz="2000"/>
              <a:t> </a:t>
            </a:r>
          </a:p>
          <a:p>
            <a:pPr eaLnBrk="1" hangingPunct="1">
              <a:spcBef>
                <a:spcPct val="50000"/>
              </a:spcBef>
              <a:buFontTx/>
              <a:buChar char="•"/>
            </a:pPr>
            <a:r>
              <a:rPr lang="de-DE" altLang="de-DE" sz="2000"/>
              <a:t>und sendet      an Anton. </a:t>
            </a:r>
          </a:p>
        </p:txBody>
      </p:sp>
      <p:graphicFrame>
        <p:nvGraphicFramePr>
          <p:cNvPr id="41986" name="Object 15">
            <a:extLst>
              <a:ext uri="{FF2B5EF4-FFF2-40B4-BE49-F238E27FC236}">
                <a16:creationId xmlns:a16="http://schemas.microsoft.com/office/drawing/2014/main" id="{90D0316A-73DA-46E1-ACCD-55562FDDC30B}"/>
              </a:ext>
            </a:extLst>
          </p:cNvPr>
          <p:cNvGraphicFramePr>
            <a:graphicFrameLocks noChangeAspect="1"/>
          </p:cNvGraphicFramePr>
          <p:nvPr/>
        </p:nvGraphicFramePr>
        <p:xfrm>
          <a:off x="3708400" y="2276475"/>
          <a:ext cx="1544638" cy="831850"/>
        </p:xfrm>
        <a:graphic>
          <a:graphicData uri="http://schemas.openxmlformats.org/presentationml/2006/ole">
            <mc:AlternateContent xmlns:mc="http://schemas.openxmlformats.org/markup-compatibility/2006">
              <mc:Choice xmlns:v="urn:schemas-microsoft-com:vml" Requires="v">
                <p:oleObj name="Equation" r:id="rId6" imgW="825480" imgH="444240" progId="Equation.DSMT4">
                  <p:embed/>
                </p:oleObj>
              </mc:Choice>
              <mc:Fallback>
                <p:oleObj name="Equation" r:id="rId6" imgW="825480" imgH="44424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276475"/>
                        <a:ext cx="154463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2007" name="Picture 23" descr="anton">
            <a:extLst>
              <a:ext uri="{FF2B5EF4-FFF2-40B4-BE49-F238E27FC236}">
                <a16:creationId xmlns:a16="http://schemas.microsoft.com/office/drawing/2014/main" id="{572035FB-41AC-42AD-9003-1A899EBE69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3716338"/>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87" name="Object 28">
            <a:extLst>
              <a:ext uri="{FF2B5EF4-FFF2-40B4-BE49-F238E27FC236}">
                <a16:creationId xmlns:a16="http://schemas.microsoft.com/office/drawing/2014/main" id="{EF9D6605-F386-496F-B1DC-433F5B43FC0B}"/>
              </a:ext>
            </a:extLst>
          </p:cNvPr>
          <p:cNvGraphicFramePr>
            <a:graphicFrameLocks noChangeAspect="1"/>
          </p:cNvGraphicFramePr>
          <p:nvPr/>
        </p:nvGraphicFramePr>
        <p:xfrm>
          <a:off x="5219700" y="1844675"/>
          <a:ext cx="352425" cy="263525"/>
        </p:xfrm>
        <a:graphic>
          <a:graphicData uri="http://schemas.openxmlformats.org/presentationml/2006/ole">
            <mc:AlternateContent xmlns:mc="http://schemas.openxmlformats.org/markup-compatibility/2006">
              <mc:Choice xmlns:v="urn:schemas-microsoft-com:vml" Requires="v">
                <p:oleObj name="Equation" r:id="rId9" imgW="253800" imgH="190440" progId="Equation.DSMT4">
                  <p:embed/>
                </p:oleObj>
              </mc:Choice>
              <mc:Fallback>
                <p:oleObj name="Equation" r:id="rId9" imgW="253800" imgH="19044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1844675"/>
                        <a:ext cx="352425"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37">
            <a:extLst>
              <a:ext uri="{FF2B5EF4-FFF2-40B4-BE49-F238E27FC236}">
                <a16:creationId xmlns:a16="http://schemas.microsoft.com/office/drawing/2014/main" id="{A5E3BA00-714E-4C2E-948E-5A07789E8E77}"/>
              </a:ext>
            </a:extLst>
          </p:cNvPr>
          <p:cNvGraphicFramePr>
            <a:graphicFrameLocks noChangeAspect="1"/>
          </p:cNvGraphicFramePr>
          <p:nvPr/>
        </p:nvGraphicFramePr>
        <p:xfrm>
          <a:off x="2916238" y="3933825"/>
          <a:ext cx="290512" cy="334963"/>
        </p:xfrm>
        <a:graphic>
          <a:graphicData uri="http://schemas.openxmlformats.org/presentationml/2006/ole">
            <mc:AlternateContent xmlns:mc="http://schemas.openxmlformats.org/markup-compatibility/2006">
              <mc:Choice xmlns:v="urn:schemas-microsoft-com:vml" Requires="v">
                <p:oleObj name="Equation" r:id="rId11" imgW="164880" imgH="190440" progId="Equation.DSMT4">
                  <p:embed/>
                </p:oleObj>
              </mc:Choice>
              <mc:Fallback>
                <p:oleObj name="Equation" r:id="rId11" imgW="164880" imgH="19044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3933825"/>
                        <a:ext cx="29051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2008" name="Grafik 20" descr="tinspireCAS.jpg">
            <a:hlinkClick r:id="rId13" action="ppaction://hlinkfile"/>
            <a:extLst>
              <a:ext uri="{FF2B5EF4-FFF2-40B4-BE49-F238E27FC236}">
                <a16:creationId xmlns:a16="http://schemas.microsoft.com/office/drawing/2014/main" id="{9A790EEE-9A30-4D59-A152-24ADD28478F7}"/>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403350" y="5445125"/>
            <a:ext cx="11096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9" name="Textfeld 15">
            <a:extLst>
              <a:ext uri="{FF2B5EF4-FFF2-40B4-BE49-F238E27FC236}">
                <a16:creationId xmlns:a16="http://schemas.microsoft.com/office/drawing/2014/main" id="{440564F9-71C5-4908-8860-B970B13ACD55}"/>
              </a:ext>
            </a:extLst>
          </p:cNvPr>
          <p:cNvSpPr txBox="1">
            <a:spLocks noChangeArrowheads="1"/>
          </p:cNvSpPr>
          <p:nvPr/>
        </p:nvSpPr>
        <p:spPr bwMode="auto">
          <a:xfrm>
            <a:off x="2555875" y="6092825"/>
            <a:ext cx="53657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100"/>
              <a:t>11,13</a:t>
            </a:r>
          </a:p>
        </p:txBody>
      </p:sp>
      <mc:AlternateContent xmlns:mc="http://schemas.openxmlformats.org/markup-compatibility/2006">
        <mc:Choice xmlns:p14="http://schemas.microsoft.com/office/powerpoint/2010/main" Requires="p14">
          <p:contentPart p14:bwMode="auto" r:id="rId15">
            <p14:nvContentPartPr>
              <p14:cNvPr id="41989" name="Ink 6">
                <a:extLst>
                  <a:ext uri="{FF2B5EF4-FFF2-40B4-BE49-F238E27FC236}">
                    <a16:creationId xmlns:a16="http://schemas.microsoft.com/office/drawing/2014/main" id="{CCD32622-6A01-406F-A8B4-910A9FFCC663}"/>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1989" name="Ink 6">
                <a:extLst>
                  <a:ext uri="{FF2B5EF4-FFF2-40B4-BE49-F238E27FC236}">
                    <a16:creationId xmlns:a16="http://schemas.microsoft.com/office/drawing/2014/main" id="{CCD32622-6A01-406F-A8B4-910A9FFCC663}"/>
                  </a:ext>
                </a:extLst>
              </p:cNvPr>
              <p:cNvPicPr>
                <a:picLocks noRot="1" noChangeAspect="1" noEditPoints="1" noChangeArrowheads="1" noChangeShapeType="1"/>
              </p:cNvPicPr>
              <p:nvPr/>
            </p:nvPicPr>
            <p:blipFill>
              <a:blip r:embed="rId1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41990" name="Ink 7">
                <a:extLst>
                  <a:ext uri="{FF2B5EF4-FFF2-40B4-BE49-F238E27FC236}">
                    <a16:creationId xmlns:a16="http://schemas.microsoft.com/office/drawing/2014/main" id="{225FFAEB-F4B2-4900-AFD4-F616AD30E590}"/>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1990" name="Ink 7">
                <a:extLst>
                  <a:ext uri="{FF2B5EF4-FFF2-40B4-BE49-F238E27FC236}">
                    <a16:creationId xmlns:a16="http://schemas.microsoft.com/office/drawing/2014/main" id="{225FFAEB-F4B2-4900-AFD4-F616AD30E590}"/>
                  </a:ext>
                </a:extLst>
              </p:cNvPr>
              <p:cNvPicPr>
                <a:picLocks noRot="1" noChangeAspect="1" noEditPoints="1" noChangeArrowheads="1" noChangeShapeType="1"/>
              </p:cNvPicPr>
              <p:nvPr/>
            </p:nvPicPr>
            <p:blipFill>
              <a:blip r:embed="rId1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41991" name="Ink 8">
                <a:extLst>
                  <a:ext uri="{FF2B5EF4-FFF2-40B4-BE49-F238E27FC236}">
                    <a16:creationId xmlns:a16="http://schemas.microsoft.com/office/drawing/2014/main" id="{87D3771A-AB3A-4996-B353-2393ADE13F0C}"/>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1991" name="Ink 8">
                <a:extLst>
                  <a:ext uri="{FF2B5EF4-FFF2-40B4-BE49-F238E27FC236}">
                    <a16:creationId xmlns:a16="http://schemas.microsoft.com/office/drawing/2014/main" id="{87D3771A-AB3A-4996-B353-2393ADE13F0C}"/>
                  </a:ext>
                </a:extLst>
              </p:cNvPr>
              <p:cNvPicPr>
                <a:picLocks noRot="1" noChangeAspect="1" noEditPoints="1" noChangeArrowheads="1" noChangeShapeType="1"/>
              </p:cNvPicPr>
              <p:nvPr/>
            </p:nvPicPr>
            <p:blipFill>
              <a:blip r:embed="rId1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41992" name="Ink 9">
                <a:extLst>
                  <a:ext uri="{FF2B5EF4-FFF2-40B4-BE49-F238E27FC236}">
                    <a16:creationId xmlns:a16="http://schemas.microsoft.com/office/drawing/2014/main" id="{5FA9ED04-7628-486D-AC8A-274F3391CB3B}"/>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1992" name="Ink 9">
                <a:extLst>
                  <a:ext uri="{FF2B5EF4-FFF2-40B4-BE49-F238E27FC236}">
                    <a16:creationId xmlns:a16="http://schemas.microsoft.com/office/drawing/2014/main" id="{5FA9ED04-7628-486D-AC8A-274F3391CB3B}"/>
                  </a:ext>
                </a:extLst>
              </p:cNvPr>
              <p:cNvPicPr>
                <a:picLocks noRot="1" noChangeAspect="1" noEditPoints="1" noChangeArrowheads="1" noChangeShapeType="1"/>
              </p:cNvPicPr>
              <p:nvPr/>
            </p:nvPicPr>
            <p:blipFill>
              <a:blip r:embed="rId1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41993" name="Ink 10">
                <a:extLst>
                  <a:ext uri="{FF2B5EF4-FFF2-40B4-BE49-F238E27FC236}">
                    <a16:creationId xmlns:a16="http://schemas.microsoft.com/office/drawing/2014/main" id="{45D20475-AE2B-4152-8773-7FFDFDBFFA84}"/>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1993" name="Ink 10">
                <a:extLst>
                  <a:ext uri="{FF2B5EF4-FFF2-40B4-BE49-F238E27FC236}">
                    <a16:creationId xmlns:a16="http://schemas.microsoft.com/office/drawing/2014/main" id="{45D20475-AE2B-4152-8773-7FFDFDBFFA84}"/>
                  </a:ext>
                </a:extLst>
              </p:cNvPr>
              <p:cNvPicPr>
                <a:picLocks noRot="1" noChangeAspect="1" noEditPoints="1" noChangeArrowheads="1" noChangeShapeType="1"/>
              </p:cNvPicPr>
              <p:nvPr/>
            </p:nvPicPr>
            <p:blipFill>
              <a:blip r:embed="rId16"/>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41994" name="Ink 52">
                <a:extLst>
                  <a:ext uri="{FF2B5EF4-FFF2-40B4-BE49-F238E27FC236}">
                    <a16:creationId xmlns:a16="http://schemas.microsoft.com/office/drawing/2014/main" id="{5D4D9B12-C48A-4ED0-9C66-295AA0067889}"/>
                  </a:ext>
                </a:extLst>
              </p14:cNvPr>
              <p14:cNvContentPartPr>
                <a14:cpLocks xmlns:a14="http://schemas.microsoft.com/office/drawing/2010/main" noRot="1" noChangeAspect="1" noEditPoints="1" noChangeArrowheads="1" noChangeShapeType="1"/>
              </p14:cNvContentPartPr>
              <p14:nvPr/>
            </p14:nvContentPartPr>
            <p14:xfrm>
              <a:off x="5422900" y="3189288"/>
              <a:ext cx="606425" cy="428625"/>
            </p14:xfrm>
          </p:contentPart>
        </mc:Choice>
        <mc:Fallback>
          <p:pic>
            <p:nvPicPr>
              <p:cNvPr id="41994" name="Ink 52">
                <a:extLst>
                  <a:ext uri="{FF2B5EF4-FFF2-40B4-BE49-F238E27FC236}">
                    <a16:creationId xmlns:a16="http://schemas.microsoft.com/office/drawing/2014/main" id="{5D4D9B12-C48A-4ED0-9C66-295AA0067889}"/>
                  </a:ext>
                </a:extLst>
              </p:cNvPr>
              <p:cNvPicPr>
                <a:picLocks noRot="1" noChangeAspect="1" noEditPoints="1" noChangeArrowheads="1" noChangeShapeType="1"/>
              </p:cNvPicPr>
              <p:nvPr/>
            </p:nvPicPr>
            <p:blipFill>
              <a:blip r:embed="rId22"/>
              <a:stretch>
                <a:fillRect/>
              </a:stretch>
            </p:blipFill>
            <p:spPr>
              <a:xfrm>
                <a:off x="5413464" y="3179852"/>
                <a:ext cx="625296" cy="447498"/>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41995" name="Ink 27">
                <a:extLst>
                  <a:ext uri="{FF2B5EF4-FFF2-40B4-BE49-F238E27FC236}">
                    <a16:creationId xmlns:a16="http://schemas.microsoft.com/office/drawing/2014/main" id="{7C37C68E-CDD8-4B7B-B58B-5BB1145E75AB}"/>
                  </a:ext>
                </a:extLst>
              </p14:cNvPr>
              <p14:cNvContentPartPr>
                <a14:cpLocks xmlns:a14="http://schemas.microsoft.com/office/drawing/2010/main" noRot="1" noChangeAspect="1" noEditPoints="1" noChangeArrowheads="1" noChangeShapeType="1"/>
              </p14:cNvContentPartPr>
              <p14:nvPr/>
            </p14:nvContentPartPr>
            <p14:xfrm>
              <a:off x="3635375" y="2997200"/>
              <a:ext cx="1808163" cy="903288"/>
            </p14:xfrm>
          </p:contentPart>
        </mc:Choice>
        <mc:Fallback>
          <p:pic>
            <p:nvPicPr>
              <p:cNvPr id="41995" name="Ink 27">
                <a:extLst>
                  <a:ext uri="{FF2B5EF4-FFF2-40B4-BE49-F238E27FC236}">
                    <a16:creationId xmlns:a16="http://schemas.microsoft.com/office/drawing/2014/main" id="{7C37C68E-CDD8-4B7B-B58B-5BB1145E75AB}"/>
                  </a:ext>
                </a:extLst>
              </p:cNvPr>
              <p:cNvPicPr>
                <a:picLocks noRot="1" noChangeAspect="1" noEditPoints="1" noChangeArrowheads="1" noChangeShapeType="1"/>
              </p:cNvPicPr>
              <p:nvPr/>
            </p:nvPicPr>
            <p:blipFill>
              <a:blip r:embed="rId24"/>
              <a:stretch>
                <a:fillRect/>
              </a:stretch>
            </p:blipFill>
            <p:spPr>
              <a:xfrm>
                <a:off x="3626016" y="2987836"/>
                <a:ext cx="1826882" cy="922016"/>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41996" name="Ink 25">
                <a:extLst>
                  <a:ext uri="{FF2B5EF4-FFF2-40B4-BE49-F238E27FC236}">
                    <a16:creationId xmlns:a16="http://schemas.microsoft.com/office/drawing/2014/main" id="{27A893FE-9AEA-48F0-BDA2-CB7E4312AF40}"/>
                  </a:ext>
                </a:extLst>
              </p14:cNvPr>
              <p14:cNvContentPartPr>
                <a14:cpLocks xmlns:a14="http://schemas.microsoft.com/office/drawing/2010/main" noRot="1" noChangeAspect="1" noEditPoints="1" noChangeArrowheads="1" noChangeShapeType="1"/>
              </p14:cNvContentPartPr>
              <p14:nvPr/>
            </p14:nvContentPartPr>
            <p14:xfrm>
              <a:off x="328613" y="3028950"/>
              <a:ext cx="862012" cy="388938"/>
            </p14:xfrm>
          </p:contentPart>
        </mc:Choice>
        <mc:Fallback>
          <p:pic>
            <p:nvPicPr>
              <p:cNvPr id="41996" name="Ink 25">
                <a:extLst>
                  <a:ext uri="{FF2B5EF4-FFF2-40B4-BE49-F238E27FC236}">
                    <a16:creationId xmlns:a16="http://schemas.microsoft.com/office/drawing/2014/main" id="{27A893FE-9AEA-48F0-BDA2-CB7E4312AF40}"/>
                  </a:ext>
                </a:extLst>
              </p:cNvPr>
              <p:cNvPicPr>
                <a:picLocks noRot="1" noChangeAspect="1" noEditPoints="1" noChangeArrowheads="1" noChangeShapeType="1"/>
              </p:cNvPicPr>
              <p:nvPr/>
            </p:nvPicPr>
            <p:blipFill>
              <a:blip r:embed="rId26"/>
              <a:stretch>
                <a:fillRect/>
              </a:stretch>
            </p:blipFill>
            <p:spPr>
              <a:xfrm>
                <a:off x="319251" y="3019569"/>
                <a:ext cx="880736" cy="407699"/>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41997" name="Ink 44">
                <a:extLst>
                  <a:ext uri="{FF2B5EF4-FFF2-40B4-BE49-F238E27FC236}">
                    <a16:creationId xmlns:a16="http://schemas.microsoft.com/office/drawing/2014/main" id="{55FC6629-049F-411D-9765-4A4C38B4E80F}"/>
                  </a:ext>
                </a:extLst>
              </p14:cNvPr>
              <p14:cNvContentPartPr>
                <a14:cpLocks xmlns:a14="http://schemas.microsoft.com/office/drawing/2010/main" noRot="1" noChangeAspect="1" noEditPoints="1" noChangeArrowheads="1" noChangeShapeType="1"/>
              </p14:cNvContentPartPr>
              <p14:nvPr/>
            </p14:nvContentPartPr>
            <p14:xfrm>
              <a:off x="1265238" y="3028950"/>
              <a:ext cx="209550" cy="388938"/>
            </p14:xfrm>
          </p:contentPart>
        </mc:Choice>
        <mc:Fallback>
          <p:pic>
            <p:nvPicPr>
              <p:cNvPr id="41997" name="Ink 44">
                <a:extLst>
                  <a:ext uri="{FF2B5EF4-FFF2-40B4-BE49-F238E27FC236}">
                    <a16:creationId xmlns:a16="http://schemas.microsoft.com/office/drawing/2014/main" id="{55FC6629-049F-411D-9765-4A4C38B4E80F}"/>
                  </a:ext>
                </a:extLst>
              </p:cNvPr>
              <p:cNvPicPr>
                <a:picLocks noRot="1" noChangeAspect="1" noEditPoints="1" noChangeArrowheads="1" noChangeShapeType="1"/>
              </p:cNvPicPr>
              <p:nvPr/>
            </p:nvPicPr>
            <p:blipFill>
              <a:blip r:embed="rId28"/>
              <a:stretch>
                <a:fillRect/>
              </a:stretch>
            </p:blipFill>
            <p:spPr>
              <a:xfrm>
                <a:off x="1255925" y="3019587"/>
                <a:ext cx="228177" cy="407665"/>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41998" name="Ink 26">
                <a:extLst>
                  <a:ext uri="{FF2B5EF4-FFF2-40B4-BE49-F238E27FC236}">
                    <a16:creationId xmlns:a16="http://schemas.microsoft.com/office/drawing/2014/main" id="{BD09AA2A-3F44-4AC9-A108-5BFBDB3C11CA}"/>
                  </a:ext>
                </a:extLst>
              </p14:cNvPr>
              <p14:cNvContentPartPr>
                <a14:cpLocks xmlns:a14="http://schemas.microsoft.com/office/drawing/2010/main" noRot="1" noChangeAspect="1" noEditPoints="1" noChangeArrowheads="1" noChangeShapeType="1"/>
              </p14:cNvContentPartPr>
              <p14:nvPr/>
            </p14:nvContentPartPr>
            <p14:xfrm>
              <a:off x="3417888" y="3178175"/>
              <a:ext cx="215900" cy="341313"/>
            </p14:xfrm>
          </p:contentPart>
        </mc:Choice>
        <mc:Fallback>
          <p:pic>
            <p:nvPicPr>
              <p:cNvPr id="41998" name="Ink 26">
                <a:extLst>
                  <a:ext uri="{FF2B5EF4-FFF2-40B4-BE49-F238E27FC236}">
                    <a16:creationId xmlns:a16="http://schemas.microsoft.com/office/drawing/2014/main" id="{BD09AA2A-3F44-4AC9-A108-5BFBDB3C11CA}"/>
                  </a:ext>
                </a:extLst>
              </p:cNvPr>
              <p:cNvPicPr>
                <a:picLocks noRot="1" noChangeAspect="1" noEditPoints="1" noChangeArrowheads="1" noChangeShapeType="1"/>
              </p:cNvPicPr>
              <p:nvPr/>
            </p:nvPicPr>
            <p:blipFill>
              <a:blip r:embed="rId30"/>
              <a:stretch>
                <a:fillRect/>
              </a:stretch>
            </p:blipFill>
            <p:spPr>
              <a:xfrm>
                <a:off x="3408532" y="3168824"/>
                <a:ext cx="234611" cy="360015"/>
              </a:xfrm>
              <a:prstGeom prst="rect">
                <a:avLst/>
              </a:prstGeom>
            </p:spPr>
          </p:pic>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52" name="Foliennummernplatzhalter 5">
            <a:extLst>
              <a:ext uri="{FF2B5EF4-FFF2-40B4-BE49-F238E27FC236}">
                <a16:creationId xmlns:a16="http://schemas.microsoft.com/office/drawing/2014/main" id="{9BDEF351-38B9-4C63-B86B-60CD100066F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8F9B1F1-61A0-4297-8A27-AACD5A60EB54}" type="slidenum">
              <a:rPr lang="de-DE" altLang="de-DE" sz="1400"/>
              <a:pPr eaLnBrk="1" hangingPunct="1"/>
              <a:t>44</a:t>
            </a:fld>
            <a:endParaRPr lang="de-DE" altLang="de-DE" sz="1400"/>
          </a:p>
        </p:txBody>
      </p:sp>
      <p:sp>
        <p:nvSpPr>
          <p:cNvPr id="43053" name="Rectangle 2">
            <a:extLst>
              <a:ext uri="{FF2B5EF4-FFF2-40B4-BE49-F238E27FC236}">
                <a16:creationId xmlns:a16="http://schemas.microsoft.com/office/drawing/2014/main" id="{E26F601F-C182-4BE0-9EE1-1660F1BC98A7}"/>
              </a:ext>
            </a:extLst>
          </p:cNvPr>
          <p:cNvSpPr>
            <a:spLocks noGrp="1" noChangeArrowheads="1"/>
          </p:cNvSpPr>
          <p:nvPr>
            <p:ph type="ctrTitle"/>
          </p:nvPr>
        </p:nvSpPr>
        <p:spPr>
          <a:xfrm>
            <a:off x="323850" y="260350"/>
            <a:ext cx="8604250" cy="1152525"/>
          </a:xfrm>
        </p:spPr>
        <p:txBody>
          <a:bodyPr/>
          <a:lstStyle/>
          <a:p>
            <a:pPr eaLnBrk="1" hangingPunct="1"/>
            <a:r>
              <a:rPr lang="de-DE" altLang="de-DE" sz="4000"/>
              <a:t>RSA-Public-Key-Verfahren</a:t>
            </a:r>
          </a:p>
        </p:txBody>
      </p:sp>
      <p:sp>
        <p:nvSpPr>
          <p:cNvPr id="43054" name="Text Box 3">
            <a:extLst>
              <a:ext uri="{FF2B5EF4-FFF2-40B4-BE49-F238E27FC236}">
                <a16:creationId xmlns:a16="http://schemas.microsoft.com/office/drawing/2014/main" id="{1FCAB148-1724-4489-8333-894D678F9D7F}"/>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3055" name="Text Box 4">
            <a:extLst>
              <a:ext uri="{FF2B5EF4-FFF2-40B4-BE49-F238E27FC236}">
                <a16:creationId xmlns:a16="http://schemas.microsoft.com/office/drawing/2014/main" id="{3443438D-6A71-4D2C-B6A7-DA751FEB8021}"/>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43056" name="Picture 5" descr="mupad4-30">
            <a:hlinkClick r:id="rId3" action="ppaction://program"/>
            <a:extLst>
              <a:ext uri="{FF2B5EF4-FFF2-40B4-BE49-F238E27FC236}">
                <a16:creationId xmlns:a16="http://schemas.microsoft.com/office/drawing/2014/main" id="{FC76787B-C8DD-40D2-A4B5-AAB14D92BE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57" name="Picture 12" descr="berta">
            <a:extLst>
              <a:ext uri="{FF2B5EF4-FFF2-40B4-BE49-F238E27FC236}">
                <a16:creationId xmlns:a16="http://schemas.microsoft.com/office/drawing/2014/main" id="{05404E41-2562-43B2-AC85-0A799DC79A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916113"/>
            <a:ext cx="11001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58" name="Text Box 13">
            <a:extLst>
              <a:ext uri="{FF2B5EF4-FFF2-40B4-BE49-F238E27FC236}">
                <a16:creationId xmlns:a16="http://schemas.microsoft.com/office/drawing/2014/main" id="{24B0ED8A-F1FC-443A-819A-790552BEA3EE}"/>
              </a:ext>
            </a:extLst>
          </p:cNvPr>
          <p:cNvSpPr txBox="1">
            <a:spLocks noChangeArrowheads="1"/>
          </p:cNvSpPr>
          <p:nvPr/>
        </p:nvSpPr>
        <p:spPr bwMode="auto">
          <a:xfrm>
            <a:off x="1547813" y="2781300"/>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2.)  Anwendungsungsphase: Verschlüsselung</a:t>
            </a:r>
          </a:p>
        </p:txBody>
      </p:sp>
      <p:graphicFrame>
        <p:nvGraphicFramePr>
          <p:cNvPr id="43010" name="Object 15">
            <a:extLst>
              <a:ext uri="{FF2B5EF4-FFF2-40B4-BE49-F238E27FC236}">
                <a16:creationId xmlns:a16="http://schemas.microsoft.com/office/drawing/2014/main" id="{16610689-23D7-4A13-A840-0237C1E34FE4}"/>
              </a:ext>
            </a:extLst>
          </p:cNvPr>
          <p:cNvGraphicFramePr>
            <a:graphicFrameLocks noChangeAspect="1"/>
          </p:cNvGraphicFramePr>
          <p:nvPr/>
        </p:nvGraphicFramePr>
        <p:xfrm>
          <a:off x="1619250" y="3429000"/>
          <a:ext cx="1544638" cy="831850"/>
        </p:xfrm>
        <a:graphic>
          <a:graphicData uri="http://schemas.openxmlformats.org/presentationml/2006/ole">
            <mc:AlternateContent xmlns:mc="http://schemas.openxmlformats.org/markup-compatibility/2006">
              <mc:Choice xmlns:v="urn:schemas-microsoft-com:vml" Requires="v">
                <p:oleObj name="Equation" r:id="rId6" imgW="825480" imgH="444240" progId="Equation.DSMT4">
                  <p:embed/>
                </p:oleObj>
              </mc:Choice>
              <mc:Fallback>
                <p:oleObj name="Equation" r:id="rId6" imgW="825480" imgH="44424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3429000"/>
                        <a:ext cx="154463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59" name="Picture 23" descr="anton">
            <a:extLst>
              <a:ext uri="{FF2B5EF4-FFF2-40B4-BE49-F238E27FC236}">
                <a16:creationId xmlns:a16="http://schemas.microsoft.com/office/drawing/2014/main" id="{7B5D7EA9-887F-4FB6-A4E8-2A0FC5D006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1125538"/>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1" name="Object 37">
            <a:extLst>
              <a:ext uri="{FF2B5EF4-FFF2-40B4-BE49-F238E27FC236}">
                <a16:creationId xmlns:a16="http://schemas.microsoft.com/office/drawing/2014/main" id="{C5F56BEB-C2D2-4CB2-8D57-C4481B3C8801}"/>
              </a:ext>
            </a:extLst>
          </p:cNvPr>
          <p:cNvGraphicFramePr>
            <a:graphicFrameLocks noChangeAspect="1"/>
          </p:cNvGraphicFramePr>
          <p:nvPr/>
        </p:nvGraphicFramePr>
        <p:xfrm>
          <a:off x="3348038" y="3644900"/>
          <a:ext cx="290512" cy="334963"/>
        </p:xfrm>
        <a:graphic>
          <a:graphicData uri="http://schemas.openxmlformats.org/presentationml/2006/ole">
            <mc:AlternateContent xmlns:mc="http://schemas.openxmlformats.org/markup-compatibility/2006">
              <mc:Choice xmlns:v="urn:schemas-microsoft-com:vml" Requires="v">
                <p:oleObj name="Equation" r:id="rId9" imgW="164880" imgH="190440" progId="Equation.DSMT4">
                  <p:embed/>
                </p:oleObj>
              </mc:Choice>
              <mc:Fallback>
                <p:oleObj name="Equation" r:id="rId9" imgW="164880" imgH="19044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3644900"/>
                        <a:ext cx="29051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60" name="Grafik 20" descr="tinspireCAS.jpg">
            <a:hlinkClick r:id="rId11" action="ppaction://hlinkfile"/>
            <a:extLst>
              <a:ext uri="{FF2B5EF4-FFF2-40B4-BE49-F238E27FC236}">
                <a16:creationId xmlns:a16="http://schemas.microsoft.com/office/drawing/2014/main" id="{82AFFA31-58C5-439E-832D-14F0DAE3A7C5}"/>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5445125"/>
            <a:ext cx="11096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61" name="Textfeld 15">
            <a:extLst>
              <a:ext uri="{FF2B5EF4-FFF2-40B4-BE49-F238E27FC236}">
                <a16:creationId xmlns:a16="http://schemas.microsoft.com/office/drawing/2014/main" id="{4B06DE7C-F0CB-425C-96AE-49E206D1666E}"/>
              </a:ext>
            </a:extLst>
          </p:cNvPr>
          <p:cNvSpPr txBox="1">
            <a:spLocks noChangeArrowheads="1"/>
          </p:cNvSpPr>
          <p:nvPr/>
        </p:nvSpPr>
        <p:spPr bwMode="auto">
          <a:xfrm>
            <a:off x="2555875" y="6092825"/>
            <a:ext cx="53657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100"/>
              <a:t>11,13</a:t>
            </a:r>
          </a:p>
        </p:txBody>
      </p:sp>
      <p:pic>
        <p:nvPicPr>
          <p:cNvPr id="43062" name="Picture 23" descr="anton">
            <a:extLst>
              <a:ext uri="{FF2B5EF4-FFF2-40B4-BE49-F238E27FC236}">
                <a16:creationId xmlns:a16="http://schemas.microsoft.com/office/drawing/2014/main" id="{D16ED24E-570E-495E-9A6D-78418177BF0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6188" y="4292600"/>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2" name="Object 21">
            <a:extLst>
              <a:ext uri="{FF2B5EF4-FFF2-40B4-BE49-F238E27FC236}">
                <a16:creationId xmlns:a16="http://schemas.microsoft.com/office/drawing/2014/main" id="{D0DE3418-6BB1-49E1-9FD9-A8AB64F94BCF}"/>
              </a:ext>
            </a:extLst>
          </p:cNvPr>
          <p:cNvGraphicFramePr>
            <a:graphicFrameLocks noChangeAspect="1"/>
          </p:cNvGraphicFramePr>
          <p:nvPr/>
        </p:nvGraphicFramePr>
        <p:xfrm>
          <a:off x="3492500" y="5229225"/>
          <a:ext cx="1687513" cy="903288"/>
        </p:xfrm>
        <a:graphic>
          <a:graphicData uri="http://schemas.openxmlformats.org/presentationml/2006/ole">
            <mc:AlternateContent xmlns:mc="http://schemas.openxmlformats.org/markup-compatibility/2006">
              <mc:Choice xmlns:v="urn:schemas-microsoft-com:vml" Requires="v">
                <p:oleObj name="Equation" r:id="rId13" imgW="901440" imgH="444240" progId="Equation.DSMT4">
                  <p:embed/>
                </p:oleObj>
              </mc:Choice>
              <mc:Fallback>
                <p:oleObj name="Equation" r:id="rId13" imgW="901440" imgH="44424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00" y="5229225"/>
                        <a:ext cx="1687513"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63" name="Textfeld 16">
            <a:extLst>
              <a:ext uri="{FF2B5EF4-FFF2-40B4-BE49-F238E27FC236}">
                <a16:creationId xmlns:a16="http://schemas.microsoft.com/office/drawing/2014/main" id="{D360D707-2D25-4623-816D-91D84CF9783B}"/>
              </a:ext>
            </a:extLst>
          </p:cNvPr>
          <p:cNvSpPr txBox="1">
            <a:spLocks noChangeArrowheads="1"/>
          </p:cNvSpPr>
          <p:nvPr/>
        </p:nvSpPr>
        <p:spPr bwMode="auto">
          <a:xfrm>
            <a:off x="6300788" y="4005263"/>
            <a:ext cx="23542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600"/>
              <a:t>und sendet      an Anton</a:t>
            </a:r>
          </a:p>
        </p:txBody>
      </p:sp>
      <p:graphicFrame>
        <p:nvGraphicFramePr>
          <p:cNvPr id="43013" name="Object 5">
            <a:extLst>
              <a:ext uri="{FF2B5EF4-FFF2-40B4-BE49-F238E27FC236}">
                <a16:creationId xmlns:a16="http://schemas.microsoft.com/office/drawing/2014/main" id="{3106CA15-B39B-4BCC-9D6A-105F082BD67A}"/>
              </a:ext>
            </a:extLst>
          </p:cNvPr>
          <p:cNvGraphicFramePr>
            <a:graphicFrameLocks noChangeAspect="1"/>
          </p:cNvGraphicFramePr>
          <p:nvPr/>
        </p:nvGraphicFramePr>
        <p:xfrm>
          <a:off x="7451725" y="4005263"/>
          <a:ext cx="290513" cy="334962"/>
        </p:xfrm>
        <a:graphic>
          <a:graphicData uri="http://schemas.openxmlformats.org/presentationml/2006/ole">
            <mc:AlternateContent xmlns:mc="http://schemas.openxmlformats.org/markup-compatibility/2006">
              <mc:Choice xmlns:v="urn:schemas-microsoft-com:vml" Requires="v">
                <p:oleObj name="Equation" r:id="rId15" imgW="164880" imgH="190440" progId="Equation.DSMT4">
                  <p:embed/>
                </p:oleObj>
              </mc:Choice>
              <mc:Fallback>
                <p:oleObj name="Equation" r:id="rId15" imgW="164880" imgH="1904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4005263"/>
                        <a:ext cx="290513"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64" name="Legende mit Pfeil nach links 18">
            <a:extLst>
              <a:ext uri="{FF2B5EF4-FFF2-40B4-BE49-F238E27FC236}">
                <a16:creationId xmlns:a16="http://schemas.microsoft.com/office/drawing/2014/main" id="{E98D732E-3D9E-4575-AF1F-74651234E95F}"/>
              </a:ext>
            </a:extLst>
          </p:cNvPr>
          <p:cNvSpPr>
            <a:spLocks noChangeArrowheads="1"/>
          </p:cNvSpPr>
          <p:nvPr/>
        </p:nvSpPr>
        <p:spPr bwMode="auto">
          <a:xfrm>
            <a:off x="7415213" y="2420938"/>
            <a:ext cx="1728787" cy="830262"/>
          </a:xfrm>
          <a:prstGeom prst="leftArrowCallout">
            <a:avLst>
              <a:gd name="adj1" fmla="val 12509"/>
              <a:gd name="adj2" fmla="val 16088"/>
              <a:gd name="adj3" fmla="val 43727"/>
              <a:gd name="adj4" fmla="val 64977"/>
            </a:avLst>
          </a:prstGeom>
          <a:noFill/>
          <a:ln w="25400" algn="ctr">
            <a:solidFill>
              <a:srgbClr val="8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e d=1 mod </a:t>
            </a:r>
          </a:p>
        </p:txBody>
      </p:sp>
      <mc:AlternateContent xmlns:mc="http://schemas.openxmlformats.org/markup-compatibility/2006">
        <mc:Choice xmlns:p14="http://schemas.microsoft.com/office/powerpoint/2010/main" Requires="p14">
          <p:contentPart p14:bwMode="auto" r:id="rId16">
            <p14:nvContentPartPr>
              <p14:cNvPr id="43014" name="Ink 6">
                <a:extLst>
                  <a:ext uri="{FF2B5EF4-FFF2-40B4-BE49-F238E27FC236}">
                    <a16:creationId xmlns:a16="http://schemas.microsoft.com/office/drawing/2014/main" id="{C1642321-A7DF-4A30-B1A2-436A16609AB7}"/>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3014" name="Ink 6">
                <a:extLst>
                  <a:ext uri="{FF2B5EF4-FFF2-40B4-BE49-F238E27FC236}">
                    <a16:creationId xmlns:a16="http://schemas.microsoft.com/office/drawing/2014/main" id="{C1642321-A7DF-4A30-B1A2-436A16609AB7}"/>
                  </a:ext>
                </a:extLst>
              </p:cNvPr>
              <p:cNvPicPr>
                <a:picLocks noRot="1" noChangeAspect="1" noEditPoints="1" noChangeArrowheads="1" noChangeShapeType="1"/>
              </p:cNvPicPr>
              <p:nvPr/>
            </p:nvPicPr>
            <p:blipFill>
              <a:blip r:embed="rId17"/>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43015" name="Ink 7">
                <a:extLst>
                  <a:ext uri="{FF2B5EF4-FFF2-40B4-BE49-F238E27FC236}">
                    <a16:creationId xmlns:a16="http://schemas.microsoft.com/office/drawing/2014/main" id="{D642AE91-ED41-41DB-9BAD-C17D2BC529EE}"/>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3015" name="Ink 7">
                <a:extLst>
                  <a:ext uri="{FF2B5EF4-FFF2-40B4-BE49-F238E27FC236}">
                    <a16:creationId xmlns:a16="http://schemas.microsoft.com/office/drawing/2014/main" id="{D642AE91-ED41-41DB-9BAD-C17D2BC529EE}"/>
                  </a:ext>
                </a:extLst>
              </p:cNvPr>
              <p:cNvPicPr>
                <a:picLocks noRot="1" noChangeAspect="1" noEditPoints="1" noChangeArrowheads="1" noChangeShapeType="1"/>
              </p:cNvPicPr>
              <p:nvPr/>
            </p:nvPicPr>
            <p:blipFill>
              <a:blip r:embed="rId17"/>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43016" name="Ink 8">
                <a:extLst>
                  <a:ext uri="{FF2B5EF4-FFF2-40B4-BE49-F238E27FC236}">
                    <a16:creationId xmlns:a16="http://schemas.microsoft.com/office/drawing/2014/main" id="{4CE88D69-6F2E-4A18-8DDF-488B2EF1A751}"/>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3016" name="Ink 8">
                <a:extLst>
                  <a:ext uri="{FF2B5EF4-FFF2-40B4-BE49-F238E27FC236}">
                    <a16:creationId xmlns:a16="http://schemas.microsoft.com/office/drawing/2014/main" id="{4CE88D69-6F2E-4A18-8DDF-488B2EF1A751}"/>
                  </a:ext>
                </a:extLst>
              </p:cNvPr>
              <p:cNvPicPr>
                <a:picLocks noRot="1" noChangeAspect="1" noEditPoints="1" noChangeArrowheads="1" noChangeShapeType="1"/>
              </p:cNvPicPr>
              <p:nvPr/>
            </p:nvPicPr>
            <p:blipFill>
              <a:blip r:embed="rId17"/>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43017" name="Ink 9">
                <a:extLst>
                  <a:ext uri="{FF2B5EF4-FFF2-40B4-BE49-F238E27FC236}">
                    <a16:creationId xmlns:a16="http://schemas.microsoft.com/office/drawing/2014/main" id="{20526255-65FA-4E80-83C8-96B329153B14}"/>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3017" name="Ink 9">
                <a:extLst>
                  <a:ext uri="{FF2B5EF4-FFF2-40B4-BE49-F238E27FC236}">
                    <a16:creationId xmlns:a16="http://schemas.microsoft.com/office/drawing/2014/main" id="{20526255-65FA-4E80-83C8-96B329153B14}"/>
                  </a:ext>
                </a:extLst>
              </p:cNvPr>
              <p:cNvPicPr>
                <a:picLocks noRot="1" noChangeAspect="1" noEditPoints="1" noChangeArrowheads="1" noChangeShapeType="1"/>
              </p:cNvPicPr>
              <p:nvPr/>
            </p:nvPicPr>
            <p:blipFill>
              <a:blip r:embed="rId17"/>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43018" name="Ink 10">
                <a:extLst>
                  <a:ext uri="{FF2B5EF4-FFF2-40B4-BE49-F238E27FC236}">
                    <a16:creationId xmlns:a16="http://schemas.microsoft.com/office/drawing/2014/main" id="{61034501-669B-4502-8D5E-E37BB0A5898C}"/>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3018" name="Ink 10">
                <a:extLst>
                  <a:ext uri="{FF2B5EF4-FFF2-40B4-BE49-F238E27FC236}">
                    <a16:creationId xmlns:a16="http://schemas.microsoft.com/office/drawing/2014/main" id="{61034501-669B-4502-8D5E-E37BB0A5898C}"/>
                  </a:ext>
                </a:extLst>
              </p:cNvPr>
              <p:cNvPicPr>
                <a:picLocks noRot="1" noChangeAspect="1" noEditPoints="1" noChangeArrowheads="1" noChangeShapeType="1"/>
              </p:cNvPicPr>
              <p:nvPr/>
            </p:nvPicPr>
            <p:blipFill>
              <a:blip r:embed="rId17"/>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43019" name="Ink 11">
                <a:extLst>
                  <a:ext uri="{FF2B5EF4-FFF2-40B4-BE49-F238E27FC236}">
                    <a16:creationId xmlns:a16="http://schemas.microsoft.com/office/drawing/2014/main" id="{28620120-25C2-4FA5-8EC8-1FCA1D0F287E}"/>
                  </a:ext>
                </a:extLst>
              </p14:cNvPr>
              <p14:cNvContentPartPr>
                <a14:cpLocks xmlns:a14="http://schemas.microsoft.com/office/drawing/2010/main" noRot="1" noChangeAspect="1" noEditPoints="1" noChangeArrowheads="1" noChangeShapeType="1"/>
              </p14:cNvContentPartPr>
              <p14:nvPr/>
            </p14:nvContentPartPr>
            <p14:xfrm>
              <a:off x="5783263" y="1290638"/>
              <a:ext cx="887412" cy="428625"/>
            </p14:xfrm>
          </p:contentPart>
        </mc:Choice>
        <mc:Fallback>
          <p:pic>
            <p:nvPicPr>
              <p:cNvPr id="43019" name="Ink 11">
                <a:extLst>
                  <a:ext uri="{FF2B5EF4-FFF2-40B4-BE49-F238E27FC236}">
                    <a16:creationId xmlns:a16="http://schemas.microsoft.com/office/drawing/2014/main" id="{28620120-25C2-4FA5-8EC8-1FCA1D0F287E}"/>
                  </a:ext>
                </a:extLst>
              </p:cNvPr>
              <p:cNvPicPr>
                <a:picLocks noRot="1" noChangeAspect="1" noEditPoints="1" noChangeArrowheads="1" noChangeShapeType="1"/>
              </p:cNvPicPr>
              <p:nvPr/>
            </p:nvPicPr>
            <p:blipFill>
              <a:blip r:embed="rId23"/>
              <a:stretch>
                <a:fillRect/>
              </a:stretch>
            </p:blipFill>
            <p:spPr>
              <a:xfrm>
                <a:off x="5773903" y="1281297"/>
                <a:ext cx="906132" cy="447308"/>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43020" name="Ink 12">
                <a:extLst>
                  <a:ext uri="{FF2B5EF4-FFF2-40B4-BE49-F238E27FC236}">
                    <a16:creationId xmlns:a16="http://schemas.microsoft.com/office/drawing/2014/main" id="{4FC5A2E8-1CDE-4476-8635-91C44EBF49A7}"/>
                  </a:ext>
                </a:extLst>
              </p14:cNvPr>
              <p14:cNvContentPartPr>
                <a14:cpLocks xmlns:a14="http://schemas.microsoft.com/office/drawing/2010/main" noRot="1" noChangeAspect="1" noEditPoints="1" noChangeArrowheads="1" noChangeShapeType="1"/>
              </p14:cNvContentPartPr>
              <p14:nvPr/>
            </p14:nvContentPartPr>
            <p14:xfrm>
              <a:off x="7373938" y="1208088"/>
              <a:ext cx="1022350" cy="512762"/>
            </p14:xfrm>
          </p:contentPart>
        </mc:Choice>
        <mc:Fallback>
          <p:pic>
            <p:nvPicPr>
              <p:cNvPr id="43020" name="Ink 12">
                <a:extLst>
                  <a:ext uri="{FF2B5EF4-FFF2-40B4-BE49-F238E27FC236}">
                    <a16:creationId xmlns:a16="http://schemas.microsoft.com/office/drawing/2014/main" id="{4FC5A2E8-1CDE-4476-8635-91C44EBF49A7}"/>
                  </a:ext>
                </a:extLst>
              </p:cNvPr>
              <p:cNvPicPr>
                <a:picLocks noRot="1" noChangeAspect="1" noEditPoints="1" noChangeArrowheads="1" noChangeShapeType="1"/>
              </p:cNvPicPr>
              <p:nvPr/>
            </p:nvPicPr>
            <p:blipFill>
              <a:blip r:embed="rId25"/>
              <a:stretch>
                <a:fillRect/>
              </a:stretch>
            </p:blipFill>
            <p:spPr>
              <a:xfrm>
                <a:off x="7364592" y="1198693"/>
                <a:ext cx="1041043" cy="531552"/>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43021" name="Ink 13">
                <a:extLst>
                  <a:ext uri="{FF2B5EF4-FFF2-40B4-BE49-F238E27FC236}">
                    <a16:creationId xmlns:a16="http://schemas.microsoft.com/office/drawing/2014/main" id="{41B1067A-FA96-4E30-916C-AF0A7D0CE47D}"/>
                  </a:ext>
                </a:extLst>
              </p14:cNvPr>
              <p14:cNvContentPartPr>
                <a14:cpLocks xmlns:a14="http://schemas.microsoft.com/office/drawing/2010/main" noRot="1" noChangeAspect="1" noEditPoints="1" noChangeArrowheads="1" noChangeShapeType="1"/>
              </p14:cNvContentPartPr>
              <p14:nvPr/>
            </p14:nvContentPartPr>
            <p14:xfrm>
              <a:off x="8208963" y="2085975"/>
              <a:ext cx="11112" cy="12700"/>
            </p14:xfrm>
          </p:contentPart>
        </mc:Choice>
        <mc:Fallback>
          <p:pic>
            <p:nvPicPr>
              <p:cNvPr id="43021" name="Ink 13">
                <a:extLst>
                  <a:ext uri="{FF2B5EF4-FFF2-40B4-BE49-F238E27FC236}">
                    <a16:creationId xmlns:a16="http://schemas.microsoft.com/office/drawing/2014/main" id="{41B1067A-FA96-4E30-916C-AF0A7D0CE47D}"/>
                  </a:ext>
                </a:extLst>
              </p:cNvPr>
              <p:cNvPicPr>
                <a:picLocks noRot="1" noChangeAspect="1" noEditPoints="1" noChangeArrowheads="1" noChangeShapeType="1"/>
              </p:cNvPicPr>
              <p:nvPr/>
            </p:nvPicPr>
            <p:blipFill>
              <a:blip r:embed="rId27"/>
              <a:stretch>
                <a:fillRect/>
              </a:stretch>
            </p:blipFill>
            <p:spPr>
              <a:xfrm>
                <a:off x="8192912" y="2076541"/>
                <a:ext cx="43213" cy="31569"/>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43022" name="Ink 14">
                <a:extLst>
                  <a:ext uri="{FF2B5EF4-FFF2-40B4-BE49-F238E27FC236}">
                    <a16:creationId xmlns:a16="http://schemas.microsoft.com/office/drawing/2014/main" id="{1F0C656C-B743-496D-9BFC-7F7650EACD70}"/>
                  </a:ext>
                </a:extLst>
              </p14:cNvPr>
              <p14:cNvContentPartPr>
                <a14:cpLocks xmlns:a14="http://schemas.microsoft.com/office/drawing/2010/main" noRot="1" noChangeAspect="1" noEditPoints="1" noChangeArrowheads="1" noChangeShapeType="1"/>
              </p14:cNvContentPartPr>
              <p14:nvPr/>
            </p14:nvContentPartPr>
            <p14:xfrm>
              <a:off x="5651500" y="1873250"/>
              <a:ext cx="1257300" cy="315913"/>
            </p14:xfrm>
          </p:contentPart>
        </mc:Choice>
        <mc:Fallback>
          <p:pic>
            <p:nvPicPr>
              <p:cNvPr id="43022" name="Ink 14">
                <a:extLst>
                  <a:ext uri="{FF2B5EF4-FFF2-40B4-BE49-F238E27FC236}">
                    <a16:creationId xmlns:a16="http://schemas.microsoft.com/office/drawing/2014/main" id="{1F0C656C-B743-496D-9BFC-7F7650EACD70}"/>
                  </a:ext>
                </a:extLst>
              </p:cNvPr>
              <p:cNvPicPr>
                <a:picLocks noRot="1" noChangeAspect="1" noEditPoints="1" noChangeArrowheads="1" noChangeShapeType="1"/>
              </p:cNvPicPr>
              <p:nvPr/>
            </p:nvPicPr>
            <p:blipFill>
              <a:blip r:embed="rId29"/>
              <a:stretch>
                <a:fillRect/>
              </a:stretch>
            </p:blipFill>
            <p:spPr>
              <a:xfrm>
                <a:off x="5642136" y="1863884"/>
                <a:ext cx="1276028" cy="334644"/>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43023" name="Ink 15">
                <a:extLst>
                  <a:ext uri="{FF2B5EF4-FFF2-40B4-BE49-F238E27FC236}">
                    <a16:creationId xmlns:a16="http://schemas.microsoft.com/office/drawing/2014/main" id="{6D6CED50-9305-4AAF-BC24-98829D17C250}"/>
                  </a:ext>
                </a:extLst>
              </p14:cNvPr>
              <p14:cNvContentPartPr>
                <a14:cpLocks xmlns:a14="http://schemas.microsoft.com/office/drawing/2010/main" noRot="1" noChangeAspect="1" noEditPoints="1" noChangeArrowheads="1" noChangeShapeType="1"/>
              </p14:cNvContentPartPr>
              <p14:nvPr/>
            </p14:nvContentPartPr>
            <p14:xfrm>
              <a:off x="7092950" y="1844675"/>
              <a:ext cx="723900" cy="403225"/>
            </p14:xfrm>
          </p:contentPart>
        </mc:Choice>
        <mc:Fallback>
          <p:pic>
            <p:nvPicPr>
              <p:cNvPr id="43023" name="Ink 15">
                <a:extLst>
                  <a:ext uri="{FF2B5EF4-FFF2-40B4-BE49-F238E27FC236}">
                    <a16:creationId xmlns:a16="http://schemas.microsoft.com/office/drawing/2014/main" id="{6D6CED50-9305-4AAF-BC24-98829D17C250}"/>
                  </a:ext>
                </a:extLst>
              </p:cNvPr>
              <p:cNvPicPr>
                <a:picLocks noRot="1" noChangeAspect="1" noEditPoints="1" noChangeArrowheads="1" noChangeShapeType="1"/>
              </p:cNvPicPr>
              <p:nvPr/>
            </p:nvPicPr>
            <p:blipFill>
              <a:blip r:embed="rId31"/>
              <a:stretch>
                <a:fillRect/>
              </a:stretch>
            </p:blipFill>
            <p:spPr>
              <a:xfrm>
                <a:off x="7083591" y="1835339"/>
                <a:ext cx="742618" cy="421896"/>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43024" name="Ink 16">
                <a:extLst>
                  <a:ext uri="{FF2B5EF4-FFF2-40B4-BE49-F238E27FC236}">
                    <a16:creationId xmlns:a16="http://schemas.microsoft.com/office/drawing/2014/main" id="{CE32F5A9-003D-4F0A-9754-41EE5AF36E7A}"/>
                  </a:ext>
                </a:extLst>
              </p14:cNvPr>
              <p14:cNvContentPartPr>
                <a14:cpLocks xmlns:a14="http://schemas.microsoft.com/office/drawing/2010/main" noRot="1" noChangeAspect="1" noEditPoints="1" noChangeArrowheads="1" noChangeShapeType="1"/>
              </p14:cNvContentPartPr>
              <p14:nvPr/>
            </p14:nvContentPartPr>
            <p14:xfrm>
              <a:off x="7991475" y="1844675"/>
              <a:ext cx="398463" cy="317500"/>
            </p14:xfrm>
          </p:contentPart>
        </mc:Choice>
        <mc:Fallback>
          <p:pic>
            <p:nvPicPr>
              <p:cNvPr id="43024" name="Ink 16">
                <a:extLst>
                  <a:ext uri="{FF2B5EF4-FFF2-40B4-BE49-F238E27FC236}">
                    <a16:creationId xmlns:a16="http://schemas.microsoft.com/office/drawing/2014/main" id="{CE32F5A9-003D-4F0A-9754-41EE5AF36E7A}"/>
                  </a:ext>
                </a:extLst>
              </p:cNvPr>
              <p:cNvPicPr>
                <a:picLocks noRot="1" noChangeAspect="1" noEditPoints="1" noChangeArrowheads="1" noChangeShapeType="1"/>
              </p:cNvPicPr>
              <p:nvPr/>
            </p:nvPicPr>
            <p:blipFill>
              <a:blip r:embed="rId33"/>
              <a:stretch>
                <a:fillRect/>
              </a:stretch>
            </p:blipFill>
            <p:spPr>
              <a:xfrm>
                <a:off x="7982091" y="1835262"/>
                <a:ext cx="417231" cy="336326"/>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43025" name="Ink 17">
                <a:extLst>
                  <a:ext uri="{FF2B5EF4-FFF2-40B4-BE49-F238E27FC236}">
                    <a16:creationId xmlns:a16="http://schemas.microsoft.com/office/drawing/2014/main" id="{18C7E60E-B21C-462C-BF0E-12013BFB0861}"/>
                  </a:ext>
                </a:extLst>
              </p14:cNvPr>
              <p14:cNvContentPartPr>
                <a14:cpLocks xmlns:a14="http://schemas.microsoft.com/office/drawing/2010/main" noRot="1" noChangeAspect="1" noEditPoints="1" noChangeArrowheads="1" noChangeShapeType="1"/>
              </p14:cNvContentPartPr>
              <p14:nvPr/>
            </p14:nvContentPartPr>
            <p14:xfrm>
              <a:off x="8462963" y="1916113"/>
              <a:ext cx="573087" cy="282575"/>
            </p14:xfrm>
          </p:contentPart>
        </mc:Choice>
        <mc:Fallback>
          <p:pic>
            <p:nvPicPr>
              <p:cNvPr id="43025" name="Ink 17">
                <a:extLst>
                  <a:ext uri="{FF2B5EF4-FFF2-40B4-BE49-F238E27FC236}">
                    <a16:creationId xmlns:a16="http://schemas.microsoft.com/office/drawing/2014/main" id="{18C7E60E-B21C-462C-BF0E-12013BFB0861}"/>
                  </a:ext>
                </a:extLst>
              </p:cNvPr>
              <p:cNvPicPr>
                <a:picLocks noRot="1" noChangeAspect="1" noEditPoints="1" noChangeArrowheads="1" noChangeShapeType="1"/>
              </p:cNvPicPr>
              <p:nvPr/>
            </p:nvPicPr>
            <p:blipFill>
              <a:blip r:embed="rId35"/>
              <a:stretch>
                <a:fillRect/>
              </a:stretch>
            </p:blipFill>
            <p:spPr>
              <a:xfrm>
                <a:off x="8453580" y="1906657"/>
                <a:ext cx="591853" cy="301486"/>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43026" name="Ink 19">
                <a:extLst>
                  <a:ext uri="{FF2B5EF4-FFF2-40B4-BE49-F238E27FC236}">
                    <a16:creationId xmlns:a16="http://schemas.microsoft.com/office/drawing/2014/main" id="{1A76EAC8-3D90-4611-9D38-C2A5051D3F70}"/>
                  </a:ext>
                </a:extLst>
              </p14:cNvPr>
              <p14:cNvContentPartPr>
                <a14:cpLocks xmlns:a14="http://schemas.microsoft.com/office/drawing/2010/main" noRot="1" noChangeAspect="1" noEditPoints="1" noChangeArrowheads="1" noChangeShapeType="1"/>
              </p14:cNvContentPartPr>
              <p14:nvPr/>
            </p14:nvContentPartPr>
            <p14:xfrm>
              <a:off x="5553075" y="2427288"/>
              <a:ext cx="712788" cy="392112"/>
            </p14:xfrm>
          </p:contentPart>
        </mc:Choice>
        <mc:Fallback>
          <p:pic>
            <p:nvPicPr>
              <p:cNvPr id="43026" name="Ink 19">
                <a:extLst>
                  <a:ext uri="{FF2B5EF4-FFF2-40B4-BE49-F238E27FC236}">
                    <a16:creationId xmlns:a16="http://schemas.microsoft.com/office/drawing/2014/main" id="{1A76EAC8-3D90-4611-9D38-C2A5051D3F70}"/>
                  </a:ext>
                </a:extLst>
              </p:cNvPr>
              <p:cNvPicPr>
                <a:picLocks noRot="1" noChangeAspect="1" noEditPoints="1" noChangeArrowheads="1" noChangeShapeType="1"/>
              </p:cNvPicPr>
              <p:nvPr/>
            </p:nvPicPr>
            <p:blipFill>
              <a:blip r:embed="rId37"/>
              <a:stretch>
                <a:fillRect/>
              </a:stretch>
            </p:blipFill>
            <p:spPr>
              <a:xfrm>
                <a:off x="5543725" y="2417918"/>
                <a:ext cx="731489" cy="410853"/>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43027" name="Ink 20">
                <a:extLst>
                  <a:ext uri="{FF2B5EF4-FFF2-40B4-BE49-F238E27FC236}">
                    <a16:creationId xmlns:a16="http://schemas.microsoft.com/office/drawing/2014/main" id="{3568982A-0D80-4F1D-95B2-D51CE3142D21}"/>
                  </a:ext>
                </a:extLst>
              </p14:cNvPr>
              <p14:cNvContentPartPr>
                <a14:cpLocks xmlns:a14="http://schemas.microsoft.com/office/drawing/2010/main" noRot="1" noChangeAspect="1" noEditPoints="1" noChangeArrowheads="1" noChangeShapeType="1"/>
              </p14:cNvContentPartPr>
              <p14:nvPr/>
            </p14:nvContentPartPr>
            <p14:xfrm>
              <a:off x="6667500" y="2405063"/>
              <a:ext cx="871538" cy="407987"/>
            </p14:xfrm>
          </p:contentPart>
        </mc:Choice>
        <mc:Fallback>
          <p:pic>
            <p:nvPicPr>
              <p:cNvPr id="43027" name="Ink 20">
                <a:extLst>
                  <a:ext uri="{FF2B5EF4-FFF2-40B4-BE49-F238E27FC236}">
                    <a16:creationId xmlns:a16="http://schemas.microsoft.com/office/drawing/2014/main" id="{3568982A-0D80-4F1D-95B2-D51CE3142D21}"/>
                  </a:ext>
                </a:extLst>
              </p:cNvPr>
              <p:cNvPicPr>
                <a:picLocks noRot="1" noChangeAspect="1" noEditPoints="1" noChangeArrowheads="1" noChangeShapeType="1"/>
              </p:cNvPicPr>
              <p:nvPr/>
            </p:nvPicPr>
            <p:blipFill>
              <a:blip r:embed="rId39"/>
              <a:stretch>
                <a:fillRect/>
              </a:stretch>
            </p:blipFill>
            <p:spPr>
              <a:xfrm>
                <a:off x="6658136" y="2395709"/>
                <a:ext cx="890265" cy="426695"/>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43028" name="Ink 21">
                <a:extLst>
                  <a:ext uri="{FF2B5EF4-FFF2-40B4-BE49-F238E27FC236}">
                    <a16:creationId xmlns:a16="http://schemas.microsoft.com/office/drawing/2014/main" id="{5472618E-B8C6-457A-BAA6-5B311BF9984A}"/>
                  </a:ext>
                </a:extLst>
              </p14:cNvPr>
              <p14:cNvContentPartPr>
                <a14:cpLocks xmlns:a14="http://schemas.microsoft.com/office/drawing/2010/main" noRot="1" noChangeAspect="1" noEditPoints="1" noChangeArrowheads="1" noChangeShapeType="1"/>
              </p14:cNvContentPartPr>
              <p14:nvPr/>
            </p14:nvContentPartPr>
            <p14:xfrm>
              <a:off x="1670050" y="1414463"/>
              <a:ext cx="2022475" cy="1041400"/>
            </p14:xfrm>
          </p:contentPart>
        </mc:Choice>
        <mc:Fallback>
          <p:pic>
            <p:nvPicPr>
              <p:cNvPr id="43028" name="Ink 21">
                <a:extLst>
                  <a:ext uri="{FF2B5EF4-FFF2-40B4-BE49-F238E27FC236}">
                    <a16:creationId xmlns:a16="http://schemas.microsoft.com/office/drawing/2014/main" id="{5472618E-B8C6-457A-BAA6-5B311BF9984A}"/>
                  </a:ext>
                </a:extLst>
              </p:cNvPr>
              <p:cNvPicPr>
                <a:picLocks noRot="1" noChangeAspect="1" noEditPoints="1" noChangeArrowheads="1" noChangeShapeType="1"/>
              </p:cNvPicPr>
              <p:nvPr/>
            </p:nvPicPr>
            <p:blipFill>
              <a:blip r:embed="rId41"/>
              <a:stretch>
                <a:fillRect/>
              </a:stretch>
            </p:blipFill>
            <p:spPr>
              <a:xfrm>
                <a:off x="1660700" y="1405071"/>
                <a:ext cx="2041175" cy="1060183"/>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43029" name="Ink 22">
                <a:extLst>
                  <a:ext uri="{FF2B5EF4-FFF2-40B4-BE49-F238E27FC236}">
                    <a16:creationId xmlns:a16="http://schemas.microsoft.com/office/drawing/2014/main" id="{EFAB1037-D87C-427F-9B6A-31F8C06AAB16}"/>
                  </a:ext>
                </a:extLst>
              </p14:cNvPr>
              <p14:cNvContentPartPr>
                <a14:cpLocks xmlns:a14="http://schemas.microsoft.com/office/drawing/2010/main" noRot="1" noChangeAspect="1" noEditPoints="1" noChangeArrowheads="1" noChangeShapeType="1"/>
              </p14:cNvContentPartPr>
              <p14:nvPr/>
            </p14:nvContentPartPr>
            <p14:xfrm>
              <a:off x="1603375" y="1193800"/>
              <a:ext cx="1581150" cy="374650"/>
            </p14:xfrm>
          </p:contentPart>
        </mc:Choice>
        <mc:Fallback>
          <p:pic>
            <p:nvPicPr>
              <p:cNvPr id="43029" name="Ink 22">
                <a:extLst>
                  <a:ext uri="{FF2B5EF4-FFF2-40B4-BE49-F238E27FC236}">
                    <a16:creationId xmlns:a16="http://schemas.microsoft.com/office/drawing/2014/main" id="{EFAB1037-D87C-427F-9B6A-31F8C06AAB16}"/>
                  </a:ext>
                </a:extLst>
              </p:cNvPr>
              <p:cNvPicPr>
                <a:picLocks noRot="1" noChangeAspect="1" noEditPoints="1" noChangeArrowheads="1" noChangeShapeType="1"/>
              </p:cNvPicPr>
              <p:nvPr/>
            </p:nvPicPr>
            <p:blipFill>
              <a:blip r:embed="rId43"/>
              <a:stretch>
                <a:fillRect/>
              </a:stretch>
            </p:blipFill>
            <p:spPr>
              <a:xfrm>
                <a:off x="1594017" y="1184443"/>
                <a:ext cx="1599866" cy="393365"/>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43030" name="Ink 23">
                <a:extLst>
                  <a:ext uri="{FF2B5EF4-FFF2-40B4-BE49-F238E27FC236}">
                    <a16:creationId xmlns:a16="http://schemas.microsoft.com/office/drawing/2014/main" id="{5239996D-A101-4A3D-B329-DC9316CFE2DF}"/>
                  </a:ext>
                </a:extLst>
              </p14:cNvPr>
              <p14:cNvContentPartPr>
                <a14:cpLocks xmlns:a14="http://schemas.microsoft.com/office/drawing/2010/main" noRot="1" noChangeAspect="1" noEditPoints="1" noChangeArrowheads="1" noChangeShapeType="1"/>
              </p14:cNvContentPartPr>
              <p14:nvPr/>
            </p14:nvContentPartPr>
            <p14:xfrm>
              <a:off x="3511550" y="1217613"/>
              <a:ext cx="547688" cy="739775"/>
            </p14:xfrm>
          </p:contentPart>
        </mc:Choice>
        <mc:Fallback>
          <p:pic>
            <p:nvPicPr>
              <p:cNvPr id="43030" name="Ink 23">
                <a:extLst>
                  <a:ext uri="{FF2B5EF4-FFF2-40B4-BE49-F238E27FC236}">
                    <a16:creationId xmlns:a16="http://schemas.microsoft.com/office/drawing/2014/main" id="{5239996D-A101-4A3D-B329-DC9316CFE2DF}"/>
                  </a:ext>
                </a:extLst>
              </p:cNvPr>
              <p:cNvPicPr>
                <a:picLocks noRot="1" noChangeAspect="1" noEditPoints="1" noChangeArrowheads="1" noChangeShapeType="1"/>
              </p:cNvPicPr>
              <p:nvPr/>
            </p:nvPicPr>
            <p:blipFill>
              <a:blip r:embed="rId45"/>
              <a:stretch>
                <a:fillRect/>
              </a:stretch>
            </p:blipFill>
            <p:spPr>
              <a:xfrm>
                <a:off x="3502182" y="1208253"/>
                <a:ext cx="566425" cy="758494"/>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43031" name="Ink 25">
                <a:extLst>
                  <a:ext uri="{FF2B5EF4-FFF2-40B4-BE49-F238E27FC236}">
                    <a16:creationId xmlns:a16="http://schemas.microsoft.com/office/drawing/2014/main" id="{D799D4F7-C732-4FD8-B47F-64C30581321E}"/>
                  </a:ext>
                </a:extLst>
              </p14:cNvPr>
              <p14:cNvContentPartPr>
                <a14:cpLocks xmlns:a14="http://schemas.microsoft.com/office/drawing/2010/main" noRot="1" noChangeAspect="1" noEditPoints="1" noChangeArrowheads="1" noChangeShapeType="1"/>
              </p14:cNvContentPartPr>
              <p14:nvPr/>
            </p14:nvContentPartPr>
            <p14:xfrm>
              <a:off x="250825" y="3500438"/>
              <a:ext cx="862013" cy="388937"/>
            </p14:xfrm>
          </p:contentPart>
        </mc:Choice>
        <mc:Fallback>
          <p:pic>
            <p:nvPicPr>
              <p:cNvPr id="43031" name="Ink 25">
                <a:extLst>
                  <a:ext uri="{FF2B5EF4-FFF2-40B4-BE49-F238E27FC236}">
                    <a16:creationId xmlns:a16="http://schemas.microsoft.com/office/drawing/2014/main" id="{D799D4F7-C732-4FD8-B47F-64C30581321E}"/>
                  </a:ext>
                </a:extLst>
              </p:cNvPr>
              <p:cNvPicPr>
                <a:picLocks noRot="1" noChangeAspect="1" noEditPoints="1" noChangeArrowheads="1" noChangeShapeType="1"/>
              </p:cNvPicPr>
              <p:nvPr/>
            </p:nvPicPr>
            <p:blipFill>
              <a:blip r:embed="rId47"/>
              <a:stretch>
                <a:fillRect/>
              </a:stretch>
            </p:blipFill>
            <p:spPr>
              <a:xfrm>
                <a:off x="241463" y="3491057"/>
                <a:ext cx="880737" cy="407698"/>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43032" name="Ink 27">
                <a:extLst>
                  <a:ext uri="{FF2B5EF4-FFF2-40B4-BE49-F238E27FC236}">
                    <a16:creationId xmlns:a16="http://schemas.microsoft.com/office/drawing/2014/main" id="{5F176D95-9CEC-403B-809F-407DB76D7F07}"/>
                  </a:ext>
                </a:extLst>
              </p14:cNvPr>
              <p14:cNvContentPartPr>
                <a14:cpLocks xmlns:a14="http://schemas.microsoft.com/office/drawing/2010/main" noRot="1" noChangeAspect="1" noEditPoints="1" noChangeArrowheads="1" noChangeShapeType="1"/>
              </p14:cNvContentPartPr>
              <p14:nvPr/>
            </p14:nvContentPartPr>
            <p14:xfrm>
              <a:off x="3557588" y="3468688"/>
              <a:ext cx="1808162" cy="903287"/>
            </p14:xfrm>
          </p:contentPart>
        </mc:Choice>
        <mc:Fallback>
          <p:pic>
            <p:nvPicPr>
              <p:cNvPr id="43032" name="Ink 27">
                <a:extLst>
                  <a:ext uri="{FF2B5EF4-FFF2-40B4-BE49-F238E27FC236}">
                    <a16:creationId xmlns:a16="http://schemas.microsoft.com/office/drawing/2014/main" id="{5F176D95-9CEC-403B-809F-407DB76D7F07}"/>
                  </a:ext>
                </a:extLst>
              </p:cNvPr>
              <p:cNvPicPr>
                <a:picLocks noRot="1" noChangeAspect="1" noEditPoints="1" noChangeArrowheads="1" noChangeShapeType="1"/>
              </p:cNvPicPr>
              <p:nvPr/>
            </p:nvPicPr>
            <p:blipFill>
              <a:blip r:embed="rId49"/>
              <a:stretch>
                <a:fillRect/>
              </a:stretch>
            </p:blipFill>
            <p:spPr>
              <a:xfrm>
                <a:off x="3548229" y="3459324"/>
                <a:ext cx="1826881" cy="922015"/>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43033" name="Ink 31">
                <a:extLst>
                  <a:ext uri="{FF2B5EF4-FFF2-40B4-BE49-F238E27FC236}">
                    <a16:creationId xmlns:a16="http://schemas.microsoft.com/office/drawing/2014/main" id="{9FECE0F7-209F-4659-967E-944BBFB03676}"/>
                  </a:ext>
                </a:extLst>
              </p14:cNvPr>
              <p14:cNvContentPartPr>
                <a14:cpLocks xmlns:a14="http://schemas.microsoft.com/office/drawing/2010/main" noRot="1" noChangeAspect="1" noEditPoints="1" noChangeArrowheads="1" noChangeShapeType="1"/>
              </p14:cNvContentPartPr>
              <p14:nvPr/>
            </p14:nvContentPartPr>
            <p14:xfrm>
              <a:off x="6189663" y="4186238"/>
              <a:ext cx="709612" cy="758825"/>
            </p14:xfrm>
          </p:contentPart>
        </mc:Choice>
        <mc:Fallback>
          <p:pic>
            <p:nvPicPr>
              <p:cNvPr id="43033" name="Ink 31">
                <a:extLst>
                  <a:ext uri="{FF2B5EF4-FFF2-40B4-BE49-F238E27FC236}">
                    <a16:creationId xmlns:a16="http://schemas.microsoft.com/office/drawing/2014/main" id="{9FECE0F7-209F-4659-967E-944BBFB03676}"/>
                  </a:ext>
                </a:extLst>
              </p:cNvPr>
              <p:cNvPicPr>
                <a:picLocks noRot="1" noChangeAspect="1" noEditPoints="1" noChangeArrowheads="1" noChangeShapeType="1"/>
              </p:cNvPicPr>
              <p:nvPr/>
            </p:nvPicPr>
            <p:blipFill>
              <a:blip r:embed="rId51"/>
              <a:stretch>
                <a:fillRect/>
              </a:stretch>
            </p:blipFill>
            <p:spPr>
              <a:xfrm>
                <a:off x="6180307" y="4176879"/>
                <a:ext cx="728324" cy="777544"/>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43034" name="Ink 48">
                <a:extLst>
                  <a:ext uri="{FF2B5EF4-FFF2-40B4-BE49-F238E27FC236}">
                    <a16:creationId xmlns:a16="http://schemas.microsoft.com/office/drawing/2014/main" id="{28923DFA-916A-49C5-AD27-53976593A2FC}"/>
                  </a:ext>
                </a:extLst>
              </p14:cNvPr>
              <p14:cNvContentPartPr>
                <a14:cpLocks xmlns:a14="http://schemas.microsoft.com/office/drawing/2010/main" noRot="1" noChangeAspect="1" noEditPoints="1" noChangeArrowheads="1" noChangeShapeType="1"/>
              </p14:cNvContentPartPr>
              <p14:nvPr/>
            </p14:nvContentPartPr>
            <p14:xfrm>
              <a:off x="5991225" y="5165725"/>
              <a:ext cx="481013" cy="304800"/>
            </p14:xfrm>
          </p:contentPart>
        </mc:Choice>
        <mc:Fallback>
          <p:pic>
            <p:nvPicPr>
              <p:cNvPr id="43034" name="Ink 48">
                <a:extLst>
                  <a:ext uri="{FF2B5EF4-FFF2-40B4-BE49-F238E27FC236}">
                    <a16:creationId xmlns:a16="http://schemas.microsoft.com/office/drawing/2014/main" id="{28923DFA-916A-49C5-AD27-53976593A2FC}"/>
                  </a:ext>
                </a:extLst>
              </p:cNvPr>
              <p:cNvPicPr>
                <a:picLocks noRot="1" noChangeAspect="1" noEditPoints="1" noChangeArrowheads="1" noChangeShapeType="1"/>
              </p:cNvPicPr>
              <p:nvPr/>
            </p:nvPicPr>
            <p:blipFill>
              <a:blip r:embed="rId53"/>
              <a:stretch>
                <a:fillRect/>
              </a:stretch>
            </p:blipFill>
            <p:spPr>
              <a:xfrm>
                <a:off x="5981871" y="5156369"/>
                <a:ext cx="499721" cy="323513"/>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43035" name="Ink 47">
                <a:extLst>
                  <a:ext uri="{FF2B5EF4-FFF2-40B4-BE49-F238E27FC236}">
                    <a16:creationId xmlns:a16="http://schemas.microsoft.com/office/drawing/2014/main" id="{B64D1C00-8296-4C21-9800-ADD63FD98268}"/>
                  </a:ext>
                </a:extLst>
              </p14:cNvPr>
              <p14:cNvContentPartPr>
                <a14:cpLocks xmlns:a14="http://schemas.microsoft.com/office/drawing/2010/main" noRot="1" noChangeAspect="1" noEditPoints="1" noChangeArrowheads="1" noChangeShapeType="1"/>
              </p14:cNvContentPartPr>
              <p14:nvPr/>
            </p14:nvContentPartPr>
            <p14:xfrm>
              <a:off x="5032375" y="5575300"/>
              <a:ext cx="482600" cy="730250"/>
            </p14:xfrm>
          </p:contentPart>
        </mc:Choice>
        <mc:Fallback>
          <p:pic>
            <p:nvPicPr>
              <p:cNvPr id="43035" name="Ink 47">
                <a:extLst>
                  <a:ext uri="{FF2B5EF4-FFF2-40B4-BE49-F238E27FC236}">
                    <a16:creationId xmlns:a16="http://schemas.microsoft.com/office/drawing/2014/main" id="{B64D1C00-8296-4C21-9800-ADD63FD98268}"/>
                  </a:ext>
                </a:extLst>
              </p:cNvPr>
              <p:cNvPicPr>
                <a:picLocks noRot="1" noChangeAspect="1" noEditPoints="1" noChangeArrowheads="1" noChangeShapeType="1"/>
              </p:cNvPicPr>
              <p:nvPr/>
            </p:nvPicPr>
            <p:blipFill>
              <a:blip r:embed="rId55"/>
              <a:stretch>
                <a:fillRect/>
              </a:stretch>
            </p:blipFill>
            <p:spPr>
              <a:xfrm>
                <a:off x="5023039" y="5565933"/>
                <a:ext cx="501272" cy="748984"/>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43036" name="Ink 35">
                <a:extLst>
                  <a:ext uri="{FF2B5EF4-FFF2-40B4-BE49-F238E27FC236}">
                    <a16:creationId xmlns:a16="http://schemas.microsoft.com/office/drawing/2014/main" id="{D88DD593-52F2-4A19-A293-890AD693FAC7}"/>
                  </a:ext>
                </a:extLst>
              </p14:cNvPr>
              <p14:cNvContentPartPr>
                <a14:cpLocks xmlns:a14="http://schemas.microsoft.com/office/drawing/2010/main" noRot="1" noChangeAspect="1" noEditPoints="1" noChangeArrowheads="1" noChangeShapeType="1"/>
              </p14:cNvContentPartPr>
              <p14:nvPr/>
            </p14:nvContentPartPr>
            <p14:xfrm>
              <a:off x="6265863" y="5664200"/>
              <a:ext cx="185737" cy="12700"/>
            </p14:xfrm>
          </p:contentPart>
        </mc:Choice>
        <mc:Fallback>
          <p:pic>
            <p:nvPicPr>
              <p:cNvPr id="43036" name="Ink 35">
                <a:extLst>
                  <a:ext uri="{FF2B5EF4-FFF2-40B4-BE49-F238E27FC236}">
                    <a16:creationId xmlns:a16="http://schemas.microsoft.com/office/drawing/2014/main" id="{D88DD593-52F2-4A19-A293-890AD693FAC7}"/>
                  </a:ext>
                </a:extLst>
              </p:cNvPr>
              <p:cNvPicPr>
                <a:picLocks noRot="1" noChangeAspect="1" noEditPoints="1" noChangeArrowheads="1" noChangeShapeType="1"/>
              </p:cNvPicPr>
              <p:nvPr/>
            </p:nvPicPr>
            <p:blipFill>
              <a:blip r:embed="rId57"/>
              <a:stretch>
                <a:fillRect/>
              </a:stretch>
            </p:blipFill>
            <p:spPr>
              <a:xfrm>
                <a:off x="6256558" y="5655028"/>
                <a:ext cx="204346" cy="31044"/>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43037" name="Ink 36">
                <a:extLst>
                  <a:ext uri="{FF2B5EF4-FFF2-40B4-BE49-F238E27FC236}">
                    <a16:creationId xmlns:a16="http://schemas.microsoft.com/office/drawing/2014/main" id="{AA03519D-F153-4557-A7B8-7A3C71E04088}"/>
                  </a:ext>
                </a:extLst>
              </p14:cNvPr>
              <p14:cNvContentPartPr>
                <a14:cpLocks xmlns:a14="http://schemas.microsoft.com/office/drawing/2010/main" noRot="1" noChangeAspect="1" noEditPoints="1" noChangeArrowheads="1" noChangeShapeType="1"/>
              </p14:cNvContentPartPr>
              <p14:nvPr/>
            </p14:nvContentPartPr>
            <p14:xfrm>
              <a:off x="6230938" y="5749925"/>
              <a:ext cx="217487" cy="28575"/>
            </p14:xfrm>
          </p:contentPart>
        </mc:Choice>
        <mc:Fallback>
          <p:pic>
            <p:nvPicPr>
              <p:cNvPr id="43037" name="Ink 36">
                <a:extLst>
                  <a:ext uri="{FF2B5EF4-FFF2-40B4-BE49-F238E27FC236}">
                    <a16:creationId xmlns:a16="http://schemas.microsoft.com/office/drawing/2014/main" id="{AA03519D-F153-4557-A7B8-7A3C71E04088}"/>
                  </a:ext>
                </a:extLst>
              </p:cNvPr>
              <p:cNvPicPr>
                <a:picLocks noRot="1" noChangeAspect="1" noEditPoints="1" noChangeArrowheads="1" noChangeShapeType="1"/>
              </p:cNvPicPr>
              <p:nvPr/>
            </p:nvPicPr>
            <p:blipFill>
              <a:blip r:embed="rId59"/>
              <a:stretch>
                <a:fillRect/>
              </a:stretch>
            </p:blipFill>
            <p:spPr>
              <a:xfrm>
                <a:off x="6221560" y="5740149"/>
                <a:ext cx="236242" cy="48126"/>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43038" name="Ink 37">
                <a:extLst>
                  <a:ext uri="{FF2B5EF4-FFF2-40B4-BE49-F238E27FC236}">
                    <a16:creationId xmlns:a16="http://schemas.microsoft.com/office/drawing/2014/main" id="{525B2704-AFFB-4A05-BA6C-C8145D53D9E6}"/>
                  </a:ext>
                </a:extLst>
              </p14:cNvPr>
              <p14:cNvContentPartPr>
                <a14:cpLocks xmlns:a14="http://schemas.microsoft.com/office/drawing/2010/main" noRot="1" noChangeAspect="1" noEditPoints="1" noChangeArrowheads="1" noChangeShapeType="1"/>
              </p14:cNvContentPartPr>
              <p14:nvPr/>
            </p14:nvContentPartPr>
            <p14:xfrm>
              <a:off x="6240463" y="5859463"/>
              <a:ext cx="231775" cy="33337"/>
            </p14:xfrm>
          </p:contentPart>
        </mc:Choice>
        <mc:Fallback>
          <p:pic>
            <p:nvPicPr>
              <p:cNvPr id="43038" name="Ink 37">
                <a:extLst>
                  <a:ext uri="{FF2B5EF4-FFF2-40B4-BE49-F238E27FC236}">
                    <a16:creationId xmlns:a16="http://schemas.microsoft.com/office/drawing/2014/main" id="{525B2704-AFFB-4A05-BA6C-C8145D53D9E6}"/>
                  </a:ext>
                </a:extLst>
              </p:cNvPr>
              <p:cNvPicPr>
                <a:picLocks noRot="1" noChangeAspect="1" noEditPoints="1" noChangeArrowheads="1" noChangeShapeType="1"/>
              </p:cNvPicPr>
              <p:nvPr/>
            </p:nvPicPr>
            <p:blipFill>
              <a:blip r:embed="rId61"/>
              <a:stretch>
                <a:fillRect/>
              </a:stretch>
            </p:blipFill>
            <p:spPr>
              <a:xfrm>
                <a:off x="6231149" y="5849266"/>
                <a:ext cx="250403" cy="53731"/>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43039" name="Ink 38">
                <a:extLst>
                  <a:ext uri="{FF2B5EF4-FFF2-40B4-BE49-F238E27FC236}">
                    <a16:creationId xmlns:a16="http://schemas.microsoft.com/office/drawing/2014/main" id="{86030FDC-DB9F-41B3-9E9A-176F56DFC382}"/>
                  </a:ext>
                </a:extLst>
              </p14:cNvPr>
              <p14:cNvContentPartPr>
                <a14:cpLocks xmlns:a14="http://schemas.microsoft.com/office/drawing/2010/main" noRot="1" noChangeAspect="1" noEditPoints="1" noChangeArrowheads="1" noChangeShapeType="1"/>
              </p14:cNvContentPartPr>
              <p14:nvPr/>
            </p14:nvContentPartPr>
            <p14:xfrm>
              <a:off x="5988050" y="6119813"/>
              <a:ext cx="241300" cy="268287"/>
            </p14:xfrm>
          </p:contentPart>
        </mc:Choice>
        <mc:Fallback>
          <p:pic>
            <p:nvPicPr>
              <p:cNvPr id="43039" name="Ink 38">
                <a:extLst>
                  <a:ext uri="{FF2B5EF4-FFF2-40B4-BE49-F238E27FC236}">
                    <a16:creationId xmlns:a16="http://schemas.microsoft.com/office/drawing/2014/main" id="{86030FDC-DB9F-41B3-9E9A-176F56DFC382}"/>
                  </a:ext>
                </a:extLst>
              </p:cNvPr>
              <p:cNvPicPr>
                <a:picLocks noRot="1" noChangeAspect="1" noEditPoints="1" noChangeArrowheads="1" noChangeShapeType="1"/>
              </p:cNvPicPr>
              <p:nvPr/>
            </p:nvPicPr>
            <p:blipFill>
              <a:blip r:embed="rId63"/>
              <a:stretch>
                <a:fillRect/>
              </a:stretch>
            </p:blipFill>
            <p:spPr>
              <a:xfrm>
                <a:off x="5978616" y="6110284"/>
                <a:ext cx="260169" cy="287346"/>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43040" name="Ink 39">
                <a:extLst>
                  <a:ext uri="{FF2B5EF4-FFF2-40B4-BE49-F238E27FC236}">
                    <a16:creationId xmlns:a16="http://schemas.microsoft.com/office/drawing/2014/main" id="{730E5228-CB4C-4D5C-A65D-D74285AEB1A8}"/>
                  </a:ext>
                </a:extLst>
              </p14:cNvPr>
              <p14:cNvContentPartPr>
                <a14:cpLocks xmlns:a14="http://schemas.microsoft.com/office/drawing/2010/main" noRot="1" noChangeAspect="1" noEditPoints="1" noChangeArrowheads="1" noChangeShapeType="1"/>
              </p14:cNvContentPartPr>
              <p14:nvPr/>
            </p14:nvContentPartPr>
            <p14:xfrm>
              <a:off x="6330950" y="6099175"/>
              <a:ext cx="150813" cy="128588"/>
            </p14:xfrm>
          </p:contentPart>
        </mc:Choice>
        <mc:Fallback>
          <p:pic>
            <p:nvPicPr>
              <p:cNvPr id="43040" name="Ink 39">
                <a:extLst>
                  <a:ext uri="{FF2B5EF4-FFF2-40B4-BE49-F238E27FC236}">
                    <a16:creationId xmlns:a16="http://schemas.microsoft.com/office/drawing/2014/main" id="{730E5228-CB4C-4D5C-A65D-D74285AEB1A8}"/>
                  </a:ext>
                </a:extLst>
              </p:cNvPr>
              <p:cNvPicPr>
                <a:picLocks noRot="1" noChangeAspect="1" noEditPoints="1" noChangeArrowheads="1" noChangeShapeType="1"/>
              </p:cNvPicPr>
              <p:nvPr/>
            </p:nvPicPr>
            <p:blipFill>
              <a:blip r:embed="rId65"/>
              <a:stretch>
                <a:fillRect/>
              </a:stretch>
            </p:blipFill>
            <p:spPr>
              <a:xfrm>
                <a:off x="6321614" y="6089914"/>
                <a:ext cx="169485" cy="14711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43041" name="Ink 40">
                <a:extLst>
                  <a:ext uri="{FF2B5EF4-FFF2-40B4-BE49-F238E27FC236}">
                    <a16:creationId xmlns:a16="http://schemas.microsoft.com/office/drawing/2014/main" id="{5426CECA-9EA3-4F95-A17F-6BE17C10859B}"/>
                  </a:ext>
                </a:extLst>
              </p14:cNvPr>
              <p14:cNvContentPartPr>
                <a14:cpLocks xmlns:a14="http://schemas.microsoft.com/office/drawing/2010/main" noRot="1" noChangeAspect="1" noEditPoints="1" noChangeArrowheads="1" noChangeShapeType="1"/>
              </p14:cNvContentPartPr>
              <p14:nvPr/>
            </p14:nvContentPartPr>
            <p14:xfrm>
              <a:off x="6424613" y="6065838"/>
              <a:ext cx="50800" cy="257175"/>
            </p14:xfrm>
          </p:contentPart>
        </mc:Choice>
        <mc:Fallback>
          <p:pic>
            <p:nvPicPr>
              <p:cNvPr id="43041" name="Ink 40">
                <a:extLst>
                  <a:ext uri="{FF2B5EF4-FFF2-40B4-BE49-F238E27FC236}">
                    <a16:creationId xmlns:a16="http://schemas.microsoft.com/office/drawing/2014/main" id="{5426CECA-9EA3-4F95-A17F-6BE17C10859B}"/>
                  </a:ext>
                </a:extLst>
              </p:cNvPr>
              <p:cNvPicPr>
                <a:picLocks noRot="1" noChangeAspect="1" noEditPoints="1" noChangeArrowheads="1" noChangeShapeType="1"/>
              </p:cNvPicPr>
              <p:nvPr/>
            </p:nvPicPr>
            <p:blipFill>
              <a:blip r:embed="rId67"/>
              <a:stretch>
                <a:fillRect/>
              </a:stretch>
            </p:blipFill>
            <p:spPr>
              <a:xfrm>
                <a:off x="6415246" y="6056512"/>
                <a:ext cx="69535" cy="275826"/>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43042" name="Ink 41">
                <a:extLst>
                  <a:ext uri="{FF2B5EF4-FFF2-40B4-BE49-F238E27FC236}">
                    <a16:creationId xmlns:a16="http://schemas.microsoft.com/office/drawing/2014/main" id="{84656A56-DBCC-46F5-990C-11798FCB00B7}"/>
                  </a:ext>
                </a:extLst>
              </p14:cNvPr>
              <p14:cNvContentPartPr>
                <a14:cpLocks xmlns:a14="http://schemas.microsoft.com/office/drawing/2010/main" noRot="1" noChangeAspect="1" noEditPoints="1" noChangeArrowheads="1" noChangeShapeType="1"/>
              </p14:cNvContentPartPr>
              <p14:nvPr/>
            </p14:nvContentPartPr>
            <p14:xfrm>
              <a:off x="6583363" y="6072188"/>
              <a:ext cx="160337" cy="263525"/>
            </p14:xfrm>
          </p:contentPart>
        </mc:Choice>
        <mc:Fallback>
          <p:pic>
            <p:nvPicPr>
              <p:cNvPr id="43042" name="Ink 41">
                <a:extLst>
                  <a:ext uri="{FF2B5EF4-FFF2-40B4-BE49-F238E27FC236}">
                    <a16:creationId xmlns:a16="http://schemas.microsoft.com/office/drawing/2014/main" id="{84656A56-DBCC-46F5-990C-11798FCB00B7}"/>
                  </a:ext>
                </a:extLst>
              </p:cNvPr>
              <p:cNvPicPr>
                <a:picLocks noRot="1" noChangeAspect="1" noEditPoints="1" noChangeArrowheads="1" noChangeShapeType="1"/>
              </p:cNvPicPr>
              <p:nvPr/>
            </p:nvPicPr>
            <p:blipFill>
              <a:blip r:embed="rId69"/>
              <a:stretch>
                <a:fillRect/>
              </a:stretch>
            </p:blipFill>
            <p:spPr>
              <a:xfrm>
                <a:off x="6573995" y="6062866"/>
                <a:ext cx="179073" cy="282169"/>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43043" name="Ink 44">
                <a:extLst>
                  <a:ext uri="{FF2B5EF4-FFF2-40B4-BE49-F238E27FC236}">
                    <a16:creationId xmlns:a16="http://schemas.microsoft.com/office/drawing/2014/main" id="{8D0CA1F1-7D84-455F-BC74-268426BD604F}"/>
                  </a:ext>
                </a:extLst>
              </p14:cNvPr>
              <p14:cNvContentPartPr>
                <a14:cpLocks xmlns:a14="http://schemas.microsoft.com/office/drawing/2010/main" noRot="1" noChangeAspect="1" noEditPoints="1" noChangeArrowheads="1" noChangeShapeType="1"/>
              </p14:cNvContentPartPr>
              <p14:nvPr/>
            </p14:nvContentPartPr>
            <p14:xfrm>
              <a:off x="1187450" y="3500438"/>
              <a:ext cx="209550" cy="388937"/>
            </p14:xfrm>
          </p:contentPart>
        </mc:Choice>
        <mc:Fallback>
          <p:pic>
            <p:nvPicPr>
              <p:cNvPr id="43043" name="Ink 44">
                <a:extLst>
                  <a:ext uri="{FF2B5EF4-FFF2-40B4-BE49-F238E27FC236}">
                    <a16:creationId xmlns:a16="http://schemas.microsoft.com/office/drawing/2014/main" id="{8D0CA1F1-7D84-455F-BC74-268426BD604F}"/>
                  </a:ext>
                </a:extLst>
              </p:cNvPr>
              <p:cNvPicPr>
                <a:picLocks noRot="1" noChangeAspect="1" noEditPoints="1" noChangeArrowheads="1" noChangeShapeType="1"/>
              </p:cNvPicPr>
              <p:nvPr/>
            </p:nvPicPr>
            <p:blipFill>
              <a:blip r:embed="rId71"/>
              <a:stretch>
                <a:fillRect/>
              </a:stretch>
            </p:blipFill>
            <p:spPr>
              <a:xfrm>
                <a:off x="1178137" y="3491075"/>
                <a:ext cx="228177" cy="407664"/>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43044" name="Ink 46">
                <a:extLst>
                  <a:ext uri="{FF2B5EF4-FFF2-40B4-BE49-F238E27FC236}">
                    <a16:creationId xmlns:a16="http://schemas.microsoft.com/office/drawing/2014/main" id="{F56DE542-3CA3-4BCC-995F-DCB939FDF7DD}"/>
                  </a:ext>
                </a:extLst>
              </p14:cNvPr>
              <p14:cNvContentPartPr>
                <a14:cpLocks xmlns:a14="http://schemas.microsoft.com/office/drawing/2010/main" noRot="1" noChangeAspect="1" noEditPoints="1" noChangeArrowheads="1" noChangeShapeType="1"/>
              </p14:cNvContentPartPr>
              <p14:nvPr/>
            </p14:nvContentPartPr>
            <p14:xfrm>
              <a:off x="6811963" y="5451475"/>
              <a:ext cx="179387" cy="469900"/>
            </p14:xfrm>
          </p:contentPart>
        </mc:Choice>
        <mc:Fallback>
          <p:pic>
            <p:nvPicPr>
              <p:cNvPr id="43044" name="Ink 46">
                <a:extLst>
                  <a:ext uri="{FF2B5EF4-FFF2-40B4-BE49-F238E27FC236}">
                    <a16:creationId xmlns:a16="http://schemas.microsoft.com/office/drawing/2014/main" id="{F56DE542-3CA3-4BCC-995F-DCB939FDF7DD}"/>
                  </a:ext>
                </a:extLst>
              </p:cNvPr>
              <p:cNvPicPr>
                <a:picLocks noRot="1" noChangeAspect="1" noEditPoints="1" noChangeArrowheads="1" noChangeShapeType="1"/>
              </p:cNvPicPr>
              <p:nvPr/>
            </p:nvPicPr>
            <p:blipFill>
              <a:blip r:embed="rId73"/>
              <a:stretch>
                <a:fillRect/>
              </a:stretch>
            </p:blipFill>
            <p:spPr>
              <a:xfrm>
                <a:off x="6802635" y="5442127"/>
                <a:ext cx="198043" cy="488595"/>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43045" name="Ink 52">
                <a:extLst>
                  <a:ext uri="{FF2B5EF4-FFF2-40B4-BE49-F238E27FC236}">
                    <a16:creationId xmlns:a16="http://schemas.microsoft.com/office/drawing/2014/main" id="{1330B7CA-14E6-40C9-A2C8-4EF61C964F82}"/>
                  </a:ext>
                </a:extLst>
              </p14:cNvPr>
              <p14:cNvContentPartPr>
                <a14:cpLocks xmlns:a14="http://schemas.microsoft.com/office/drawing/2010/main" noRot="1" noChangeAspect="1" noEditPoints="1" noChangeArrowheads="1" noChangeShapeType="1"/>
              </p14:cNvContentPartPr>
              <p14:nvPr/>
            </p14:nvContentPartPr>
            <p14:xfrm>
              <a:off x="5351463" y="3692525"/>
              <a:ext cx="606425" cy="428625"/>
            </p14:xfrm>
          </p:contentPart>
        </mc:Choice>
        <mc:Fallback>
          <p:pic>
            <p:nvPicPr>
              <p:cNvPr id="43045" name="Ink 52">
                <a:extLst>
                  <a:ext uri="{FF2B5EF4-FFF2-40B4-BE49-F238E27FC236}">
                    <a16:creationId xmlns:a16="http://schemas.microsoft.com/office/drawing/2014/main" id="{1330B7CA-14E6-40C9-A2C8-4EF61C964F82}"/>
                  </a:ext>
                </a:extLst>
              </p:cNvPr>
              <p:cNvPicPr>
                <a:picLocks noRot="1" noChangeAspect="1" noEditPoints="1" noChangeArrowheads="1" noChangeShapeType="1"/>
              </p:cNvPicPr>
              <p:nvPr/>
            </p:nvPicPr>
            <p:blipFill>
              <a:blip r:embed="rId75"/>
              <a:stretch>
                <a:fillRect/>
              </a:stretch>
            </p:blipFill>
            <p:spPr>
              <a:xfrm>
                <a:off x="5342027" y="3683089"/>
                <a:ext cx="625296" cy="447498"/>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43046" name="Ink 38">
                <a:extLst>
                  <a:ext uri="{FF2B5EF4-FFF2-40B4-BE49-F238E27FC236}">
                    <a16:creationId xmlns:a16="http://schemas.microsoft.com/office/drawing/2014/main" id="{9EE56B4C-40EA-4684-83B1-E0875FB96F91}"/>
                  </a:ext>
                </a:extLst>
              </p14:cNvPr>
              <p14:cNvContentPartPr>
                <a14:cpLocks xmlns:a14="http://schemas.microsoft.com/office/drawing/2010/main" noRot="1" noChangeAspect="1" noEditPoints="1" noChangeArrowheads="1" noChangeShapeType="1"/>
              </p14:cNvContentPartPr>
              <p14:nvPr/>
            </p14:nvContentPartPr>
            <p14:xfrm>
              <a:off x="250825" y="3500438"/>
              <a:ext cx="862013" cy="388937"/>
            </p14:xfrm>
          </p:contentPart>
        </mc:Choice>
        <mc:Fallback>
          <p:pic>
            <p:nvPicPr>
              <p:cNvPr id="43046" name="Ink 38">
                <a:extLst>
                  <a:ext uri="{FF2B5EF4-FFF2-40B4-BE49-F238E27FC236}">
                    <a16:creationId xmlns:a16="http://schemas.microsoft.com/office/drawing/2014/main" id="{9EE56B4C-40EA-4684-83B1-E0875FB96F91}"/>
                  </a:ext>
                </a:extLst>
              </p:cNvPr>
              <p:cNvPicPr>
                <a:picLocks noRot="1" noChangeAspect="1" noEditPoints="1" noChangeArrowheads="1" noChangeShapeType="1"/>
              </p:cNvPicPr>
              <p:nvPr/>
            </p:nvPicPr>
            <p:blipFill>
              <a:blip r:embed="rId47"/>
              <a:stretch>
                <a:fillRect/>
              </a:stretch>
            </p:blipFill>
            <p:spPr>
              <a:xfrm>
                <a:off x="241463" y="3491057"/>
                <a:ext cx="880737" cy="407698"/>
              </a:xfrm>
              <a:prstGeom prst="rect">
                <a:avLst/>
              </a:prstGeom>
            </p:spPr>
          </p:pic>
        </mc:Fallback>
      </mc:AlternateContent>
      <mc:AlternateContent xmlns:mc="http://schemas.openxmlformats.org/markup-compatibility/2006">
        <mc:Choice xmlns:p14="http://schemas.microsoft.com/office/powerpoint/2010/main" Requires="p14">
          <p:contentPart p14:bwMode="auto" r:id="rId77">
            <p14:nvContentPartPr>
              <p14:cNvPr id="43047" name="Ink 39">
                <a:extLst>
                  <a:ext uri="{FF2B5EF4-FFF2-40B4-BE49-F238E27FC236}">
                    <a16:creationId xmlns:a16="http://schemas.microsoft.com/office/drawing/2014/main" id="{F6763C22-CB83-49B5-B34E-AD72016306B9}"/>
                  </a:ext>
                </a:extLst>
              </p14:cNvPr>
              <p14:cNvContentPartPr>
                <a14:cpLocks xmlns:a14="http://schemas.microsoft.com/office/drawing/2010/main" noRot="1" noChangeAspect="1" noEditPoints="1" noChangeArrowheads="1" noChangeShapeType="1"/>
              </p14:cNvContentPartPr>
              <p14:nvPr/>
            </p14:nvContentPartPr>
            <p14:xfrm>
              <a:off x="1187450" y="3500438"/>
              <a:ext cx="209550" cy="388937"/>
            </p14:xfrm>
          </p:contentPart>
        </mc:Choice>
        <mc:Fallback>
          <p:pic>
            <p:nvPicPr>
              <p:cNvPr id="43047" name="Ink 39">
                <a:extLst>
                  <a:ext uri="{FF2B5EF4-FFF2-40B4-BE49-F238E27FC236}">
                    <a16:creationId xmlns:a16="http://schemas.microsoft.com/office/drawing/2014/main" id="{F6763C22-CB83-49B5-B34E-AD72016306B9}"/>
                  </a:ext>
                </a:extLst>
              </p:cNvPr>
              <p:cNvPicPr>
                <a:picLocks noRot="1" noChangeAspect="1" noEditPoints="1" noChangeArrowheads="1" noChangeShapeType="1"/>
              </p:cNvPicPr>
              <p:nvPr/>
            </p:nvPicPr>
            <p:blipFill>
              <a:blip r:embed="rId71"/>
              <a:stretch>
                <a:fillRect/>
              </a:stretch>
            </p:blipFill>
            <p:spPr>
              <a:xfrm>
                <a:off x="1178137" y="3491075"/>
                <a:ext cx="228177" cy="407664"/>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43048" name="Ink 60">
                <a:extLst>
                  <a:ext uri="{FF2B5EF4-FFF2-40B4-BE49-F238E27FC236}">
                    <a16:creationId xmlns:a16="http://schemas.microsoft.com/office/drawing/2014/main" id="{B780B970-074E-4A13-B5D8-98B9F577A73B}"/>
                  </a:ext>
                </a:extLst>
              </p14:cNvPr>
              <p14:cNvContentPartPr>
                <a14:cpLocks xmlns:a14="http://schemas.microsoft.com/office/drawing/2010/main" noRot="1" noChangeAspect="1" noEditPoints="1" noChangeArrowheads="1" noChangeShapeType="1"/>
              </p14:cNvContentPartPr>
              <p14:nvPr/>
            </p14:nvContentPartPr>
            <p14:xfrm>
              <a:off x="5570538" y="5603875"/>
              <a:ext cx="433387" cy="320675"/>
            </p14:xfrm>
          </p:contentPart>
        </mc:Choice>
        <mc:Fallback>
          <p:pic>
            <p:nvPicPr>
              <p:cNvPr id="43048" name="Ink 60">
                <a:extLst>
                  <a:ext uri="{FF2B5EF4-FFF2-40B4-BE49-F238E27FC236}">
                    <a16:creationId xmlns:a16="http://schemas.microsoft.com/office/drawing/2014/main" id="{B780B970-074E-4A13-B5D8-98B9F577A73B}"/>
                  </a:ext>
                </a:extLst>
              </p:cNvPr>
              <p:cNvPicPr>
                <a:picLocks noRot="1" noChangeAspect="1" noEditPoints="1" noChangeArrowheads="1" noChangeShapeType="1"/>
              </p:cNvPicPr>
              <p:nvPr/>
            </p:nvPicPr>
            <p:blipFill>
              <a:blip r:embed="rId79"/>
              <a:stretch>
                <a:fillRect/>
              </a:stretch>
            </p:blipFill>
            <p:spPr>
              <a:xfrm>
                <a:off x="5561210" y="5594528"/>
                <a:ext cx="452043" cy="339369"/>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43049" name="Ink 55">
                <a:extLst>
                  <a:ext uri="{FF2B5EF4-FFF2-40B4-BE49-F238E27FC236}">
                    <a16:creationId xmlns:a16="http://schemas.microsoft.com/office/drawing/2014/main" id="{44A8472D-3A20-4E1E-948D-1C5A6982C46A}"/>
                  </a:ext>
                </a:extLst>
              </p14:cNvPr>
              <p14:cNvContentPartPr>
                <a14:cpLocks xmlns:a14="http://schemas.microsoft.com/office/drawing/2010/main" noRot="1" noChangeAspect="1" noEditPoints="1" noChangeArrowheads="1" noChangeShapeType="1"/>
              </p14:cNvContentPartPr>
              <p14:nvPr/>
            </p14:nvContentPartPr>
            <p14:xfrm>
              <a:off x="9551988" y="3624263"/>
              <a:ext cx="1587" cy="1587"/>
            </p14:xfrm>
          </p:contentPart>
        </mc:Choice>
        <mc:Fallback>
          <p:pic>
            <p:nvPicPr>
              <p:cNvPr id="43049" name="Ink 55">
                <a:extLst>
                  <a:ext uri="{FF2B5EF4-FFF2-40B4-BE49-F238E27FC236}">
                    <a16:creationId xmlns:a16="http://schemas.microsoft.com/office/drawing/2014/main" id="{44A8472D-3A20-4E1E-948D-1C5A6982C46A}"/>
                  </a:ext>
                </a:extLst>
              </p:cNvPr>
              <p:cNvPicPr>
                <a:picLocks noRot="1" noChangeAspect="1" noEditPoints="1" noChangeArrowheads="1" noChangeShapeType="1"/>
              </p:cNvPicPr>
              <p:nvPr/>
            </p:nvPicPr>
            <p:blipFill>
              <a:blip r:embed="rId81"/>
              <a:stretch>
                <a:fillRect/>
              </a:stretch>
            </p:blipFill>
            <p:spPr>
              <a:xfrm>
                <a:off x="9510726" y="3583001"/>
                <a:ext cx="84111" cy="84111"/>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43050" name="Ink 56">
                <a:extLst>
                  <a:ext uri="{FF2B5EF4-FFF2-40B4-BE49-F238E27FC236}">
                    <a16:creationId xmlns:a16="http://schemas.microsoft.com/office/drawing/2014/main" id="{3E3B51A0-2C9D-4258-BA7B-571871A16444}"/>
                  </a:ext>
                </a:extLst>
              </p14:cNvPr>
              <p14:cNvContentPartPr>
                <a14:cpLocks xmlns:a14="http://schemas.microsoft.com/office/drawing/2010/main" noRot="1" noChangeAspect="1" noEditPoints="1" noChangeArrowheads="1" noChangeShapeType="1"/>
              </p14:cNvContentPartPr>
              <p14:nvPr/>
            </p14:nvContentPartPr>
            <p14:xfrm>
              <a:off x="6950075" y="1762125"/>
              <a:ext cx="66675" cy="676275"/>
            </p14:xfrm>
          </p:contentPart>
        </mc:Choice>
        <mc:Fallback>
          <p:pic>
            <p:nvPicPr>
              <p:cNvPr id="43050" name="Ink 56">
                <a:extLst>
                  <a:ext uri="{FF2B5EF4-FFF2-40B4-BE49-F238E27FC236}">
                    <a16:creationId xmlns:a16="http://schemas.microsoft.com/office/drawing/2014/main" id="{3E3B51A0-2C9D-4258-BA7B-571871A16444}"/>
                  </a:ext>
                </a:extLst>
              </p:cNvPr>
              <p:cNvPicPr>
                <a:picLocks noRot="1" noChangeAspect="1" noEditPoints="1" noChangeArrowheads="1" noChangeShapeType="1"/>
              </p:cNvPicPr>
              <p:nvPr/>
            </p:nvPicPr>
            <p:blipFill>
              <a:blip r:embed="rId83"/>
              <a:stretch>
                <a:fillRect/>
              </a:stretch>
            </p:blipFill>
            <p:spPr>
              <a:xfrm>
                <a:off x="6940951" y="1752792"/>
                <a:ext cx="84923" cy="694941"/>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43051" name="Ink 57">
                <a:extLst>
                  <a:ext uri="{FF2B5EF4-FFF2-40B4-BE49-F238E27FC236}">
                    <a16:creationId xmlns:a16="http://schemas.microsoft.com/office/drawing/2014/main" id="{0C15E8E4-0C95-4E6D-B0B9-EEFE8E5D04D3}"/>
                  </a:ext>
                </a:extLst>
              </p14:cNvPr>
              <p14:cNvContentPartPr>
                <a14:cpLocks xmlns:a14="http://schemas.microsoft.com/office/drawing/2010/main" noRot="1" noChangeAspect="1" noEditPoints="1" noChangeArrowheads="1" noChangeShapeType="1"/>
              </p14:cNvContentPartPr>
              <p14:nvPr/>
            </p14:nvContentPartPr>
            <p14:xfrm>
              <a:off x="8813800" y="2911475"/>
              <a:ext cx="184150" cy="533400"/>
            </p14:xfrm>
          </p:contentPart>
        </mc:Choice>
        <mc:Fallback>
          <p:pic>
            <p:nvPicPr>
              <p:cNvPr id="43051" name="Ink 57">
                <a:extLst>
                  <a:ext uri="{FF2B5EF4-FFF2-40B4-BE49-F238E27FC236}">
                    <a16:creationId xmlns:a16="http://schemas.microsoft.com/office/drawing/2014/main" id="{0C15E8E4-0C95-4E6D-B0B9-EEFE8E5D04D3}"/>
                  </a:ext>
                </a:extLst>
              </p:cNvPr>
              <p:cNvPicPr>
                <a:picLocks noRot="1" noChangeAspect="1" noEditPoints="1" noChangeArrowheads="1" noChangeShapeType="1"/>
              </p:cNvPicPr>
              <p:nvPr/>
            </p:nvPicPr>
            <p:blipFill>
              <a:blip r:embed="rId85"/>
              <a:stretch>
                <a:fillRect/>
              </a:stretch>
            </p:blipFill>
            <p:spPr>
              <a:xfrm>
                <a:off x="8804430" y="2902117"/>
                <a:ext cx="202889" cy="552116"/>
              </a:xfrm>
              <a:prstGeom prst="rect">
                <a:avLst/>
              </a:prstGeom>
            </p:spPr>
          </p:pic>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5" name="Foliennummernplatzhalter 5">
            <a:extLst>
              <a:ext uri="{FF2B5EF4-FFF2-40B4-BE49-F238E27FC236}">
                <a16:creationId xmlns:a16="http://schemas.microsoft.com/office/drawing/2014/main" id="{51D73566-4807-4559-835A-DBAE601292C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8AB1A38-FC99-43BA-9699-8695199C7BEF}" type="slidenum">
              <a:rPr lang="de-DE" altLang="de-DE" sz="1400"/>
              <a:pPr eaLnBrk="1" hangingPunct="1"/>
              <a:t>45</a:t>
            </a:fld>
            <a:endParaRPr lang="de-DE" altLang="de-DE" sz="1400"/>
          </a:p>
        </p:txBody>
      </p:sp>
      <p:sp>
        <p:nvSpPr>
          <p:cNvPr id="44046" name="Rectangle 2">
            <a:extLst>
              <a:ext uri="{FF2B5EF4-FFF2-40B4-BE49-F238E27FC236}">
                <a16:creationId xmlns:a16="http://schemas.microsoft.com/office/drawing/2014/main" id="{2B1E5982-5C3B-44E4-AAFA-5E042B09519E}"/>
              </a:ext>
            </a:extLst>
          </p:cNvPr>
          <p:cNvSpPr>
            <a:spLocks noGrp="1" noChangeArrowheads="1"/>
          </p:cNvSpPr>
          <p:nvPr>
            <p:ph type="ctrTitle"/>
          </p:nvPr>
        </p:nvSpPr>
        <p:spPr>
          <a:xfrm>
            <a:off x="323850" y="260350"/>
            <a:ext cx="8604250" cy="1152525"/>
          </a:xfrm>
        </p:spPr>
        <p:txBody>
          <a:bodyPr/>
          <a:lstStyle/>
          <a:p>
            <a:pPr eaLnBrk="1" hangingPunct="1"/>
            <a:r>
              <a:rPr lang="de-DE" altLang="de-DE" sz="4000"/>
              <a:t>RSA-Public-Key-Verfahren</a:t>
            </a:r>
          </a:p>
        </p:txBody>
      </p:sp>
      <p:sp>
        <p:nvSpPr>
          <p:cNvPr id="44047" name="Text Box 3">
            <a:extLst>
              <a:ext uri="{FF2B5EF4-FFF2-40B4-BE49-F238E27FC236}">
                <a16:creationId xmlns:a16="http://schemas.microsoft.com/office/drawing/2014/main" id="{BEDFDE11-2271-4AD1-A323-DA08D68F54DF}"/>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4048" name="Text Box 4">
            <a:extLst>
              <a:ext uri="{FF2B5EF4-FFF2-40B4-BE49-F238E27FC236}">
                <a16:creationId xmlns:a16="http://schemas.microsoft.com/office/drawing/2014/main" id="{271C0EBA-ACC3-4F40-AA46-5D06691AB834}"/>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44049" name="Picture 5" descr="mupad4-30">
            <a:hlinkClick r:id="rId3" action="ppaction://program"/>
            <a:extLst>
              <a:ext uri="{FF2B5EF4-FFF2-40B4-BE49-F238E27FC236}">
                <a16:creationId xmlns:a16="http://schemas.microsoft.com/office/drawing/2014/main" id="{732566F4-8353-4D3C-9844-708B71129C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0" name="Picture 11" descr="berta">
            <a:extLst>
              <a:ext uri="{FF2B5EF4-FFF2-40B4-BE49-F238E27FC236}">
                <a16:creationId xmlns:a16="http://schemas.microsoft.com/office/drawing/2014/main" id="{3F84C9D4-BB02-43D3-B1A0-898A373CA9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341438"/>
            <a:ext cx="11001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1" name="Text Box 12">
            <a:extLst>
              <a:ext uri="{FF2B5EF4-FFF2-40B4-BE49-F238E27FC236}">
                <a16:creationId xmlns:a16="http://schemas.microsoft.com/office/drawing/2014/main" id="{914DBB73-A876-490C-AF16-FB8FFE0ED4F3}"/>
              </a:ext>
            </a:extLst>
          </p:cNvPr>
          <p:cNvSpPr txBox="1">
            <a:spLocks noChangeArrowheads="1"/>
          </p:cNvSpPr>
          <p:nvPr/>
        </p:nvSpPr>
        <p:spPr bwMode="auto">
          <a:xfrm>
            <a:off x="1403350" y="12684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2.)  Anwendungsungsphase: Verschlüsselung</a:t>
            </a:r>
          </a:p>
        </p:txBody>
      </p:sp>
      <p:sp>
        <p:nvSpPr>
          <p:cNvPr id="44052" name="Text Box 13">
            <a:extLst>
              <a:ext uri="{FF2B5EF4-FFF2-40B4-BE49-F238E27FC236}">
                <a16:creationId xmlns:a16="http://schemas.microsoft.com/office/drawing/2014/main" id="{C7F2C0A3-095C-48DD-BDD9-D8FB257A3AA7}"/>
              </a:ext>
            </a:extLst>
          </p:cNvPr>
          <p:cNvSpPr txBox="1">
            <a:spLocks noChangeArrowheads="1"/>
          </p:cNvSpPr>
          <p:nvPr/>
        </p:nvSpPr>
        <p:spPr bwMode="auto">
          <a:xfrm>
            <a:off x="1403350" y="1773238"/>
            <a:ext cx="734536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000"/>
              <a:t> Berta will Anton eine Nachricht m senden, die ausschließlich Anton lesen kann. </a:t>
            </a:r>
          </a:p>
          <a:p>
            <a:pPr eaLnBrk="1" hangingPunct="1">
              <a:spcBef>
                <a:spcPct val="50000"/>
              </a:spcBef>
              <a:buFontTx/>
              <a:buChar char="•"/>
            </a:pPr>
            <a:r>
              <a:rPr lang="de-DE" altLang="de-DE" sz="2000"/>
              <a:t> Sie rechnet</a:t>
            </a:r>
          </a:p>
          <a:p>
            <a:pPr eaLnBrk="1" hangingPunct="1">
              <a:spcBef>
                <a:spcPct val="50000"/>
              </a:spcBef>
              <a:buFontTx/>
              <a:buChar char="•"/>
            </a:pPr>
            <a:r>
              <a:rPr lang="de-DE" altLang="de-DE" sz="2000"/>
              <a:t> und sendet      an Anton. </a:t>
            </a:r>
          </a:p>
        </p:txBody>
      </p:sp>
      <p:graphicFrame>
        <p:nvGraphicFramePr>
          <p:cNvPr id="44034" name="Object 14">
            <a:extLst>
              <a:ext uri="{FF2B5EF4-FFF2-40B4-BE49-F238E27FC236}">
                <a16:creationId xmlns:a16="http://schemas.microsoft.com/office/drawing/2014/main" id="{970BA127-0CA6-40AF-8ABA-0CB7DF1E1FE1}"/>
              </a:ext>
            </a:extLst>
          </p:cNvPr>
          <p:cNvGraphicFramePr>
            <a:graphicFrameLocks noChangeAspect="1"/>
          </p:cNvGraphicFramePr>
          <p:nvPr/>
        </p:nvGraphicFramePr>
        <p:xfrm>
          <a:off x="3708400" y="2276475"/>
          <a:ext cx="1544638" cy="831850"/>
        </p:xfrm>
        <a:graphic>
          <a:graphicData uri="http://schemas.openxmlformats.org/presentationml/2006/ole">
            <mc:AlternateContent xmlns:mc="http://schemas.openxmlformats.org/markup-compatibility/2006">
              <mc:Choice xmlns:v="urn:schemas-microsoft-com:vml" Requires="v">
                <p:oleObj name="Equation" r:id="rId6" imgW="825480" imgH="444240" progId="Equation.DSMT4">
                  <p:embed/>
                </p:oleObj>
              </mc:Choice>
              <mc:Fallback>
                <p:oleObj name="Equation" r:id="rId6" imgW="825480" imgH="44424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276475"/>
                        <a:ext cx="154463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053" name="Picture 15" descr="anton">
            <a:extLst>
              <a:ext uri="{FF2B5EF4-FFF2-40B4-BE49-F238E27FC236}">
                <a16:creationId xmlns:a16="http://schemas.microsoft.com/office/drawing/2014/main" id="{C297E2DA-5A5B-474A-A614-E6D353EC60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789363"/>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4" name="Text Box 16">
            <a:extLst>
              <a:ext uri="{FF2B5EF4-FFF2-40B4-BE49-F238E27FC236}">
                <a16:creationId xmlns:a16="http://schemas.microsoft.com/office/drawing/2014/main" id="{4B528318-BA56-4412-94D2-08A935FB8DE9}"/>
              </a:ext>
            </a:extLst>
          </p:cNvPr>
          <p:cNvSpPr txBox="1">
            <a:spLocks noChangeArrowheads="1"/>
          </p:cNvSpPr>
          <p:nvPr/>
        </p:nvSpPr>
        <p:spPr bwMode="auto">
          <a:xfrm>
            <a:off x="1908175" y="4724400"/>
            <a:ext cx="6551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nton liest         , denn es gilt   </a:t>
            </a:r>
          </a:p>
        </p:txBody>
      </p:sp>
      <p:graphicFrame>
        <p:nvGraphicFramePr>
          <p:cNvPr id="44035" name="Object 17">
            <a:extLst>
              <a:ext uri="{FF2B5EF4-FFF2-40B4-BE49-F238E27FC236}">
                <a16:creationId xmlns:a16="http://schemas.microsoft.com/office/drawing/2014/main" id="{2DD1F26E-A20E-4562-85D2-41E04D10F8BE}"/>
              </a:ext>
            </a:extLst>
          </p:cNvPr>
          <p:cNvGraphicFramePr>
            <a:graphicFrameLocks noChangeAspect="1"/>
          </p:cNvGraphicFramePr>
          <p:nvPr/>
        </p:nvGraphicFramePr>
        <p:xfrm>
          <a:off x="3059113" y="2997200"/>
          <a:ext cx="290512" cy="334963"/>
        </p:xfrm>
        <a:graphic>
          <a:graphicData uri="http://schemas.openxmlformats.org/presentationml/2006/ole">
            <mc:AlternateContent xmlns:mc="http://schemas.openxmlformats.org/markup-compatibility/2006">
              <mc:Choice xmlns:v="urn:schemas-microsoft-com:vml" Requires="v">
                <p:oleObj name="Equation" r:id="rId9" imgW="164880" imgH="190440" progId="Equation.DSMT4">
                  <p:embed/>
                </p:oleObj>
              </mc:Choice>
              <mc:Fallback>
                <p:oleObj name="Equation" r:id="rId9" imgW="164880" imgH="19044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2997200"/>
                        <a:ext cx="29051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55" name="Rectangle 18">
            <a:extLst>
              <a:ext uri="{FF2B5EF4-FFF2-40B4-BE49-F238E27FC236}">
                <a16:creationId xmlns:a16="http://schemas.microsoft.com/office/drawing/2014/main" id="{E7534C84-5078-4084-92CD-50DD43A260F9}"/>
              </a:ext>
            </a:extLst>
          </p:cNvPr>
          <p:cNvSpPr>
            <a:spLocks noChangeArrowheads="1"/>
          </p:cNvSpPr>
          <p:nvPr/>
        </p:nvSpPr>
        <p:spPr bwMode="auto">
          <a:xfrm>
            <a:off x="1403350" y="3357563"/>
            <a:ext cx="6357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3.)  Anwendungsungsphase: Entschlüsselung</a:t>
            </a:r>
          </a:p>
        </p:txBody>
      </p:sp>
      <p:sp>
        <p:nvSpPr>
          <p:cNvPr id="44056" name="Text Box 19">
            <a:extLst>
              <a:ext uri="{FF2B5EF4-FFF2-40B4-BE49-F238E27FC236}">
                <a16:creationId xmlns:a16="http://schemas.microsoft.com/office/drawing/2014/main" id="{FD12CD44-5137-4FEC-AE97-2DD764D6E008}"/>
              </a:ext>
            </a:extLst>
          </p:cNvPr>
          <p:cNvSpPr txBox="1">
            <a:spLocks noChangeArrowheads="1"/>
          </p:cNvSpPr>
          <p:nvPr/>
        </p:nvSpPr>
        <p:spPr bwMode="auto">
          <a:xfrm>
            <a:off x="1476375" y="3933825"/>
            <a:ext cx="7345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000"/>
              <a:t> Anton erhält     und rechnet   </a:t>
            </a:r>
          </a:p>
        </p:txBody>
      </p:sp>
      <p:graphicFrame>
        <p:nvGraphicFramePr>
          <p:cNvPr id="44036" name="Object 20">
            <a:extLst>
              <a:ext uri="{FF2B5EF4-FFF2-40B4-BE49-F238E27FC236}">
                <a16:creationId xmlns:a16="http://schemas.microsoft.com/office/drawing/2014/main" id="{B412A2A3-EA10-4DFB-8BC8-FE2E53EDF6C5}"/>
              </a:ext>
            </a:extLst>
          </p:cNvPr>
          <p:cNvGraphicFramePr>
            <a:graphicFrameLocks noChangeAspect="1"/>
          </p:cNvGraphicFramePr>
          <p:nvPr/>
        </p:nvGraphicFramePr>
        <p:xfrm>
          <a:off x="3132138" y="3933825"/>
          <a:ext cx="287337" cy="404813"/>
        </p:xfrm>
        <a:graphic>
          <a:graphicData uri="http://schemas.openxmlformats.org/presentationml/2006/ole">
            <mc:AlternateContent xmlns:mc="http://schemas.openxmlformats.org/markup-compatibility/2006">
              <mc:Choice xmlns:v="urn:schemas-microsoft-com:vml" Requires="v">
                <p:oleObj name="Equation" r:id="rId11" imgW="164880" imgH="190440" progId="Equation.DSMT4">
                  <p:embed/>
                </p:oleObj>
              </mc:Choice>
              <mc:Fallback>
                <p:oleObj name="Equation" r:id="rId11" imgW="164880" imgH="19044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3933825"/>
                        <a:ext cx="28733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7" name="Object 21">
            <a:extLst>
              <a:ext uri="{FF2B5EF4-FFF2-40B4-BE49-F238E27FC236}">
                <a16:creationId xmlns:a16="http://schemas.microsoft.com/office/drawing/2014/main" id="{EF9701BB-6D5C-427D-863E-86CF58FF9962}"/>
              </a:ext>
            </a:extLst>
          </p:cNvPr>
          <p:cNvGraphicFramePr>
            <a:graphicFrameLocks noChangeAspect="1"/>
          </p:cNvGraphicFramePr>
          <p:nvPr/>
        </p:nvGraphicFramePr>
        <p:xfrm>
          <a:off x="4932363" y="3789363"/>
          <a:ext cx="1687512" cy="831850"/>
        </p:xfrm>
        <a:graphic>
          <a:graphicData uri="http://schemas.openxmlformats.org/presentationml/2006/ole">
            <mc:AlternateContent xmlns:mc="http://schemas.openxmlformats.org/markup-compatibility/2006">
              <mc:Choice xmlns:v="urn:schemas-microsoft-com:vml" Requires="v">
                <p:oleObj name="Equation" r:id="rId12" imgW="901440" imgH="444240" progId="Equation.DSMT4">
                  <p:embed/>
                </p:oleObj>
              </mc:Choice>
              <mc:Fallback>
                <p:oleObj name="Equation" r:id="rId12" imgW="901440" imgH="44424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363" y="3789363"/>
                        <a:ext cx="1687512"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22">
            <a:extLst>
              <a:ext uri="{FF2B5EF4-FFF2-40B4-BE49-F238E27FC236}">
                <a16:creationId xmlns:a16="http://schemas.microsoft.com/office/drawing/2014/main" id="{FB24BEB1-59D9-434E-B6C3-527A9CC68410}"/>
              </a:ext>
            </a:extLst>
          </p:cNvPr>
          <p:cNvGraphicFramePr>
            <a:graphicFrameLocks noChangeAspect="1"/>
          </p:cNvGraphicFramePr>
          <p:nvPr/>
        </p:nvGraphicFramePr>
        <p:xfrm>
          <a:off x="3563938" y="4724400"/>
          <a:ext cx="571500" cy="427038"/>
        </p:xfrm>
        <a:graphic>
          <a:graphicData uri="http://schemas.openxmlformats.org/presentationml/2006/ole">
            <mc:AlternateContent xmlns:mc="http://schemas.openxmlformats.org/markup-compatibility/2006">
              <mc:Choice xmlns:v="urn:schemas-microsoft-com:vml" Requires="v">
                <p:oleObj name="Equation" r:id="rId14" imgW="304560" imgH="228600" progId="Equation.DSMT4">
                  <p:embed/>
                </p:oleObj>
              </mc:Choice>
              <mc:Fallback>
                <p:oleObj name="Equation" r:id="rId14" imgW="304560" imgH="22860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3938" y="4724400"/>
                        <a:ext cx="5715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9" name="Object 23">
            <a:extLst>
              <a:ext uri="{FF2B5EF4-FFF2-40B4-BE49-F238E27FC236}">
                <a16:creationId xmlns:a16="http://schemas.microsoft.com/office/drawing/2014/main" id="{8F8BC51B-11A4-4A63-B95D-2AE5A2AD7B99}"/>
              </a:ext>
            </a:extLst>
          </p:cNvPr>
          <p:cNvGraphicFramePr>
            <a:graphicFrameLocks noChangeAspect="1"/>
          </p:cNvGraphicFramePr>
          <p:nvPr/>
        </p:nvGraphicFramePr>
        <p:xfrm>
          <a:off x="6227763" y="4724400"/>
          <a:ext cx="1474787" cy="452438"/>
        </p:xfrm>
        <a:graphic>
          <a:graphicData uri="http://schemas.openxmlformats.org/presentationml/2006/ole">
            <mc:AlternateContent xmlns:mc="http://schemas.openxmlformats.org/markup-compatibility/2006">
              <mc:Choice xmlns:v="urn:schemas-microsoft-com:vml" Requires="v">
                <p:oleObj name="Equation" r:id="rId16" imgW="787320" imgH="241200" progId="Equation.DSMT4">
                  <p:embed/>
                </p:oleObj>
              </mc:Choice>
              <mc:Fallback>
                <p:oleObj name="Equation" r:id="rId16" imgW="787320" imgH="24120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27763" y="4724400"/>
                        <a:ext cx="1474787"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84" name="AutoShape 24">
            <a:extLst>
              <a:ext uri="{FF2B5EF4-FFF2-40B4-BE49-F238E27FC236}">
                <a16:creationId xmlns:a16="http://schemas.microsoft.com/office/drawing/2014/main" id="{C07B4B0D-EF65-42C5-AB8B-3110B877EEE9}"/>
              </a:ext>
            </a:extLst>
          </p:cNvPr>
          <p:cNvSpPr>
            <a:spLocks noChangeArrowheads="1"/>
          </p:cNvSpPr>
          <p:nvPr/>
        </p:nvSpPr>
        <p:spPr bwMode="auto">
          <a:xfrm>
            <a:off x="2555875" y="5445125"/>
            <a:ext cx="5400675" cy="719138"/>
          </a:xfrm>
          <a:prstGeom prst="wedgeEllipseCallout">
            <a:avLst>
              <a:gd name="adj1" fmla="val 32685"/>
              <a:gd name="adj2" fmla="val -93486"/>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Und warum klappt das?</a:t>
            </a:r>
          </a:p>
        </p:txBody>
      </p:sp>
      <p:pic>
        <p:nvPicPr>
          <p:cNvPr id="44058" name="Grafik 20" descr="tinspireCAS.jpg">
            <a:hlinkClick r:id="rId18" action="ppaction://hlinkfile"/>
            <a:extLst>
              <a:ext uri="{FF2B5EF4-FFF2-40B4-BE49-F238E27FC236}">
                <a16:creationId xmlns:a16="http://schemas.microsoft.com/office/drawing/2014/main" id="{E64514AB-2C6C-46BC-AE3C-DF59272B6303}"/>
              </a:ext>
            </a:extLst>
          </p:cNvPr>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1403350" y="5445125"/>
            <a:ext cx="11096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20">
            <p14:nvContentPartPr>
              <p14:cNvPr id="44040" name="Ink 6">
                <a:extLst>
                  <a:ext uri="{FF2B5EF4-FFF2-40B4-BE49-F238E27FC236}">
                    <a16:creationId xmlns:a16="http://schemas.microsoft.com/office/drawing/2014/main" id="{BEC92302-68CC-48FC-9A6B-C507BA875EF8}"/>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4040" name="Ink 6">
                <a:extLst>
                  <a:ext uri="{FF2B5EF4-FFF2-40B4-BE49-F238E27FC236}">
                    <a16:creationId xmlns:a16="http://schemas.microsoft.com/office/drawing/2014/main" id="{BEC92302-68CC-48FC-9A6B-C507BA875EF8}"/>
                  </a:ext>
                </a:extLst>
              </p:cNvPr>
              <p:cNvPicPr>
                <a:picLocks noRot="1" noChangeAspect="1" noEditPoints="1" noChangeArrowheads="1" noChangeShapeType="1"/>
              </p:cNvPicPr>
              <p:nvPr/>
            </p:nvPicPr>
            <p:blipFill>
              <a:blip r:embed="rId21"/>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44041" name="Ink 7">
                <a:extLst>
                  <a:ext uri="{FF2B5EF4-FFF2-40B4-BE49-F238E27FC236}">
                    <a16:creationId xmlns:a16="http://schemas.microsoft.com/office/drawing/2014/main" id="{44597259-85A0-4706-9728-85C026229AA6}"/>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4041" name="Ink 7">
                <a:extLst>
                  <a:ext uri="{FF2B5EF4-FFF2-40B4-BE49-F238E27FC236}">
                    <a16:creationId xmlns:a16="http://schemas.microsoft.com/office/drawing/2014/main" id="{44597259-85A0-4706-9728-85C026229AA6}"/>
                  </a:ext>
                </a:extLst>
              </p:cNvPr>
              <p:cNvPicPr>
                <a:picLocks noRot="1" noChangeAspect="1" noEditPoints="1" noChangeArrowheads="1" noChangeShapeType="1"/>
              </p:cNvPicPr>
              <p:nvPr/>
            </p:nvPicPr>
            <p:blipFill>
              <a:blip r:embed="rId21"/>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44042" name="Ink 8">
                <a:extLst>
                  <a:ext uri="{FF2B5EF4-FFF2-40B4-BE49-F238E27FC236}">
                    <a16:creationId xmlns:a16="http://schemas.microsoft.com/office/drawing/2014/main" id="{678FCC5D-1484-430E-A554-EA6FFE46C967}"/>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4042" name="Ink 8">
                <a:extLst>
                  <a:ext uri="{FF2B5EF4-FFF2-40B4-BE49-F238E27FC236}">
                    <a16:creationId xmlns:a16="http://schemas.microsoft.com/office/drawing/2014/main" id="{678FCC5D-1484-430E-A554-EA6FFE46C967}"/>
                  </a:ext>
                </a:extLst>
              </p:cNvPr>
              <p:cNvPicPr>
                <a:picLocks noRot="1" noChangeAspect="1" noEditPoints="1" noChangeArrowheads="1" noChangeShapeType="1"/>
              </p:cNvPicPr>
              <p:nvPr/>
            </p:nvPicPr>
            <p:blipFill>
              <a:blip r:embed="rId21"/>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44043" name="Ink 9">
                <a:extLst>
                  <a:ext uri="{FF2B5EF4-FFF2-40B4-BE49-F238E27FC236}">
                    <a16:creationId xmlns:a16="http://schemas.microsoft.com/office/drawing/2014/main" id="{46B9D56D-445C-4457-B5C3-F5BCFB726933}"/>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4043" name="Ink 9">
                <a:extLst>
                  <a:ext uri="{FF2B5EF4-FFF2-40B4-BE49-F238E27FC236}">
                    <a16:creationId xmlns:a16="http://schemas.microsoft.com/office/drawing/2014/main" id="{46B9D56D-445C-4457-B5C3-F5BCFB726933}"/>
                  </a:ext>
                </a:extLst>
              </p:cNvPr>
              <p:cNvPicPr>
                <a:picLocks noRot="1" noChangeAspect="1" noEditPoints="1" noChangeArrowheads="1" noChangeShapeType="1"/>
              </p:cNvPicPr>
              <p:nvPr/>
            </p:nvPicPr>
            <p:blipFill>
              <a:blip r:embed="rId21"/>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44044" name="Ink 10">
                <a:extLst>
                  <a:ext uri="{FF2B5EF4-FFF2-40B4-BE49-F238E27FC236}">
                    <a16:creationId xmlns:a16="http://schemas.microsoft.com/office/drawing/2014/main" id="{73549B44-EA2C-4FFE-B51D-4F3718156536}"/>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4044" name="Ink 10">
                <a:extLst>
                  <a:ext uri="{FF2B5EF4-FFF2-40B4-BE49-F238E27FC236}">
                    <a16:creationId xmlns:a16="http://schemas.microsoft.com/office/drawing/2014/main" id="{73549B44-EA2C-4FFE-B51D-4F3718156536}"/>
                  </a:ext>
                </a:extLst>
              </p:cNvPr>
              <p:cNvPicPr>
                <a:picLocks noRot="1" noChangeAspect="1" noEditPoints="1" noChangeArrowheads="1" noChangeShapeType="1"/>
              </p:cNvPicPr>
              <p:nvPr/>
            </p:nvPicPr>
            <p:blipFill>
              <a:blip r:embed="rId21"/>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3384"/>
                                        </p:tgtEl>
                                        <p:attrNameLst>
                                          <p:attrName>style.visibility</p:attrName>
                                        </p:attrNameLst>
                                      </p:cBhvr>
                                      <p:to>
                                        <p:strVal val="visible"/>
                                      </p:to>
                                    </p:set>
                                    <p:anim calcmode="lin" valueType="num">
                                      <p:cBhvr>
                                        <p:cTn id="7" dur="2000" fill="hold"/>
                                        <p:tgtEl>
                                          <p:spTgt spid="143384"/>
                                        </p:tgtEl>
                                        <p:attrNameLst>
                                          <p:attrName>ppt_w</p:attrName>
                                        </p:attrNameLst>
                                      </p:cBhvr>
                                      <p:tavLst>
                                        <p:tav tm="0">
                                          <p:val>
                                            <p:fltVal val="0"/>
                                          </p:val>
                                        </p:tav>
                                        <p:tav tm="100000">
                                          <p:val>
                                            <p:strVal val="#ppt_w"/>
                                          </p:val>
                                        </p:tav>
                                      </p:tavLst>
                                    </p:anim>
                                    <p:anim calcmode="lin" valueType="num">
                                      <p:cBhvr>
                                        <p:cTn id="8" dur="2000" fill="hold"/>
                                        <p:tgtEl>
                                          <p:spTgt spid="143384"/>
                                        </p:tgtEl>
                                        <p:attrNameLst>
                                          <p:attrName>ppt_h</p:attrName>
                                        </p:attrNameLst>
                                      </p:cBhvr>
                                      <p:tavLst>
                                        <p:tav tm="0">
                                          <p:val>
                                            <p:fltVal val="0"/>
                                          </p:val>
                                        </p:tav>
                                        <p:tav tm="100000">
                                          <p:val>
                                            <p:strVal val="#ppt_h"/>
                                          </p:val>
                                        </p:tav>
                                      </p:tavLst>
                                    </p:anim>
                                    <p:anim calcmode="lin" valueType="num">
                                      <p:cBhvr>
                                        <p:cTn id="9" dur="2000" fill="hold"/>
                                        <p:tgtEl>
                                          <p:spTgt spid="143384"/>
                                        </p:tgtEl>
                                        <p:attrNameLst>
                                          <p:attrName>ppt_x</p:attrName>
                                        </p:attrNameLst>
                                      </p:cBhvr>
                                      <p:tavLst>
                                        <p:tav tm="0" fmla="#ppt_x+(cos(-2*pi*(1-$))*-#ppt_x-sin(-2*pi*(1-$))*(1-#ppt_y))*(1-$)">
                                          <p:val>
                                            <p:fltVal val="0"/>
                                          </p:val>
                                        </p:tav>
                                        <p:tav tm="100000">
                                          <p:val>
                                            <p:fltVal val="1"/>
                                          </p:val>
                                        </p:tav>
                                      </p:tavLst>
                                    </p:anim>
                                    <p:anim calcmode="lin" valueType="num">
                                      <p:cBhvr>
                                        <p:cTn id="10" dur="2000" fill="hold"/>
                                        <p:tgtEl>
                                          <p:spTgt spid="1433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72" name="Foliennummernplatzhalter 5">
            <a:extLst>
              <a:ext uri="{FF2B5EF4-FFF2-40B4-BE49-F238E27FC236}">
                <a16:creationId xmlns:a16="http://schemas.microsoft.com/office/drawing/2014/main" id="{DC27176B-7841-4798-981C-1671193EDA2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95E495F-41A0-4544-B438-487CC634BB9B}" type="slidenum">
              <a:rPr lang="de-DE" altLang="de-DE" sz="1400"/>
              <a:pPr eaLnBrk="1" hangingPunct="1"/>
              <a:t>46</a:t>
            </a:fld>
            <a:endParaRPr lang="de-DE" altLang="de-DE" sz="1400"/>
          </a:p>
        </p:txBody>
      </p:sp>
      <p:sp>
        <p:nvSpPr>
          <p:cNvPr id="45073" name="Text Box 3">
            <a:extLst>
              <a:ext uri="{FF2B5EF4-FFF2-40B4-BE49-F238E27FC236}">
                <a16:creationId xmlns:a16="http://schemas.microsoft.com/office/drawing/2014/main" id="{8B7D6FCB-AC60-42A3-A868-D4903D6B9393}"/>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5074" name="Text Box 4">
            <a:extLst>
              <a:ext uri="{FF2B5EF4-FFF2-40B4-BE49-F238E27FC236}">
                <a16:creationId xmlns:a16="http://schemas.microsoft.com/office/drawing/2014/main" id="{A4C02CD4-D778-4EDF-B801-DF438429967F}"/>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45075" name="Text Box 12">
            <a:extLst>
              <a:ext uri="{FF2B5EF4-FFF2-40B4-BE49-F238E27FC236}">
                <a16:creationId xmlns:a16="http://schemas.microsoft.com/office/drawing/2014/main" id="{BC01F3FB-E0AF-4468-B24E-BF43DDA9F302}"/>
              </a:ext>
            </a:extLst>
          </p:cNvPr>
          <p:cNvSpPr txBox="1">
            <a:spLocks noChangeArrowheads="1"/>
          </p:cNvSpPr>
          <p:nvPr/>
        </p:nvSpPr>
        <p:spPr bwMode="auto">
          <a:xfrm>
            <a:off x="1403350" y="12684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4.)  Zum Beweis</a:t>
            </a:r>
          </a:p>
        </p:txBody>
      </p:sp>
      <p:sp>
        <p:nvSpPr>
          <p:cNvPr id="45076" name="Text Box 25">
            <a:extLst>
              <a:ext uri="{FF2B5EF4-FFF2-40B4-BE49-F238E27FC236}">
                <a16:creationId xmlns:a16="http://schemas.microsoft.com/office/drawing/2014/main" id="{1982C72A-C2D4-4BE5-A71A-B487FC3EB4CD}"/>
              </a:ext>
            </a:extLst>
          </p:cNvPr>
          <p:cNvSpPr txBox="1">
            <a:spLocks noChangeArrowheads="1"/>
          </p:cNvSpPr>
          <p:nvPr/>
        </p:nvSpPr>
        <p:spPr bwMode="auto">
          <a:xfrm>
            <a:off x="1403350" y="1773238"/>
            <a:ext cx="4219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Es sind zwei Moduln im Spiel:</a:t>
            </a:r>
          </a:p>
        </p:txBody>
      </p:sp>
      <p:graphicFrame>
        <p:nvGraphicFramePr>
          <p:cNvPr id="45058" name="Object 26">
            <a:extLst>
              <a:ext uri="{FF2B5EF4-FFF2-40B4-BE49-F238E27FC236}">
                <a16:creationId xmlns:a16="http://schemas.microsoft.com/office/drawing/2014/main" id="{6EE8C3C7-A5FF-49AC-A55A-38E4EB107E7F}"/>
              </a:ext>
            </a:extLst>
          </p:cNvPr>
          <p:cNvGraphicFramePr>
            <a:graphicFrameLocks noChangeAspect="1"/>
          </p:cNvGraphicFramePr>
          <p:nvPr/>
        </p:nvGraphicFramePr>
        <p:xfrm>
          <a:off x="7750175" y="1628775"/>
          <a:ext cx="527050" cy="652463"/>
        </p:xfrm>
        <a:graphic>
          <a:graphicData uri="http://schemas.openxmlformats.org/presentationml/2006/ole">
            <mc:AlternateContent xmlns:mc="http://schemas.openxmlformats.org/markup-compatibility/2006">
              <mc:Choice xmlns:v="urn:schemas-microsoft-com:vml" Requires="v">
                <p:oleObj name="Equation" r:id="rId3" imgW="317160" imgH="393480" progId="Equation.DSMT4">
                  <p:embed/>
                </p:oleObj>
              </mc:Choice>
              <mc:Fallback>
                <p:oleObj name="Equation" r:id="rId3" imgW="317160" imgH="39348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0175" y="1628775"/>
                        <a:ext cx="52705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27">
            <a:extLst>
              <a:ext uri="{FF2B5EF4-FFF2-40B4-BE49-F238E27FC236}">
                <a16:creationId xmlns:a16="http://schemas.microsoft.com/office/drawing/2014/main" id="{4DA608B2-6AE0-474F-B643-D7730AFE8A1E}"/>
              </a:ext>
            </a:extLst>
          </p:cNvPr>
          <p:cNvGraphicFramePr>
            <a:graphicFrameLocks noChangeAspect="1"/>
          </p:cNvGraphicFramePr>
          <p:nvPr/>
        </p:nvGraphicFramePr>
        <p:xfrm>
          <a:off x="5949950" y="1649413"/>
          <a:ext cx="527050" cy="609600"/>
        </p:xfrm>
        <a:graphic>
          <a:graphicData uri="http://schemas.openxmlformats.org/presentationml/2006/ole">
            <mc:AlternateContent xmlns:mc="http://schemas.openxmlformats.org/markup-compatibility/2006">
              <mc:Choice xmlns:v="urn:schemas-microsoft-com:vml" Requires="v">
                <p:oleObj name="Equation" r:id="rId5" imgW="317160" imgH="368280" progId="Equation.DSMT4">
                  <p:embed/>
                </p:oleObj>
              </mc:Choice>
              <mc:Fallback>
                <p:oleObj name="Equation" r:id="rId5" imgW="317160" imgH="36828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9950" y="1649413"/>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0" name="Object 30">
            <a:extLst>
              <a:ext uri="{FF2B5EF4-FFF2-40B4-BE49-F238E27FC236}">
                <a16:creationId xmlns:a16="http://schemas.microsoft.com/office/drawing/2014/main" id="{95A23A95-A3D3-40C3-A7C7-58DA04DB29BA}"/>
              </a:ext>
            </a:extLst>
          </p:cNvPr>
          <p:cNvGraphicFramePr>
            <a:graphicFrameLocks noChangeAspect="1"/>
          </p:cNvGraphicFramePr>
          <p:nvPr/>
        </p:nvGraphicFramePr>
        <p:xfrm>
          <a:off x="7308850" y="2205038"/>
          <a:ext cx="527050" cy="609600"/>
        </p:xfrm>
        <a:graphic>
          <a:graphicData uri="http://schemas.openxmlformats.org/presentationml/2006/ole">
            <mc:AlternateContent xmlns:mc="http://schemas.openxmlformats.org/markup-compatibility/2006">
              <mc:Choice xmlns:v="urn:schemas-microsoft-com:vml" Requires="v">
                <p:oleObj name="Equation" r:id="rId7" imgW="317160" imgH="368280" progId="Equation.DSMT4">
                  <p:embed/>
                </p:oleObj>
              </mc:Choice>
              <mc:Fallback>
                <p:oleObj name="Equation" r:id="rId7" imgW="317160" imgH="36828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8850" y="2205038"/>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7" name="Text Box 31">
            <a:extLst>
              <a:ext uri="{FF2B5EF4-FFF2-40B4-BE49-F238E27FC236}">
                <a16:creationId xmlns:a16="http://schemas.microsoft.com/office/drawing/2014/main" id="{34DD5079-1F89-4720-8D8C-0574721BE146}"/>
              </a:ext>
            </a:extLst>
          </p:cNvPr>
          <p:cNvSpPr txBox="1">
            <a:spLocks noChangeArrowheads="1"/>
          </p:cNvSpPr>
          <p:nvPr/>
        </p:nvSpPr>
        <p:spPr bwMode="auto">
          <a:xfrm>
            <a:off x="684213" y="3573463"/>
            <a:ext cx="6480175" cy="10160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Beim Potenzieren modulo        kann man also </a:t>
            </a:r>
          </a:p>
          <a:p>
            <a:pPr eaLnBrk="1" hangingPunct="1">
              <a:spcBef>
                <a:spcPct val="50000"/>
              </a:spcBef>
            </a:pPr>
            <a:r>
              <a:rPr lang="de-DE" altLang="de-DE"/>
              <a:t>in den Exponenten modulo         rechnen. </a:t>
            </a:r>
          </a:p>
        </p:txBody>
      </p:sp>
      <p:graphicFrame>
        <p:nvGraphicFramePr>
          <p:cNvPr id="45061" name="Object 32">
            <a:extLst>
              <a:ext uri="{FF2B5EF4-FFF2-40B4-BE49-F238E27FC236}">
                <a16:creationId xmlns:a16="http://schemas.microsoft.com/office/drawing/2014/main" id="{3D72CD9B-E614-455A-91D3-BD847D1102D9}"/>
              </a:ext>
            </a:extLst>
          </p:cNvPr>
          <p:cNvGraphicFramePr>
            <a:graphicFrameLocks noChangeAspect="1"/>
          </p:cNvGraphicFramePr>
          <p:nvPr/>
        </p:nvGraphicFramePr>
        <p:xfrm>
          <a:off x="4643438" y="4221163"/>
          <a:ext cx="360362" cy="455612"/>
        </p:xfrm>
        <a:graphic>
          <a:graphicData uri="http://schemas.openxmlformats.org/presentationml/2006/ole">
            <mc:AlternateContent xmlns:mc="http://schemas.openxmlformats.org/markup-compatibility/2006">
              <mc:Choice xmlns:v="urn:schemas-microsoft-com:vml" Requires="v">
                <p:oleObj name="Equation" r:id="rId9" imgW="190440" imgH="241200" progId="Equation.DSMT4">
                  <p:embed/>
                </p:oleObj>
              </mc:Choice>
              <mc:Fallback>
                <p:oleObj name="Equation" r:id="rId9" imgW="190440" imgH="2412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4221163"/>
                        <a:ext cx="360362"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33">
            <a:extLst>
              <a:ext uri="{FF2B5EF4-FFF2-40B4-BE49-F238E27FC236}">
                <a16:creationId xmlns:a16="http://schemas.microsoft.com/office/drawing/2014/main" id="{44AFA046-6A8B-44B9-A1D4-BE186BD73EE9}"/>
              </a:ext>
            </a:extLst>
          </p:cNvPr>
          <p:cNvGraphicFramePr>
            <a:graphicFrameLocks noChangeAspect="1"/>
          </p:cNvGraphicFramePr>
          <p:nvPr/>
        </p:nvGraphicFramePr>
        <p:xfrm>
          <a:off x="4500563" y="3644900"/>
          <a:ext cx="336550" cy="358775"/>
        </p:xfrm>
        <a:graphic>
          <a:graphicData uri="http://schemas.openxmlformats.org/presentationml/2006/ole">
            <mc:AlternateContent xmlns:mc="http://schemas.openxmlformats.org/markup-compatibility/2006">
              <mc:Choice xmlns:v="urn:schemas-microsoft-com:vml" Requires="v">
                <p:oleObj name="Equation" r:id="rId11" imgW="177480" imgH="190440" progId="Equation.DSMT4">
                  <p:embed/>
                </p:oleObj>
              </mc:Choice>
              <mc:Fallback>
                <p:oleObj name="Equation" r:id="rId11" imgW="177480" imgH="19044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3644900"/>
                        <a:ext cx="3365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42" name="Object 34">
            <a:extLst>
              <a:ext uri="{FF2B5EF4-FFF2-40B4-BE49-F238E27FC236}">
                <a16:creationId xmlns:a16="http://schemas.microsoft.com/office/drawing/2014/main" id="{BA0C07BE-FA34-4968-8561-A558DFEDEA4D}"/>
              </a:ext>
            </a:extLst>
          </p:cNvPr>
          <p:cNvGraphicFramePr>
            <a:graphicFrameLocks noChangeAspect="1"/>
          </p:cNvGraphicFramePr>
          <p:nvPr/>
        </p:nvGraphicFramePr>
        <p:xfrm>
          <a:off x="7164388" y="4581525"/>
          <a:ext cx="1417637" cy="815975"/>
        </p:xfrm>
        <a:graphic>
          <a:graphicData uri="http://schemas.openxmlformats.org/presentationml/2006/ole">
            <mc:AlternateContent xmlns:mc="http://schemas.openxmlformats.org/markup-compatibility/2006">
              <mc:Choice xmlns:v="urn:schemas-microsoft-com:vml" Requires="v">
                <p:oleObj name="Equation" r:id="rId13" imgW="749160" imgH="431640" progId="Equation.DSMT4">
                  <p:embed/>
                </p:oleObj>
              </mc:Choice>
              <mc:Fallback>
                <p:oleObj name="Equation" r:id="rId13" imgW="749160" imgH="43164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4388" y="4581525"/>
                        <a:ext cx="1417637"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8" name="Text Box 35">
            <a:extLst>
              <a:ext uri="{FF2B5EF4-FFF2-40B4-BE49-F238E27FC236}">
                <a16:creationId xmlns:a16="http://schemas.microsoft.com/office/drawing/2014/main" id="{B426ED39-FB15-402C-B9D1-1275CA132832}"/>
              </a:ext>
            </a:extLst>
          </p:cNvPr>
          <p:cNvSpPr txBox="1">
            <a:spLocks noChangeArrowheads="1"/>
          </p:cNvSpPr>
          <p:nvPr/>
        </p:nvSpPr>
        <p:spPr bwMode="auto">
          <a:xfrm>
            <a:off x="7235825" y="3573463"/>
            <a:ext cx="16430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FF3300"/>
                </a:solidFill>
              </a:rPr>
              <a:t>Eulerscher</a:t>
            </a:r>
            <a:br>
              <a:rPr lang="de-DE" altLang="de-DE">
                <a:solidFill>
                  <a:srgbClr val="FF3300"/>
                </a:solidFill>
              </a:rPr>
            </a:br>
            <a:r>
              <a:rPr lang="de-DE" altLang="de-DE">
                <a:solidFill>
                  <a:srgbClr val="FF3300"/>
                </a:solidFill>
              </a:rPr>
              <a:t>Satz</a:t>
            </a:r>
          </a:p>
        </p:txBody>
      </p:sp>
      <p:sp>
        <p:nvSpPr>
          <p:cNvPr id="45079" name="Text Box 36">
            <a:extLst>
              <a:ext uri="{FF2B5EF4-FFF2-40B4-BE49-F238E27FC236}">
                <a16:creationId xmlns:a16="http://schemas.microsoft.com/office/drawing/2014/main" id="{ABABBC72-A36A-4AB7-A6A6-20CEA38C7A50}"/>
              </a:ext>
            </a:extLst>
          </p:cNvPr>
          <p:cNvSpPr txBox="1">
            <a:spLocks noChangeArrowheads="1"/>
          </p:cNvSpPr>
          <p:nvPr/>
        </p:nvSpPr>
        <p:spPr bwMode="auto">
          <a:xfrm>
            <a:off x="6804025" y="1773238"/>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und</a:t>
            </a:r>
          </a:p>
        </p:txBody>
      </p:sp>
      <p:sp>
        <p:nvSpPr>
          <p:cNvPr id="45080" name="Text Box 18">
            <a:extLst>
              <a:ext uri="{FF2B5EF4-FFF2-40B4-BE49-F238E27FC236}">
                <a16:creationId xmlns:a16="http://schemas.microsoft.com/office/drawing/2014/main" id="{771BAEB8-090F-4FEF-B58E-1664EFEEC129}"/>
              </a:ext>
            </a:extLst>
          </p:cNvPr>
          <p:cNvSpPr txBox="1">
            <a:spLocks noChangeArrowheads="1"/>
          </p:cNvSpPr>
          <p:nvPr/>
        </p:nvSpPr>
        <p:spPr bwMode="auto">
          <a:xfrm>
            <a:off x="611188" y="2276475"/>
            <a:ext cx="79930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abei ist                                     die Ordnung von</a:t>
            </a:r>
            <a:br>
              <a:rPr lang="de-DE" altLang="de-DE"/>
            </a:br>
            <a:r>
              <a:rPr lang="de-DE" altLang="de-DE" sz="1400"/>
              <a:t>allg. das kleinste gemeinsame Vielfache aller  Ordnungen </a:t>
            </a:r>
            <a:r>
              <a:rPr lang="de-DE" altLang="de-DE"/>
              <a:t>.  </a:t>
            </a:r>
          </a:p>
        </p:txBody>
      </p:sp>
      <p:graphicFrame>
        <p:nvGraphicFramePr>
          <p:cNvPr id="45064" name="Object 35">
            <a:extLst>
              <a:ext uri="{FF2B5EF4-FFF2-40B4-BE49-F238E27FC236}">
                <a16:creationId xmlns:a16="http://schemas.microsoft.com/office/drawing/2014/main" id="{8EC1DA6D-AF9C-44F5-9ADC-A20270686709}"/>
              </a:ext>
            </a:extLst>
          </p:cNvPr>
          <p:cNvGraphicFramePr>
            <a:graphicFrameLocks noChangeAspect="1"/>
          </p:cNvGraphicFramePr>
          <p:nvPr/>
        </p:nvGraphicFramePr>
        <p:xfrm>
          <a:off x="2051050" y="2349500"/>
          <a:ext cx="2735263" cy="393700"/>
        </p:xfrm>
        <a:graphic>
          <a:graphicData uri="http://schemas.openxmlformats.org/presentationml/2006/ole">
            <mc:AlternateContent xmlns:mc="http://schemas.openxmlformats.org/markup-compatibility/2006">
              <mc:Choice xmlns:v="urn:schemas-microsoft-com:vml" Requires="v">
                <p:oleObj name="Equation" r:id="rId15" imgW="2019240" imgH="291960" progId="Equation.DSMT4">
                  <p:embed/>
                </p:oleObj>
              </mc:Choice>
              <mc:Fallback>
                <p:oleObj name="Equation" r:id="rId15" imgW="2019240" imgH="29196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1050" y="2349500"/>
                        <a:ext cx="273526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81" name="Textfeld 20">
            <a:extLst>
              <a:ext uri="{FF2B5EF4-FFF2-40B4-BE49-F238E27FC236}">
                <a16:creationId xmlns:a16="http://schemas.microsoft.com/office/drawing/2014/main" id="{B2712143-5AAB-4632-8CB0-52756D1B89CA}"/>
              </a:ext>
            </a:extLst>
          </p:cNvPr>
          <p:cNvSpPr txBox="1">
            <a:spLocks noChangeArrowheads="1"/>
          </p:cNvSpPr>
          <p:nvPr/>
        </p:nvSpPr>
        <p:spPr bwMode="auto">
          <a:xfrm>
            <a:off x="611188" y="4724400"/>
            <a:ext cx="6611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Man bestimmt zu </a:t>
            </a:r>
            <a:r>
              <a:rPr lang="de-DE" altLang="de-DE" b="1">
                <a:solidFill>
                  <a:srgbClr val="009900"/>
                </a:solidFill>
              </a:rPr>
              <a:t>e</a:t>
            </a:r>
            <a:r>
              <a:rPr lang="de-DE" altLang="de-DE"/>
              <a:t> aus        ein </a:t>
            </a:r>
            <a:r>
              <a:rPr lang="de-DE" altLang="de-DE" b="1">
                <a:solidFill>
                  <a:srgbClr val="009900"/>
                </a:solidFill>
              </a:rPr>
              <a:t>d</a:t>
            </a:r>
            <a:r>
              <a:rPr lang="de-DE" altLang="de-DE"/>
              <a:t> so, dass gilt: </a:t>
            </a:r>
          </a:p>
        </p:txBody>
      </p:sp>
      <p:graphicFrame>
        <p:nvGraphicFramePr>
          <p:cNvPr id="45065" name="Object 36">
            <a:extLst>
              <a:ext uri="{FF2B5EF4-FFF2-40B4-BE49-F238E27FC236}">
                <a16:creationId xmlns:a16="http://schemas.microsoft.com/office/drawing/2014/main" id="{5DA55853-FE17-4BF8-BB14-1334E186A6F8}"/>
              </a:ext>
            </a:extLst>
          </p:cNvPr>
          <p:cNvGraphicFramePr>
            <a:graphicFrameLocks noChangeAspect="1"/>
          </p:cNvGraphicFramePr>
          <p:nvPr/>
        </p:nvGraphicFramePr>
        <p:xfrm>
          <a:off x="3924300" y="4652963"/>
          <a:ext cx="527050" cy="609600"/>
        </p:xfrm>
        <a:graphic>
          <a:graphicData uri="http://schemas.openxmlformats.org/presentationml/2006/ole">
            <mc:AlternateContent xmlns:mc="http://schemas.openxmlformats.org/markup-compatibility/2006">
              <mc:Choice xmlns:v="urn:schemas-microsoft-com:vml" Requires="v">
                <p:oleObj name="Equation" r:id="rId17" imgW="317160" imgH="368280" progId="Equation.DSMT4">
                  <p:embed/>
                </p:oleObj>
              </mc:Choice>
              <mc:Fallback>
                <p:oleObj name="Equation" r:id="rId17" imgW="317160" imgH="36828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4652963"/>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
            <a:extLst>
              <a:ext uri="{FF2B5EF4-FFF2-40B4-BE49-F238E27FC236}">
                <a16:creationId xmlns:a16="http://schemas.microsoft.com/office/drawing/2014/main" id="{265963AD-E6A0-4B48-BB90-65924B8333BF}"/>
              </a:ext>
            </a:extLst>
          </p:cNvPr>
          <p:cNvSpPr txBox="1">
            <a:spLocks noChangeArrowheads="1"/>
          </p:cNvSpPr>
          <p:nvPr/>
        </p:nvSpPr>
        <p:spPr bwMode="auto">
          <a:xfrm>
            <a:off x="250825" y="188913"/>
            <a:ext cx="8604250" cy="1152525"/>
          </a:xfrm>
          <a:prstGeom prst="rect">
            <a:avLst/>
          </a:prstGeom>
          <a:noFill/>
          <a:ln w="9525">
            <a:noFill/>
            <a:miter lim="800000"/>
            <a:headEnd/>
            <a:tailEnd/>
          </a:ln>
        </p:spPr>
        <p:txBody>
          <a:bodyPr anchor="ctr"/>
          <a:lstStyle/>
          <a:p>
            <a:pPr algn="ctr">
              <a:defRPr/>
            </a:pPr>
            <a:r>
              <a:rPr lang="de-DE" sz="4000" kern="0" dirty="0">
                <a:solidFill>
                  <a:schemeClr val="tx2"/>
                </a:solidFill>
                <a:latin typeface="+mj-lt"/>
                <a:ea typeface="+mj-ea"/>
                <a:cs typeface="+mj-cs"/>
              </a:rPr>
              <a:t>RSA-Public-Key-Verfahren</a:t>
            </a:r>
          </a:p>
        </p:txBody>
      </p:sp>
      <p:sp>
        <p:nvSpPr>
          <p:cNvPr id="23" name="Horizontaler Bildlauf 22">
            <a:extLst>
              <a:ext uri="{FF2B5EF4-FFF2-40B4-BE49-F238E27FC236}">
                <a16:creationId xmlns:a16="http://schemas.microsoft.com/office/drawing/2014/main" id="{62D21DE2-422A-4CF0-9852-52A82EFB7921}"/>
              </a:ext>
            </a:extLst>
          </p:cNvPr>
          <p:cNvSpPr/>
          <p:nvPr/>
        </p:nvSpPr>
        <p:spPr bwMode="auto">
          <a:xfrm>
            <a:off x="395288" y="5602288"/>
            <a:ext cx="8208962" cy="1006475"/>
          </a:xfrm>
          <a:prstGeom prst="horizontalScroll">
            <a:avLst/>
          </a:prstGeom>
          <a:ln w="38100">
            <a:solidFill>
              <a:srgbClr val="8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lIns="18000" tIns="0" rIns="18000" bIns="18000" anchor="ctr">
            <a:spAutoFit/>
          </a:bodyPr>
          <a:lstStyle/>
          <a:p>
            <a:pPr algn="ctr">
              <a:spcBef>
                <a:spcPct val="50000"/>
              </a:spcBef>
              <a:defRPr/>
            </a:pPr>
            <a:r>
              <a:rPr lang="de-DE" dirty="0">
                <a:solidFill>
                  <a:schemeClr val="tx1"/>
                </a:solidFill>
              </a:rPr>
              <a:t>In dieser Vorlesung und der Klausur ist d gegeben. </a:t>
            </a:r>
            <a:br>
              <a:rPr lang="de-DE" dirty="0">
                <a:solidFill>
                  <a:schemeClr val="tx1"/>
                </a:solidFill>
              </a:rPr>
            </a:br>
            <a:r>
              <a:rPr lang="de-DE" dirty="0">
                <a:solidFill>
                  <a:schemeClr val="tx1"/>
                </a:solidFill>
              </a:rPr>
              <a:t>Man muss allenfalls nachrechnen.</a:t>
            </a:r>
          </a:p>
        </p:txBody>
      </p:sp>
      <mc:AlternateContent xmlns:mc="http://schemas.openxmlformats.org/markup-compatibility/2006">
        <mc:Choice xmlns:p14="http://schemas.microsoft.com/office/powerpoint/2010/main" Requires="p14">
          <p:contentPart p14:bwMode="auto" r:id="rId18">
            <p14:nvContentPartPr>
              <p14:cNvPr id="45066" name="Ink 6">
                <a:extLst>
                  <a:ext uri="{FF2B5EF4-FFF2-40B4-BE49-F238E27FC236}">
                    <a16:creationId xmlns:a16="http://schemas.microsoft.com/office/drawing/2014/main" id="{0C021947-7EFC-4C11-A49C-1AF023E308DD}"/>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5066" name="Ink 6">
                <a:extLst>
                  <a:ext uri="{FF2B5EF4-FFF2-40B4-BE49-F238E27FC236}">
                    <a16:creationId xmlns:a16="http://schemas.microsoft.com/office/drawing/2014/main" id="{0C021947-7EFC-4C11-A49C-1AF023E308DD}"/>
                  </a:ext>
                </a:extLst>
              </p:cNvPr>
              <p:cNvPicPr>
                <a:picLocks noRot="1" noChangeAspect="1" noEditPoints="1" noChangeArrowheads="1" noChangeShapeType="1"/>
              </p:cNvPicPr>
              <p:nvPr/>
            </p:nvPicPr>
            <p:blipFill>
              <a:blip r:embed="rId19"/>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45067" name="Ink 7">
                <a:extLst>
                  <a:ext uri="{FF2B5EF4-FFF2-40B4-BE49-F238E27FC236}">
                    <a16:creationId xmlns:a16="http://schemas.microsoft.com/office/drawing/2014/main" id="{4652BBBF-A762-4BB2-A9C8-5351E8D9E0A6}"/>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5067" name="Ink 7">
                <a:extLst>
                  <a:ext uri="{FF2B5EF4-FFF2-40B4-BE49-F238E27FC236}">
                    <a16:creationId xmlns:a16="http://schemas.microsoft.com/office/drawing/2014/main" id="{4652BBBF-A762-4BB2-A9C8-5351E8D9E0A6}"/>
                  </a:ext>
                </a:extLst>
              </p:cNvPr>
              <p:cNvPicPr>
                <a:picLocks noRot="1" noChangeAspect="1" noEditPoints="1" noChangeArrowheads="1" noChangeShapeType="1"/>
              </p:cNvPicPr>
              <p:nvPr/>
            </p:nvPicPr>
            <p:blipFill>
              <a:blip r:embed="rId19"/>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45068" name="Ink 8">
                <a:extLst>
                  <a:ext uri="{FF2B5EF4-FFF2-40B4-BE49-F238E27FC236}">
                    <a16:creationId xmlns:a16="http://schemas.microsoft.com/office/drawing/2014/main" id="{D47FC6CC-405E-4669-B343-1069C24AC09B}"/>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5068" name="Ink 8">
                <a:extLst>
                  <a:ext uri="{FF2B5EF4-FFF2-40B4-BE49-F238E27FC236}">
                    <a16:creationId xmlns:a16="http://schemas.microsoft.com/office/drawing/2014/main" id="{D47FC6CC-405E-4669-B343-1069C24AC09B}"/>
                  </a:ext>
                </a:extLst>
              </p:cNvPr>
              <p:cNvPicPr>
                <a:picLocks noRot="1" noChangeAspect="1" noEditPoints="1" noChangeArrowheads="1" noChangeShapeType="1"/>
              </p:cNvPicPr>
              <p:nvPr/>
            </p:nvPicPr>
            <p:blipFill>
              <a:blip r:embed="rId19"/>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45069" name="Ink 9">
                <a:extLst>
                  <a:ext uri="{FF2B5EF4-FFF2-40B4-BE49-F238E27FC236}">
                    <a16:creationId xmlns:a16="http://schemas.microsoft.com/office/drawing/2014/main" id="{37C5647B-24EF-4450-BE61-40C5E9250798}"/>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5069" name="Ink 9">
                <a:extLst>
                  <a:ext uri="{FF2B5EF4-FFF2-40B4-BE49-F238E27FC236}">
                    <a16:creationId xmlns:a16="http://schemas.microsoft.com/office/drawing/2014/main" id="{37C5647B-24EF-4450-BE61-40C5E9250798}"/>
                  </a:ext>
                </a:extLst>
              </p:cNvPr>
              <p:cNvPicPr>
                <a:picLocks noRot="1" noChangeAspect="1" noEditPoints="1" noChangeArrowheads="1" noChangeShapeType="1"/>
              </p:cNvPicPr>
              <p:nvPr/>
            </p:nvPicPr>
            <p:blipFill>
              <a:blip r:embed="rId19"/>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45070" name="Ink 10">
                <a:extLst>
                  <a:ext uri="{FF2B5EF4-FFF2-40B4-BE49-F238E27FC236}">
                    <a16:creationId xmlns:a16="http://schemas.microsoft.com/office/drawing/2014/main" id="{0CCBBBC9-FCD6-4323-9195-4AB32E2A6542}"/>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5070" name="Ink 10">
                <a:extLst>
                  <a:ext uri="{FF2B5EF4-FFF2-40B4-BE49-F238E27FC236}">
                    <a16:creationId xmlns:a16="http://schemas.microsoft.com/office/drawing/2014/main" id="{0CCBBBC9-FCD6-4323-9195-4AB32E2A6542}"/>
                  </a:ext>
                </a:extLst>
              </p:cNvPr>
              <p:cNvPicPr>
                <a:picLocks noRot="1" noChangeAspect="1" noEditPoints="1" noChangeArrowheads="1" noChangeShapeType="1"/>
              </p:cNvPicPr>
              <p:nvPr/>
            </p:nvPicPr>
            <p:blipFill>
              <a:blip r:embed="rId19"/>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45071" name="Ink 28">
                <a:extLst>
                  <a:ext uri="{FF2B5EF4-FFF2-40B4-BE49-F238E27FC236}">
                    <a16:creationId xmlns:a16="http://schemas.microsoft.com/office/drawing/2014/main" id="{D261F619-8508-43C5-BF11-505E6A6B31E0}"/>
                  </a:ext>
                </a:extLst>
              </p14:cNvPr>
              <p14:cNvContentPartPr>
                <a14:cpLocks xmlns:a14="http://schemas.microsoft.com/office/drawing/2010/main" noRot="1" noChangeAspect="1" noEditPoints="1" noChangeArrowheads="1" noChangeShapeType="1"/>
              </p14:cNvContentPartPr>
              <p14:nvPr/>
            </p14:nvContentPartPr>
            <p14:xfrm>
              <a:off x="3395663" y="3821113"/>
              <a:ext cx="1587" cy="1587"/>
            </p14:xfrm>
          </p:contentPart>
        </mc:Choice>
        <mc:Fallback>
          <p:pic>
            <p:nvPicPr>
              <p:cNvPr id="45071" name="Ink 28">
                <a:extLst>
                  <a:ext uri="{FF2B5EF4-FFF2-40B4-BE49-F238E27FC236}">
                    <a16:creationId xmlns:a16="http://schemas.microsoft.com/office/drawing/2014/main" id="{D261F619-8508-43C5-BF11-505E6A6B31E0}"/>
                  </a:ext>
                </a:extLst>
              </p:cNvPr>
              <p:cNvPicPr>
                <a:picLocks noRot="1" noChangeAspect="1" noEditPoints="1" noChangeArrowheads="1" noChangeShapeType="1"/>
              </p:cNvPicPr>
              <p:nvPr/>
            </p:nvPicPr>
            <p:blipFill>
              <a:blip r:embed="rId25"/>
              <a:stretch>
                <a:fillRect/>
              </a:stretch>
            </p:blipFill>
            <p:spPr>
              <a:xfrm>
                <a:off x="3354401" y="3779851"/>
                <a:ext cx="84111" cy="84111"/>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5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6" name="Foliennummernplatzhalter 5">
            <a:extLst>
              <a:ext uri="{FF2B5EF4-FFF2-40B4-BE49-F238E27FC236}">
                <a16:creationId xmlns:a16="http://schemas.microsoft.com/office/drawing/2014/main" id="{B417D0FC-D351-4346-B1AE-24FE24E1A4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8C33E2E-B845-4880-917F-3B6415CB5AB3}" type="slidenum">
              <a:rPr lang="de-DE" altLang="de-DE" sz="1400"/>
              <a:pPr eaLnBrk="1" hangingPunct="1"/>
              <a:t>47</a:t>
            </a:fld>
            <a:endParaRPr lang="de-DE" altLang="de-DE" sz="1400"/>
          </a:p>
        </p:txBody>
      </p:sp>
      <p:sp>
        <p:nvSpPr>
          <p:cNvPr id="46097" name="Rectangle 2">
            <a:extLst>
              <a:ext uri="{FF2B5EF4-FFF2-40B4-BE49-F238E27FC236}">
                <a16:creationId xmlns:a16="http://schemas.microsoft.com/office/drawing/2014/main" id="{05DADA4B-FBA0-4E40-9E27-CD63DB5AC856}"/>
              </a:ext>
            </a:extLst>
          </p:cNvPr>
          <p:cNvSpPr>
            <a:spLocks noGrp="1" noChangeArrowheads="1"/>
          </p:cNvSpPr>
          <p:nvPr>
            <p:ph type="ctrTitle"/>
          </p:nvPr>
        </p:nvSpPr>
        <p:spPr>
          <a:xfrm>
            <a:off x="323850" y="260350"/>
            <a:ext cx="8604250" cy="1152525"/>
          </a:xfrm>
        </p:spPr>
        <p:txBody>
          <a:bodyPr/>
          <a:lstStyle/>
          <a:p>
            <a:pPr eaLnBrk="1" hangingPunct="1"/>
            <a:r>
              <a:rPr lang="de-DE" altLang="de-DE" sz="4000"/>
              <a:t>RSA-Public-Key-Verfahren</a:t>
            </a:r>
          </a:p>
        </p:txBody>
      </p:sp>
      <p:sp>
        <p:nvSpPr>
          <p:cNvPr id="46098" name="Text Box 3">
            <a:extLst>
              <a:ext uri="{FF2B5EF4-FFF2-40B4-BE49-F238E27FC236}">
                <a16:creationId xmlns:a16="http://schemas.microsoft.com/office/drawing/2014/main" id="{6DC3835B-1129-47A0-ABBE-CD67EFD37E46}"/>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6099" name="Text Box 4">
            <a:extLst>
              <a:ext uri="{FF2B5EF4-FFF2-40B4-BE49-F238E27FC236}">
                <a16:creationId xmlns:a16="http://schemas.microsoft.com/office/drawing/2014/main" id="{D06828C6-47C5-4317-B829-CA758010D656}"/>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46100" name="Text Box 11">
            <a:extLst>
              <a:ext uri="{FF2B5EF4-FFF2-40B4-BE49-F238E27FC236}">
                <a16:creationId xmlns:a16="http://schemas.microsoft.com/office/drawing/2014/main" id="{AFFD8822-2601-4878-B5A0-2BBD5EE9CDA0}"/>
              </a:ext>
            </a:extLst>
          </p:cNvPr>
          <p:cNvSpPr txBox="1">
            <a:spLocks noChangeArrowheads="1"/>
          </p:cNvSpPr>
          <p:nvPr/>
        </p:nvSpPr>
        <p:spPr bwMode="auto">
          <a:xfrm>
            <a:off x="1403350" y="12684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4.)  Zum Beweis</a:t>
            </a:r>
          </a:p>
        </p:txBody>
      </p:sp>
      <p:graphicFrame>
        <p:nvGraphicFramePr>
          <p:cNvPr id="46082" name="Object 13">
            <a:extLst>
              <a:ext uri="{FF2B5EF4-FFF2-40B4-BE49-F238E27FC236}">
                <a16:creationId xmlns:a16="http://schemas.microsoft.com/office/drawing/2014/main" id="{3762E1E8-1810-4CBD-A6C9-F7D87E759E2B}"/>
              </a:ext>
            </a:extLst>
          </p:cNvPr>
          <p:cNvGraphicFramePr>
            <a:graphicFrameLocks noChangeAspect="1"/>
          </p:cNvGraphicFramePr>
          <p:nvPr/>
        </p:nvGraphicFramePr>
        <p:xfrm>
          <a:off x="1116013" y="4437063"/>
          <a:ext cx="6511925" cy="831850"/>
        </p:xfrm>
        <a:graphic>
          <a:graphicData uri="http://schemas.openxmlformats.org/presentationml/2006/ole">
            <mc:AlternateContent xmlns:mc="http://schemas.openxmlformats.org/markup-compatibility/2006">
              <mc:Choice xmlns:v="urn:schemas-microsoft-com:vml" Requires="v">
                <p:oleObj name="Equation" r:id="rId3" imgW="3479760" imgH="444240" progId="Equation.DSMT4">
                  <p:embed/>
                </p:oleObj>
              </mc:Choice>
              <mc:Fallback>
                <p:oleObj name="Equation" r:id="rId3" imgW="3479760" imgH="4442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437063"/>
                        <a:ext cx="65119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70" name="AutoShape 14">
            <a:extLst>
              <a:ext uri="{FF2B5EF4-FFF2-40B4-BE49-F238E27FC236}">
                <a16:creationId xmlns:a16="http://schemas.microsoft.com/office/drawing/2014/main" id="{1612D4EB-EF7E-4C85-AAB0-BCC91707A026}"/>
              </a:ext>
            </a:extLst>
          </p:cNvPr>
          <p:cNvSpPr>
            <a:spLocks noChangeArrowheads="1"/>
          </p:cNvSpPr>
          <p:nvPr/>
        </p:nvSpPr>
        <p:spPr bwMode="auto">
          <a:xfrm>
            <a:off x="3203575" y="5516563"/>
            <a:ext cx="5400675" cy="719137"/>
          </a:xfrm>
          <a:prstGeom prst="wedgeEllipseCallout">
            <a:avLst>
              <a:gd name="adj1" fmla="val -11023"/>
              <a:gd name="adj2" fmla="val -112912"/>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Darum klappt das also.</a:t>
            </a:r>
          </a:p>
        </p:txBody>
      </p:sp>
      <p:sp>
        <p:nvSpPr>
          <p:cNvPr id="46102" name="Text Box 15">
            <a:extLst>
              <a:ext uri="{FF2B5EF4-FFF2-40B4-BE49-F238E27FC236}">
                <a16:creationId xmlns:a16="http://schemas.microsoft.com/office/drawing/2014/main" id="{EB2AC21F-27E8-4DC2-A589-2F21B82F380F}"/>
              </a:ext>
            </a:extLst>
          </p:cNvPr>
          <p:cNvSpPr txBox="1">
            <a:spLocks noChangeArrowheads="1"/>
          </p:cNvSpPr>
          <p:nvPr/>
        </p:nvSpPr>
        <p:spPr bwMode="auto">
          <a:xfrm>
            <a:off x="1403350" y="1773238"/>
            <a:ext cx="4219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Es sind zwei Moduln im Spiel:</a:t>
            </a:r>
          </a:p>
        </p:txBody>
      </p:sp>
      <p:graphicFrame>
        <p:nvGraphicFramePr>
          <p:cNvPr id="46083" name="Object 16">
            <a:extLst>
              <a:ext uri="{FF2B5EF4-FFF2-40B4-BE49-F238E27FC236}">
                <a16:creationId xmlns:a16="http://schemas.microsoft.com/office/drawing/2014/main" id="{CE498C7E-6499-4632-8047-213E97945FE6}"/>
              </a:ext>
            </a:extLst>
          </p:cNvPr>
          <p:cNvGraphicFramePr>
            <a:graphicFrameLocks noChangeAspect="1"/>
          </p:cNvGraphicFramePr>
          <p:nvPr/>
        </p:nvGraphicFramePr>
        <p:xfrm>
          <a:off x="7750175" y="1628775"/>
          <a:ext cx="527050" cy="652463"/>
        </p:xfrm>
        <a:graphic>
          <a:graphicData uri="http://schemas.openxmlformats.org/presentationml/2006/ole">
            <mc:AlternateContent xmlns:mc="http://schemas.openxmlformats.org/markup-compatibility/2006">
              <mc:Choice xmlns:v="urn:schemas-microsoft-com:vml" Requires="v">
                <p:oleObj name="Equation" r:id="rId5" imgW="317160" imgH="393480" progId="Equation.DSMT4">
                  <p:embed/>
                </p:oleObj>
              </mc:Choice>
              <mc:Fallback>
                <p:oleObj name="Equation" r:id="rId5" imgW="317160" imgH="39348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0175" y="1628775"/>
                        <a:ext cx="52705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17">
            <a:extLst>
              <a:ext uri="{FF2B5EF4-FFF2-40B4-BE49-F238E27FC236}">
                <a16:creationId xmlns:a16="http://schemas.microsoft.com/office/drawing/2014/main" id="{1589A454-0588-490A-9C9A-72741B0DAAA4}"/>
              </a:ext>
            </a:extLst>
          </p:cNvPr>
          <p:cNvGraphicFramePr>
            <a:graphicFrameLocks noChangeAspect="1"/>
          </p:cNvGraphicFramePr>
          <p:nvPr/>
        </p:nvGraphicFramePr>
        <p:xfrm>
          <a:off x="5949950" y="1649413"/>
          <a:ext cx="527050" cy="609600"/>
        </p:xfrm>
        <a:graphic>
          <a:graphicData uri="http://schemas.openxmlformats.org/presentationml/2006/ole">
            <mc:AlternateContent xmlns:mc="http://schemas.openxmlformats.org/markup-compatibility/2006">
              <mc:Choice xmlns:v="urn:schemas-microsoft-com:vml" Requires="v">
                <p:oleObj name="Equation" r:id="rId7" imgW="317160" imgH="368280" progId="Equation.DSMT4">
                  <p:embed/>
                </p:oleObj>
              </mc:Choice>
              <mc:Fallback>
                <p:oleObj name="Equation" r:id="rId7" imgW="317160" imgH="36828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9950" y="1649413"/>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3" name="Text Box 18">
            <a:extLst>
              <a:ext uri="{FF2B5EF4-FFF2-40B4-BE49-F238E27FC236}">
                <a16:creationId xmlns:a16="http://schemas.microsoft.com/office/drawing/2014/main" id="{EAD36BBD-DE17-4BD5-8A3D-8428E0727D25}"/>
              </a:ext>
            </a:extLst>
          </p:cNvPr>
          <p:cNvSpPr txBox="1">
            <a:spLocks noChangeArrowheads="1"/>
          </p:cNvSpPr>
          <p:nvPr/>
        </p:nvSpPr>
        <p:spPr bwMode="auto">
          <a:xfrm>
            <a:off x="179388" y="2276475"/>
            <a:ext cx="89646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abei ist                                     die Ordnung von</a:t>
            </a:r>
            <a:br>
              <a:rPr lang="de-DE" altLang="de-DE"/>
            </a:br>
            <a:r>
              <a:rPr lang="de-DE" altLang="de-DE" sz="1800"/>
              <a:t>das ist die Elementezahl </a:t>
            </a:r>
            <a:r>
              <a:rPr lang="de-DE" altLang="de-DE" sz="3200"/>
              <a:t>, </a:t>
            </a:r>
            <a:r>
              <a:rPr lang="de-DE" altLang="de-DE" sz="1800"/>
              <a:t>allg. das kleinste gemeinsame Vielfache aller  Ordnungen </a:t>
            </a:r>
            <a:r>
              <a:rPr lang="de-DE" altLang="de-DE"/>
              <a:t>.  </a:t>
            </a:r>
          </a:p>
        </p:txBody>
      </p:sp>
      <p:graphicFrame>
        <p:nvGraphicFramePr>
          <p:cNvPr id="46085" name="Object 19">
            <a:extLst>
              <a:ext uri="{FF2B5EF4-FFF2-40B4-BE49-F238E27FC236}">
                <a16:creationId xmlns:a16="http://schemas.microsoft.com/office/drawing/2014/main" id="{1D262C1D-ED86-485A-8E98-5826339CD720}"/>
              </a:ext>
            </a:extLst>
          </p:cNvPr>
          <p:cNvGraphicFramePr>
            <a:graphicFrameLocks noChangeAspect="1"/>
          </p:cNvGraphicFramePr>
          <p:nvPr/>
        </p:nvGraphicFramePr>
        <p:xfrm>
          <a:off x="1619250" y="2349500"/>
          <a:ext cx="2735263" cy="393700"/>
        </p:xfrm>
        <a:graphic>
          <a:graphicData uri="http://schemas.openxmlformats.org/presentationml/2006/ole">
            <mc:AlternateContent xmlns:mc="http://schemas.openxmlformats.org/markup-compatibility/2006">
              <mc:Choice xmlns:v="urn:schemas-microsoft-com:vml" Requires="v">
                <p:oleObj name="Equation" r:id="rId9" imgW="2019240" imgH="291960" progId="Equation.DSMT4">
                  <p:embed/>
                </p:oleObj>
              </mc:Choice>
              <mc:Fallback>
                <p:oleObj name="Equation" r:id="rId9" imgW="2019240" imgH="29196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2349500"/>
                        <a:ext cx="273526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20">
            <a:extLst>
              <a:ext uri="{FF2B5EF4-FFF2-40B4-BE49-F238E27FC236}">
                <a16:creationId xmlns:a16="http://schemas.microsoft.com/office/drawing/2014/main" id="{A54B6CE3-B1DA-4D5E-A74F-B0192C6EBB02}"/>
              </a:ext>
            </a:extLst>
          </p:cNvPr>
          <p:cNvGraphicFramePr>
            <a:graphicFrameLocks noChangeAspect="1"/>
          </p:cNvGraphicFramePr>
          <p:nvPr/>
        </p:nvGraphicFramePr>
        <p:xfrm>
          <a:off x="7524750" y="2205038"/>
          <a:ext cx="527050" cy="609600"/>
        </p:xfrm>
        <a:graphic>
          <a:graphicData uri="http://schemas.openxmlformats.org/presentationml/2006/ole">
            <mc:AlternateContent xmlns:mc="http://schemas.openxmlformats.org/markup-compatibility/2006">
              <mc:Choice xmlns:v="urn:schemas-microsoft-com:vml" Requires="v">
                <p:oleObj name="Equation" r:id="rId11" imgW="317160" imgH="368280" progId="Equation.DSMT4">
                  <p:embed/>
                </p:oleObj>
              </mc:Choice>
              <mc:Fallback>
                <p:oleObj name="Equation" r:id="rId11" imgW="317160" imgH="36828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0" y="2205038"/>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4" name="Text Box 21">
            <a:extLst>
              <a:ext uri="{FF2B5EF4-FFF2-40B4-BE49-F238E27FC236}">
                <a16:creationId xmlns:a16="http://schemas.microsoft.com/office/drawing/2014/main" id="{5ABC885D-905D-4D0F-8BAF-F0DFEB8F8796}"/>
              </a:ext>
            </a:extLst>
          </p:cNvPr>
          <p:cNvSpPr txBox="1">
            <a:spLocks noChangeArrowheads="1"/>
          </p:cNvSpPr>
          <p:nvPr/>
        </p:nvSpPr>
        <p:spPr bwMode="auto">
          <a:xfrm>
            <a:off x="250825" y="3357563"/>
            <a:ext cx="8353425" cy="830262"/>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Wegen                    heißt     das Inverse von     modulo      .</a:t>
            </a:r>
            <a:br>
              <a:rPr lang="de-DE" altLang="de-DE"/>
            </a:br>
            <a:endParaRPr lang="de-DE" altLang="de-DE"/>
          </a:p>
        </p:txBody>
      </p:sp>
      <p:graphicFrame>
        <p:nvGraphicFramePr>
          <p:cNvPr id="46087" name="Object 22">
            <a:extLst>
              <a:ext uri="{FF2B5EF4-FFF2-40B4-BE49-F238E27FC236}">
                <a16:creationId xmlns:a16="http://schemas.microsoft.com/office/drawing/2014/main" id="{95F214F6-D50F-4191-AD8A-3498C0A7A936}"/>
              </a:ext>
            </a:extLst>
          </p:cNvPr>
          <p:cNvGraphicFramePr>
            <a:graphicFrameLocks noChangeAspect="1"/>
          </p:cNvGraphicFramePr>
          <p:nvPr/>
        </p:nvGraphicFramePr>
        <p:xfrm>
          <a:off x="7740650" y="3429000"/>
          <a:ext cx="360363" cy="455613"/>
        </p:xfrm>
        <a:graphic>
          <a:graphicData uri="http://schemas.openxmlformats.org/presentationml/2006/ole">
            <mc:AlternateContent xmlns:mc="http://schemas.openxmlformats.org/markup-compatibility/2006">
              <mc:Choice xmlns:v="urn:schemas-microsoft-com:vml" Requires="v">
                <p:oleObj name="Equation" r:id="rId13" imgW="190440" imgH="241200" progId="Equation.DSMT4">
                  <p:embed/>
                </p:oleObj>
              </mc:Choice>
              <mc:Fallback>
                <p:oleObj name="Equation" r:id="rId13" imgW="190440" imgH="2412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40650" y="3429000"/>
                        <a:ext cx="36036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8" name="Object 23">
            <a:extLst>
              <a:ext uri="{FF2B5EF4-FFF2-40B4-BE49-F238E27FC236}">
                <a16:creationId xmlns:a16="http://schemas.microsoft.com/office/drawing/2014/main" id="{6A042A24-912D-414B-9892-7D5D5F9DD6BD}"/>
              </a:ext>
            </a:extLst>
          </p:cNvPr>
          <p:cNvGraphicFramePr>
            <a:graphicFrameLocks noChangeAspect="1"/>
          </p:cNvGraphicFramePr>
          <p:nvPr/>
        </p:nvGraphicFramePr>
        <p:xfrm>
          <a:off x="3708400" y="3357563"/>
          <a:ext cx="360363" cy="454025"/>
        </p:xfrm>
        <a:graphic>
          <a:graphicData uri="http://schemas.openxmlformats.org/presentationml/2006/ole">
            <mc:AlternateContent xmlns:mc="http://schemas.openxmlformats.org/markup-compatibility/2006">
              <mc:Choice xmlns:v="urn:schemas-microsoft-com:vml" Requires="v">
                <p:oleObj name="Equation" r:id="rId15" imgW="190440" imgH="241200" progId="Equation.DSMT4">
                  <p:embed/>
                </p:oleObj>
              </mc:Choice>
              <mc:Fallback>
                <p:oleObj name="Equation" r:id="rId15" imgW="190440" imgH="2412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8400" y="3357563"/>
                        <a:ext cx="36036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9" name="Object 24">
            <a:extLst>
              <a:ext uri="{FF2B5EF4-FFF2-40B4-BE49-F238E27FC236}">
                <a16:creationId xmlns:a16="http://schemas.microsoft.com/office/drawing/2014/main" id="{C6CE23AB-29A3-48A4-A274-F0CA20F5EB61}"/>
              </a:ext>
            </a:extLst>
          </p:cNvPr>
          <p:cNvGraphicFramePr>
            <a:graphicFrameLocks noChangeAspect="1"/>
          </p:cNvGraphicFramePr>
          <p:nvPr/>
        </p:nvGraphicFramePr>
        <p:xfrm>
          <a:off x="1476375" y="3357563"/>
          <a:ext cx="1374775" cy="792162"/>
        </p:xfrm>
        <a:graphic>
          <a:graphicData uri="http://schemas.openxmlformats.org/presentationml/2006/ole">
            <mc:AlternateContent xmlns:mc="http://schemas.openxmlformats.org/markup-compatibility/2006">
              <mc:Choice xmlns:v="urn:schemas-microsoft-com:vml" Requires="v">
                <p:oleObj name="Equation" r:id="rId17" imgW="749160" imgH="431640" progId="Equation.DSMT4">
                  <p:embed/>
                </p:oleObj>
              </mc:Choice>
              <mc:Fallback>
                <p:oleObj name="Equation" r:id="rId17" imgW="749160" imgH="43164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6375" y="3357563"/>
                        <a:ext cx="1374775"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0" name="Object 10">
            <a:extLst>
              <a:ext uri="{FF2B5EF4-FFF2-40B4-BE49-F238E27FC236}">
                <a16:creationId xmlns:a16="http://schemas.microsoft.com/office/drawing/2014/main" id="{E8831DED-E84F-4D50-8318-892E8ED065AE}"/>
              </a:ext>
            </a:extLst>
          </p:cNvPr>
          <p:cNvGraphicFramePr>
            <a:graphicFrameLocks noChangeAspect="1"/>
          </p:cNvGraphicFramePr>
          <p:nvPr/>
        </p:nvGraphicFramePr>
        <p:xfrm>
          <a:off x="6300788" y="3429000"/>
          <a:ext cx="312737" cy="358775"/>
        </p:xfrm>
        <a:graphic>
          <a:graphicData uri="http://schemas.openxmlformats.org/presentationml/2006/ole">
            <mc:AlternateContent xmlns:mc="http://schemas.openxmlformats.org/markup-compatibility/2006">
              <mc:Choice xmlns:v="urn:schemas-microsoft-com:vml" Requires="v">
                <p:oleObj name="Equation" r:id="rId19" imgW="164880" imgH="190440" progId="Equation.DSMT4">
                  <p:embed/>
                </p:oleObj>
              </mc:Choice>
              <mc:Fallback>
                <p:oleObj name="Equation" r:id="rId19" imgW="164880" imgH="19044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00788" y="3429000"/>
                        <a:ext cx="31273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5" name="Interaktive Schaltfläche: Nächste(r) oder Weiter 19">
            <a:hlinkClick r:id="rId21" action="ppaction://hlinksldjump" highlightClick="1"/>
            <a:extLst>
              <a:ext uri="{FF2B5EF4-FFF2-40B4-BE49-F238E27FC236}">
                <a16:creationId xmlns:a16="http://schemas.microsoft.com/office/drawing/2014/main" id="{1FB099E5-EDA7-4375-999B-8FD1A35D3830}"/>
              </a:ext>
            </a:extLst>
          </p:cNvPr>
          <p:cNvSpPr>
            <a:spLocks noChangeArrowheads="1"/>
          </p:cNvSpPr>
          <p:nvPr/>
        </p:nvSpPr>
        <p:spPr bwMode="auto">
          <a:xfrm>
            <a:off x="8712200" y="6021388"/>
            <a:ext cx="431800" cy="461962"/>
          </a:xfrm>
          <a:prstGeom prst="actionButtonForwardNext">
            <a:avLst/>
          </a:prstGeom>
          <a:noFill/>
          <a:ln w="25400" algn="ctr">
            <a:solidFill>
              <a:srgbClr val="8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mc:AlternateContent xmlns:mc="http://schemas.openxmlformats.org/markup-compatibility/2006">
        <mc:Choice xmlns:p14="http://schemas.microsoft.com/office/powerpoint/2010/main" Requires="p14">
          <p:contentPart p14:bwMode="auto" r:id="rId22">
            <p14:nvContentPartPr>
              <p14:cNvPr id="46091" name="Ink 5">
                <a:extLst>
                  <a:ext uri="{FF2B5EF4-FFF2-40B4-BE49-F238E27FC236}">
                    <a16:creationId xmlns:a16="http://schemas.microsoft.com/office/drawing/2014/main" id="{18B393A5-9C09-4B80-B902-D1CDECE7D962}"/>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6091" name="Ink 5">
                <a:extLst>
                  <a:ext uri="{FF2B5EF4-FFF2-40B4-BE49-F238E27FC236}">
                    <a16:creationId xmlns:a16="http://schemas.microsoft.com/office/drawing/2014/main" id="{18B393A5-9C09-4B80-B902-D1CDECE7D962}"/>
                  </a:ext>
                </a:extLst>
              </p:cNvPr>
              <p:cNvPicPr>
                <a:picLocks noRot="1" noChangeAspect="1" noEditPoints="1" noChangeArrowheads="1" noChangeShapeType="1"/>
              </p:cNvPicPr>
              <p:nvPr/>
            </p:nvPicPr>
            <p:blipFill>
              <a:blip r:embed="rId23"/>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46092" name="Ink 6">
                <a:extLst>
                  <a:ext uri="{FF2B5EF4-FFF2-40B4-BE49-F238E27FC236}">
                    <a16:creationId xmlns:a16="http://schemas.microsoft.com/office/drawing/2014/main" id="{B885CF98-CC3E-4977-8676-02C634E8FD45}"/>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6092" name="Ink 6">
                <a:extLst>
                  <a:ext uri="{FF2B5EF4-FFF2-40B4-BE49-F238E27FC236}">
                    <a16:creationId xmlns:a16="http://schemas.microsoft.com/office/drawing/2014/main" id="{B885CF98-CC3E-4977-8676-02C634E8FD45}"/>
                  </a:ext>
                </a:extLst>
              </p:cNvPr>
              <p:cNvPicPr>
                <a:picLocks noRot="1" noChangeAspect="1" noEditPoints="1" noChangeArrowheads="1" noChangeShapeType="1"/>
              </p:cNvPicPr>
              <p:nvPr/>
            </p:nvPicPr>
            <p:blipFill>
              <a:blip r:embed="rId23"/>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46093" name="Ink 7">
                <a:extLst>
                  <a:ext uri="{FF2B5EF4-FFF2-40B4-BE49-F238E27FC236}">
                    <a16:creationId xmlns:a16="http://schemas.microsoft.com/office/drawing/2014/main" id="{E0FC03AE-FC64-40A2-BDC8-52244A6F4414}"/>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6093" name="Ink 7">
                <a:extLst>
                  <a:ext uri="{FF2B5EF4-FFF2-40B4-BE49-F238E27FC236}">
                    <a16:creationId xmlns:a16="http://schemas.microsoft.com/office/drawing/2014/main" id="{E0FC03AE-FC64-40A2-BDC8-52244A6F4414}"/>
                  </a:ext>
                </a:extLst>
              </p:cNvPr>
              <p:cNvPicPr>
                <a:picLocks noRot="1" noChangeAspect="1" noEditPoints="1" noChangeArrowheads="1" noChangeShapeType="1"/>
              </p:cNvPicPr>
              <p:nvPr/>
            </p:nvPicPr>
            <p:blipFill>
              <a:blip r:embed="rId23"/>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46094" name="Ink 8">
                <a:extLst>
                  <a:ext uri="{FF2B5EF4-FFF2-40B4-BE49-F238E27FC236}">
                    <a16:creationId xmlns:a16="http://schemas.microsoft.com/office/drawing/2014/main" id="{F4F0D1AB-7147-4E30-BB82-DD24E0FB655E}"/>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6094" name="Ink 8">
                <a:extLst>
                  <a:ext uri="{FF2B5EF4-FFF2-40B4-BE49-F238E27FC236}">
                    <a16:creationId xmlns:a16="http://schemas.microsoft.com/office/drawing/2014/main" id="{F4F0D1AB-7147-4E30-BB82-DD24E0FB655E}"/>
                  </a:ext>
                </a:extLst>
              </p:cNvPr>
              <p:cNvPicPr>
                <a:picLocks noRot="1" noChangeAspect="1" noEditPoints="1" noChangeArrowheads="1" noChangeShapeType="1"/>
              </p:cNvPicPr>
              <p:nvPr/>
            </p:nvPicPr>
            <p:blipFill>
              <a:blip r:embed="rId23"/>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46095" name="Ink 9">
                <a:extLst>
                  <a:ext uri="{FF2B5EF4-FFF2-40B4-BE49-F238E27FC236}">
                    <a16:creationId xmlns:a16="http://schemas.microsoft.com/office/drawing/2014/main" id="{950B4196-B144-4F29-9859-8E25DE3AE1A1}"/>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6095" name="Ink 9">
                <a:extLst>
                  <a:ext uri="{FF2B5EF4-FFF2-40B4-BE49-F238E27FC236}">
                    <a16:creationId xmlns:a16="http://schemas.microsoft.com/office/drawing/2014/main" id="{950B4196-B144-4F29-9859-8E25DE3AE1A1}"/>
                  </a:ext>
                </a:extLst>
              </p:cNvPr>
              <p:cNvPicPr>
                <a:picLocks noRot="1" noChangeAspect="1" noEditPoints="1" noChangeArrowheads="1" noChangeShapeType="1"/>
              </p:cNvPicPr>
              <p:nvPr/>
            </p:nvPicPr>
            <p:blipFill>
              <a:blip r:embed="rId23"/>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7470"/>
                                        </p:tgtEl>
                                        <p:attrNameLst>
                                          <p:attrName>style.visibility</p:attrName>
                                        </p:attrNameLst>
                                      </p:cBhvr>
                                      <p:to>
                                        <p:strVal val="visible"/>
                                      </p:to>
                                    </p:set>
                                    <p:anim calcmode="lin" valueType="num">
                                      <p:cBhvr>
                                        <p:cTn id="7" dur="2000" fill="hold"/>
                                        <p:tgtEl>
                                          <p:spTgt spid="147470"/>
                                        </p:tgtEl>
                                        <p:attrNameLst>
                                          <p:attrName>ppt_w</p:attrName>
                                        </p:attrNameLst>
                                      </p:cBhvr>
                                      <p:tavLst>
                                        <p:tav tm="0">
                                          <p:val>
                                            <p:fltVal val="0"/>
                                          </p:val>
                                        </p:tav>
                                        <p:tav tm="100000">
                                          <p:val>
                                            <p:strVal val="#ppt_w"/>
                                          </p:val>
                                        </p:tav>
                                      </p:tavLst>
                                    </p:anim>
                                    <p:anim calcmode="lin" valueType="num">
                                      <p:cBhvr>
                                        <p:cTn id="8" dur="2000" fill="hold"/>
                                        <p:tgtEl>
                                          <p:spTgt spid="147470"/>
                                        </p:tgtEl>
                                        <p:attrNameLst>
                                          <p:attrName>ppt_h</p:attrName>
                                        </p:attrNameLst>
                                      </p:cBhvr>
                                      <p:tavLst>
                                        <p:tav tm="0">
                                          <p:val>
                                            <p:fltVal val="0"/>
                                          </p:val>
                                        </p:tav>
                                        <p:tav tm="100000">
                                          <p:val>
                                            <p:strVal val="#ppt_h"/>
                                          </p:val>
                                        </p:tav>
                                      </p:tavLst>
                                    </p:anim>
                                    <p:anim calcmode="lin" valueType="num">
                                      <p:cBhvr>
                                        <p:cTn id="9" dur="2000" fill="hold"/>
                                        <p:tgtEl>
                                          <p:spTgt spid="147470"/>
                                        </p:tgtEl>
                                        <p:attrNameLst>
                                          <p:attrName>ppt_x</p:attrName>
                                        </p:attrNameLst>
                                      </p:cBhvr>
                                      <p:tavLst>
                                        <p:tav tm="0" fmla="#ppt_x+(cos(-2*pi*(1-$))*-#ppt_x-sin(-2*pi*(1-$))*(1-#ppt_y))*(1-$)">
                                          <p:val>
                                            <p:fltVal val="0"/>
                                          </p:val>
                                        </p:tav>
                                        <p:tav tm="100000">
                                          <p:val>
                                            <p:fltVal val="1"/>
                                          </p:val>
                                        </p:tav>
                                      </p:tavLst>
                                    </p:anim>
                                    <p:anim calcmode="lin" valueType="num">
                                      <p:cBhvr>
                                        <p:cTn id="10" dur="2000" fill="hold"/>
                                        <p:tgtEl>
                                          <p:spTgt spid="14747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7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2" name="Foliennummernplatzhalter 5">
            <a:extLst>
              <a:ext uri="{FF2B5EF4-FFF2-40B4-BE49-F238E27FC236}">
                <a16:creationId xmlns:a16="http://schemas.microsoft.com/office/drawing/2014/main" id="{0B0CB628-D483-4700-B3D6-490ECB48542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B0DCF63-48D5-4FE9-942C-B34FA93129C9}" type="slidenum">
              <a:rPr lang="de-DE" altLang="de-DE" sz="1400"/>
              <a:pPr eaLnBrk="1" hangingPunct="1"/>
              <a:t>48</a:t>
            </a:fld>
            <a:endParaRPr lang="de-DE" altLang="de-DE" sz="1400"/>
          </a:p>
        </p:txBody>
      </p:sp>
      <p:sp>
        <p:nvSpPr>
          <p:cNvPr id="47113" name="Rectangle 2">
            <a:extLst>
              <a:ext uri="{FF2B5EF4-FFF2-40B4-BE49-F238E27FC236}">
                <a16:creationId xmlns:a16="http://schemas.microsoft.com/office/drawing/2014/main" id="{38CDB8CF-8FA2-4422-A2CD-11DA0193D3EF}"/>
              </a:ext>
            </a:extLst>
          </p:cNvPr>
          <p:cNvSpPr>
            <a:spLocks noGrp="1" noChangeArrowheads="1"/>
          </p:cNvSpPr>
          <p:nvPr>
            <p:ph type="ctrTitle"/>
          </p:nvPr>
        </p:nvSpPr>
        <p:spPr>
          <a:xfrm>
            <a:off x="323850" y="260350"/>
            <a:ext cx="8604250" cy="1152525"/>
          </a:xfrm>
        </p:spPr>
        <p:txBody>
          <a:bodyPr/>
          <a:lstStyle/>
          <a:p>
            <a:pPr eaLnBrk="1" hangingPunct="1"/>
            <a:r>
              <a:rPr lang="de-DE" altLang="de-DE" sz="4000"/>
              <a:t>Was ist mit der Scheckkarte?</a:t>
            </a:r>
          </a:p>
        </p:txBody>
      </p:sp>
      <p:sp>
        <p:nvSpPr>
          <p:cNvPr id="47114" name="Text Box 3">
            <a:extLst>
              <a:ext uri="{FF2B5EF4-FFF2-40B4-BE49-F238E27FC236}">
                <a16:creationId xmlns:a16="http://schemas.microsoft.com/office/drawing/2014/main" id="{6B2FD588-E0AC-43B8-80F3-776C47493EFC}"/>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7115" name="Text Box 4">
            <a:extLst>
              <a:ext uri="{FF2B5EF4-FFF2-40B4-BE49-F238E27FC236}">
                <a16:creationId xmlns:a16="http://schemas.microsoft.com/office/drawing/2014/main" id="{E2B16222-6DED-4256-A9DE-B907D6B33AEC}"/>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47116" name="Picture 11" descr="mupad4-30">
            <a:hlinkClick r:id="rId3" action="ppaction://program"/>
            <a:extLst>
              <a:ext uri="{FF2B5EF4-FFF2-40B4-BE49-F238E27FC236}">
                <a16:creationId xmlns:a16="http://schemas.microsoft.com/office/drawing/2014/main" id="{4B8B6467-8859-4BAC-852C-A8EC651809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7" name="Text Box 14">
            <a:extLst>
              <a:ext uri="{FF2B5EF4-FFF2-40B4-BE49-F238E27FC236}">
                <a16:creationId xmlns:a16="http://schemas.microsoft.com/office/drawing/2014/main" id="{1076D938-1448-4569-9724-0663206BD58F}"/>
              </a:ext>
            </a:extLst>
          </p:cNvPr>
          <p:cNvSpPr txBox="1">
            <a:spLocks noChangeArrowheads="1"/>
          </p:cNvSpPr>
          <p:nvPr/>
        </p:nvSpPr>
        <p:spPr bwMode="auto">
          <a:xfrm>
            <a:off x="611188" y="1341438"/>
            <a:ext cx="424815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2800"/>
              <a:t>Die PIN wird nicht  zur Bank übertragen, sondern aus Kontonummer und Bankleitzahl berechnet.</a:t>
            </a:r>
          </a:p>
        </p:txBody>
      </p:sp>
      <p:pic>
        <p:nvPicPr>
          <p:cNvPr id="47118" name="Picture 16">
            <a:extLst>
              <a:ext uri="{FF2B5EF4-FFF2-40B4-BE49-F238E27FC236}">
                <a16:creationId xmlns:a16="http://schemas.microsoft.com/office/drawing/2014/main" id="{08E18ABE-D994-4418-87E1-CED983FDC7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1196975"/>
            <a:ext cx="368617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7119" name="Picture 18">
            <a:extLst>
              <a:ext uri="{FF2B5EF4-FFF2-40B4-BE49-F238E27FC236}">
                <a16:creationId xmlns:a16="http://schemas.microsoft.com/office/drawing/2014/main" id="{96EF739F-DE2D-41AE-8065-3AF52B9D4B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789363"/>
            <a:ext cx="4176713"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7">
            <p14:nvContentPartPr>
              <p14:cNvPr id="47106" name="Ink 5">
                <a:extLst>
                  <a:ext uri="{FF2B5EF4-FFF2-40B4-BE49-F238E27FC236}">
                    <a16:creationId xmlns:a16="http://schemas.microsoft.com/office/drawing/2014/main" id="{57152FD3-70B0-4574-B2FA-DA4E7D54D13F}"/>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7106" name="Ink 5">
                <a:extLst>
                  <a:ext uri="{FF2B5EF4-FFF2-40B4-BE49-F238E27FC236}">
                    <a16:creationId xmlns:a16="http://schemas.microsoft.com/office/drawing/2014/main" id="{57152FD3-70B0-4574-B2FA-DA4E7D54D13F}"/>
                  </a:ext>
                </a:extLst>
              </p:cNvPr>
              <p:cNvPicPr>
                <a:picLocks noRot="1" noChangeAspect="1" noEditPoints="1" noChangeArrowheads="1" noChangeShapeType="1"/>
              </p:cNvPicPr>
              <p:nvPr/>
            </p:nvPicPr>
            <p:blipFill>
              <a:blip r:embed="rId8"/>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47107" name="Ink 6">
                <a:extLst>
                  <a:ext uri="{FF2B5EF4-FFF2-40B4-BE49-F238E27FC236}">
                    <a16:creationId xmlns:a16="http://schemas.microsoft.com/office/drawing/2014/main" id="{0D3CFC67-328F-4F7D-9343-735E633E8147}"/>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7107" name="Ink 6">
                <a:extLst>
                  <a:ext uri="{FF2B5EF4-FFF2-40B4-BE49-F238E27FC236}">
                    <a16:creationId xmlns:a16="http://schemas.microsoft.com/office/drawing/2014/main" id="{0D3CFC67-328F-4F7D-9343-735E633E8147}"/>
                  </a:ext>
                </a:extLst>
              </p:cNvPr>
              <p:cNvPicPr>
                <a:picLocks noRot="1" noChangeAspect="1" noEditPoints="1" noChangeArrowheads="1" noChangeShapeType="1"/>
              </p:cNvPicPr>
              <p:nvPr/>
            </p:nvPicPr>
            <p:blipFill>
              <a:blip r:embed="rId8"/>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47108" name="Ink 7">
                <a:extLst>
                  <a:ext uri="{FF2B5EF4-FFF2-40B4-BE49-F238E27FC236}">
                    <a16:creationId xmlns:a16="http://schemas.microsoft.com/office/drawing/2014/main" id="{6EC857AC-8DF8-477F-B26A-0361592F7864}"/>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7108" name="Ink 7">
                <a:extLst>
                  <a:ext uri="{FF2B5EF4-FFF2-40B4-BE49-F238E27FC236}">
                    <a16:creationId xmlns:a16="http://schemas.microsoft.com/office/drawing/2014/main" id="{6EC857AC-8DF8-477F-B26A-0361592F7864}"/>
                  </a:ext>
                </a:extLst>
              </p:cNvPr>
              <p:cNvPicPr>
                <a:picLocks noRot="1" noChangeAspect="1" noEditPoints="1" noChangeArrowheads="1" noChangeShapeType="1"/>
              </p:cNvPicPr>
              <p:nvPr/>
            </p:nvPicPr>
            <p:blipFill>
              <a:blip r:embed="rId8"/>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47109" name="Ink 8">
                <a:extLst>
                  <a:ext uri="{FF2B5EF4-FFF2-40B4-BE49-F238E27FC236}">
                    <a16:creationId xmlns:a16="http://schemas.microsoft.com/office/drawing/2014/main" id="{9DF35AA0-FECB-488B-ADDE-5D9C1BE6BA9E}"/>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7109" name="Ink 8">
                <a:extLst>
                  <a:ext uri="{FF2B5EF4-FFF2-40B4-BE49-F238E27FC236}">
                    <a16:creationId xmlns:a16="http://schemas.microsoft.com/office/drawing/2014/main" id="{9DF35AA0-FECB-488B-ADDE-5D9C1BE6BA9E}"/>
                  </a:ext>
                </a:extLst>
              </p:cNvPr>
              <p:cNvPicPr>
                <a:picLocks noRot="1" noChangeAspect="1" noEditPoints="1" noChangeArrowheads="1" noChangeShapeType="1"/>
              </p:cNvPicPr>
              <p:nvPr/>
            </p:nvPicPr>
            <p:blipFill>
              <a:blip r:embed="rId8"/>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47110" name="Ink 9">
                <a:extLst>
                  <a:ext uri="{FF2B5EF4-FFF2-40B4-BE49-F238E27FC236}">
                    <a16:creationId xmlns:a16="http://schemas.microsoft.com/office/drawing/2014/main" id="{F6086E9B-7990-42C8-9311-775DF8D064FC}"/>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7110" name="Ink 9">
                <a:extLst>
                  <a:ext uri="{FF2B5EF4-FFF2-40B4-BE49-F238E27FC236}">
                    <a16:creationId xmlns:a16="http://schemas.microsoft.com/office/drawing/2014/main" id="{F6086E9B-7990-42C8-9311-775DF8D064FC}"/>
                  </a:ext>
                </a:extLst>
              </p:cNvPr>
              <p:cNvPicPr>
                <a:picLocks noRot="1" noChangeAspect="1" noEditPoints="1" noChangeArrowheads="1" noChangeShapeType="1"/>
              </p:cNvPicPr>
              <p:nvPr/>
            </p:nvPicPr>
            <p:blipFill>
              <a:blip r:embed="rId8"/>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47111" name="Ink 20">
                <a:extLst>
                  <a:ext uri="{FF2B5EF4-FFF2-40B4-BE49-F238E27FC236}">
                    <a16:creationId xmlns:a16="http://schemas.microsoft.com/office/drawing/2014/main" id="{3E2367B0-FB13-4148-BC04-31C7FE5ABDA7}"/>
                  </a:ext>
                </a:extLst>
              </p14:cNvPr>
              <p14:cNvContentPartPr>
                <a14:cpLocks xmlns:a14="http://schemas.microsoft.com/office/drawing/2010/main" noRot="1" noChangeAspect="1" noEditPoints="1" noChangeArrowheads="1" noChangeShapeType="1"/>
              </p14:cNvContentPartPr>
              <p14:nvPr/>
            </p14:nvContentPartPr>
            <p14:xfrm>
              <a:off x="2974975" y="3552825"/>
              <a:ext cx="693738" cy="201613"/>
            </p14:xfrm>
          </p:contentPart>
        </mc:Choice>
        <mc:Fallback>
          <p:pic>
            <p:nvPicPr>
              <p:cNvPr id="47111" name="Ink 20">
                <a:extLst>
                  <a:ext uri="{FF2B5EF4-FFF2-40B4-BE49-F238E27FC236}">
                    <a16:creationId xmlns:a16="http://schemas.microsoft.com/office/drawing/2014/main" id="{3E2367B0-FB13-4148-BC04-31C7FE5ABDA7}"/>
                  </a:ext>
                </a:extLst>
              </p:cNvPr>
              <p:cNvPicPr>
                <a:picLocks noRot="1" noChangeAspect="1" noEditPoints="1" noChangeArrowheads="1" noChangeShapeType="1"/>
              </p:cNvPicPr>
              <p:nvPr/>
            </p:nvPicPr>
            <p:blipFill>
              <a:blip r:embed="rId14"/>
              <a:stretch>
                <a:fillRect/>
              </a:stretch>
            </p:blipFill>
            <p:spPr>
              <a:xfrm>
                <a:off x="2965600" y="3543498"/>
                <a:ext cx="712488" cy="220268"/>
              </a:xfrm>
              <a:prstGeom prst="rect">
                <a:avLst/>
              </a:prstGeom>
            </p:spPr>
          </p:pic>
        </mc:Fallback>
      </mc:AlternateContent>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1" name="Foliennummernplatzhalter 5">
            <a:extLst>
              <a:ext uri="{FF2B5EF4-FFF2-40B4-BE49-F238E27FC236}">
                <a16:creationId xmlns:a16="http://schemas.microsoft.com/office/drawing/2014/main" id="{B482B506-71EF-421E-80E4-B1B125BC439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7B3E301-5A89-42FD-99FE-DE70A4654AE7}" type="slidenum">
              <a:rPr lang="de-DE" altLang="de-DE" sz="1400"/>
              <a:pPr eaLnBrk="1" hangingPunct="1"/>
              <a:t>49</a:t>
            </a:fld>
            <a:endParaRPr lang="de-DE" altLang="de-DE" sz="1400"/>
          </a:p>
        </p:txBody>
      </p:sp>
      <p:sp>
        <p:nvSpPr>
          <p:cNvPr id="48142" name="Rectangle 2">
            <a:extLst>
              <a:ext uri="{FF2B5EF4-FFF2-40B4-BE49-F238E27FC236}">
                <a16:creationId xmlns:a16="http://schemas.microsoft.com/office/drawing/2014/main" id="{FEE4C5E5-C092-43CA-A01B-ECAEADDA7D7A}"/>
              </a:ext>
            </a:extLst>
          </p:cNvPr>
          <p:cNvSpPr>
            <a:spLocks noGrp="1" noChangeArrowheads="1"/>
          </p:cNvSpPr>
          <p:nvPr>
            <p:ph type="ctrTitle"/>
          </p:nvPr>
        </p:nvSpPr>
        <p:spPr>
          <a:xfrm>
            <a:off x="323850" y="260350"/>
            <a:ext cx="8604250" cy="1152525"/>
          </a:xfrm>
        </p:spPr>
        <p:txBody>
          <a:bodyPr/>
          <a:lstStyle/>
          <a:p>
            <a:pPr eaLnBrk="1" hangingPunct="1"/>
            <a:r>
              <a:rPr lang="de-DE" altLang="de-DE" sz="4000"/>
              <a:t>Was ist mit der Scheckkarte?</a:t>
            </a:r>
          </a:p>
        </p:txBody>
      </p:sp>
      <p:sp>
        <p:nvSpPr>
          <p:cNvPr id="48143" name="Text Box 3">
            <a:extLst>
              <a:ext uri="{FF2B5EF4-FFF2-40B4-BE49-F238E27FC236}">
                <a16:creationId xmlns:a16="http://schemas.microsoft.com/office/drawing/2014/main" id="{234F11DF-5588-4585-A6E8-FB81BF5A4386}"/>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8144" name="Text Box 4">
            <a:extLst>
              <a:ext uri="{FF2B5EF4-FFF2-40B4-BE49-F238E27FC236}">
                <a16:creationId xmlns:a16="http://schemas.microsoft.com/office/drawing/2014/main" id="{207AC63B-564B-4D16-B353-712786F7824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48145" name="Text Box 6">
            <a:extLst>
              <a:ext uri="{FF2B5EF4-FFF2-40B4-BE49-F238E27FC236}">
                <a16:creationId xmlns:a16="http://schemas.microsoft.com/office/drawing/2014/main" id="{4A522CBD-1049-4971-898B-84CFCB51FBA0}"/>
              </a:ext>
            </a:extLst>
          </p:cNvPr>
          <p:cNvSpPr txBox="1">
            <a:spLocks noChangeArrowheads="1"/>
          </p:cNvSpPr>
          <p:nvPr/>
        </p:nvSpPr>
        <p:spPr bwMode="auto">
          <a:xfrm>
            <a:off x="1619250" y="4797425"/>
            <a:ext cx="287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2000"/>
              <a:t>Die PIN wird berechnet.</a:t>
            </a:r>
          </a:p>
        </p:txBody>
      </p:sp>
      <p:pic>
        <p:nvPicPr>
          <p:cNvPr id="48146" name="Picture 7">
            <a:extLst>
              <a:ext uri="{FF2B5EF4-FFF2-40B4-BE49-F238E27FC236}">
                <a16:creationId xmlns:a16="http://schemas.microsoft.com/office/drawing/2014/main" id="{459A7D01-E927-47C6-BFD0-2C132C83C8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1196975"/>
            <a:ext cx="368617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8147" name="Text Box 14">
            <a:extLst>
              <a:ext uri="{FF2B5EF4-FFF2-40B4-BE49-F238E27FC236}">
                <a16:creationId xmlns:a16="http://schemas.microsoft.com/office/drawing/2014/main" id="{1EF75345-8A3C-4F67-A91B-9C9AA0601C0D}"/>
              </a:ext>
            </a:extLst>
          </p:cNvPr>
          <p:cNvSpPr txBox="1">
            <a:spLocks noChangeArrowheads="1"/>
          </p:cNvSpPr>
          <p:nvPr/>
        </p:nvSpPr>
        <p:spPr bwMode="auto">
          <a:xfrm>
            <a:off x="323850" y="1052513"/>
            <a:ext cx="4454525"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uf der Karte sind gespeichert: </a:t>
            </a:r>
          </a:p>
          <a:p>
            <a:pPr eaLnBrk="1" hangingPunct="1">
              <a:spcBef>
                <a:spcPct val="50000"/>
              </a:spcBef>
            </a:pPr>
            <a:r>
              <a:rPr lang="de-DE" altLang="de-DE"/>
              <a:t>Kontonummer, Bankleitzahl,</a:t>
            </a:r>
            <a:br>
              <a:rPr lang="de-DE" altLang="de-DE"/>
            </a:br>
            <a:r>
              <a:rPr lang="de-DE" altLang="de-DE"/>
              <a:t>Verfallsdatum, </a:t>
            </a:r>
            <a:br>
              <a:rPr lang="de-DE" altLang="de-DE"/>
            </a:br>
            <a:r>
              <a:rPr lang="de-DE" altLang="de-DE"/>
              <a:t>Fehlbedienungszähler</a:t>
            </a:r>
          </a:p>
        </p:txBody>
      </p:sp>
      <p:sp>
        <p:nvSpPr>
          <p:cNvPr id="48148" name="Rectangle 15">
            <a:extLst>
              <a:ext uri="{FF2B5EF4-FFF2-40B4-BE49-F238E27FC236}">
                <a16:creationId xmlns:a16="http://schemas.microsoft.com/office/drawing/2014/main" id="{273C5EE2-9168-4EEC-921A-8B89F2CB6846}"/>
              </a:ext>
            </a:extLst>
          </p:cNvPr>
          <p:cNvSpPr>
            <a:spLocks noChangeArrowheads="1"/>
          </p:cNvSpPr>
          <p:nvPr/>
        </p:nvSpPr>
        <p:spPr bwMode="auto">
          <a:xfrm>
            <a:off x="1108075" y="3511550"/>
            <a:ext cx="1103313" cy="1058863"/>
          </a:xfrm>
          <a:prstGeom prst="rect">
            <a:avLst/>
          </a:prstGeom>
          <a:noFill/>
          <a:ln w="539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Triple-</a:t>
            </a:r>
          </a:p>
          <a:p>
            <a:pPr algn="ctr" eaLnBrk="1" hangingPunct="1">
              <a:spcBef>
                <a:spcPct val="50000"/>
              </a:spcBef>
            </a:pPr>
            <a:r>
              <a:rPr lang="de-DE" altLang="de-DE"/>
              <a:t>DES</a:t>
            </a:r>
          </a:p>
        </p:txBody>
      </p:sp>
      <p:sp>
        <p:nvSpPr>
          <p:cNvPr id="48149" name="Rectangle 16">
            <a:extLst>
              <a:ext uri="{FF2B5EF4-FFF2-40B4-BE49-F238E27FC236}">
                <a16:creationId xmlns:a16="http://schemas.microsoft.com/office/drawing/2014/main" id="{0192DB55-5D32-4590-B846-8DDFF5CBEBE0}"/>
              </a:ext>
            </a:extLst>
          </p:cNvPr>
          <p:cNvSpPr>
            <a:spLocks noChangeArrowheads="1"/>
          </p:cNvSpPr>
          <p:nvPr/>
        </p:nvSpPr>
        <p:spPr bwMode="auto">
          <a:xfrm>
            <a:off x="2484438" y="3644900"/>
            <a:ext cx="340042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geheimer Schlüssel</a:t>
            </a:r>
          </a:p>
        </p:txBody>
      </p:sp>
      <p:sp>
        <p:nvSpPr>
          <p:cNvPr id="48150" name="Text Box 17">
            <a:extLst>
              <a:ext uri="{FF2B5EF4-FFF2-40B4-BE49-F238E27FC236}">
                <a16:creationId xmlns:a16="http://schemas.microsoft.com/office/drawing/2014/main" id="{B6A8DEA7-584A-40A1-99AA-B94FC7A324E9}"/>
              </a:ext>
            </a:extLst>
          </p:cNvPr>
          <p:cNvSpPr txBox="1">
            <a:spLocks noChangeArrowheads="1"/>
          </p:cNvSpPr>
          <p:nvPr/>
        </p:nvSpPr>
        <p:spPr bwMode="auto">
          <a:xfrm>
            <a:off x="1258888" y="5561013"/>
            <a:ext cx="8620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PIN</a:t>
            </a:r>
          </a:p>
        </p:txBody>
      </p:sp>
      <p:sp>
        <p:nvSpPr>
          <p:cNvPr id="48151" name="Line 18">
            <a:extLst>
              <a:ext uri="{FF2B5EF4-FFF2-40B4-BE49-F238E27FC236}">
                <a16:creationId xmlns:a16="http://schemas.microsoft.com/office/drawing/2014/main" id="{8F0876E3-F0B5-45B9-B1B6-06CF6B3EB302}"/>
              </a:ext>
            </a:extLst>
          </p:cNvPr>
          <p:cNvSpPr>
            <a:spLocks noChangeShapeType="1"/>
          </p:cNvSpPr>
          <p:nvPr/>
        </p:nvSpPr>
        <p:spPr bwMode="auto">
          <a:xfrm>
            <a:off x="6084888" y="3789363"/>
            <a:ext cx="0" cy="1727200"/>
          </a:xfrm>
          <a:prstGeom prst="line">
            <a:avLst/>
          </a:prstGeom>
          <a:noFill/>
          <a:ln w="95250">
            <a:solidFill>
              <a:srgbClr val="800000"/>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48152" name="Text Box 19">
            <a:extLst>
              <a:ext uri="{FF2B5EF4-FFF2-40B4-BE49-F238E27FC236}">
                <a16:creationId xmlns:a16="http://schemas.microsoft.com/office/drawing/2014/main" id="{115A11C1-1DFE-4A68-A63D-57CA5EE26EAE}"/>
              </a:ext>
            </a:extLst>
          </p:cNvPr>
          <p:cNvSpPr txBox="1">
            <a:spLocks noChangeArrowheads="1"/>
          </p:cNvSpPr>
          <p:nvPr/>
        </p:nvSpPr>
        <p:spPr bwMode="auto">
          <a:xfrm>
            <a:off x="6588125" y="3933825"/>
            <a:ext cx="2019300" cy="1042988"/>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Benutzer gibt</a:t>
            </a:r>
          </a:p>
          <a:p>
            <a:pPr eaLnBrk="1" hangingPunct="1">
              <a:spcBef>
                <a:spcPct val="50000"/>
              </a:spcBef>
            </a:pPr>
            <a:r>
              <a:rPr lang="de-DE" altLang="de-DE"/>
              <a:t>die PIN ein</a:t>
            </a:r>
          </a:p>
        </p:txBody>
      </p:sp>
      <p:sp>
        <p:nvSpPr>
          <p:cNvPr id="48153" name="Text Box 20">
            <a:extLst>
              <a:ext uri="{FF2B5EF4-FFF2-40B4-BE49-F238E27FC236}">
                <a16:creationId xmlns:a16="http://schemas.microsoft.com/office/drawing/2014/main" id="{40ADC964-F113-461C-90E7-47816BC2C674}"/>
              </a:ext>
            </a:extLst>
          </p:cNvPr>
          <p:cNvSpPr txBox="1">
            <a:spLocks noChangeArrowheads="1"/>
          </p:cNvSpPr>
          <p:nvPr/>
        </p:nvSpPr>
        <p:spPr bwMode="auto">
          <a:xfrm>
            <a:off x="6804025" y="5511800"/>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600"/>
              <a:t>PIN</a:t>
            </a:r>
          </a:p>
        </p:txBody>
      </p:sp>
      <p:sp>
        <p:nvSpPr>
          <p:cNvPr id="48154" name="AutoShape 21">
            <a:extLst>
              <a:ext uri="{FF2B5EF4-FFF2-40B4-BE49-F238E27FC236}">
                <a16:creationId xmlns:a16="http://schemas.microsoft.com/office/drawing/2014/main" id="{1499280F-ACA3-4E55-81E4-3CF6CBFF0CF6}"/>
              </a:ext>
            </a:extLst>
          </p:cNvPr>
          <p:cNvSpPr>
            <a:spLocks noChangeArrowheads="1"/>
          </p:cNvSpPr>
          <p:nvPr/>
        </p:nvSpPr>
        <p:spPr bwMode="auto">
          <a:xfrm>
            <a:off x="2274888" y="5653088"/>
            <a:ext cx="4470400" cy="519112"/>
          </a:xfrm>
          <a:prstGeom prst="ribbon">
            <a:avLst>
              <a:gd name="adj1" fmla="val 12500"/>
              <a:gd name="adj2" fmla="val 50000"/>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Sind sie gleich?</a:t>
            </a:r>
          </a:p>
        </p:txBody>
      </p:sp>
      <mc:AlternateContent xmlns:mc="http://schemas.openxmlformats.org/markup-compatibility/2006">
        <mc:Choice xmlns:p14="http://schemas.microsoft.com/office/powerpoint/2010/main" Requires="p14">
          <p:contentPart p14:bwMode="auto" r:id="rId4">
            <p14:nvContentPartPr>
              <p14:cNvPr id="48130" name="Ink 9">
                <a:extLst>
                  <a:ext uri="{FF2B5EF4-FFF2-40B4-BE49-F238E27FC236}">
                    <a16:creationId xmlns:a16="http://schemas.microsoft.com/office/drawing/2014/main" id="{E3E580B4-BF78-4959-B851-DA0721B02CA4}"/>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8130" name="Ink 9">
                <a:extLst>
                  <a:ext uri="{FF2B5EF4-FFF2-40B4-BE49-F238E27FC236}">
                    <a16:creationId xmlns:a16="http://schemas.microsoft.com/office/drawing/2014/main" id="{E3E580B4-BF78-4959-B851-DA0721B02CA4}"/>
                  </a:ext>
                </a:extLst>
              </p:cNvPr>
              <p:cNvPicPr>
                <a:picLocks noRot="1" noChangeAspect="1" noEditPoints="1" noChangeArrowheads="1" noChangeShapeType="1"/>
              </p:cNvPicPr>
              <p:nvPr/>
            </p:nvPicPr>
            <p:blipFill>
              <a:blip r:embed="rId5"/>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48131" name="Ink 10">
                <a:extLst>
                  <a:ext uri="{FF2B5EF4-FFF2-40B4-BE49-F238E27FC236}">
                    <a16:creationId xmlns:a16="http://schemas.microsoft.com/office/drawing/2014/main" id="{A27E5BE5-D3EF-45D1-8273-ACA467715BB1}"/>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8131" name="Ink 10">
                <a:extLst>
                  <a:ext uri="{FF2B5EF4-FFF2-40B4-BE49-F238E27FC236}">
                    <a16:creationId xmlns:a16="http://schemas.microsoft.com/office/drawing/2014/main" id="{A27E5BE5-D3EF-45D1-8273-ACA467715BB1}"/>
                  </a:ext>
                </a:extLst>
              </p:cNvPr>
              <p:cNvPicPr>
                <a:picLocks noRot="1" noChangeAspect="1" noEditPoints="1" noChangeArrowheads="1" noChangeShapeType="1"/>
              </p:cNvPicPr>
              <p:nvPr/>
            </p:nvPicPr>
            <p:blipFill>
              <a:blip r:embed="rId5"/>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48132" name="Ink 11">
                <a:extLst>
                  <a:ext uri="{FF2B5EF4-FFF2-40B4-BE49-F238E27FC236}">
                    <a16:creationId xmlns:a16="http://schemas.microsoft.com/office/drawing/2014/main" id="{8E8F7259-C6C2-4AE4-AC87-A698C595568A}"/>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8132" name="Ink 11">
                <a:extLst>
                  <a:ext uri="{FF2B5EF4-FFF2-40B4-BE49-F238E27FC236}">
                    <a16:creationId xmlns:a16="http://schemas.microsoft.com/office/drawing/2014/main" id="{8E8F7259-C6C2-4AE4-AC87-A698C595568A}"/>
                  </a:ext>
                </a:extLst>
              </p:cNvPr>
              <p:cNvPicPr>
                <a:picLocks noRot="1" noChangeAspect="1" noEditPoints="1" noChangeArrowheads="1" noChangeShapeType="1"/>
              </p:cNvPicPr>
              <p:nvPr/>
            </p:nvPicPr>
            <p:blipFill>
              <a:blip r:embed="rId5"/>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48133" name="Ink 12">
                <a:extLst>
                  <a:ext uri="{FF2B5EF4-FFF2-40B4-BE49-F238E27FC236}">
                    <a16:creationId xmlns:a16="http://schemas.microsoft.com/office/drawing/2014/main" id="{0356C9B9-A08D-44B5-82A4-0E8E136DA620}"/>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8133" name="Ink 12">
                <a:extLst>
                  <a:ext uri="{FF2B5EF4-FFF2-40B4-BE49-F238E27FC236}">
                    <a16:creationId xmlns:a16="http://schemas.microsoft.com/office/drawing/2014/main" id="{0356C9B9-A08D-44B5-82A4-0E8E136DA620}"/>
                  </a:ext>
                </a:extLst>
              </p:cNvPr>
              <p:cNvPicPr>
                <a:picLocks noRot="1" noChangeAspect="1" noEditPoints="1" noChangeArrowheads="1" noChangeShapeType="1"/>
              </p:cNvPicPr>
              <p:nvPr/>
            </p:nvPicPr>
            <p:blipFill>
              <a:blip r:embed="rId5"/>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48134" name="Ink 13">
                <a:extLst>
                  <a:ext uri="{FF2B5EF4-FFF2-40B4-BE49-F238E27FC236}">
                    <a16:creationId xmlns:a16="http://schemas.microsoft.com/office/drawing/2014/main" id="{EA11667B-0D63-40B9-9F45-20B554AC380F}"/>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8134" name="Ink 13">
                <a:extLst>
                  <a:ext uri="{FF2B5EF4-FFF2-40B4-BE49-F238E27FC236}">
                    <a16:creationId xmlns:a16="http://schemas.microsoft.com/office/drawing/2014/main" id="{EA11667B-0D63-40B9-9F45-20B554AC380F}"/>
                  </a:ext>
                </a:extLst>
              </p:cNvPr>
              <p:cNvPicPr>
                <a:picLocks noRot="1" noChangeAspect="1" noEditPoints="1" noChangeArrowheads="1" noChangeShapeType="1"/>
              </p:cNvPicPr>
              <p:nvPr/>
            </p:nvPicPr>
            <p:blipFill>
              <a:blip r:embed="rId5"/>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48135" name="Ink 23">
                <a:extLst>
                  <a:ext uri="{FF2B5EF4-FFF2-40B4-BE49-F238E27FC236}">
                    <a16:creationId xmlns:a16="http://schemas.microsoft.com/office/drawing/2014/main" id="{F5FEEA3F-7AAE-4A82-8914-F570921167BB}"/>
                  </a:ext>
                </a:extLst>
              </p14:cNvPr>
              <p14:cNvContentPartPr>
                <a14:cpLocks xmlns:a14="http://schemas.microsoft.com/office/drawing/2010/main" noRot="1" noChangeAspect="1" noEditPoints="1" noChangeArrowheads="1" noChangeShapeType="1"/>
              </p14:cNvContentPartPr>
              <p14:nvPr/>
            </p14:nvContentPartPr>
            <p14:xfrm>
              <a:off x="301625" y="1698625"/>
              <a:ext cx="1574800" cy="1776413"/>
            </p14:xfrm>
          </p:contentPart>
        </mc:Choice>
        <mc:Fallback>
          <p:pic>
            <p:nvPicPr>
              <p:cNvPr id="48135" name="Ink 23">
                <a:extLst>
                  <a:ext uri="{FF2B5EF4-FFF2-40B4-BE49-F238E27FC236}">
                    <a16:creationId xmlns:a16="http://schemas.microsoft.com/office/drawing/2014/main" id="{F5FEEA3F-7AAE-4A82-8914-F570921167BB}"/>
                  </a:ext>
                </a:extLst>
              </p:cNvPr>
              <p:cNvPicPr>
                <a:picLocks noRot="1" noChangeAspect="1" noEditPoints="1" noChangeArrowheads="1" noChangeShapeType="1"/>
              </p:cNvPicPr>
              <p:nvPr/>
            </p:nvPicPr>
            <p:blipFill>
              <a:blip r:embed="rId11"/>
              <a:stretch>
                <a:fillRect/>
              </a:stretch>
            </p:blipFill>
            <p:spPr>
              <a:xfrm>
                <a:off x="273143" y="1670194"/>
                <a:ext cx="1631764" cy="1833275"/>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48136" name="Ink 24">
                <a:extLst>
                  <a:ext uri="{FF2B5EF4-FFF2-40B4-BE49-F238E27FC236}">
                    <a16:creationId xmlns:a16="http://schemas.microsoft.com/office/drawing/2014/main" id="{00533341-A93D-4E58-9058-49DB04B5E598}"/>
                  </a:ext>
                </a:extLst>
              </p14:cNvPr>
              <p14:cNvContentPartPr>
                <a14:cpLocks xmlns:a14="http://schemas.microsoft.com/office/drawing/2010/main" noRot="1" noChangeAspect="1" noEditPoints="1" noChangeArrowheads="1" noChangeShapeType="1"/>
              </p14:cNvContentPartPr>
              <p14:nvPr/>
            </p14:nvContentPartPr>
            <p14:xfrm>
              <a:off x="1570038" y="4598988"/>
              <a:ext cx="166687" cy="923925"/>
            </p14:xfrm>
          </p:contentPart>
        </mc:Choice>
        <mc:Fallback>
          <p:pic>
            <p:nvPicPr>
              <p:cNvPr id="48136" name="Ink 24">
                <a:extLst>
                  <a:ext uri="{FF2B5EF4-FFF2-40B4-BE49-F238E27FC236}">
                    <a16:creationId xmlns:a16="http://schemas.microsoft.com/office/drawing/2014/main" id="{00533341-A93D-4E58-9058-49DB04B5E598}"/>
                  </a:ext>
                </a:extLst>
              </p:cNvPr>
              <p:cNvPicPr>
                <a:picLocks noRot="1" noChangeAspect="1" noEditPoints="1" noChangeArrowheads="1" noChangeShapeType="1"/>
              </p:cNvPicPr>
              <p:nvPr/>
            </p:nvPicPr>
            <p:blipFill>
              <a:blip r:embed="rId13"/>
              <a:stretch>
                <a:fillRect/>
              </a:stretch>
            </p:blipFill>
            <p:spPr>
              <a:xfrm>
                <a:off x="1541597" y="4570554"/>
                <a:ext cx="223569" cy="980793"/>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48137" name="Ink 25">
                <a:extLst>
                  <a:ext uri="{FF2B5EF4-FFF2-40B4-BE49-F238E27FC236}">
                    <a16:creationId xmlns:a16="http://schemas.microsoft.com/office/drawing/2014/main" id="{366176D6-DB48-43C4-A575-43E29A30E27D}"/>
                  </a:ext>
                </a:extLst>
              </p14:cNvPr>
              <p14:cNvContentPartPr>
                <a14:cpLocks xmlns:a14="http://schemas.microsoft.com/office/drawing/2010/main" noRot="1" noChangeAspect="1" noEditPoints="1" noChangeArrowheads="1" noChangeShapeType="1"/>
              </p14:cNvContentPartPr>
              <p14:nvPr/>
            </p14:nvContentPartPr>
            <p14:xfrm>
              <a:off x="7089775" y="4976813"/>
              <a:ext cx="233363" cy="585787"/>
            </p14:xfrm>
          </p:contentPart>
        </mc:Choice>
        <mc:Fallback>
          <p:pic>
            <p:nvPicPr>
              <p:cNvPr id="48137" name="Ink 25">
                <a:extLst>
                  <a:ext uri="{FF2B5EF4-FFF2-40B4-BE49-F238E27FC236}">
                    <a16:creationId xmlns:a16="http://schemas.microsoft.com/office/drawing/2014/main" id="{366176D6-DB48-43C4-A575-43E29A30E27D}"/>
                  </a:ext>
                </a:extLst>
              </p:cNvPr>
              <p:cNvPicPr>
                <a:picLocks noRot="1" noChangeAspect="1" noEditPoints="1" noChangeArrowheads="1" noChangeShapeType="1"/>
              </p:cNvPicPr>
              <p:nvPr/>
            </p:nvPicPr>
            <p:blipFill>
              <a:blip r:embed="rId15"/>
              <a:stretch>
                <a:fillRect/>
              </a:stretch>
            </p:blipFill>
            <p:spPr>
              <a:xfrm>
                <a:off x="7061237" y="4948352"/>
                <a:ext cx="290439" cy="642708"/>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48138" name="Ink 27">
                <a:extLst>
                  <a:ext uri="{FF2B5EF4-FFF2-40B4-BE49-F238E27FC236}">
                    <a16:creationId xmlns:a16="http://schemas.microsoft.com/office/drawing/2014/main" id="{112074AC-3FC0-4000-B508-3FD574FFE140}"/>
                  </a:ext>
                </a:extLst>
              </p14:cNvPr>
              <p14:cNvContentPartPr>
                <a14:cpLocks xmlns:a14="http://schemas.microsoft.com/office/drawing/2010/main" noRot="1" noChangeAspect="1" noEditPoints="1" noChangeArrowheads="1" noChangeShapeType="1"/>
              </p14:cNvContentPartPr>
              <p14:nvPr/>
            </p14:nvContentPartPr>
            <p14:xfrm>
              <a:off x="2228850" y="3665538"/>
              <a:ext cx="325438" cy="465137"/>
            </p14:xfrm>
          </p:contentPart>
        </mc:Choice>
        <mc:Fallback>
          <p:pic>
            <p:nvPicPr>
              <p:cNvPr id="48138" name="Ink 27">
                <a:extLst>
                  <a:ext uri="{FF2B5EF4-FFF2-40B4-BE49-F238E27FC236}">
                    <a16:creationId xmlns:a16="http://schemas.microsoft.com/office/drawing/2014/main" id="{112074AC-3FC0-4000-B508-3FD574FFE140}"/>
                  </a:ext>
                </a:extLst>
              </p:cNvPr>
              <p:cNvPicPr>
                <a:picLocks noRot="1" noChangeAspect="1" noEditPoints="1" noChangeArrowheads="1" noChangeShapeType="1"/>
              </p:cNvPicPr>
              <p:nvPr/>
            </p:nvPicPr>
            <p:blipFill>
              <a:blip r:embed="rId17"/>
              <a:stretch>
                <a:fillRect/>
              </a:stretch>
            </p:blipFill>
            <p:spPr>
              <a:xfrm>
                <a:off x="2200379" y="3637119"/>
                <a:ext cx="382381" cy="521975"/>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48139" name="Ink 28">
                <a:extLst>
                  <a:ext uri="{FF2B5EF4-FFF2-40B4-BE49-F238E27FC236}">
                    <a16:creationId xmlns:a16="http://schemas.microsoft.com/office/drawing/2014/main" id="{75323AB6-2C83-47D8-BFEA-EF172B8AAD75}"/>
                  </a:ext>
                </a:extLst>
              </p14:cNvPr>
              <p14:cNvContentPartPr>
                <a14:cpLocks xmlns:a14="http://schemas.microsoft.com/office/drawing/2010/main" noRot="1" noChangeAspect="1" noEditPoints="1" noChangeArrowheads="1" noChangeShapeType="1"/>
              </p14:cNvContentPartPr>
              <p14:nvPr/>
            </p14:nvContentPartPr>
            <p14:xfrm>
              <a:off x="5653088" y="3665538"/>
              <a:ext cx="58737" cy="379412"/>
            </p14:xfrm>
          </p:contentPart>
        </mc:Choice>
        <mc:Fallback>
          <p:pic>
            <p:nvPicPr>
              <p:cNvPr id="48139" name="Ink 28">
                <a:extLst>
                  <a:ext uri="{FF2B5EF4-FFF2-40B4-BE49-F238E27FC236}">
                    <a16:creationId xmlns:a16="http://schemas.microsoft.com/office/drawing/2014/main" id="{75323AB6-2C83-47D8-BFEA-EF172B8AAD75}"/>
                  </a:ext>
                </a:extLst>
              </p:cNvPr>
              <p:cNvPicPr>
                <a:picLocks noRot="1" noChangeAspect="1" noEditPoints="1" noChangeArrowheads="1" noChangeShapeType="1"/>
              </p:cNvPicPr>
              <p:nvPr/>
            </p:nvPicPr>
            <p:blipFill>
              <a:blip r:embed="rId19"/>
              <a:stretch>
                <a:fillRect/>
              </a:stretch>
            </p:blipFill>
            <p:spPr>
              <a:xfrm>
                <a:off x="5625135" y="3637208"/>
                <a:ext cx="114643" cy="436073"/>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48140" name="Ink 29">
                <a:extLst>
                  <a:ext uri="{FF2B5EF4-FFF2-40B4-BE49-F238E27FC236}">
                    <a16:creationId xmlns:a16="http://schemas.microsoft.com/office/drawing/2014/main" id="{3EE419D9-F0DE-47E7-BF2B-395594532618}"/>
                  </a:ext>
                </a:extLst>
              </p14:cNvPr>
              <p14:cNvContentPartPr>
                <a14:cpLocks xmlns:a14="http://schemas.microsoft.com/office/drawing/2010/main" noRot="1" noChangeAspect="1" noEditPoints="1" noChangeArrowheads="1" noChangeShapeType="1"/>
              </p14:cNvContentPartPr>
              <p14:nvPr/>
            </p14:nvContentPartPr>
            <p14:xfrm>
              <a:off x="3187700" y="5121275"/>
              <a:ext cx="1123950" cy="131763"/>
            </p14:xfrm>
          </p:contentPart>
        </mc:Choice>
        <mc:Fallback>
          <p:pic>
            <p:nvPicPr>
              <p:cNvPr id="48140" name="Ink 29">
                <a:extLst>
                  <a:ext uri="{FF2B5EF4-FFF2-40B4-BE49-F238E27FC236}">
                    <a16:creationId xmlns:a16="http://schemas.microsoft.com/office/drawing/2014/main" id="{3EE419D9-F0DE-47E7-BF2B-395594532618}"/>
                  </a:ext>
                </a:extLst>
              </p:cNvPr>
              <p:cNvPicPr>
                <a:picLocks noRot="1" noChangeAspect="1" noEditPoints="1" noChangeArrowheads="1" noChangeShapeType="1"/>
              </p:cNvPicPr>
              <p:nvPr/>
            </p:nvPicPr>
            <p:blipFill>
              <a:blip r:embed="rId21"/>
              <a:stretch>
                <a:fillRect/>
              </a:stretch>
            </p:blipFill>
            <p:spPr>
              <a:xfrm>
                <a:off x="3159268" y="5092834"/>
                <a:ext cx="1180813" cy="188644"/>
              </a:xfrm>
              <a:prstGeom prst="rect">
                <a:avLst/>
              </a:prstGeom>
            </p:spPr>
          </p:pic>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Foliennummernplatzhalter 5">
            <a:extLst>
              <a:ext uri="{FF2B5EF4-FFF2-40B4-BE49-F238E27FC236}">
                <a16:creationId xmlns:a16="http://schemas.microsoft.com/office/drawing/2014/main" id="{ADC759E7-B2E8-476A-9280-044EBC92ED6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8CBF203-CFDA-4D89-8226-8690C031C6BC}" type="slidenum">
              <a:rPr lang="de-DE" altLang="de-DE" sz="1400"/>
              <a:pPr eaLnBrk="1" hangingPunct="1"/>
              <a:t>5</a:t>
            </a:fld>
            <a:endParaRPr lang="de-DE" altLang="de-DE" sz="1400"/>
          </a:p>
        </p:txBody>
      </p:sp>
      <p:sp>
        <p:nvSpPr>
          <p:cNvPr id="3080" name="Rectangle 2">
            <a:extLst>
              <a:ext uri="{FF2B5EF4-FFF2-40B4-BE49-F238E27FC236}">
                <a16:creationId xmlns:a16="http://schemas.microsoft.com/office/drawing/2014/main" id="{6E90EA9C-36F1-4C58-89E1-3DCB6D0DAB50}"/>
              </a:ext>
            </a:extLst>
          </p:cNvPr>
          <p:cNvSpPr>
            <a:spLocks noGrp="1" noChangeArrowheads="1"/>
          </p:cNvSpPr>
          <p:nvPr>
            <p:ph type="ctrTitle"/>
          </p:nvPr>
        </p:nvSpPr>
        <p:spPr>
          <a:xfrm>
            <a:off x="323850" y="260350"/>
            <a:ext cx="8604250" cy="1152525"/>
          </a:xfrm>
        </p:spPr>
        <p:txBody>
          <a:bodyPr/>
          <a:lstStyle/>
          <a:p>
            <a:pPr eaLnBrk="1" hangingPunct="1"/>
            <a:r>
              <a:rPr lang="de-DE" altLang="de-DE" sz="4000"/>
              <a:t>Primzahlen finden</a:t>
            </a:r>
          </a:p>
        </p:txBody>
      </p:sp>
      <p:sp>
        <p:nvSpPr>
          <p:cNvPr id="3081" name="Text Box 3">
            <a:extLst>
              <a:ext uri="{FF2B5EF4-FFF2-40B4-BE49-F238E27FC236}">
                <a16:creationId xmlns:a16="http://schemas.microsoft.com/office/drawing/2014/main" id="{5B9C0AF1-D105-401A-8FD2-778FBB4BE3DA}"/>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082" name="Text Box 4">
            <a:extLst>
              <a:ext uri="{FF2B5EF4-FFF2-40B4-BE49-F238E27FC236}">
                <a16:creationId xmlns:a16="http://schemas.microsoft.com/office/drawing/2014/main" id="{B650D8ED-78EB-4C69-8F78-16CC789221A8}"/>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3083" name="Picture 7">
            <a:hlinkClick r:id="rId3"/>
            <a:extLst>
              <a:ext uri="{FF2B5EF4-FFF2-40B4-BE49-F238E27FC236}">
                <a16:creationId xmlns:a16="http://schemas.microsoft.com/office/drawing/2014/main" id="{4464D685-8EB6-48F7-8B89-88EF949342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125538"/>
            <a:ext cx="7129462" cy="248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21">
            <a:hlinkClick r:id="rId5"/>
            <a:extLst>
              <a:ext uri="{FF2B5EF4-FFF2-40B4-BE49-F238E27FC236}">
                <a16:creationId xmlns:a16="http://schemas.microsoft.com/office/drawing/2014/main" id="{E5F95AC5-49BC-4ADD-AE34-5AA54F3895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5373688"/>
            <a:ext cx="537527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5" name="Textfeld 8">
            <a:hlinkClick r:id="rId7"/>
            <a:extLst>
              <a:ext uri="{FF2B5EF4-FFF2-40B4-BE49-F238E27FC236}">
                <a16:creationId xmlns:a16="http://schemas.microsoft.com/office/drawing/2014/main" id="{7FCC6FFE-9187-4C97-AE53-5A3179BFBACA}"/>
              </a:ext>
            </a:extLst>
          </p:cNvPr>
          <p:cNvSpPr txBox="1">
            <a:spLocks noChangeArrowheads="1"/>
          </p:cNvSpPr>
          <p:nvPr/>
        </p:nvSpPr>
        <p:spPr bwMode="auto">
          <a:xfrm>
            <a:off x="400050" y="4149725"/>
            <a:ext cx="8743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www.mathematik-sehen-und-verstehen.de/02krypto/krypto.htm</a:t>
            </a:r>
          </a:p>
        </p:txBody>
      </p:sp>
      <p:sp>
        <p:nvSpPr>
          <p:cNvPr id="3086" name="Textfeld 9">
            <a:extLst>
              <a:ext uri="{FF2B5EF4-FFF2-40B4-BE49-F238E27FC236}">
                <a16:creationId xmlns:a16="http://schemas.microsoft.com/office/drawing/2014/main" id="{E112C897-79EF-4D84-8C1F-1FD4F055B064}"/>
              </a:ext>
            </a:extLst>
          </p:cNvPr>
          <p:cNvSpPr txBox="1">
            <a:spLocks noChangeArrowheads="1"/>
          </p:cNvSpPr>
          <p:nvPr/>
        </p:nvSpPr>
        <p:spPr bwMode="auto">
          <a:xfrm>
            <a:off x="6156325" y="5732463"/>
            <a:ext cx="2478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NextPrime[2015]</a:t>
            </a:r>
          </a:p>
        </p:txBody>
      </p:sp>
      <mc:AlternateContent xmlns:mc="http://schemas.openxmlformats.org/markup-compatibility/2006">
        <mc:Choice xmlns:p14="http://schemas.microsoft.com/office/powerpoint/2010/main" Requires="p14">
          <p:contentPart p14:bwMode="auto" r:id="rId8">
            <p14:nvContentPartPr>
              <p14:cNvPr id="3074" name="Ink 5">
                <a:extLst>
                  <a:ext uri="{FF2B5EF4-FFF2-40B4-BE49-F238E27FC236}">
                    <a16:creationId xmlns:a16="http://schemas.microsoft.com/office/drawing/2014/main" id="{E760160B-C898-41A5-B506-AEC947B8FED3}"/>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074" name="Ink 5">
                <a:extLst>
                  <a:ext uri="{FF2B5EF4-FFF2-40B4-BE49-F238E27FC236}">
                    <a16:creationId xmlns:a16="http://schemas.microsoft.com/office/drawing/2014/main" id="{E760160B-C898-41A5-B506-AEC947B8FED3}"/>
                  </a:ext>
                </a:extLst>
              </p:cNvPr>
              <p:cNvPicPr>
                <a:picLocks noRot="1" noChangeAspect="1" noEditPoints="1" noChangeArrowheads="1" noChangeShapeType="1"/>
              </p:cNvPicPr>
              <p:nvPr/>
            </p:nvPicPr>
            <p:blipFill>
              <a:blip r:embed="rId9"/>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3075" name="Ink 6">
                <a:extLst>
                  <a:ext uri="{FF2B5EF4-FFF2-40B4-BE49-F238E27FC236}">
                    <a16:creationId xmlns:a16="http://schemas.microsoft.com/office/drawing/2014/main" id="{96B78E84-455C-4E22-A1E5-0C709639B451}"/>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075" name="Ink 6">
                <a:extLst>
                  <a:ext uri="{FF2B5EF4-FFF2-40B4-BE49-F238E27FC236}">
                    <a16:creationId xmlns:a16="http://schemas.microsoft.com/office/drawing/2014/main" id="{96B78E84-455C-4E22-A1E5-0C709639B451}"/>
                  </a:ext>
                </a:extLst>
              </p:cNvPr>
              <p:cNvPicPr>
                <a:picLocks noRot="1" noChangeAspect="1" noEditPoints="1" noChangeArrowheads="1" noChangeShapeType="1"/>
              </p:cNvPicPr>
              <p:nvPr/>
            </p:nvPicPr>
            <p:blipFill>
              <a:blip r:embed="rId9"/>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3076" name="Ink 7">
                <a:extLst>
                  <a:ext uri="{FF2B5EF4-FFF2-40B4-BE49-F238E27FC236}">
                    <a16:creationId xmlns:a16="http://schemas.microsoft.com/office/drawing/2014/main" id="{E52CBE15-B9FE-4CA2-B4E1-EEE33ED6B612}"/>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076" name="Ink 7">
                <a:extLst>
                  <a:ext uri="{FF2B5EF4-FFF2-40B4-BE49-F238E27FC236}">
                    <a16:creationId xmlns:a16="http://schemas.microsoft.com/office/drawing/2014/main" id="{E52CBE15-B9FE-4CA2-B4E1-EEE33ED6B612}"/>
                  </a:ext>
                </a:extLst>
              </p:cNvPr>
              <p:cNvPicPr>
                <a:picLocks noRot="1" noChangeAspect="1" noEditPoints="1" noChangeArrowheads="1" noChangeShapeType="1"/>
              </p:cNvPicPr>
              <p:nvPr/>
            </p:nvPicPr>
            <p:blipFill>
              <a:blip r:embed="rId9"/>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3077" name="Ink 8">
                <a:extLst>
                  <a:ext uri="{FF2B5EF4-FFF2-40B4-BE49-F238E27FC236}">
                    <a16:creationId xmlns:a16="http://schemas.microsoft.com/office/drawing/2014/main" id="{3BED5918-73B0-48DD-A5EA-79B70C6C10F6}"/>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077" name="Ink 8">
                <a:extLst>
                  <a:ext uri="{FF2B5EF4-FFF2-40B4-BE49-F238E27FC236}">
                    <a16:creationId xmlns:a16="http://schemas.microsoft.com/office/drawing/2014/main" id="{3BED5918-73B0-48DD-A5EA-79B70C6C10F6}"/>
                  </a:ext>
                </a:extLst>
              </p:cNvPr>
              <p:cNvPicPr>
                <a:picLocks noRot="1" noChangeAspect="1" noEditPoints="1" noChangeArrowheads="1" noChangeShapeType="1"/>
              </p:cNvPicPr>
              <p:nvPr/>
            </p:nvPicPr>
            <p:blipFill>
              <a:blip r:embed="rId9"/>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3078" name="Ink 9">
                <a:extLst>
                  <a:ext uri="{FF2B5EF4-FFF2-40B4-BE49-F238E27FC236}">
                    <a16:creationId xmlns:a16="http://schemas.microsoft.com/office/drawing/2014/main" id="{9BFC09AD-3EBD-483E-B0B7-F69D169A05F4}"/>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078" name="Ink 9">
                <a:extLst>
                  <a:ext uri="{FF2B5EF4-FFF2-40B4-BE49-F238E27FC236}">
                    <a16:creationId xmlns:a16="http://schemas.microsoft.com/office/drawing/2014/main" id="{9BFC09AD-3EBD-483E-B0B7-F69D169A05F4}"/>
                  </a:ext>
                </a:extLst>
              </p:cNvPr>
              <p:cNvPicPr>
                <a:picLocks noRot="1" noChangeAspect="1" noEditPoints="1" noChangeArrowheads="1" noChangeShapeType="1"/>
              </p:cNvPicPr>
              <p:nvPr/>
            </p:nvPicPr>
            <p:blipFill>
              <a:blip r:embed="rId9"/>
              <a:stretch>
                <a:fillRect/>
              </a:stretch>
            </p:blipFill>
            <p:spPr>
              <a:xfrm>
                <a:off x="66093975" y="15338425"/>
                <a:ext cx="0" cy="0"/>
              </a:xfrm>
              <a:prstGeom prst="rect">
                <a:avLst/>
              </a:prstGeom>
            </p:spPr>
          </p:pic>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5" name="Foliennummernplatzhalter 5">
            <a:extLst>
              <a:ext uri="{FF2B5EF4-FFF2-40B4-BE49-F238E27FC236}">
                <a16:creationId xmlns:a16="http://schemas.microsoft.com/office/drawing/2014/main" id="{C1C56389-67C5-4311-B2A4-0C66C867DAB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403FC54-8086-42AC-BB31-2A025AEC2DF5}" type="slidenum">
              <a:rPr lang="de-DE" altLang="de-DE" sz="1400"/>
              <a:pPr eaLnBrk="1" hangingPunct="1"/>
              <a:t>50</a:t>
            </a:fld>
            <a:endParaRPr lang="de-DE" altLang="de-DE" sz="1400"/>
          </a:p>
        </p:txBody>
      </p:sp>
      <p:sp>
        <p:nvSpPr>
          <p:cNvPr id="49166" name="Rectangle 2">
            <a:extLst>
              <a:ext uri="{FF2B5EF4-FFF2-40B4-BE49-F238E27FC236}">
                <a16:creationId xmlns:a16="http://schemas.microsoft.com/office/drawing/2014/main" id="{C5ACC462-3BF8-4BA7-8B36-BD02EBA94B50}"/>
              </a:ext>
            </a:extLst>
          </p:cNvPr>
          <p:cNvSpPr>
            <a:spLocks noGrp="1" noChangeArrowheads="1"/>
          </p:cNvSpPr>
          <p:nvPr>
            <p:ph type="ctrTitle"/>
          </p:nvPr>
        </p:nvSpPr>
        <p:spPr>
          <a:xfrm>
            <a:off x="0" y="260350"/>
            <a:ext cx="5040313" cy="1152525"/>
          </a:xfrm>
        </p:spPr>
        <p:txBody>
          <a:bodyPr/>
          <a:lstStyle/>
          <a:p>
            <a:pPr eaLnBrk="1" hangingPunct="1"/>
            <a:r>
              <a:rPr lang="de-DE" altLang="de-DE" sz="4000"/>
              <a:t>Ein weites Feld</a:t>
            </a:r>
          </a:p>
        </p:txBody>
      </p:sp>
      <p:sp>
        <p:nvSpPr>
          <p:cNvPr id="49167" name="Text Box 3">
            <a:extLst>
              <a:ext uri="{FF2B5EF4-FFF2-40B4-BE49-F238E27FC236}">
                <a16:creationId xmlns:a16="http://schemas.microsoft.com/office/drawing/2014/main" id="{6F69FFE9-992C-4E6F-9A72-809F8CAE9082}"/>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9168" name="Text Box 4">
            <a:extLst>
              <a:ext uri="{FF2B5EF4-FFF2-40B4-BE49-F238E27FC236}">
                <a16:creationId xmlns:a16="http://schemas.microsoft.com/office/drawing/2014/main" id="{95116539-9191-47E6-95D3-D2CA05AB036B}"/>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49169" name="Text Box 12">
            <a:extLst>
              <a:ext uri="{FF2B5EF4-FFF2-40B4-BE49-F238E27FC236}">
                <a16:creationId xmlns:a16="http://schemas.microsoft.com/office/drawing/2014/main" id="{0EAA940C-761D-49E4-AE08-111151E00231}"/>
              </a:ext>
            </a:extLst>
          </p:cNvPr>
          <p:cNvSpPr txBox="1">
            <a:spLocks noChangeArrowheads="1"/>
          </p:cNvSpPr>
          <p:nvPr/>
        </p:nvSpPr>
        <p:spPr bwMode="auto">
          <a:xfrm>
            <a:off x="395288" y="1628775"/>
            <a:ext cx="4041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Public-Key-Verfahren</a:t>
            </a:r>
          </a:p>
        </p:txBody>
      </p:sp>
      <p:sp>
        <p:nvSpPr>
          <p:cNvPr id="49170" name="Text Box 16">
            <a:extLst>
              <a:ext uri="{FF2B5EF4-FFF2-40B4-BE49-F238E27FC236}">
                <a16:creationId xmlns:a16="http://schemas.microsoft.com/office/drawing/2014/main" id="{C44754AF-A92C-4A3F-9B7C-256F53D739EC}"/>
              </a:ext>
            </a:extLst>
          </p:cNvPr>
          <p:cNvSpPr txBox="1">
            <a:spLocks noChangeArrowheads="1"/>
          </p:cNvSpPr>
          <p:nvPr/>
        </p:nvSpPr>
        <p:spPr bwMode="auto">
          <a:xfrm>
            <a:off x="468313" y="2492375"/>
            <a:ext cx="345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No-Key-Verfahren</a:t>
            </a:r>
          </a:p>
        </p:txBody>
      </p:sp>
      <p:sp>
        <p:nvSpPr>
          <p:cNvPr id="116753" name="Text Box 17">
            <a:extLst>
              <a:ext uri="{FF2B5EF4-FFF2-40B4-BE49-F238E27FC236}">
                <a16:creationId xmlns:a16="http://schemas.microsoft.com/office/drawing/2014/main" id="{3BCF606A-BF21-434A-9B11-D62A8503AB08}"/>
              </a:ext>
            </a:extLst>
          </p:cNvPr>
          <p:cNvSpPr txBox="1">
            <a:spLocks noChangeArrowheads="1"/>
          </p:cNvSpPr>
          <p:nvPr/>
        </p:nvSpPr>
        <p:spPr bwMode="auto">
          <a:xfrm>
            <a:off x="468313" y="3429000"/>
            <a:ext cx="5219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Zero-Knowledge-</a:t>
            </a:r>
            <a:br>
              <a:rPr lang="de-DE" altLang="de-DE" sz="3200"/>
            </a:br>
            <a:r>
              <a:rPr lang="de-DE" altLang="de-DE" sz="3200"/>
              <a:t>Verfahren</a:t>
            </a:r>
          </a:p>
        </p:txBody>
      </p:sp>
      <p:sp>
        <p:nvSpPr>
          <p:cNvPr id="116754" name="Text Box 18">
            <a:extLst>
              <a:ext uri="{FF2B5EF4-FFF2-40B4-BE49-F238E27FC236}">
                <a16:creationId xmlns:a16="http://schemas.microsoft.com/office/drawing/2014/main" id="{7CF5BF85-8EA8-45DE-A706-54C74AFBFD03}"/>
              </a:ext>
            </a:extLst>
          </p:cNvPr>
          <p:cNvSpPr txBox="1">
            <a:spLocks noChangeArrowheads="1"/>
          </p:cNvSpPr>
          <p:nvPr/>
        </p:nvSpPr>
        <p:spPr bwMode="auto">
          <a:xfrm>
            <a:off x="468313" y="4581525"/>
            <a:ext cx="41751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Challenge-and-</a:t>
            </a:r>
            <a:br>
              <a:rPr lang="de-DE" altLang="de-DE" sz="3200"/>
            </a:br>
            <a:r>
              <a:rPr lang="de-DE" altLang="de-DE" sz="3200"/>
              <a:t>Response-Verfahren</a:t>
            </a:r>
          </a:p>
        </p:txBody>
      </p:sp>
      <p:pic>
        <p:nvPicPr>
          <p:cNvPr id="49173" name="Picture 19">
            <a:extLst>
              <a:ext uri="{FF2B5EF4-FFF2-40B4-BE49-F238E27FC236}">
                <a16:creationId xmlns:a16="http://schemas.microsoft.com/office/drawing/2014/main" id="{7412BCD8-4389-478B-8218-AAFAE71323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260350"/>
            <a:ext cx="4548187" cy="534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9174" name="Picture 20">
            <a:extLst>
              <a:ext uri="{FF2B5EF4-FFF2-40B4-BE49-F238E27FC236}">
                <a16:creationId xmlns:a16="http://schemas.microsoft.com/office/drawing/2014/main" id="{F84C15D8-24DD-4818-A1D4-8B9DE3F757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805488"/>
            <a:ext cx="4181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5">
            <p14:nvContentPartPr>
              <p14:cNvPr id="49154" name="Ink 5">
                <a:extLst>
                  <a:ext uri="{FF2B5EF4-FFF2-40B4-BE49-F238E27FC236}">
                    <a16:creationId xmlns:a16="http://schemas.microsoft.com/office/drawing/2014/main" id="{03934770-929E-4757-972E-ACEBDB7895F6}"/>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9154" name="Ink 5">
                <a:extLst>
                  <a:ext uri="{FF2B5EF4-FFF2-40B4-BE49-F238E27FC236}">
                    <a16:creationId xmlns:a16="http://schemas.microsoft.com/office/drawing/2014/main" id="{03934770-929E-4757-972E-ACEBDB7895F6}"/>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49155" name="Ink 6">
                <a:extLst>
                  <a:ext uri="{FF2B5EF4-FFF2-40B4-BE49-F238E27FC236}">
                    <a16:creationId xmlns:a16="http://schemas.microsoft.com/office/drawing/2014/main" id="{55BC4957-21E3-48F2-8C7E-ABA1A2BB23A6}"/>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9155" name="Ink 6">
                <a:extLst>
                  <a:ext uri="{FF2B5EF4-FFF2-40B4-BE49-F238E27FC236}">
                    <a16:creationId xmlns:a16="http://schemas.microsoft.com/office/drawing/2014/main" id="{55BC4957-21E3-48F2-8C7E-ABA1A2BB23A6}"/>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49156" name="Ink 7">
                <a:extLst>
                  <a:ext uri="{FF2B5EF4-FFF2-40B4-BE49-F238E27FC236}">
                    <a16:creationId xmlns:a16="http://schemas.microsoft.com/office/drawing/2014/main" id="{A4BA1962-7642-434D-A194-3F5BD37287F8}"/>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9156" name="Ink 7">
                <a:extLst>
                  <a:ext uri="{FF2B5EF4-FFF2-40B4-BE49-F238E27FC236}">
                    <a16:creationId xmlns:a16="http://schemas.microsoft.com/office/drawing/2014/main" id="{A4BA1962-7642-434D-A194-3F5BD37287F8}"/>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49157" name="Ink 8">
                <a:extLst>
                  <a:ext uri="{FF2B5EF4-FFF2-40B4-BE49-F238E27FC236}">
                    <a16:creationId xmlns:a16="http://schemas.microsoft.com/office/drawing/2014/main" id="{9791B16F-6AB4-4871-BB36-E61E3BAD8B89}"/>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9157" name="Ink 8">
                <a:extLst>
                  <a:ext uri="{FF2B5EF4-FFF2-40B4-BE49-F238E27FC236}">
                    <a16:creationId xmlns:a16="http://schemas.microsoft.com/office/drawing/2014/main" id="{9791B16F-6AB4-4871-BB36-E61E3BAD8B89}"/>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49158" name="Ink 9">
                <a:extLst>
                  <a:ext uri="{FF2B5EF4-FFF2-40B4-BE49-F238E27FC236}">
                    <a16:creationId xmlns:a16="http://schemas.microsoft.com/office/drawing/2014/main" id="{46997E44-1D79-4278-884E-3E96EFD64B68}"/>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9158" name="Ink 9">
                <a:extLst>
                  <a:ext uri="{FF2B5EF4-FFF2-40B4-BE49-F238E27FC236}">
                    <a16:creationId xmlns:a16="http://schemas.microsoft.com/office/drawing/2014/main" id="{46997E44-1D79-4278-884E-3E96EFD64B68}"/>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49159" name="Ink 11">
                <a:extLst>
                  <a:ext uri="{FF2B5EF4-FFF2-40B4-BE49-F238E27FC236}">
                    <a16:creationId xmlns:a16="http://schemas.microsoft.com/office/drawing/2014/main" id="{16EE18B5-EFE2-4838-AD18-5F9B1A3A5963}"/>
                  </a:ext>
                </a:extLst>
              </p14:cNvPr>
              <p14:cNvContentPartPr>
                <a14:cpLocks xmlns:a14="http://schemas.microsoft.com/office/drawing/2010/main" noRot="1" noChangeAspect="1" noEditPoints="1" noChangeArrowheads="1" noChangeShapeType="1"/>
              </p14:cNvContentPartPr>
              <p14:nvPr/>
            </p14:nvContentPartPr>
            <p14:xfrm>
              <a:off x="5999163" y="5795963"/>
              <a:ext cx="1458912" cy="50800"/>
            </p14:xfrm>
          </p:contentPart>
        </mc:Choice>
        <mc:Fallback>
          <p:pic>
            <p:nvPicPr>
              <p:cNvPr id="49159" name="Ink 11">
                <a:extLst>
                  <a:ext uri="{FF2B5EF4-FFF2-40B4-BE49-F238E27FC236}">
                    <a16:creationId xmlns:a16="http://schemas.microsoft.com/office/drawing/2014/main" id="{16EE18B5-EFE2-4838-AD18-5F9B1A3A5963}"/>
                  </a:ext>
                </a:extLst>
              </p:cNvPr>
              <p:cNvPicPr>
                <a:picLocks noRot="1" noChangeAspect="1" noEditPoints="1" noChangeArrowheads="1" noChangeShapeType="1"/>
              </p:cNvPicPr>
              <p:nvPr/>
            </p:nvPicPr>
            <p:blipFill>
              <a:blip r:embed="rId12"/>
              <a:stretch>
                <a:fillRect/>
              </a:stretch>
            </p:blipFill>
            <p:spPr>
              <a:xfrm>
                <a:off x="5989799" y="5786461"/>
                <a:ext cx="1477639" cy="69804"/>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49160" name="Ink 12">
                <a:extLst>
                  <a:ext uri="{FF2B5EF4-FFF2-40B4-BE49-F238E27FC236}">
                    <a16:creationId xmlns:a16="http://schemas.microsoft.com/office/drawing/2014/main" id="{175C6E8C-0C68-4948-9124-DF6A5E406093}"/>
                  </a:ext>
                </a:extLst>
              </p14:cNvPr>
              <p14:cNvContentPartPr>
                <a14:cpLocks xmlns:a14="http://schemas.microsoft.com/office/drawing/2010/main" noRot="1" noChangeAspect="1" noEditPoints="1" noChangeArrowheads="1" noChangeShapeType="1"/>
              </p14:cNvContentPartPr>
              <p14:nvPr/>
            </p14:nvContentPartPr>
            <p14:xfrm>
              <a:off x="5156200" y="5727700"/>
              <a:ext cx="658813" cy="546100"/>
            </p14:xfrm>
          </p:contentPart>
        </mc:Choice>
        <mc:Fallback>
          <p:pic>
            <p:nvPicPr>
              <p:cNvPr id="49160" name="Ink 12">
                <a:extLst>
                  <a:ext uri="{FF2B5EF4-FFF2-40B4-BE49-F238E27FC236}">
                    <a16:creationId xmlns:a16="http://schemas.microsoft.com/office/drawing/2014/main" id="{175C6E8C-0C68-4948-9124-DF6A5E406093}"/>
                  </a:ext>
                </a:extLst>
              </p:cNvPr>
              <p:cNvPicPr>
                <a:picLocks noRot="1" noChangeAspect="1" noEditPoints="1" noChangeArrowheads="1" noChangeShapeType="1"/>
              </p:cNvPicPr>
              <p:nvPr/>
            </p:nvPicPr>
            <p:blipFill>
              <a:blip r:embed="rId14"/>
              <a:stretch>
                <a:fillRect/>
              </a:stretch>
            </p:blipFill>
            <p:spPr>
              <a:xfrm>
                <a:off x="5146850" y="5718340"/>
                <a:ext cx="677513" cy="564819"/>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49161" name="Ink 13">
                <a:extLst>
                  <a:ext uri="{FF2B5EF4-FFF2-40B4-BE49-F238E27FC236}">
                    <a16:creationId xmlns:a16="http://schemas.microsoft.com/office/drawing/2014/main" id="{CE209973-A703-4D9B-8C67-FF6747085B59}"/>
                  </a:ext>
                </a:extLst>
              </p14:cNvPr>
              <p14:cNvContentPartPr>
                <a14:cpLocks xmlns:a14="http://schemas.microsoft.com/office/drawing/2010/main" noRot="1" noChangeAspect="1" noEditPoints="1" noChangeArrowheads="1" noChangeShapeType="1"/>
              </p14:cNvContentPartPr>
              <p14:nvPr/>
            </p14:nvContentPartPr>
            <p14:xfrm>
              <a:off x="6164263" y="5653088"/>
              <a:ext cx="179387" cy="244475"/>
            </p14:xfrm>
          </p:contentPart>
        </mc:Choice>
        <mc:Fallback>
          <p:pic>
            <p:nvPicPr>
              <p:cNvPr id="49161" name="Ink 13">
                <a:extLst>
                  <a:ext uri="{FF2B5EF4-FFF2-40B4-BE49-F238E27FC236}">
                    <a16:creationId xmlns:a16="http://schemas.microsoft.com/office/drawing/2014/main" id="{CE209973-A703-4D9B-8C67-FF6747085B59}"/>
                  </a:ext>
                </a:extLst>
              </p:cNvPr>
              <p:cNvPicPr>
                <a:picLocks noRot="1" noChangeAspect="1" noEditPoints="1" noChangeArrowheads="1" noChangeShapeType="1"/>
              </p:cNvPicPr>
              <p:nvPr/>
            </p:nvPicPr>
            <p:blipFill>
              <a:blip r:embed="rId16"/>
              <a:stretch>
                <a:fillRect/>
              </a:stretch>
            </p:blipFill>
            <p:spPr>
              <a:xfrm>
                <a:off x="6154897" y="5643781"/>
                <a:ext cx="198118" cy="263088"/>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49162" name="Ink 14">
                <a:extLst>
                  <a:ext uri="{FF2B5EF4-FFF2-40B4-BE49-F238E27FC236}">
                    <a16:creationId xmlns:a16="http://schemas.microsoft.com/office/drawing/2014/main" id="{3DB4F95E-6AF4-4718-89BD-A1D2719965CE}"/>
                  </a:ext>
                </a:extLst>
              </p14:cNvPr>
              <p14:cNvContentPartPr>
                <a14:cpLocks xmlns:a14="http://schemas.microsoft.com/office/drawing/2010/main" noRot="1" noChangeAspect="1" noEditPoints="1" noChangeArrowheads="1" noChangeShapeType="1"/>
              </p14:cNvContentPartPr>
              <p14:nvPr/>
            </p14:nvContentPartPr>
            <p14:xfrm>
              <a:off x="6929438" y="5618163"/>
              <a:ext cx="363537" cy="304800"/>
            </p14:xfrm>
          </p:contentPart>
        </mc:Choice>
        <mc:Fallback>
          <p:pic>
            <p:nvPicPr>
              <p:cNvPr id="49162" name="Ink 14">
                <a:extLst>
                  <a:ext uri="{FF2B5EF4-FFF2-40B4-BE49-F238E27FC236}">
                    <a16:creationId xmlns:a16="http://schemas.microsoft.com/office/drawing/2014/main" id="{3DB4F95E-6AF4-4718-89BD-A1D2719965CE}"/>
                  </a:ext>
                </a:extLst>
              </p:cNvPr>
              <p:cNvPicPr>
                <a:picLocks noRot="1" noChangeAspect="1" noEditPoints="1" noChangeArrowheads="1" noChangeShapeType="1"/>
              </p:cNvPicPr>
              <p:nvPr/>
            </p:nvPicPr>
            <p:blipFill>
              <a:blip r:embed="rId18"/>
              <a:stretch>
                <a:fillRect/>
              </a:stretch>
            </p:blipFill>
            <p:spPr>
              <a:xfrm>
                <a:off x="6920061" y="5608851"/>
                <a:ext cx="382291" cy="323425"/>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49163" name="Ink 15">
                <a:extLst>
                  <a:ext uri="{FF2B5EF4-FFF2-40B4-BE49-F238E27FC236}">
                    <a16:creationId xmlns:a16="http://schemas.microsoft.com/office/drawing/2014/main" id="{F48B1067-12E1-4A1E-89EF-398A10A8D779}"/>
                  </a:ext>
                </a:extLst>
              </p14:cNvPr>
              <p14:cNvContentPartPr>
                <a14:cpLocks xmlns:a14="http://schemas.microsoft.com/office/drawing/2010/main" noRot="1" noChangeAspect="1" noEditPoints="1" noChangeArrowheads="1" noChangeShapeType="1"/>
              </p14:cNvContentPartPr>
              <p14:nvPr/>
            </p14:nvContentPartPr>
            <p14:xfrm>
              <a:off x="7681913" y="5584825"/>
              <a:ext cx="233362" cy="307975"/>
            </p14:xfrm>
          </p:contentPart>
        </mc:Choice>
        <mc:Fallback>
          <p:pic>
            <p:nvPicPr>
              <p:cNvPr id="49163" name="Ink 15">
                <a:extLst>
                  <a:ext uri="{FF2B5EF4-FFF2-40B4-BE49-F238E27FC236}">
                    <a16:creationId xmlns:a16="http://schemas.microsoft.com/office/drawing/2014/main" id="{F48B1067-12E1-4A1E-89EF-398A10A8D779}"/>
                  </a:ext>
                </a:extLst>
              </p:cNvPr>
              <p:cNvPicPr>
                <a:picLocks noRot="1" noChangeAspect="1" noEditPoints="1" noChangeArrowheads="1" noChangeShapeType="1"/>
              </p:cNvPicPr>
              <p:nvPr/>
            </p:nvPicPr>
            <p:blipFill>
              <a:blip r:embed="rId20"/>
              <a:stretch>
                <a:fillRect/>
              </a:stretch>
            </p:blipFill>
            <p:spPr>
              <a:xfrm>
                <a:off x="7672579" y="5575460"/>
                <a:ext cx="252031" cy="326706"/>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49164" name="Ink 16">
                <a:extLst>
                  <a:ext uri="{FF2B5EF4-FFF2-40B4-BE49-F238E27FC236}">
                    <a16:creationId xmlns:a16="http://schemas.microsoft.com/office/drawing/2014/main" id="{C97E5B6B-2303-4281-87D7-158D42F9BF7F}"/>
                  </a:ext>
                </a:extLst>
              </p14:cNvPr>
              <p14:cNvContentPartPr>
                <a14:cpLocks xmlns:a14="http://schemas.microsoft.com/office/drawing/2010/main" noRot="1" noChangeAspect="1" noEditPoints="1" noChangeArrowheads="1" noChangeShapeType="1"/>
              </p14:cNvContentPartPr>
              <p14:nvPr/>
            </p14:nvContentPartPr>
            <p14:xfrm>
              <a:off x="7905750" y="5949950"/>
              <a:ext cx="711200" cy="523875"/>
            </p14:xfrm>
          </p:contentPart>
        </mc:Choice>
        <mc:Fallback>
          <p:pic>
            <p:nvPicPr>
              <p:cNvPr id="49164" name="Ink 16">
                <a:extLst>
                  <a:ext uri="{FF2B5EF4-FFF2-40B4-BE49-F238E27FC236}">
                    <a16:creationId xmlns:a16="http://schemas.microsoft.com/office/drawing/2014/main" id="{C97E5B6B-2303-4281-87D7-158D42F9BF7F}"/>
                  </a:ext>
                </a:extLst>
              </p:cNvPr>
              <p:cNvPicPr>
                <a:picLocks noRot="1" noChangeAspect="1" noEditPoints="1" noChangeArrowheads="1" noChangeShapeType="1"/>
              </p:cNvPicPr>
              <p:nvPr/>
            </p:nvPicPr>
            <p:blipFill>
              <a:blip r:embed="rId22"/>
              <a:stretch>
                <a:fillRect/>
              </a:stretch>
            </p:blipFill>
            <p:spPr>
              <a:xfrm>
                <a:off x="7896373" y="5940582"/>
                <a:ext cx="729954" cy="542611"/>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53" grpId="0"/>
      <p:bldP spid="11675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3" name="Foliennummernplatzhalter 5">
            <a:extLst>
              <a:ext uri="{FF2B5EF4-FFF2-40B4-BE49-F238E27FC236}">
                <a16:creationId xmlns:a16="http://schemas.microsoft.com/office/drawing/2014/main" id="{4C6BC47D-3890-4A45-A070-0BC5C15A99E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7A97AD2-D1BA-4B15-BD6B-45D31EE3EBD8}" type="slidenum">
              <a:rPr lang="de-DE" altLang="de-DE" sz="1400"/>
              <a:pPr eaLnBrk="1" hangingPunct="1"/>
              <a:t>51</a:t>
            </a:fld>
            <a:endParaRPr lang="de-DE" altLang="de-DE" sz="1400"/>
          </a:p>
        </p:txBody>
      </p:sp>
      <p:sp>
        <p:nvSpPr>
          <p:cNvPr id="50184" name="Rectangle 2">
            <a:extLst>
              <a:ext uri="{FF2B5EF4-FFF2-40B4-BE49-F238E27FC236}">
                <a16:creationId xmlns:a16="http://schemas.microsoft.com/office/drawing/2014/main" id="{6DE4F712-3A72-4B81-94CA-979C212C93A4}"/>
              </a:ext>
            </a:extLst>
          </p:cNvPr>
          <p:cNvSpPr>
            <a:spLocks noGrp="1" noChangeArrowheads="1"/>
          </p:cNvSpPr>
          <p:nvPr>
            <p:ph type="ctrTitle"/>
          </p:nvPr>
        </p:nvSpPr>
        <p:spPr>
          <a:xfrm>
            <a:off x="323850" y="260350"/>
            <a:ext cx="8604250" cy="1152525"/>
          </a:xfrm>
        </p:spPr>
        <p:txBody>
          <a:bodyPr/>
          <a:lstStyle/>
          <a:p>
            <a:pPr eaLnBrk="1" hangingPunct="1"/>
            <a:r>
              <a:rPr lang="de-DE" altLang="de-DE" sz="4000"/>
              <a:t>Was leistet die moderne Kryptografie?</a:t>
            </a:r>
          </a:p>
        </p:txBody>
      </p:sp>
      <p:sp>
        <p:nvSpPr>
          <p:cNvPr id="50185" name="Text Box 3">
            <a:extLst>
              <a:ext uri="{FF2B5EF4-FFF2-40B4-BE49-F238E27FC236}">
                <a16:creationId xmlns:a16="http://schemas.microsoft.com/office/drawing/2014/main" id="{907B8A73-4CE4-4A5B-BEEC-F9ED82FDEA1C}"/>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0186" name="Text Box 4">
            <a:extLst>
              <a:ext uri="{FF2B5EF4-FFF2-40B4-BE49-F238E27FC236}">
                <a16:creationId xmlns:a16="http://schemas.microsoft.com/office/drawing/2014/main" id="{0D25DC47-587C-42F3-B9B0-4930C95D3A27}"/>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50187" name="Text Box 12">
            <a:extLst>
              <a:ext uri="{FF2B5EF4-FFF2-40B4-BE49-F238E27FC236}">
                <a16:creationId xmlns:a16="http://schemas.microsoft.com/office/drawing/2014/main" id="{BB229335-B579-4094-8AC6-6A9F5FB75DFE}"/>
              </a:ext>
            </a:extLst>
          </p:cNvPr>
          <p:cNvSpPr txBox="1">
            <a:spLocks noChangeArrowheads="1"/>
          </p:cNvSpPr>
          <p:nvPr/>
        </p:nvSpPr>
        <p:spPr bwMode="auto">
          <a:xfrm>
            <a:off x="1331913" y="1700213"/>
            <a:ext cx="6480175"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a:t> Geheimhaltung, sichere Kommunikation</a:t>
            </a:r>
          </a:p>
          <a:p>
            <a:pPr eaLnBrk="1" hangingPunct="1">
              <a:spcBef>
                <a:spcPct val="50000"/>
              </a:spcBef>
              <a:buFontTx/>
              <a:buChar char="•"/>
            </a:pPr>
            <a:r>
              <a:rPr lang="de-DE" altLang="de-DE"/>
              <a:t> Echtheitsprüfungen  (Authentifikation)</a:t>
            </a:r>
          </a:p>
          <a:p>
            <a:pPr lvl="1" eaLnBrk="1" hangingPunct="1">
              <a:spcBef>
                <a:spcPct val="50000"/>
              </a:spcBef>
              <a:buFontTx/>
              <a:buChar char="•"/>
            </a:pPr>
            <a:r>
              <a:rPr lang="de-DE" altLang="de-DE"/>
              <a:t> der Nachrichten</a:t>
            </a:r>
          </a:p>
          <a:p>
            <a:pPr lvl="1" eaLnBrk="1" hangingPunct="1">
              <a:spcBef>
                <a:spcPct val="50000"/>
              </a:spcBef>
              <a:buFontTx/>
              <a:buChar char="•"/>
            </a:pPr>
            <a:r>
              <a:rPr lang="de-DE" altLang="de-DE"/>
              <a:t> von Personen</a:t>
            </a:r>
          </a:p>
          <a:p>
            <a:pPr lvl="1" eaLnBrk="1" hangingPunct="1">
              <a:spcBef>
                <a:spcPct val="50000"/>
              </a:spcBef>
              <a:buFontTx/>
              <a:buChar char="•"/>
            </a:pPr>
            <a:r>
              <a:rPr lang="de-DE" altLang="de-DE"/>
              <a:t> digitale Signatur</a:t>
            </a:r>
          </a:p>
          <a:p>
            <a:pPr eaLnBrk="1" hangingPunct="1">
              <a:spcBef>
                <a:spcPct val="50000"/>
              </a:spcBef>
              <a:buFontTx/>
              <a:buChar char="•"/>
            </a:pPr>
            <a:r>
              <a:rPr lang="de-DE" altLang="de-DE"/>
              <a:t> Anonymität</a:t>
            </a:r>
          </a:p>
          <a:p>
            <a:pPr lvl="1" eaLnBrk="1" hangingPunct="1">
              <a:spcBef>
                <a:spcPct val="50000"/>
              </a:spcBef>
              <a:buFontTx/>
              <a:buChar char="•"/>
            </a:pPr>
            <a:r>
              <a:rPr lang="de-DE" altLang="de-DE"/>
              <a:t> Elektronisches Geld,</a:t>
            </a:r>
          </a:p>
          <a:p>
            <a:pPr lvl="1" eaLnBrk="1" hangingPunct="1">
              <a:spcBef>
                <a:spcPct val="50000"/>
              </a:spcBef>
              <a:buFontTx/>
              <a:buChar char="•"/>
            </a:pPr>
            <a:r>
              <a:rPr lang="de-DE" altLang="de-DE"/>
              <a:t> Elektronische Wahlen.... </a:t>
            </a:r>
          </a:p>
          <a:p>
            <a:pPr eaLnBrk="1" hangingPunct="1">
              <a:spcBef>
                <a:spcPct val="50000"/>
              </a:spcBef>
              <a:buFontTx/>
              <a:buChar char="•"/>
            </a:pPr>
            <a:endParaRPr lang="de-DE" altLang="de-DE"/>
          </a:p>
        </p:txBody>
      </p:sp>
      <mc:AlternateContent xmlns:mc="http://schemas.openxmlformats.org/markup-compatibility/2006">
        <mc:Choice xmlns:p14="http://schemas.microsoft.com/office/powerpoint/2010/main" Requires="p14">
          <p:contentPart p14:bwMode="auto" r:id="rId3">
            <p14:nvContentPartPr>
              <p14:cNvPr id="50178" name="Ink 5">
                <a:extLst>
                  <a:ext uri="{FF2B5EF4-FFF2-40B4-BE49-F238E27FC236}">
                    <a16:creationId xmlns:a16="http://schemas.microsoft.com/office/drawing/2014/main" id="{3A26710E-177E-4C44-A7D7-60E56A009915}"/>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0178" name="Ink 5">
                <a:extLst>
                  <a:ext uri="{FF2B5EF4-FFF2-40B4-BE49-F238E27FC236}">
                    <a16:creationId xmlns:a16="http://schemas.microsoft.com/office/drawing/2014/main" id="{3A26710E-177E-4C44-A7D7-60E56A009915}"/>
                  </a:ext>
                </a:extLst>
              </p:cNvPr>
              <p:cNvPicPr>
                <a:picLocks noRot="1" noChangeAspect="1" noEditPoints="1" noChangeArrowheads="1" noChangeShapeType="1"/>
              </p:cNvPicPr>
              <p:nvPr/>
            </p:nvPicPr>
            <p:blipFill>
              <a:blip r:embed="rId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0179" name="Ink 6">
                <a:extLst>
                  <a:ext uri="{FF2B5EF4-FFF2-40B4-BE49-F238E27FC236}">
                    <a16:creationId xmlns:a16="http://schemas.microsoft.com/office/drawing/2014/main" id="{22DBC60C-5920-4CA8-8580-6B4E9927DF3A}"/>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0179" name="Ink 6">
                <a:extLst>
                  <a:ext uri="{FF2B5EF4-FFF2-40B4-BE49-F238E27FC236}">
                    <a16:creationId xmlns:a16="http://schemas.microsoft.com/office/drawing/2014/main" id="{22DBC60C-5920-4CA8-8580-6B4E9927DF3A}"/>
                  </a:ext>
                </a:extLst>
              </p:cNvPr>
              <p:cNvPicPr>
                <a:picLocks noRot="1" noChangeAspect="1" noEditPoints="1" noChangeArrowheads="1" noChangeShapeType="1"/>
              </p:cNvPicPr>
              <p:nvPr/>
            </p:nvPicPr>
            <p:blipFill>
              <a:blip r:embed="rId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0180" name="Ink 7">
                <a:extLst>
                  <a:ext uri="{FF2B5EF4-FFF2-40B4-BE49-F238E27FC236}">
                    <a16:creationId xmlns:a16="http://schemas.microsoft.com/office/drawing/2014/main" id="{C3CC995C-8AA0-4035-A696-C00E8244B28A}"/>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0180" name="Ink 7">
                <a:extLst>
                  <a:ext uri="{FF2B5EF4-FFF2-40B4-BE49-F238E27FC236}">
                    <a16:creationId xmlns:a16="http://schemas.microsoft.com/office/drawing/2014/main" id="{C3CC995C-8AA0-4035-A696-C00E8244B28A}"/>
                  </a:ext>
                </a:extLst>
              </p:cNvPr>
              <p:cNvPicPr>
                <a:picLocks noRot="1" noChangeAspect="1" noEditPoints="1" noChangeArrowheads="1" noChangeShapeType="1"/>
              </p:cNvPicPr>
              <p:nvPr/>
            </p:nvPicPr>
            <p:blipFill>
              <a:blip r:embed="rId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0181" name="Ink 8">
                <a:extLst>
                  <a:ext uri="{FF2B5EF4-FFF2-40B4-BE49-F238E27FC236}">
                    <a16:creationId xmlns:a16="http://schemas.microsoft.com/office/drawing/2014/main" id="{E7746DB1-2892-4348-AB5C-0786B3D16AA1}"/>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0181" name="Ink 8">
                <a:extLst>
                  <a:ext uri="{FF2B5EF4-FFF2-40B4-BE49-F238E27FC236}">
                    <a16:creationId xmlns:a16="http://schemas.microsoft.com/office/drawing/2014/main" id="{E7746DB1-2892-4348-AB5C-0786B3D16AA1}"/>
                  </a:ext>
                </a:extLst>
              </p:cNvPr>
              <p:cNvPicPr>
                <a:picLocks noRot="1" noChangeAspect="1" noEditPoints="1" noChangeArrowheads="1" noChangeShapeType="1"/>
              </p:cNvPicPr>
              <p:nvPr/>
            </p:nvPicPr>
            <p:blipFill>
              <a:blip r:embed="rId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0182" name="Ink 9">
                <a:extLst>
                  <a:ext uri="{FF2B5EF4-FFF2-40B4-BE49-F238E27FC236}">
                    <a16:creationId xmlns:a16="http://schemas.microsoft.com/office/drawing/2014/main" id="{F9CE205F-0642-4E73-8452-0562F656DBD8}"/>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0182" name="Ink 9">
                <a:extLst>
                  <a:ext uri="{FF2B5EF4-FFF2-40B4-BE49-F238E27FC236}">
                    <a16:creationId xmlns:a16="http://schemas.microsoft.com/office/drawing/2014/main" id="{F9CE205F-0642-4E73-8452-0562F656DBD8}"/>
                  </a:ext>
                </a:extLst>
              </p:cNvPr>
              <p:cNvPicPr>
                <a:picLocks noRot="1" noChangeAspect="1" noEditPoints="1" noChangeArrowheads="1" noChangeShapeType="1"/>
              </p:cNvPicPr>
              <p:nvPr/>
            </p:nvPicPr>
            <p:blipFill>
              <a:blip r:embed="rId4"/>
              <a:stretch>
                <a:fillRect/>
              </a:stretch>
            </p:blipFill>
            <p:spPr>
              <a:xfrm>
                <a:off x="66093975" y="15338425"/>
                <a:ext cx="0" cy="0"/>
              </a:xfrm>
              <a:prstGeom prst="rect">
                <a:avLst/>
              </a:prstGeom>
            </p:spPr>
          </p:pic>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7" name="Foliennummernplatzhalter 5">
            <a:extLst>
              <a:ext uri="{FF2B5EF4-FFF2-40B4-BE49-F238E27FC236}">
                <a16:creationId xmlns:a16="http://schemas.microsoft.com/office/drawing/2014/main" id="{0624B586-D6C2-45BA-A0CA-476249857A0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8519E5E-A29B-490E-99AE-3E141342D2A8}" type="slidenum">
              <a:rPr lang="de-DE" altLang="de-DE" sz="1400"/>
              <a:pPr eaLnBrk="1" hangingPunct="1"/>
              <a:t>52</a:t>
            </a:fld>
            <a:endParaRPr lang="de-DE" altLang="de-DE" sz="1400"/>
          </a:p>
        </p:txBody>
      </p:sp>
      <p:sp>
        <p:nvSpPr>
          <p:cNvPr id="51208" name="Rectangle 2">
            <a:extLst>
              <a:ext uri="{FF2B5EF4-FFF2-40B4-BE49-F238E27FC236}">
                <a16:creationId xmlns:a16="http://schemas.microsoft.com/office/drawing/2014/main" id="{0ABD11FA-CABD-483A-97FB-0C62531A0240}"/>
              </a:ext>
            </a:extLst>
          </p:cNvPr>
          <p:cNvSpPr>
            <a:spLocks noGrp="1" noChangeArrowheads="1"/>
          </p:cNvSpPr>
          <p:nvPr>
            <p:ph type="ctrTitle"/>
          </p:nvPr>
        </p:nvSpPr>
        <p:spPr>
          <a:xfrm>
            <a:off x="323850" y="260350"/>
            <a:ext cx="8604250" cy="1152525"/>
          </a:xfrm>
        </p:spPr>
        <p:txBody>
          <a:bodyPr/>
          <a:lstStyle/>
          <a:p>
            <a:pPr eaLnBrk="1" hangingPunct="1"/>
            <a:r>
              <a:rPr lang="de-DE" altLang="de-DE" sz="4000"/>
              <a:t>Wodurch wird moderne Kryptografie möglich?</a:t>
            </a:r>
          </a:p>
        </p:txBody>
      </p:sp>
      <p:sp>
        <p:nvSpPr>
          <p:cNvPr id="51209" name="Text Box 3">
            <a:extLst>
              <a:ext uri="{FF2B5EF4-FFF2-40B4-BE49-F238E27FC236}">
                <a16:creationId xmlns:a16="http://schemas.microsoft.com/office/drawing/2014/main" id="{CAEC0964-26CA-497C-9AC4-33C489208347}"/>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1210" name="Text Box 4">
            <a:extLst>
              <a:ext uri="{FF2B5EF4-FFF2-40B4-BE49-F238E27FC236}">
                <a16:creationId xmlns:a16="http://schemas.microsoft.com/office/drawing/2014/main" id="{5797C9E7-0569-4E0F-B92F-B66937A860E1}"/>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51211" name="Text Box 11">
            <a:extLst>
              <a:ext uri="{FF2B5EF4-FFF2-40B4-BE49-F238E27FC236}">
                <a16:creationId xmlns:a16="http://schemas.microsoft.com/office/drawing/2014/main" id="{6B37C12B-43EB-4447-B7F2-8F6E0AB00335}"/>
              </a:ext>
            </a:extLst>
          </p:cNvPr>
          <p:cNvSpPr txBox="1">
            <a:spLocks noChangeArrowheads="1"/>
          </p:cNvSpPr>
          <p:nvPr/>
        </p:nvSpPr>
        <p:spPr bwMode="auto">
          <a:xfrm>
            <a:off x="3040063" y="28003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51212" name="AutoShape 12">
            <a:extLst>
              <a:ext uri="{FF2B5EF4-FFF2-40B4-BE49-F238E27FC236}">
                <a16:creationId xmlns:a16="http://schemas.microsoft.com/office/drawing/2014/main" id="{F1FBC0E6-4413-46FB-B221-46641E9AF046}"/>
              </a:ext>
            </a:extLst>
          </p:cNvPr>
          <p:cNvSpPr>
            <a:spLocks noChangeArrowheads="1"/>
          </p:cNvSpPr>
          <p:nvPr/>
        </p:nvSpPr>
        <p:spPr bwMode="auto">
          <a:xfrm>
            <a:off x="1403350" y="2636838"/>
            <a:ext cx="7056438" cy="3887787"/>
          </a:xfrm>
          <a:prstGeom prst="horizontalScroll">
            <a:avLst>
              <a:gd name="adj" fmla="val 1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104461" name="DownRibbonSharp">
            <a:extLst>
              <a:ext uri="{FF2B5EF4-FFF2-40B4-BE49-F238E27FC236}">
                <a16:creationId xmlns:a16="http://schemas.microsoft.com/office/drawing/2014/main" id="{6DC1181B-FEDB-4E80-953D-58F7C8D9B26A}"/>
              </a:ext>
            </a:extLst>
          </p:cNvPr>
          <p:cNvSpPr>
            <a:spLocks noEditPoints="1" noChangeArrowheads="1"/>
          </p:cNvSpPr>
          <p:nvPr/>
        </p:nvSpPr>
        <p:spPr bwMode="auto">
          <a:xfrm>
            <a:off x="539750" y="2492375"/>
            <a:ext cx="7634288" cy="1655763"/>
          </a:xfrm>
          <a:custGeom>
            <a:avLst/>
            <a:gdLst>
              <a:gd name="G0" fmla="+- 0 0 0"/>
              <a:gd name="G1" fmla="+- 3099 0 0"/>
              <a:gd name="G2" fmla="+- 3099 2700 0"/>
              <a:gd name="G3" fmla="+- 21600 0 G2"/>
              <a:gd name="G4" fmla="+- 21600 0 G1"/>
              <a:gd name="G5" fmla="+- 21600 0 2700"/>
              <a:gd name="G6" fmla="*/ G5 1 2"/>
              <a:gd name="G7" fmla="+- 2700 0 0"/>
              <a:gd name="T0" fmla="*/ 10800 w 21600"/>
              <a:gd name="T1" fmla="*/ 2700 h 21600"/>
              <a:gd name="T2" fmla="*/ 2700 w 21600"/>
              <a:gd name="T3" fmla="*/ 9450 h 21600"/>
              <a:gd name="T4" fmla="*/ 10800 w 21600"/>
              <a:gd name="T5" fmla="*/ 21600 h 21600"/>
              <a:gd name="T6" fmla="*/ 18900 w 21600"/>
              <a:gd name="T7" fmla="*/ 9450 h 21600"/>
              <a:gd name="T8" fmla="*/ 17694720 60000 65536"/>
              <a:gd name="T9" fmla="*/ 11796480 60000 65536"/>
              <a:gd name="T10" fmla="*/ 5898240 60000 65536"/>
              <a:gd name="T11" fmla="*/ 0 60000 65536"/>
              <a:gd name="T12" fmla="*/ G1 w 21600"/>
              <a:gd name="T13" fmla="*/ G7 h 21600"/>
              <a:gd name="T14" fmla="*/ G4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5799" y="0"/>
                </a:lnTo>
                <a:lnTo>
                  <a:pt x="5799" y="2700"/>
                </a:lnTo>
                <a:lnTo>
                  <a:pt x="15801" y="2700"/>
                </a:lnTo>
                <a:lnTo>
                  <a:pt x="15801" y="0"/>
                </a:lnTo>
                <a:lnTo>
                  <a:pt x="21600" y="0"/>
                </a:lnTo>
                <a:lnTo>
                  <a:pt x="18900" y="9450"/>
                </a:lnTo>
                <a:lnTo>
                  <a:pt x="21600" y="18900"/>
                </a:lnTo>
                <a:lnTo>
                  <a:pt x="18501" y="18900"/>
                </a:lnTo>
                <a:lnTo>
                  <a:pt x="18501" y="21600"/>
                </a:lnTo>
                <a:lnTo>
                  <a:pt x="3099" y="21600"/>
                </a:lnTo>
                <a:lnTo>
                  <a:pt x="3099" y="18900"/>
                </a:lnTo>
                <a:lnTo>
                  <a:pt x="0" y="18900"/>
                </a:lnTo>
                <a:lnTo>
                  <a:pt x="2700" y="9450"/>
                </a:lnTo>
                <a:close/>
              </a:path>
              <a:path w="21600" h="21600" fill="none" extrusionOk="0">
                <a:moveTo>
                  <a:pt x="5799" y="2700"/>
                </a:moveTo>
                <a:lnTo>
                  <a:pt x="3099" y="2700"/>
                </a:lnTo>
                <a:lnTo>
                  <a:pt x="3099" y="18900"/>
                </a:lnTo>
              </a:path>
              <a:path w="21600" h="21600" fill="none" extrusionOk="0">
                <a:moveTo>
                  <a:pt x="3099" y="2700"/>
                </a:moveTo>
                <a:lnTo>
                  <a:pt x="5799" y="0"/>
                </a:lnTo>
              </a:path>
              <a:path w="21600" h="21600" fill="none" extrusionOk="0">
                <a:moveTo>
                  <a:pt x="15801" y="2700"/>
                </a:moveTo>
                <a:lnTo>
                  <a:pt x="18501" y="2700"/>
                </a:lnTo>
                <a:lnTo>
                  <a:pt x="18501" y="18900"/>
                </a:lnTo>
              </a:path>
              <a:path w="21600" h="21600" fill="none" extrusionOk="0">
                <a:moveTo>
                  <a:pt x="18501" y="2700"/>
                </a:moveTo>
                <a:lnTo>
                  <a:pt x="15801" y="0"/>
                </a:lnTo>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ctr">
              <a:spcBef>
                <a:spcPct val="50000"/>
              </a:spcBef>
              <a:defRPr/>
            </a:pPr>
            <a:r>
              <a:rPr lang="de-DE" sz="6600">
                <a:latin typeface="Arial" charset="0"/>
                <a:cs typeface="Arial" charset="0"/>
              </a:rPr>
              <a:t>Mathematik</a:t>
            </a:r>
          </a:p>
        </p:txBody>
      </p:sp>
      <p:sp>
        <p:nvSpPr>
          <p:cNvPr id="51214" name="Text Box 15">
            <a:extLst>
              <a:ext uri="{FF2B5EF4-FFF2-40B4-BE49-F238E27FC236}">
                <a16:creationId xmlns:a16="http://schemas.microsoft.com/office/drawing/2014/main" id="{E96ACFD9-43B0-4287-9C43-98C5961F0575}"/>
              </a:ext>
            </a:extLst>
          </p:cNvPr>
          <p:cNvSpPr txBox="1">
            <a:spLocks noChangeArrowheads="1"/>
          </p:cNvSpPr>
          <p:nvPr/>
        </p:nvSpPr>
        <p:spPr bwMode="auto">
          <a:xfrm>
            <a:off x="3779838" y="2205038"/>
            <a:ext cx="1082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urch:</a:t>
            </a:r>
          </a:p>
        </p:txBody>
      </p:sp>
      <p:sp>
        <p:nvSpPr>
          <p:cNvPr id="104465" name="File">
            <a:extLst>
              <a:ext uri="{FF2B5EF4-FFF2-40B4-BE49-F238E27FC236}">
                <a16:creationId xmlns:a16="http://schemas.microsoft.com/office/drawing/2014/main" id="{7AF674FA-4F46-429E-8236-FF3B23B0C7C1}"/>
              </a:ext>
            </a:extLst>
          </p:cNvPr>
          <p:cNvSpPr>
            <a:spLocks noEditPoints="1" noChangeArrowheads="1"/>
          </p:cNvSpPr>
          <p:nvPr/>
        </p:nvSpPr>
        <p:spPr bwMode="auto">
          <a:xfrm>
            <a:off x="5795963" y="4508500"/>
            <a:ext cx="2895600" cy="18097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spcBef>
                <a:spcPct val="50000"/>
              </a:spcBef>
              <a:defRPr/>
            </a:pPr>
            <a:r>
              <a:rPr lang="de-DE">
                <a:latin typeface="Arial" charset="0"/>
                <a:cs typeface="Arial" charset="0"/>
              </a:rPr>
              <a:t>Zusammen mit Informatik und Technik</a:t>
            </a:r>
          </a:p>
        </p:txBody>
      </p:sp>
      <mc:AlternateContent xmlns:mc="http://schemas.openxmlformats.org/markup-compatibility/2006">
        <mc:Choice xmlns:p14="http://schemas.microsoft.com/office/powerpoint/2010/main" Requires="p14">
          <p:contentPart p14:bwMode="auto" r:id="rId3">
            <p14:nvContentPartPr>
              <p14:cNvPr id="51202" name="Ink 5">
                <a:extLst>
                  <a:ext uri="{FF2B5EF4-FFF2-40B4-BE49-F238E27FC236}">
                    <a16:creationId xmlns:a16="http://schemas.microsoft.com/office/drawing/2014/main" id="{AC92996F-171D-47A9-82C6-9CD2C1441DDE}"/>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1202" name="Ink 5">
                <a:extLst>
                  <a:ext uri="{FF2B5EF4-FFF2-40B4-BE49-F238E27FC236}">
                    <a16:creationId xmlns:a16="http://schemas.microsoft.com/office/drawing/2014/main" id="{AC92996F-171D-47A9-82C6-9CD2C1441DDE}"/>
                  </a:ext>
                </a:extLst>
              </p:cNvPr>
              <p:cNvPicPr>
                <a:picLocks noRot="1" noChangeAspect="1" noEditPoints="1" noChangeArrowheads="1" noChangeShapeType="1"/>
              </p:cNvPicPr>
              <p:nvPr/>
            </p:nvPicPr>
            <p:blipFill>
              <a:blip r:embed="rId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1203" name="Ink 6">
                <a:extLst>
                  <a:ext uri="{FF2B5EF4-FFF2-40B4-BE49-F238E27FC236}">
                    <a16:creationId xmlns:a16="http://schemas.microsoft.com/office/drawing/2014/main" id="{B1957360-282F-403C-B88A-B9AF64E7BE32}"/>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1203" name="Ink 6">
                <a:extLst>
                  <a:ext uri="{FF2B5EF4-FFF2-40B4-BE49-F238E27FC236}">
                    <a16:creationId xmlns:a16="http://schemas.microsoft.com/office/drawing/2014/main" id="{B1957360-282F-403C-B88A-B9AF64E7BE32}"/>
                  </a:ext>
                </a:extLst>
              </p:cNvPr>
              <p:cNvPicPr>
                <a:picLocks noRot="1" noChangeAspect="1" noEditPoints="1" noChangeArrowheads="1" noChangeShapeType="1"/>
              </p:cNvPicPr>
              <p:nvPr/>
            </p:nvPicPr>
            <p:blipFill>
              <a:blip r:embed="rId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1204" name="Ink 7">
                <a:extLst>
                  <a:ext uri="{FF2B5EF4-FFF2-40B4-BE49-F238E27FC236}">
                    <a16:creationId xmlns:a16="http://schemas.microsoft.com/office/drawing/2014/main" id="{64833A38-3A17-4F81-8513-2A28FEE26050}"/>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1204" name="Ink 7">
                <a:extLst>
                  <a:ext uri="{FF2B5EF4-FFF2-40B4-BE49-F238E27FC236}">
                    <a16:creationId xmlns:a16="http://schemas.microsoft.com/office/drawing/2014/main" id="{64833A38-3A17-4F81-8513-2A28FEE26050}"/>
                  </a:ext>
                </a:extLst>
              </p:cNvPr>
              <p:cNvPicPr>
                <a:picLocks noRot="1" noChangeAspect="1" noEditPoints="1" noChangeArrowheads="1" noChangeShapeType="1"/>
              </p:cNvPicPr>
              <p:nvPr/>
            </p:nvPicPr>
            <p:blipFill>
              <a:blip r:embed="rId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1205" name="Ink 8">
                <a:extLst>
                  <a:ext uri="{FF2B5EF4-FFF2-40B4-BE49-F238E27FC236}">
                    <a16:creationId xmlns:a16="http://schemas.microsoft.com/office/drawing/2014/main" id="{D70B4044-6AD4-484C-9A41-8D0EEB209E97}"/>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1205" name="Ink 8">
                <a:extLst>
                  <a:ext uri="{FF2B5EF4-FFF2-40B4-BE49-F238E27FC236}">
                    <a16:creationId xmlns:a16="http://schemas.microsoft.com/office/drawing/2014/main" id="{D70B4044-6AD4-484C-9A41-8D0EEB209E97}"/>
                  </a:ext>
                </a:extLst>
              </p:cNvPr>
              <p:cNvPicPr>
                <a:picLocks noRot="1" noChangeAspect="1" noEditPoints="1" noChangeArrowheads="1" noChangeShapeType="1"/>
              </p:cNvPicPr>
              <p:nvPr/>
            </p:nvPicPr>
            <p:blipFill>
              <a:blip r:embed="rId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1206" name="Ink 9">
                <a:extLst>
                  <a:ext uri="{FF2B5EF4-FFF2-40B4-BE49-F238E27FC236}">
                    <a16:creationId xmlns:a16="http://schemas.microsoft.com/office/drawing/2014/main" id="{49806887-1192-4A19-B547-9D3DBFB8E16F}"/>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1206" name="Ink 9">
                <a:extLst>
                  <a:ext uri="{FF2B5EF4-FFF2-40B4-BE49-F238E27FC236}">
                    <a16:creationId xmlns:a16="http://schemas.microsoft.com/office/drawing/2014/main" id="{49806887-1192-4A19-B547-9D3DBFB8E16F}"/>
                  </a:ext>
                </a:extLst>
              </p:cNvPr>
              <p:cNvPicPr>
                <a:picLocks noRot="1" noChangeAspect="1" noEditPoints="1" noChangeArrowheads="1" noChangeShapeType="1"/>
              </p:cNvPicPr>
              <p:nvPr/>
            </p:nvPicPr>
            <p:blipFill>
              <a:blip r:embed="rId4"/>
              <a:stretch>
                <a:fillRect/>
              </a:stretch>
            </p:blipFill>
            <p:spPr>
              <a:xfrm>
                <a:off x="66093975" y="15338425"/>
                <a:ext cx="0" cy="0"/>
              </a:xfrm>
              <a:prstGeom prst="rect">
                <a:avLst/>
              </a:prstGeom>
            </p:spPr>
          </p:pic>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Foliennummernplatzhalter 5">
            <a:extLst>
              <a:ext uri="{FF2B5EF4-FFF2-40B4-BE49-F238E27FC236}">
                <a16:creationId xmlns:a16="http://schemas.microsoft.com/office/drawing/2014/main" id="{9FEED59B-05CB-466E-B81D-283A50B6B9F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02299A1-4A20-4BCE-AB43-72610A71DDDA}" type="slidenum">
              <a:rPr lang="de-DE" altLang="de-DE" sz="1400"/>
              <a:pPr eaLnBrk="1" hangingPunct="1"/>
              <a:t>6</a:t>
            </a:fld>
            <a:endParaRPr lang="de-DE" altLang="de-DE" sz="1400"/>
          </a:p>
        </p:txBody>
      </p:sp>
      <p:sp>
        <p:nvSpPr>
          <p:cNvPr id="4104" name="Rectangle 2">
            <a:extLst>
              <a:ext uri="{FF2B5EF4-FFF2-40B4-BE49-F238E27FC236}">
                <a16:creationId xmlns:a16="http://schemas.microsoft.com/office/drawing/2014/main" id="{730ED692-1008-4593-B577-4C3D5BC52060}"/>
              </a:ext>
            </a:extLst>
          </p:cNvPr>
          <p:cNvSpPr>
            <a:spLocks noGrp="1" noChangeArrowheads="1"/>
          </p:cNvSpPr>
          <p:nvPr>
            <p:ph type="ctrTitle"/>
          </p:nvPr>
        </p:nvSpPr>
        <p:spPr>
          <a:xfrm>
            <a:off x="323850" y="260350"/>
            <a:ext cx="8604250" cy="1152525"/>
          </a:xfrm>
        </p:spPr>
        <p:txBody>
          <a:bodyPr/>
          <a:lstStyle/>
          <a:p>
            <a:pPr eaLnBrk="1" hangingPunct="1"/>
            <a:r>
              <a:rPr lang="de-DE" altLang="de-DE" sz="4000"/>
              <a:t>Was ist denn mit den Primzahlen?</a:t>
            </a:r>
          </a:p>
        </p:txBody>
      </p:sp>
      <p:sp>
        <p:nvSpPr>
          <p:cNvPr id="4105" name="Text Box 3">
            <a:extLst>
              <a:ext uri="{FF2B5EF4-FFF2-40B4-BE49-F238E27FC236}">
                <a16:creationId xmlns:a16="http://schemas.microsoft.com/office/drawing/2014/main" id="{D33353E2-692F-4551-B2FA-D406BC4ACBDF}"/>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106" name="Text Box 4">
            <a:extLst>
              <a:ext uri="{FF2B5EF4-FFF2-40B4-BE49-F238E27FC236}">
                <a16:creationId xmlns:a16="http://schemas.microsoft.com/office/drawing/2014/main" id="{15B26289-12FE-470B-96C2-CFDA9481B280}"/>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4107" name="Text Box 11">
            <a:extLst>
              <a:ext uri="{FF2B5EF4-FFF2-40B4-BE49-F238E27FC236}">
                <a16:creationId xmlns:a16="http://schemas.microsoft.com/office/drawing/2014/main" id="{21516063-1FD2-4A24-AE93-6378517D3864}"/>
              </a:ext>
            </a:extLst>
          </p:cNvPr>
          <p:cNvSpPr txBox="1">
            <a:spLocks noChangeArrowheads="1"/>
          </p:cNvSpPr>
          <p:nvPr/>
        </p:nvSpPr>
        <p:spPr bwMode="auto">
          <a:xfrm>
            <a:off x="323850" y="4221163"/>
            <a:ext cx="882015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800000"/>
                </a:solidFill>
              </a:rPr>
              <a:t>Primzahlprüfung ist bei kleinen Zahlen leicht.</a:t>
            </a:r>
            <a:br>
              <a:rPr lang="de-DE" altLang="de-DE"/>
            </a:br>
            <a:r>
              <a:rPr lang="de-DE" altLang="de-DE">
                <a:solidFill>
                  <a:srgbClr val="800000"/>
                </a:solidFill>
              </a:rPr>
              <a:t>Für „kryptografische“ Zahlen hat man Primzahltests </a:t>
            </a:r>
            <a:r>
              <a:rPr lang="de-DE" altLang="de-DE" sz="1800">
                <a:solidFill>
                  <a:srgbClr val="800000"/>
                </a:solidFill>
              </a:rPr>
              <a:t>(bis ca. 500 Stellen) siehe weiter unten</a:t>
            </a:r>
            <a:r>
              <a:rPr lang="de-DE" altLang="de-DE" sz="1800"/>
              <a:t>. </a:t>
            </a:r>
          </a:p>
          <a:p>
            <a:pPr eaLnBrk="1" hangingPunct="1">
              <a:spcBef>
                <a:spcPct val="50000"/>
              </a:spcBef>
            </a:pPr>
            <a:r>
              <a:rPr lang="de-DE" altLang="de-DE">
                <a:solidFill>
                  <a:srgbClr val="800000"/>
                </a:solidFill>
              </a:rPr>
              <a:t>Für viel größere Zahlen hat man  Chancen für spezielle Primzahltypen. </a:t>
            </a:r>
          </a:p>
          <a:p>
            <a:pPr eaLnBrk="1" hangingPunct="1">
              <a:spcBef>
                <a:spcPct val="50000"/>
              </a:spcBef>
            </a:pPr>
            <a:r>
              <a:rPr lang="de-DE" altLang="de-DE" sz="1800"/>
              <a:t>.</a:t>
            </a:r>
            <a:r>
              <a:rPr lang="de-DE" altLang="de-DE"/>
              <a:t>  </a:t>
            </a:r>
          </a:p>
        </p:txBody>
      </p:sp>
      <p:sp>
        <p:nvSpPr>
          <p:cNvPr id="92173" name="Text Box 13">
            <a:extLst>
              <a:ext uri="{FF2B5EF4-FFF2-40B4-BE49-F238E27FC236}">
                <a16:creationId xmlns:a16="http://schemas.microsoft.com/office/drawing/2014/main" id="{E9B96CB9-8B17-42F9-AAA9-A87EA087CD73}"/>
              </a:ext>
            </a:extLst>
          </p:cNvPr>
          <p:cNvSpPr txBox="1">
            <a:spLocks noChangeArrowheads="1"/>
          </p:cNvSpPr>
          <p:nvPr/>
        </p:nvSpPr>
        <p:spPr bwMode="auto">
          <a:xfrm>
            <a:off x="2124075" y="1196975"/>
            <a:ext cx="49117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4800">
                <a:solidFill>
                  <a:srgbClr val="FF3300"/>
                </a:solidFill>
              </a:rPr>
              <a:t>Sie spielen in der</a:t>
            </a:r>
            <a:br>
              <a:rPr lang="de-DE" altLang="de-DE" sz="4800">
                <a:solidFill>
                  <a:srgbClr val="FF3300"/>
                </a:solidFill>
              </a:rPr>
            </a:br>
            <a:r>
              <a:rPr lang="de-DE" altLang="de-DE" sz="4800">
                <a:solidFill>
                  <a:srgbClr val="FF3300"/>
                </a:solidFill>
              </a:rPr>
              <a:t>Kryptografie</a:t>
            </a:r>
            <a:br>
              <a:rPr lang="de-DE" altLang="de-DE" sz="4800">
                <a:solidFill>
                  <a:srgbClr val="FF3300"/>
                </a:solidFill>
              </a:rPr>
            </a:br>
            <a:r>
              <a:rPr lang="de-DE" altLang="de-DE" sz="4800">
                <a:solidFill>
                  <a:srgbClr val="FF3300"/>
                </a:solidFill>
              </a:rPr>
              <a:t>!!!!!! die !!!!!! </a:t>
            </a:r>
            <a:br>
              <a:rPr lang="de-DE" altLang="de-DE" sz="4800">
                <a:solidFill>
                  <a:srgbClr val="FF3300"/>
                </a:solidFill>
              </a:rPr>
            </a:br>
            <a:r>
              <a:rPr lang="de-DE" altLang="de-DE" sz="4800">
                <a:solidFill>
                  <a:srgbClr val="FF3300"/>
                </a:solidFill>
              </a:rPr>
              <a:t>zentrale Rolle.</a:t>
            </a:r>
          </a:p>
        </p:txBody>
      </p:sp>
      <mc:AlternateContent xmlns:mc="http://schemas.openxmlformats.org/markup-compatibility/2006">
        <mc:Choice xmlns:p14="http://schemas.microsoft.com/office/powerpoint/2010/main" Requires="p14">
          <p:contentPart p14:bwMode="auto" r:id="rId3">
            <p14:nvContentPartPr>
              <p14:cNvPr id="4098" name="Ink 5">
                <a:extLst>
                  <a:ext uri="{FF2B5EF4-FFF2-40B4-BE49-F238E27FC236}">
                    <a16:creationId xmlns:a16="http://schemas.microsoft.com/office/drawing/2014/main" id="{7BB53EF4-A9DD-49BF-B70D-50C865BEC192}"/>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098" name="Ink 5">
                <a:extLst>
                  <a:ext uri="{FF2B5EF4-FFF2-40B4-BE49-F238E27FC236}">
                    <a16:creationId xmlns:a16="http://schemas.microsoft.com/office/drawing/2014/main" id="{7BB53EF4-A9DD-49BF-B70D-50C865BEC192}"/>
                  </a:ext>
                </a:extLst>
              </p:cNvPr>
              <p:cNvPicPr>
                <a:picLocks noRot="1" noChangeAspect="1" noEditPoints="1" noChangeArrowheads="1" noChangeShapeType="1"/>
              </p:cNvPicPr>
              <p:nvPr/>
            </p:nvPicPr>
            <p:blipFill>
              <a:blip r:embed="rId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4099" name="Ink 6">
                <a:extLst>
                  <a:ext uri="{FF2B5EF4-FFF2-40B4-BE49-F238E27FC236}">
                    <a16:creationId xmlns:a16="http://schemas.microsoft.com/office/drawing/2014/main" id="{7A6BAB80-AB09-4AC8-BC5A-CFBBAD2D4C4E}"/>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099" name="Ink 6">
                <a:extLst>
                  <a:ext uri="{FF2B5EF4-FFF2-40B4-BE49-F238E27FC236}">
                    <a16:creationId xmlns:a16="http://schemas.microsoft.com/office/drawing/2014/main" id="{7A6BAB80-AB09-4AC8-BC5A-CFBBAD2D4C4E}"/>
                  </a:ext>
                </a:extLst>
              </p:cNvPr>
              <p:cNvPicPr>
                <a:picLocks noRot="1" noChangeAspect="1" noEditPoints="1" noChangeArrowheads="1" noChangeShapeType="1"/>
              </p:cNvPicPr>
              <p:nvPr/>
            </p:nvPicPr>
            <p:blipFill>
              <a:blip r:embed="rId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4100" name="Ink 7">
                <a:extLst>
                  <a:ext uri="{FF2B5EF4-FFF2-40B4-BE49-F238E27FC236}">
                    <a16:creationId xmlns:a16="http://schemas.microsoft.com/office/drawing/2014/main" id="{6B082A9F-4F4E-4691-AA09-4ADF05A910DE}"/>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100" name="Ink 7">
                <a:extLst>
                  <a:ext uri="{FF2B5EF4-FFF2-40B4-BE49-F238E27FC236}">
                    <a16:creationId xmlns:a16="http://schemas.microsoft.com/office/drawing/2014/main" id="{6B082A9F-4F4E-4691-AA09-4ADF05A910DE}"/>
                  </a:ext>
                </a:extLst>
              </p:cNvPr>
              <p:cNvPicPr>
                <a:picLocks noRot="1" noChangeAspect="1" noEditPoints="1" noChangeArrowheads="1" noChangeShapeType="1"/>
              </p:cNvPicPr>
              <p:nvPr/>
            </p:nvPicPr>
            <p:blipFill>
              <a:blip r:embed="rId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4101" name="Ink 8">
                <a:extLst>
                  <a:ext uri="{FF2B5EF4-FFF2-40B4-BE49-F238E27FC236}">
                    <a16:creationId xmlns:a16="http://schemas.microsoft.com/office/drawing/2014/main" id="{6E089DD3-7E10-461C-9FD9-B9C7C2D228B6}"/>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101" name="Ink 8">
                <a:extLst>
                  <a:ext uri="{FF2B5EF4-FFF2-40B4-BE49-F238E27FC236}">
                    <a16:creationId xmlns:a16="http://schemas.microsoft.com/office/drawing/2014/main" id="{6E089DD3-7E10-461C-9FD9-B9C7C2D228B6}"/>
                  </a:ext>
                </a:extLst>
              </p:cNvPr>
              <p:cNvPicPr>
                <a:picLocks noRot="1" noChangeAspect="1" noEditPoints="1" noChangeArrowheads="1" noChangeShapeType="1"/>
              </p:cNvPicPr>
              <p:nvPr/>
            </p:nvPicPr>
            <p:blipFill>
              <a:blip r:embed="rId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4102" name="Ink 9">
                <a:extLst>
                  <a:ext uri="{FF2B5EF4-FFF2-40B4-BE49-F238E27FC236}">
                    <a16:creationId xmlns:a16="http://schemas.microsoft.com/office/drawing/2014/main" id="{5062D678-7023-41EE-B06C-5E4E310450DB}"/>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102" name="Ink 9">
                <a:extLst>
                  <a:ext uri="{FF2B5EF4-FFF2-40B4-BE49-F238E27FC236}">
                    <a16:creationId xmlns:a16="http://schemas.microsoft.com/office/drawing/2014/main" id="{5062D678-7023-41EE-B06C-5E4E310450DB}"/>
                  </a:ext>
                </a:extLst>
              </p:cNvPr>
              <p:cNvPicPr>
                <a:picLocks noRot="1" noChangeAspect="1" noEditPoints="1" noChangeArrowheads="1" noChangeShapeType="1"/>
              </p:cNvPicPr>
              <p:nvPr/>
            </p:nvPicPr>
            <p:blipFill>
              <a:blip r:embed="rId4"/>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iterate type="lt">
                                    <p:tmAbs val="100"/>
                                  </p:iterate>
                                  <p:childTnLst>
                                    <p:set>
                                      <p:cBhvr>
                                        <p:cTn id="6" dur="1" fill="hold">
                                          <p:stCondLst>
                                            <p:cond delay="0"/>
                                          </p:stCondLst>
                                        </p:cTn>
                                        <p:tgtEl>
                                          <p:spTgt spid="92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Foliennummernplatzhalter 5">
            <a:extLst>
              <a:ext uri="{FF2B5EF4-FFF2-40B4-BE49-F238E27FC236}">
                <a16:creationId xmlns:a16="http://schemas.microsoft.com/office/drawing/2014/main" id="{EE498C21-A7EA-4505-8829-BBB183B87E3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3BF6D03-51B1-493A-9BD2-7CEE138DCC69}" type="slidenum">
              <a:rPr lang="de-DE" altLang="de-DE" sz="1400"/>
              <a:pPr eaLnBrk="1" hangingPunct="1"/>
              <a:t>7</a:t>
            </a:fld>
            <a:endParaRPr lang="de-DE" altLang="de-DE" sz="1400"/>
          </a:p>
        </p:txBody>
      </p:sp>
      <p:sp>
        <p:nvSpPr>
          <p:cNvPr id="5130" name="Rectangle 2">
            <a:extLst>
              <a:ext uri="{FF2B5EF4-FFF2-40B4-BE49-F238E27FC236}">
                <a16:creationId xmlns:a16="http://schemas.microsoft.com/office/drawing/2014/main" id="{C8A6B017-E021-45A8-A244-C729F8ED3487}"/>
              </a:ext>
            </a:extLst>
          </p:cNvPr>
          <p:cNvSpPr>
            <a:spLocks noGrp="1" noChangeArrowheads="1"/>
          </p:cNvSpPr>
          <p:nvPr>
            <p:ph type="ctrTitle"/>
          </p:nvPr>
        </p:nvSpPr>
        <p:spPr>
          <a:xfrm>
            <a:off x="323850" y="260350"/>
            <a:ext cx="8604250" cy="1152525"/>
          </a:xfrm>
        </p:spPr>
        <p:txBody>
          <a:bodyPr/>
          <a:lstStyle/>
          <a:p>
            <a:pPr eaLnBrk="1" hangingPunct="1"/>
            <a:r>
              <a:rPr lang="de-DE" altLang="de-DE" sz="4000"/>
              <a:t>Größte 2015 bekannte Primzahl</a:t>
            </a:r>
          </a:p>
        </p:txBody>
      </p:sp>
      <p:sp>
        <p:nvSpPr>
          <p:cNvPr id="5131" name="Text Box 3">
            <a:extLst>
              <a:ext uri="{FF2B5EF4-FFF2-40B4-BE49-F238E27FC236}">
                <a16:creationId xmlns:a16="http://schemas.microsoft.com/office/drawing/2014/main" id="{18A69D3B-04C2-4FA0-A314-96199C15DCDE}"/>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132" name="Text Box 4">
            <a:extLst>
              <a:ext uri="{FF2B5EF4-FFF2-40B4-BE49-F238E27FC236}">
                <a16:creationId xmlns:a16="http://schemas.microsoft.com/office/drawing/2014/main" id="{7309B1D9-00FB-4845-AED8-773554DA297B}"/>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5133" name="Rectangle 14">
            <a:extLst>
              <a:ext uri="{FF2B5EF4-FFF2-40B4-BE49-F238E27FC236}">
                <a16:creationId xmlns:a16="http://schemas.microsoft.com/office/drawing/2014/main" id="{D5249D56-48E2-463E-8FC4-011B4ADA46D6}"/>
              </a:ext>
            </a:extLst>
          </p:cNvPr>
          <p:cNvSpPr>
            <a:spLocks noChangeArrowheads="1"/>
          </p:cNvSpPr>
          <p:nvPr/>
        </p:nvSpPr>
        <p:spPr bwMode="auto">
          <a:xfrm>
            <a:off x="430213" y="2595563"/>
            <a:ext cx="8462962"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just" eaLnBrk="1" hangingPunct="1"/>
            <a:r>
              <a:rPr lang="de-DE" altLang="de-DE"/>
              <a:t>eine Zahl mit 17 425 170 (dezimalen) Stellen, die am 2. Februar  2015 auf einem Computer der mathematischen Fakultät an der Universität von Minnesota, gefunden wurde. Curtis Cooper hatte  das </a:t>
            </a:r>
            <a:r>
              <a:rPr lang="de-DE" altLang="de-DE">
                <a:hlinkClick r:id="rId3" tooltip="Mersenne-Primzahl"/>
              </a:rPr>
              <a:t>Programm des GIMPS-Projekts</a:t>
            </a:r>
            <a:r>
              <a:rPr lang="de-DE" altLang="de-DE"/>
              <a:t> als Bildschirmschoner seinem Rechner eingerichtet.  Die Für Seine Entdeckung dieser Primzahl erhielt er 3000 Dollar. Als man zum ersten Mal mehr als 10 Millionen Dezimalstellen überschritten hatte, gab es von der </a:t>
            </a:r>
            <a:r>
              <a:rPr lang="de-DE" altLang="de-DE">
                <a:hlinkClick r:id="rId4" tooltip="Electronic Frontier Foundation"/>
              </a:rPr>
              <a:t>Electronic Frontier Foundation</a:t>
            </a:r>
            <a:r>
              <a:rPr lang="de-DE" altLang="de-DE"/>
              <a:t> einen Preis von 100.000 </a:t>
            </a:r>
            <a:r>
              <a:rPr lang="de-DE" altLang="de-DE">
                <a:hlinkClick r:id="rId5" tooltip="US-Dollar"/>
              </a:rPr>
              <a:t>US-Dollar</a:t>
            </a:r>
            <a:r>
              <a:rPr lang="de-DE" altLang="de-DE"/>
              <a:t>. </a:t>
            </a:r>
          </a:p>
          <a:p>
            <a:pPr algn="just" eaLnBrk="1" hangingPunct="1"/>
            <a:r>
              <a:rPr lang="de-DE" altLang="de-DE"/>
              <a:t>       Man sucht unter den      </a:t>
            </a:r>
            <a:r>
              <a:rPr lang="de-DE" altLang="de-DE" b="1"/>
              <a:t> </a:t>
            </a:r>
            <a:r>
              <a:rPr lang="de-DE" altLang="de-DE" b="1">
                <a:solidFill>
                  <a:srgbClr val="00B050"/>
                </a:solidFill>
              </a:rPr>
              <a:t>Mersenne-Zahlen</a:t>
            </a:r>
            <a:r>
              <a:rPr lang="de-DE" altLang="de-DE" b="1"/>
              <a:t>  </a:t>
            </a:r>
          </a:p>
        </p:txBody>
      </p:sp>
      <p:graphicFrame>
        <p:nvGraphicFramePr>
          <p:cNvPr id="5122" name="Object 15">
            <a:extLst>
              <a:ext uri="{FF2B5EF4-FFF2-40B4-BE49-F238E27FC236}">
                <a16:creationId xmlns:a16="http://schemas.microsoft.com/office/drawing/2014/main" id="{352A4BF4-5147-491B-9254-0419C10691FA}"/>
              </a:ext>
            </a:extLst>
          </p:cNvPr>
          <p:cNvGraphicFramePr>
            <a:graphicFrameLocks noChangeAspect="1"/>
          </p:cNvGraphicFramePr>
          <p:nvPr/>
        </p:nvGraphicFramePr>
        <p:xfrm>
          <a:off x="1555750" y="1268413"/>
          <a:ext cx="5608638" cy="1401762"/>
        </p:xfrm>
        <a:graphic>
          <a:graphicData uri="http://schemas.openxmlformats.org/presentationml/2006/ole">
            <mc:AlternateContent xmlns:mc="http://schemas.openxmlformats.org/markup-compatibility/2006">
              <mc:Choice xmlns:v="urn:schemas-microsoft-com:vml" Requires="v">
                <p:oleObj name="Equation" r:id="rId6" imgW="965160" imgH="241200" progId="Equation.DSMT4">
                  <p:embed/>
                </p:oleObj>
              </mc:Choice>
              <mc:Fallback>
                <p:oleObj name="Equation" r:id="rId6" imgW="965160" imgH="2412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5750" y="1268413"/>
                        <a:ext cx="5608638" cy="1401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a:extLst>
              <a:ext uri="{FF2B5EF4-FFF2-40B4-BE49-F238E27FC236}">
                <a16:creationId xmlns:a16="http://schemas.microsoft.com/office/drawing/2014/main" id="{132AF77F-C72C-4D67-A491-E102B3CF27D1}"/>
              </a:ext>
            </a:extLst>
          </p:cNvPr>
          <p:cNvGraphicFramePr>
            <a:graphicFrameLocks noChangeAspect="1"/>
          </p:cNvGraphicFramePr>
          <p:nvPr/>
        </p:nvGraphicFramePr>
        <p:xfrm>
          <a:off x="6948488" y="5732463"/>
          <a:ext cx="1149350" cy="619125"/>
        </p:xfrm>
        <a:graphic>
          <a:graphicData uri="http://schemas.openxmlformats.org/presentationml/2006/ole">
            <mc:AlternateContent xmlns:mc="http://schemas.openxmlformats.org/markup-compatibility/2006">
              <mc:Choice xmlns:v="urn:schemas-microsoft-com:vml" Requires="v">
                <p:oleObj name="Equation" r:id="rId8" imgW="507960" imgH="241200" progId="Equation.DSMT4">
                  <p:embed/>
                </p:oleObj>
              </mc:Choice>
              <mc:Fallback>
                <p:oleObj name="Equation" r:id="rId8" imgW="507960" imgH="2412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488" y="5732463"/>
                        <a:ext cx="11493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0">
            <p14:nvContentPartPr>
              <p14:cNvPr id="5124" name="Ink 5">
                <a:extLst>
                  <a:ext uri="{FF2B5EF4-FFF2-40B4-BE49-F238E27FC236}">
                    <a16:creationId xmlns:a16="http://schemas.microsoft.com/office/drawing/2014/main" id="{76D14D9B-7347-46A9-B0BC-6A0C2E3835C1}"/>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124" name="Ink 5">
                <a:extLst>
                  <a:ext uri="{FF2B5EF4-FFF2-40B4-BE49-F238E27FC236}">
                    <a16:creationId xmlns:a16="http://schemas.microsoft.com/office/drawing/2014/main" id="{76D14D9B-7347-46A9-B0BC-6A0C2E3835C1}"/>
                  </a:ext>
                </a:extLst>
              </p:cNvPr>
              <p:cNvPicPr>
                <a:picLocks noRot="1" noChangeAspect="1" noEditPoints="1" noChangeArrowheads="1" noChangeShapeType="1"/>
              </p:cNvPicPr>
              <p:nvPr/>
            </p:nvPicPr>
            <p:blipFill>
              <a:blip r:embed="rId11"/>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5125" name="Ink 6">
                <a:extLst>
                  <a:ext uri="{FF2B5EF4-FFF2-40B4-BE49-F238E27FC236}">
                    <a16:creationId xmlns:a16="http://schemas.microsoft.com/office/drawing/2014/main" id="{29D1B415-28A8-448C-A137-B97CF23B64AC}"/>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125" name="Ink 6">
                <a:extLst>
                  <a:ext uri="{FF2B5EF4-FFF2-40B4-BE49-F238E27FC236}">
                    <a16:creationId xmlns:a16="http://schemas.microsoft.com/office/drawing/2014/main" id="{29D1B415-28A8-448C-A137-B97CF23B64AC}"/>
                  </a:ext>
                </a:extLst>
              </p:cNvPr>
              <p:cNvPicPr>
                <a:picLocks noRot="1" noChangeAspect="1" noEditPoints="1" noChangeArrowheads="1" noChangeShapeType="1"/>
              </p:cNvPicPr>
              <p:nvPr/>
            </p:nvPicPr>
            <p:blipFill>
              <a:blip r:embed="rId11"/>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5126" name="Ink 7">
                <a:extLst>
                  <a:ext uri="{FF2B5EF4-FFF2-40B4-BE49-F238E27FC236}">
                    <a16:creationId xmlns:a16="http://schemas.microsoft.com/office/drawing/2014/main" id="{A578C235-EFA6-4037-9EB1-C60F8FB1C4D7}"/>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126" name="Ink 7">
                <a:extLst>
                  <a:ext uri="{FF2B5EF4-FFF2-40B4-BE49-F238E27FC236}">
                    <a16:creationId xmlns:a16="http://schemas.microsoft.com/office/drawing/2014/main" id="{A578C235-EFA6-4037-9EB1-C60F8FB1C4D7}"/>
                  </a:ext>
                </a:extLst>
              </p:cNvPr>
              <p:cNvPicPr>
                <a:picLocks noRot="1" noChangeAspect="1" noEditPoints="1" noChangeArrowheads="1" noChangeShapeType="1"/>
              </p:cNvPicPr>
              <p:nvPr/>
            </p:nvPicPr>
            <p:blipFill>
              <a:blip r:embed="rId11"/>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5127" name="Ink 8">
                <a:extLst>
                  <a:ext uri="{FF2B5EF4-FFF2-40B4-BE49-F238E27FC236}">
                    <a16:creationId xmlns:a16="http://schemas.microsoft.com/office/drawing/2014/main" id="{AA660531-7BA4-49DA-BE4A-AAAD2AAD5823}"/>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127" name="Ink 8">
                <a:extLst>
                  <a:ext uri="{FF2B5EF4-FFF2-40B4-BE49-F238E27FC236}">
                    <a16:creationId xmlns:a16="http://schemas.microsoft.com/office/drawing/2014/main" id="{AA660531-7BA4-49DA-BE4A-AAAD2AAD5823}"/>
                  </a:ext>
                </a:extLst>
              </p:cNvPr>
              <p:cNvPicPr>
                <a:picLocks noRot="1" noChangeAspect="1" noEditPoints="1" noChangeArrowheads="1" noChangeShapeType="1"/>
              </p:cNvPicPr>
              <p:nvPr/>
            </p:nvPicPr>
            <p:blipFill>
              <a:blip r:embed="rId11"/>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5128" name="Ink 9">
                <a:extLst>
                  <a:ext uri="{FF2B5EF4-FFF2-40B4-BE49-F238E27FC236}">
                    <a16:creationId xmlns:a16="http://schemas.microsoft.com/office/drawing/2014/main" id="{4DEF8307-564C-46B0-AF05-C04B62814760}"/>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128" name="Ink 9">
                <a:extLst>
                  <a:ext uri="{FF2B5EF4-FFF2-40B4-BE49-F238E27FC236}">
                    <a16:creationId xmlns:a16="http://schemas.microsoft.com/office/drawing/2014/main" id="{4DEF8307-564C-46B0-AF05-C04B62814760}"/>
                  </a:ext>
                </a:extLst>
              </p:cNvPr>
              <p:cNvPicPr>
                <a:picLocks noRot="1" noChangeAspect="1" noEditPoints="1" noChangeArrowheads="1" noChangeShapeType="1"/>
              </p:cNvPicPr>
              <p:nvPr/>
            </p:nvPicPr>
            <p:blipFill>
              <a:blip r:embed="rId11"/>
              <a:stretch>
                <a:fillRect/>
              </a:stretch>
            </p:blipFill>
            <p:spPr>
              <a:xfrm>
                <a:off x="66093975" y="15338425"/>
                <a:ext cx="0" cy="0"/>
              </a:xfrm>
              <a:prstGeom prst="rect">
                <a:avLst/>
              </a:prstGeom>
            </p:spPr>
          </p:pic>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9" name="Foliennummernplatzhalter 5">
            <a:extLst>
              <a:ext uri="{FF2B5EF4-FFF2-40B4-BE49-F238E27FC236}">
                <a16:creationId xmlns:a16="http://schemas.microsoft.com/office/drawing/2014/main" id="{A9C18986-EB11-4207-A6D6-0D2A3373C2E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B035682-F29F-47C8-A05C-5C91D9CCEB66}" type="slidenum">
              <a:rPr lang="de-DE" altLang="de-DE" sz="1400"/>
              <a:pPr eaLnBrk="1" hangingPunct="1"/>
              <a:t>8</a:t>
            </a:fld>
            <a:endParaRPr lang="de-DE" altLang="de-DE" sz="1400"/>
          </a:p>
        </p:txBody>
      </p:sp>
      <p:sp>
        <p:nvSpPr>
          <p:cNvPr id="6160" name="Text Box 3">
            <a:extLst>
              <a:ext uri="{FF2B5EF4-FFF2-40B4-BE49-F238E27FC236}">
                <a16:creationId xmlns:a16="http://schemas.microsoft.com/office/drawing/2014/main" id="{F22F8B81-8E36-412D-937C-3504B9ACA2C0}"/>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6161" name="Text Box 4">
            <a:extLst>
              <a:ext uri="{FF2B5EF4-FFF2-40B4-BE49-F238E27FC236}">
                <a16:creationId xmlns:a16="http://schemas.microsoft.com/office/drawing/2014/main" id="{64FDDCA1-5C68-4B7A-9416-537D2D1FCE23}"/>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r>
              <a:rPr lang="de-DE" altLang="de-DE" sz="1400">
                <a:solidFill>
                  <a:srgbClr val="800000"/>
                </a:solidFill>
              </a:rPr>
              <a:t>Prof. Dr. Dörte Haftendorn, Leuphana Universität Lüneburg, 2015 http://www.leuphana.de/matheomnibus</a:t>
            </a:r>
          </a:p>
        </p:txBody>
      </p:sp>
      <p:sp>
        <p:nvSpPr>
          <p:cNvPr id="6162" name="Textfeld 12">
            <a:extLst>
              <a:ext uri="{FF2B5EF4-FFF2-40B4-BE49-F238E27FC236}">
                <a16:creationId xmlns:a16="http://schemas.microsoft.com/office/drawing/2014/main" id="{9DCDC066-07B1-47C6-8F78-45F4B3F38E75}"/>
              </a:ext>
            </a:extLst>
          </p:cNvPr>
          <p:cNvSpPr txBox="1">
            <a:spLocks noChangeArrowheads="1"/>
          </p:cNvSpPr>
          <p:nvPr/>
        </p:nvSpPr>
        <p:spPr bwMode="auto">
          <a:xfrm>
            <a:off x="539750" y="2924175"/>
            <a:ext cx="4397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Die Potenzen von 3 modulo 20</a:t>
            </a:r>
          </a:p>
        </p:txBody>
      </p:sp>
      <p:sp>
        <p:nvSpPr>
          <p:cNvPr id="6163" name="Textfeld 13">
            <a:extLst>
              <a:ext uri="{FF2B5EF4-FFF2-40B4-BE49-F238E27FC236}">
                <a16:creationId xmlns:a16="http://schemas.microsoft.com/office/drawing/2014/main" id="{8067BBE0-7B4A-4FC6-9BA9-2B7650527770}"/>
              </a:ext>
            </a:extLst>
          </p:cNvPr>
          <p:cNvSpPr txBox="1">
            <a:spLocks noChangeArrowheads="1"/>
          </p:cNvSpPr>
          <p:nvPr/>
        </p:nvSpPr>
        <p:spPr bwMode="auto">
          <a:xfrm>
            <a:off x="468313" y="4941888"/>
            <a:ext cx="45577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3 hat in Z (20) die </a:t>
            </a:r>
            <a:r>
              <a:rPr lang="de-DE" altLang="de-DE" b="1">
                <a:solidFill>
                  <a:srgbClr val="009900"/>
                </a:solidFill>
              </a:rPr>
              <a:t>Ordnung 4,</a:t>
            </a:r>
          </a:p>
          <a:p>
            <a:pPr eaLnBrk="1" hangingPunct="1"/>
            <a:r>
              <a:rPr lang="de-DE" altLang="de-DE"/>
              <a:t>denn </a:t>
            </a:r>
          </a:p>
        </p:txBody>
      </p:sp>
      <p:sp>
        <p:nvSpPr>
          <p:cNvPr id="6164" name="Textfeld 14">
            <a:extLst>
              <a:ext uri="{FF2B5EF4-FFF2-40B4-BE49-F238E27FC236}">
                <a16:creationId xmlns:a16="http://schemas.microsoft.com/office/drawing/2014/main" id="{746ED30F-792C-429A-B5CE-78AB7D24ACDA}"/>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 </a:t>
            </a:r>
          </a:p>
        </p:txBody>
      </p:sp>
      <p:pic>
        <p:nvPicPr>
          <p:cNvPr id="6165" name="Picture 20">
            <a:extLst>
              <a:ext uri="{FF2B5EF4-FFF2-40B4-BE49-F238E27FC236}">
                <a16:creationId xmlns:a16="http://schemas.microsoft.com/office/drawing/2014/main" id="{84EAD42D-EF97-4A1F-99D6-7201AB51F5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213" y="3860800"/>
            <a:ext cx="8713787"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6" name="Textfeld 12">
            <a:extLst>
              <a:ext uri="{FF2B5EF4-FFF2-40B4-BE49-F238E27FC236}">
                <a16:creationId xmlns:a16="http://schemas.microsoft.com/office/drawing/2014/main" id="{60B6932A-DAB2-4AD0-8A27-0503C3EF5354}"/>
              </a:ext>
            </a:extLst>
          </p:cNvPr>
          <p:cNvSpPr txBox="1">
            <a:spLocks noChangeArrowheads="1"/>
          </p:cNvSpPr>
          <p:nvPr/>
        </p:nvSpPr>
        <p:spPr bwMode="auto">
          <a:xfrm>
            <a:off x="6443663" y="5013325"/>
            <a:ext cx="25273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600"/>
              <a:t>k ist also die „Länge“ des </a:t>
            </a:r>
          </a:p>
          <a:p>
            <a:pPr eaLnBrk="1" hangingPunct="1"/>
            <a:r>
              <a:rPr lang="de-DE" altLang="de-DE" sz="1600"/>
              <a:t>Polygons, das die 1 </a:t>
            </a:r>
          </a:p>
          <a:p>
            <a:pPr eaLnBrk="1" hangingPunct="1"/>
            <a:r>
              <a:rPr lang="de-DE" altLang="de-DE" sz="1600"/>
              <a:t>enthält. </a:t>
            </a:r>
          </a:p>
        </p:txBody>
      </p:sp>
      <p:sp>
        <p:nvSpPr>
          <p:cNvPr id="6167" name="Titel 13">
            <a:extLst>
              <a:ext uri="{FF2B5EF4-FFF2-40B4-BE49-F238E27FC236}">
                <a16:creationId xmlns:a16="http://schemas.microsoft.com/office/drawing/2014/main" id="{0B7CBFFD-EC2B-49FA-83B2-6F8411902FE2}"/>
              </a:ext>
            </a:extLst>
          </p:cNvPr>
          <p:cNvSpPr>
            <a:spLocks noGrp="1"/>
          </p:cNvSpPr>
          <p:nvPr>
            <p:ph type="ctrTitle"/>
          </p:nvPr>
        </p:nvSpPr>
        <p:spPr>
          <a:xfrm>
            <a:off x="250825" y="692150"/>
            <a:ext cx="8893175" cy="1470025"/>
          </a:xfrm>
        </p:spPr>
        <p:txBody>
          <a:bodyPr/>
          <a:lstStyle/>
          <a:p>
            <a:r>
              <a:rPr lang="de-DE" altLang="de-DE"/>
              <a:t>Tragende Begriffe der Kryptografie</a:t>
            </a:r>
          </a:p>
        </p:txBody>
      </p:sp>
      <p:sp>
        <p:nvSpPr>
          <p:cNvPr id="15" name="Rectangle 2">
            <a:extLst>
              <a:ext uri="{FF2B5EF4-FFF2-40B4-BE49-F238E27FC236}">
                <a16:creationId xmlns:a16="http://schemas.microsoft.com/office/drawing/2014/main" id="{0E0FBF8E-2BE0-4E8B-8D0C-BD9D81E29BEC}"/>
              </a:ext>
            </a:extLst>
          </p:cNvPr>
          <p:cNvSpPr txBox="1">
            <a:spLocks noChangeArrowheads="1"/>
          </p:cNvSpPr>
          <p:nvPr/>
        </p:nvSpPr>
        <p:spPr bwMode="auto">
          <a:xfrm>
            <a:off x="501650" y="260350"/>
            <a:ext cx="8642350" cy="865188"/>
          </a:xfrm>
          <a:prstGeom prst="rect">
            <a:avLst/>
          </a:prstGeom>
          <a:noFill/>
          <a:ln w="9525">
            <a:noFill/>
            <a:miter lim="800000"/>
            <a:headEnd/>
            <a:tailEnd/>
          </a:ln>
        </p:spPr>
        <p:txBody>
          <a:bodyPr anchor="ctr"/>
          <a:lstStyle/>
          <a:p>
            <a:pPr algn="ctr">
              <a:defRPr/>
            </a:pPr>
            <a:r>
              <a:rPr lang="de-DE" sz="3200" kern="0">
                <a:solidFill>
                  <a:schemeClr val="tx2"/>
                </a:solidFill>
                <a:latin typeface="+mj-lt"/>
                <a:ea typeface="+mj-ea"/>
                <a:cs typeface="+mj-cs"/>
              </a:rPr>
              <a:t>Diese Größenordnung ist für die Kryptografie </a:t>
            </a:r>
            <a:r>
              <a:rPr lang="de-DE" sz="3200" kern="0">
                <a:solidFill>
                  <a:srgbClr val="FF3300"/>
                </a:solidFill>
                <a:latin typeface="+mj-lt"/>
                <a:ea typeface="+mj-ea"/>
                <a:cs typeface="+mj-cs"/>
              </a:rPr>
              <a:t>unbrauchbar.</a:t>
            </a:r>
            <a:endParaRPr lang="de-DE" sz="3200" kern="0" dirty="0">
              <a:solidFill>
                <a:srgbClr val="FF3300"/>
              </a:solidFill>
              <a:latin typeface="+mj-lt"/>
              <a:ea typeface="+mj-ea"/>
              <a:cs typeface="+mj-cs"/>
            </a:endParaRPr>
          </a:p>
        </p:txBody>
      </p:sp>
      <p:sp>
        <p:nvSpPr>
          <p:cNvPr id="16" name="Zierrahmen 15">
            <a:extLst>
              <a:ext uri="{FF2B5EF4-FFF2-40B4-BE49-F238E27FC236}">
                <a16:creationId xmlns:a16="http://schemas.microsoft.com/office/drawing/2014/main" id="{51A7F66A-51C7-4584-9B04-85B782922DD8}"/>
              </a:ext>
            </a:extLst>
          </p:cNvPr>
          <p:cNvSpPr/>
          <p:nvPr/>
        </p:nvSpPr>
        <p:spPr bwMode="auto">
          <a:xfrm>
            <a:off x="539750" y="2132013"/>
            <a:ext cx="4248150" cy="600075"/>
          </a:xfrm>
          <a:prstGeom prst="plaque">
            <a:avLst/>
          </a:prstGeom>
          <a:ln w="38100">
            <a:solidFill>
              <a:srgbClr val="8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dirty="0">
                <a:solidFill>
                  <a:schemeClr val="tx1"/>
                </a:solidFill>
              </a:rPr>
              <a:t>k  ist Ordnung von a in Z(m):</a:t>
            </a:r>
          </a:p>
        </p:txBody>
      </p:sp>
      <p:graphicFrame>
        <p:nvGraphicFramePr>
          <p:cNvPr id="6146" name="Object 10">
            <a:extLst>
              <a:ext uri="{FF2B5EF4-FFF2-40B4-BE49-F238E27FC236}">
                <a16:creationId xmlns:a16="http://schemas.microsoft.com/office/drawing/2014/main" id="{45250FD1-8E98-4F91-AB66-C984D20E927F}"/>
              </a:ext>
            </a:extLst>
          </p:cNvPr>
          <p:cNvGraphicFramePr>
            <a:graphicFrameLocks noChangeAspect="1"/>
          </p:cNvGraphicFramePr>
          <p:nvPr/>
        </p:nvGraphicFramePr>
        <p:xfrm>
          <a:off x="539750" y="1700213"/>
          <a:ext cx="3632200" cy="381000"/>
        </p:xfrm>
        <a:graphic>
          <a:graphicData uri="http://schemas.openxmlformats.org/presentationml/2006/ole">
            <mc:AlternateContent xmlns:mc="http://schemas.openxmlformats.org/markup-compatibility/2006">
              <mc:Choice xmlns:v="urn:schemas-microsoft-com:vml" Requires="v">
                <p:oleObj name="Equation" r:id="rId4" imgW="3632040" imgH="380880" progId="Equation.DSMT4">
                  <p:embed/>
                </p:oleObj>
              </mc:Choice>
              <mc:Fallback>
                <p:oleObj name="Equation" r:id="rId4" imgW="3632040" imgH="38088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700213"/>
                        <a:ext cx="3632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0" name="Textfeld 23">
            <a:extLst>
              <a:ext uri="{FF2B5EF4-FFF2-40B4-BE49-F238E27FC236}">
                <a16:creationId xmlns:a16="http://schemas.microsoft.com/office/drawing/2014/main" id="{6A9BF077-F88C-4E1C-9997-0FB51784ACE9}"/>
              </a:ext>
            </a:extLst>
          </p:cNvPr>
          <p:cNvSpPr txBox="1">
            <a:spLocks noChangeArrowheads="1"/>
          </p:cNvSpPr>
          <p:nvPr/>
        </p:nvSpPr>
        <p:spPr bwMode="auto">
          <a:xfrm>
            <a:off x="4284663" y="1700213"/>
            <a:ext cx="2855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Rechnen modulo n.</a:t>
            </a:r>
          </a:p>
        </p:txBody>
      </p:sp>
      <p:graphicFrame>
        <p:nvGraphicFramePr>
          <p:cNvPr id="6147" name="Object 11">
            <a:extLst>
              <a:ext uri="{FF2B5EF4-FFF2-40B4-BE49-F238E27FC236}">
                <a16:creationId xmlns:a16="http://schemas.microsoft.com/office/drawing/2014/main" id="{8F09E052-5F11-4A19-AB8E-B5340B232BF2}"/>
              </a:ext>
            </a:extLst>
          </p:cNvPr>
          <p:cNvGraphicFramePr>
            <a:graphicFrameLocks noChangeAspect="1"/>
          </p:cNvGraphicFramePr>
          <p:nvPr/>
        </p:nvGraphicFramePr>
        <p:xfrm>
          <a:off x="4932363" y="2132013"/>
          <a:ext cx="749300" cy="609600"/>
        </p:xfrm>
        <a:graphic>
          <a:graphicData uri="http://schemas.openxmlformats.org/presentationml/2006/ole">
            <mc:AlternateContent xmlns:mc="http://schemas.openxmlformats.org/markup-compatibility/2006">
              <mc:Choice xmlns:v="urn:schemas-microsoft-com:vml" Requires="v">
                <p:oleObj name="Equation" r:id="rId6" imgW="749160" imgH="609480" progId="Equation.DSMT4">
                  <p:embed/>
                </p:oleObj>
              </mc:Choice>
              <mc:Fallback>
                <p:oleObj name="Equation" r:id="rId6" imgW="749160" imgH="60948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2132013"/>
                        <a:ext cx="7493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feld 19">
            <a:extLst>
              <a:ext uri="{FF2B5EF4-FFF2-40B4-BE49-F238E27FC236}">
                <a16:creationId xmlns:a16="http://schemas.microsoft.com/office/drawing/2014/main" id="{5FED5E43-8B86-47BF-BEA8-E253161D5872}"/>
              </a:ext>
            </a:extLst>
          </p:cNvPr>
          <p:cNvSpPr txBox="1"/>
          <p:nvPr/>
        </p:nvSpPr>
        <p:spPr>
          <a:xfrm>
            <a:off x="6218238" y="2205038"/>
            <a:ext cx="1268412" cy="400050"/>
          </a:xfrm>
          <a:prstGeom prst="rect">
            <a:avLst/>
          </a:prstGeom>
          <a:noFill/>
        </p:spPr>
        <p:txBody>
          <a:bodyPr wrap="none">
            <a:spAutoFit/>
          </a:bodyPr>
          <a:lstStyle/>
          <a:p>
            <a:pPr>
              <a:defRPr/>
            </a:pPr>
            <a:r>
              <a:rPr lang="de-DE" sz="2000" dirty="0">
                <a:solidFill>
                  <a:schemeClr val="bg1">
                    <a:lumMod val="50000"/>
                  </a:schemeClr>
                </a:solidFill>
              </a:rPr>
              <a:t>k minimal</a:t>
            </a:r>
          </a:p>
        </p:txBody>
      </p:sp>
      <p:pic>
        <p:nvPicPr>
          <p:cNvPr id="6172" name="Picture 18">
            <a:extLst>
              <a:ext uri="{FF2B5EF4-FFF2-40B4-BE49-F238E27FC236}">
                <a16:creationId xmlns:a16="http://schemas.microsoft.com/office/drawing/2014/main" id="{AC4BE4DB-6FE6-46EF-B910-47A85B8C0A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4724400"/>
            <a:ext cx="1506538"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9">
            <p14:nvContentPartPr>
              <p14:cNvPr id="6148" name="Ink 5">
                <a:extLst>
                  <a:ext uri="{FF2B5EF4-FFF2-40B4-BE49-F238E27FC236}">
                    <a16:creationId xmlns:a16="http://schemas.microsoft.com/office/drawing/2014/main" id="{0601B6DA-BE7B-479C-B87D-5B8193C9FC61}"/>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6148" name="Ink 5">
                <a:extLst>
                  <a:ext uri="{FF2B5EF4-FFF2-40B4-BE49-F238E27FC236}">
                    <a16:creationId xmlns:a16="http://schemas.microsoft.com/office/drawing/2014/main" id="{0601B6DA-BE7B-479C-B87D-5B8193C9FC61}"/>
                  </a:ext>
                </a:extLst>
              </p:cNvPr>
              <p:cNvPicPr>
                <a:picLocks noRot="1" noChangeAspect="1" noEditPoints="1" noChangeArrowheads="1" noChangeShapeType="1"/>
              </p:cNvPicPr>
              <p:nvPr/>
            </p:nvPicPr>
            <p:blipFill>
              <a:blip r:embed="rId10"/>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6149" name="Ink 6">
                <a:extLst>
                  <a:ext uri="{FF2B5EF4-FFF2-40B4-BE49-F238E27FC236}">
                    <a16:creationId xmlns:a16="http://schemas.microsoft.com/office/drawing/2014/main" id="{C3D39548-BF71-4860-A837-E383131D725C}"/>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6149" name="Ink 6">
                <a:extLst>
                  <a:ext uri="{FF2B5EF4-FFF2-40B4-BE49-F238E27FC236}">
                    <a16:creationId xmlns:a16="http://schemas.microsoft.com/office/drawing/2014/main" id="{C3D39548-BF71-4860-A837-E383131D725C}"/>
                  </a:ext>
                </a:extLst>
              </p:cNvPr>
              <p:cNvPicPr>
                <a:picLocks noRot="1" noChangeAspect="1" noEditPoints="1" noChangeArrowheads="1" noChangeShapeType="1"/>
              </p:cNvPicPr>
              <p:nvPr/>
            </p:nvPicPr>
            <p:blipFill>
              <a:blip r:embed="rId10"/>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6150" name="Ink 7">
                <a:extLst>
                  <a:ext uri="{FF2B5EF4-FFF2-40B4-BE49-F238E27FC236}">
                    <a16:creationId xmlns:a16="http://schemas.microsoft.com/office/drawing/2014/main" id="{27E97092-DFE8-40C1-8CFF-50899B02A67E}"/>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6150" name="Ink 7">
                <a:extLst>
                  <a:ext uri="{FF2B5EF4-FFF2-40B4-BE49-F238E27FC236}">
                    <a16:creationId xmlns:a16="http://schemas.microsoft.com/office/drawing/2014/main" id="{27E97092-DFE8-40C1-8CFF-50899B02A67E}"/>
                  </a:ext>
                </a:extLst>
              </p:cNvPr>
              <p:cNvPicPr>
                <a:picLocks noRot="1" noChangeAspect="1" noEditPoints="1" noChangeArrowheads="1" noChangeShapeType="1"/>
              </p:cNvPicPr>
              <p:nvPr/>
            </p:nvPicPr>
            <p:blipFill>
              <a:blip r:embed="rId10"/>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6151" name="Ink 8">
                <a:extLst>
                  <a:ext uri="{FF2B5EF4-FFF2-40B4-BE49-F238E27FC236}">
                    <a16:creationId xmlns:a16="http://schemas.microsoft.com/office/drawing/2014/main" id="{F0C89032-B47F-48F1-A05F-480AE7FC5D99}"/>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6151" name="Ink 8">
                <a:extLst>
                  <a:ext uri="{FF2B5EF4-FFF2-40B4-BE49-F238E27FC236}">
                    <a16:creationId xmlns:a16="http://schemas.microsoft.com/office/drawing/2014/main" id="{F0C89032-B47F-48F1-A05F-480AE7FC5D99}"/>
                  </a:ext>
                </a:extLst>
              </p:cNvPr>
              <p:cNvPicPr>
                <a:picLocks noRot="1" noChangeAspect="1" noEditPoints="1" noChangeArrowheads="1" noChangeShapeType="1"/>
              </p:cNvPicPr>
              <p:nvPr/>
            </p:nvPicPr>
            <p:blipFill>
              <a:blip r:embed="rId10"/>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6152" name="Ink 9">
                <a:extLst>
                  <a:ext uri="{FF2B5EF4-FFF2-40B4-BE49-F238E27FC236}">
                    <a16:creationId xmlns:a16="http://schemas.microsoft.com/office/drawing/2014/main" id="{E0F33BBB-073D-4E25-88FD-72F7B741ECEB}"/>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6152" name="Ink 9">
                <a:extLst>
                  <a:ext uri="{FF2B5EF4-FFF2-40B4-BE49-F238E27FC236}">
                    <a16:creationId xmlns:a16="http://schemas.microsoft.com/office/drawing/2014/main" id="{E0F33BBB-073D-4E25-88FD-72F7B741ECEB}"/>
                  </a:ext>
                </a:extLst>
              </p:cNvPr>
              <p:cNvPicPr>
                <a:picLocks noRot="1" noChangeAspect="1" noEditPoints="1" noChangeArrowheads="1" noChangeShapeType="1"/>
              </p:cNvPicPr>
              <p:nvPr/>
            </p:nvPicPr>
            <p:blipFill>
              <a:blip r:embed="rId10"/>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6153" name="Ink 10">
                <a:extLst>
                  <a:ext uri="{FF2B5EF4-FFF2-40B4-BE49-F238E27FC236}">
                    <a16:creationId xmlns:a16="http://schemas.microsoft.com/office/drawing/2014/main" id="{1EFDFA59-C97F-432F-A8F9-DD1650785BD8}"/>
                  </a:ext>
                </a:extLst>
              </p14:cNvPr>
              <p14:cNvContentPartPr>
                <a14:cpLocks xmlns:a14="http://schemas.microsoft.com/office/drawing/2010/main" noRot="1" noChangeAspect="1" noEditPoints="1" noChangeArrowheads="1" noChangeShapeType="1"/>
              </p14:cNvContentPartPr>
              <p14:nvPr/>
            </p14:nvContentPartPr>
            <p14:xfrm>
              <a:off x="48079025" y="25196800"/>
              <a:ext cx="0" cy="0"/>
            </p14:xfrm>
          </p:contentPart>
        </mc:Choice>
        <mc:Fallback>
          <p:pic>
            <p:nvPicPr>
              <p:cNvPr id="6153" name="Ink 10">
                <a:extLst>
                  <a:ext uri="{FF2B5EF4-FFF2-40B4-BE49-F238E27FC236}">
                    <a16:creationId xmlns:a16="http://schemas.microsoft.com/office/drawing/2014/main" id="{1EFDFA59-C97F-432F-A8F9-DD1650785BD8}"/>
                  </a:ext>
                </a:extLst>
              </p:cNvPr>
              <p:cNvPicPr>
                <a:picLocks noRot="1" noChangeAspect="1" noEditPoints="1" noChangeArrowheads="1" noChangeShapeType="1"/>
              </p:cNvPicPr>
              <p:nvPr/>
            </p:nvPicPr>
            <p:blipFill>
              <a:blip r:embed="rId16"/>
              <a:stretch>
                <a:fillRect/>
              </a:stretch>
            </p:blipFill>
            <p:spPr>
              <a:xfrm>
                <a:off x="48079025" y="251968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6154" name="Ink 35">
                <a:extLst>
                  <a:ext uri="{FF2B5EF4-FFF2-40B4-BE49-F238E27FC236}">
                    <a16:creationId xmlns:a16="http://schemas.microsoft.com/office/drawing/2014/main" id="{68542739-3DD3-4A4F-A20A-2562F910554E}"/>
                  </a:ext>
                </a:extLst>
              </p14:cNvPr>
              <p14:cNvContentPartPr>
                <a14:cpLocks xmlns:a14="http://schemas.microsoft.com/office/drawing/2010/main" noRot="1" noChangeAspect="1" noEditPoints="1" noChangeArrowheads="1" noChangeShapeType="1"/>
              </p14:cNvContentPartPr>
              <p14:nvPr/>
            </p14:nvContentPartPr>
            <p14:xfrm>
              <a:off x="5364163" y="2636838"/>
              <a:ext cx="1984375" cy="1090612"/>
            </p14:xfrm>
          </p:contentPart>
        </mc:Choice>
        <mc:Fallback>
          <p:pic>
            <p:nvPicPr>
              <p:cNvPr id="6154" name="Ink 35">
                <a:extLst>
                  <a:ext uri="{FF2B5EF4-FFF2-40B4-BE49-F238E27FC236}">
                    <a16:creationId xmlns:a16="http://schemas.microsoft.com/office/drawing/2014/main" id="{68542739-3DD3-4A4F-A20A-2562F910554E}"/>
                  </a:ext>
                </a:extLst>
              </p:cNvPr>
              <p:cNvPicPr>
                <a:picLocks noRot="1" noChangeAspect="1" noEditPoints="1" noChangeArrowheads="1" noChangeShapeType="1"/>
              </p:cNvPicPr>
              <p:nvPr/>
            </p:nvPicPr>
            <p:blipFill>
              <a:blip r:embed="rId18"/>
              <a:stretch>
                <a:fillRect/>
              </a:stretch>
            </p:blipFill>
            <p:spPr>
              <a:xfrm>
                <a:off x="5345096" y="2617768"/>
                <a:ext cx="2022149" cy="1128393"/>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6155" name="Ink 36">
                <a:extLst>
                  <a:ext uri="{FF2B5EF4-FFF2-40B4-BE49-F238E27FC236}">
                    <a16:creationId xmlns:a16="http://schemas.microsoft.com/office/drawing/2014/main" id="{D2EB74C8-4495-4361-A0A1-046DF124AA97}"/>
                  </a:ext>
                </a:extLst>
              </p14:cNvPr>
              <p14:cNvContentPartPr>
                <a14:cpLocks xmlns:a14="http://schemas.microsoft.com/office/drawing/2010/main" noRot="1" noChangeAspect="1" noEditPoints="1" noChangeArrowheads="1" noChangeShapeType="1"/>
              </p14:cNvContentPartPr>
              <p14:nvPr/>
            </p14:nvContentPartPr>
            <p14:xfrm>
              <a:off x="7796213" y="3297238"/>
              <a:ext cx="1192212" cy="320675"/>
            </p14:xfrm>
          </p:contentPart>
        </mc:Choice>
        <mc:Fallback>
          <p:pic>
            <p:nvPicPr>
              <p:cNvPr id="6155" name="Ink 36">
                <a:extLst>
                  <a:ext uri="{FF2B5EF4-FFF2-40B4-BE49-F238E27FC236}">
                    <a16:creationId xmlns:a16="http://schemas.microsoft.com/office/drawing/2014/main" id="{D2EB74C8-4495-4361-A0A1-046DF124AA97}"/>
                  </a:ext>
                </a:extLst>
              </p:cNvPr>
              <p:cNvPicPr>
                <a:picLocks noRot="1" noChangeAspect="1" noEditPoints="1" noChangeArrowheads="1" noChangeShapeType="1"/>
              </p:cNvPicPr>
              <p:nvPr/>
            </p:nvPicPr>
            <p:blipFill>
              <a:blip r:embed="rId20"/>
              <a:stretch>
                <a:fillRect/>
              </a:stretch>
            </p:blipFill>
            <p:spPr>
              <a:xfrm>
                <a:off x="7777146" y="3277814"/>
                <a:ext cx="1229986" cy="359156"/>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6156" name="Ink 10">
                <a:extLst>
                  <a:ext uri="{FF2B5EF4-FFF2-40B4-BE49-F238E27FC236}">
                    <a16:creationId xmlns:a16="http://schemas.microsoft.com/office/drawing/2014/main" id="{52C642B5-F394-4A3E-AB17-A82578E8B1B3}"/>
                  </a:ext>
                </a:extLst>
              </p14:cNvPr>
              <p14:cNvContentPartPr>
                <a14:cpLocks xmlns:a14="http://schemas.microsoft.com/office/drawing/2010/main" noRot="1" noChangeAspect="1" noEditPoints="1" noChangeArrowheads="1" noChangeShapeType="1"/>
              </p14:cNvContentPartPr>
              <p14:nvPr/>
            </p14:nvContentPartPr>
            <p14:xfrm>
              <a:off x="1692275" y="5373688"/>
              <a:ext cx="1368425" cy="704850"/>
            </p14:xfrm>
          </p:contentPart>
        </mc:Choice>
        <mc:Fallback>
          <p:pic>
            <p:nvPicPr>
              <p:cNvPr id="6156" name="Ink 10">
                <a:extLst>
                  <a:ext uri="{FF2B5EF4-FFF2-40B4-BE49-F238E27FC236}">
                    <a16:creationId xmlns:a16="http://schemas.microsoft.com/office/drawing/2014/main" id="{52C642B5-F394-4A3E-AB17-A82578E8B1B3}"/>
                  </a:ext>
                </a:extLst>
              </p:cNvPr>
              <p:cNvPicPr>
                <a:picLocks noRot="1" noChangeAspect="1" noEditPoints="1" noChangeArrowheads="1" noChangeShapeType="1"/>
              </p:cNvPicPr>
              <p:nvPr/>
            </p:nvPicPr>
            <p:blipFill>
              <a:blip r:embed="rId22"/>
              <a:stretch>
                <a:fillRect/>
              </a:stretch>
            </p:blipFill>
            <p:spPr>
              <a:xfrm>
                <a:off x="1673154" y="5354589"/>
                <a:ext cx="1406307" cy="742687"/>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6157" name="Ink 12">
                <a:extLst>
                  <a:ext uri="{FF2B5EF4-FFF2-40B4-BE49-F238E27FC236}">
                    <a16:creationId xmlns:a16="http://schemas.microsoft.com/office/drawing/2014/main" id="{D2CD0295-1C49-4B9A-A8E0-5953CF27F55B}"/>
                  </a:ext>
                </a:extLst>
              </p14:cNvPr>
              <p14:cNvContentPartPr>
                <a14:cpLocks xmlns:a14="http://schemas.microsoft.com/office/drawing/2010/main" noRot="1" noChangeAspect="1" noEditPoints="1" noChangeArrowheads="1" noChangeShapeType="1"/>
              </p14:cNvContentPartPr>
              <p14:nvPr/>
            </p14:nvContentPartPr>
            <p14:xfrm>
              <a:off x="2305050" y="6165850"/>
              <a:ext cx="158750" cy="207963"/>
            </p14:xfrm>
          </p:contentPart>
        </mc:Choice>
        <mc:Fallback>
          <p:pic>
            <p:nvPicPr>
              <p:cNvPr id="6157" name="Ink 12">
                <a:extLst>
                  <a:ext uri="{FF2B5EF4-FFF2-40B4-BE49-F238E27FC236}">
                    <a16:creationId xmlns:a16="http://schemas.microsoft.com/office/drawing/2014/main" id="{D2CD0295-1C49-4B9A-A8E0-5953CF27F55B}"/>
                  </a:ext>
                </a:extLst>
              </p:cNvPr>
              <p:cNvPicPr>
                <a:picLocks noRot="1" noChangeAspect="1" noEditPoints="1" noChangeArrowheads="1" noChangeShapeType="1"/>
              </p:cNvPicPr>
              <p:nvPr/>
            </p:nvPicPr>
            <p:blipFill>
              <a:blip r:embed="rId24"/>
              <a:stretch>
                <a:fillRect/>
              </a:stretch>
            </p:blipFill>
            <p:spPr>
              <a:xfrm>
                <a:off x="2295669" y="6156463"/>
                <a:ext cx="177511" cy="226737"/>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6158" name="Ink 13">
                <a:extLst>
                  <a:ext uri="{FF2B5EF4-FFF2-40B4-BE49-F238E27FC236}">
                    <a16:creationId xmlns:a16="http://schemas.microsoft.com/office/drawing/2014/main" id="{5FA89FA3-B0F0-46BC-B20D-158B57BD0D9E}"/>
                  </a:ext>
                </a:extLst>
              </p14:cNvPr>
              <p14:cNvContentPartPr>
                <a14:cpLocks xmlns:a14="http://schemas.microsoft.com/office/drawing/2010/main" noRot="1" noChangeAspect="1" noEditPoints="1" noChangeArrowheads="1" noChangeShapeType="1"/>
              </p14:cNvContentPartPr>
              <p14:nvPr/>
            </p14:nvContentPartPr>
            <p14:xfrm>
              <a:off x="1447800" y="2286000"/>
              <a:ext cx="8793163" cy="2225675"/>
            </p14:xfrm>
          </p:contentPart>
        </mc:Choice>
        <mc:Fallback>
          <p:pic>
            <p:nvPicPr>
              <p:cNvPr id="6158" name="Ink 13">
                <a:extLst>
                  <a:ext uri="{FF2B5EF4-FFF2-40B4-BE49-F238E27FC236}">
                    <a16:creationId xmlns:a16="http://schemas.microsoft.com/office/drawing/2014/main" id="{5FA89FA3-B0F0-46BC-B20D-158B57BD0D9E}"/>
                  </a:ext>
                </a:extLst>
              </p:cNvPr>
              <p:cNvPicPr>
                <a:picLocks noRot="1" noChangeAspect="1" noEditPoints="1" noChangeArrowheads="1" noChangeShapeType="1"/>
              </p:cNvPicPr>
              <p:nvPr/>
            </p:nvPicPr>
            <p:blipFill>
              <a:blip r:embed="rId26"/>
              <a:stretch>
                <a:fillRect/>
              </a:stretch>
            </p:blipFill>
            <p:spPr>
              <a:xfrm>
                <a:off x="1438441" y="2276639"/>
                <a:ext cx="8811882" cy="2244396"/>
              </a:xfrm>
              <a:prstGeom prst="rect">
                <a:avLst/>
              </a:prstGeom>
            </p:spPr>
          </p:pic>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04" name="Foliennummernplatzhalter 5">
            <a:extLst>
              <a:ext uri="{FF2B5EF4-FFF2-40B4-BE49-F238E27FC236}">
                <a16:creationId xmlns:a16="http://schemas.microsoft.com/office/drawing/2014/main" id="{65CC014C-B8F0-4126-ACE0-314084D1DFE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58A1D26-034C-4757-9882-09B0B6529090}" type="slidenum">
              <a:rPr lang="de-DE" altLang="de-DE" sz="1400"/>
              <a:pPr eaLnBrk="1" hangingPunct="1"/>
              <a:t>9</a:t>
            </a:fld>
            <a:endParaRPr lang="de-DE" altLang="de-DE" sz="1400"/>
          </a:p>
        </p:txBody>
      </p:sp>
      <p:sp>
        <p:nvSpPr>
          <p:cNvPr id="7205" name="Text Box 3">
            <a:extLst>
              <a:ext uri="{FF2B5EF4-FFF2-40B4-BE49-F238E27FC236}">
                <a16:creationId xmlns:a16="http://schemas.microsoft.com/office/drawing/2014/main" id="{60313A1D-D85F-4D93-AD38-37D949E0E1F2}"/>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7206" name="Text Box 4">
            <a:extLst>
              <a:ext uri="{FF2B5EF4-FFF2-40B4-BE49-F238E27FC236}">
                <a16:creationId xmlns:a16="http://schemas.microsoft.com/office/drawing/2014/main" id="{6A2318B2-42F3-42E8-B9B2-7DFE32E09CFF}"/>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7207" name="Textfeld 14">
            <a:extLst>
              <a:ext uri="{FF2B5EF4-FFF2-40B4-BE49-F238E27FC236}">
                <a16:creationId xmlns:a16="http://schemas.microsoft.com/office/drawing/2014/main" id="{2DDB1A1D-BD15-4B79-BB75-BD227096C3A3}"/>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graphicFrame>
        <p:nvGraphicFramePr>
          <p:cNvPr id="7170" name="Object 12">
            <a:extLst>
              <a:ext uri="{FF2B5EF4-FFF2-40B4-BE49-F238E27FC236}">
                <a16:creationId xmlns:a16="http://schemas.microsoft.com/office/drawing/2014/main" id="{6247E220-F3FA-4EBF-BE3D-B6D104A2A4EB}"/>
              </a:ext>
            </a:extLst>
          </p:cNvPr>
          <p:cNvGraphicFramePr>
            <a:graphicFrameLocks noChangeAspect="1"/>
          </p:cNvGraphicFramePr>
          <p:nvPr/>
        </p:nvGraphicFramePr>
        <p:xfrm>
          <a:off x="63500" y="2924175"/>
          <a:ext cx="2022475" cy="946150"/>
        </p:xfrm>
        <a:graphic>
          <a:graphicData uri="http://schemas.openxmlformats.org/presentationml/2006/ole">
            <mc:AlternateContent xmlns:mc="http://schemas.openxmlformats.org/markup-compatibility/2006">
              <mc:Choice xmlns:v="urn:schemas-microsoft-com:vml" Requires="v">
                <p:oleObj name="Equation" r:id="rId3" imgW="596880" imgH="279360" progId="Equation.DSMT4">
                  <p:embed/>
                </p:oleObj>
              </mc:Choice>
              <mc:Fallback>
                <p:oleObj name="Equation" r:id="rId3" imgW="596880" imgH="27936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 y="2924175"/>
                        <a:ext cx="2022475"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08" name="Zierrahmen 18">
            <a:extLst>
              <a:ext uri="{FF2B5EF4-FFF2-40B4-BE49-F238E27FC236}">
                <a16:creationId xmlns:a16="http://schemas.microsoft.com/office/drawing/2014/main" id="{9C1847B9-B528-4498-8C32-048DDA3C39AC}"/>
              </a:ext>
            </a:extLst>
          </p:cNvPr>
          <p:cNvSpPr>
            <a:spLocks noChangeArrowheads="1"/>
          </p:cNvSpPr>
          <p:nvPr/>
        </p:nvSpPr>
        <p:spPr bwMode="auto">
          <a:xfrm>
            <a:off x="684213" y="2924175"/>
            <a:ext cx="914400" cy="914400"/>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7209" name="Zierrahmen 19">
            <a:extLst>
              <a:ext uri="{FF2B5EF4-FFF2-40B4-BE49-F238E27FC236}">
                <a16:creationId xmlns:a16="http://schemas.microsoft.com/office/drawing/2014/main" id="{CDFF9874-01A7-4FDD-91F5-AD194B13BA13}"/>
              </a:ext>
            </a:extLst>
          </p:cNvPr>
          <p:cNvSpPr>
            <a:spLocks noChangeArrowheads="1"/>
          </p:cNvSpPr>
          <p:nvPr/>
        </p:nvSpPr>
        <p:spPr bwMode="auto">
          <a:xfrm>
            <a:off x="2987675" y="2636838"/>
            <a:ext cx="914400" cy="600075"/>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sp>
        <p:nvSpPr>
          <p:cNvPr id="21" name="Zierrahmen 20">
            <a:extLst>
              <a:ext uri="{FF2B5EF4-FFF2-40B4-BE49-F238E27FC236}">
                <a16:creationId xmlns:a16="http://schemas.microsoft.com/office/drawing/2014/main" id="{8FDD13C5-8CCC-4912-B195-5330A3D9EB50}"/>
              </a:ext>
            </a:extLst>
          </p:cNvPr>
          <p:cNvSpPr/>
          <p:nvPr/>
        </p:nvSpPr>
        <p:spPr bwMode="auto">
          <a:xfrm>
            <a:off x="611188" y="1196975"/>
            <a:ext cx="3455987" cy="600075"/>
          </a:xfrm>
          <a:prstGeom prst="plaque">
            <a:avLst/>
          </a:prstGeom>
          <a:ln>
            <a:solidFill>
              <a:srgbClr val="FFC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dirty="0">
                <a:solidFill>
                  <a:schemeClr val="tx1"/>
                </a:solidFill>
              </a:rPr>
              <a:t>Ordnung von a in Z(m)</a:t>
            </a:r>
          </a:p>
        </p:txBody>
      </p:sp>
      <p:sp>
        <p:nvSpPr>
          <p:cNvPr id="7211" name="Textfeld 23">
            <a:extLst>
              <a:ext uri="{FF2B5EF4-FFF2-40B4-BE49-F238E27FC236}">
                <a16:creationId xmlns:a16="http://schemas.microsoft.com/office/drawing/2014/main" id="{AA42C47A-2E4F-4A36-9FA0-850059815722}"/>
              </a:ext>
            </a:extLst>
          </p:cNvPr>
          <p:cNvSpPr txBox="1">
            <a:spLocks noChangeArrowheads="1"/>
          </p:cNvSpPr>
          <p:nvPr/>
        </p:nvSpPr>
        <p:spPr bwMode="auto">
          <a:xfrm>
            <a:off x="900113" y="333375"/>
            <a:ext cx="75707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5400"/>
              <a:t>Übungen  ---  exercises:</a:t>
            </a:r>
          </a:p>
        </p:txBody>
      </p:sp>
      <p:graphicFrame>
        <p:nvGraphicFramePr>
          <p:cNvPr id="7171" name="Object 13">
            <a:extLst>
              <a:ext uri="{FF2B5EF4-FFF2-40B4-BE49-F238E27FC236}">
                <a16:creationId xmlns:a16="http://schemas.microsoft.com/office/drawing/2014/main" id="{A0A09ACC-6610-4B25-A9F2-46CC66253DA1}"/>
              </a:ext>
            </a:extLst>
          </p:cNvPr>
          <p:cNvGraphicFramePr>
            <a:graphicFrameLocks noChangeAspect="1"/>
          </p:cNvGraphicFramePr>
          <p:nvPr/>
        </p:nvGraphicFramePr>
        <p:xfrm>
          <a:off x="4427538" y="1052513"/>
          <a:ext cx="1333500" cy="946150"/>
        </p:xfrm>
        <a:graphic>
          <a:graphicData uri="http://schemas.openxmlformats.org/presentationml/2006/ole">
            <mc:AlternateContent xmlns:mc="http://schemas.openxmlformats.org/markup-compatibility/2006">
              <mc:Choice xmlns:v="urn:schemas-microsoft-com:vml" Requires="v">
                <p:oleObj name="Equation" r:id="rId5" imgW="393480" imgH="279360" progId="Equation.DSMT4">
                  <p:embed/>
                </p:oleObj>
              </mc:Choice>
              <mc:Fallback>
                <p:oleObj name="Equation" r:id="rId5" imgW="393480" imgH="27936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052513"/>
                        <a:ext cx="13335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14">
            <a:extLst>
              <a:ext uri="{FF2B5EF4-FFF2-40B4-BE49-F238E27FC236}">
                <a16:creationId xmlns:a16="http://schemas.microsoft.com/office/drawing/2014/main" id="{1653DF98-920D-41FA-81D6-A85030AA2636}"/>
              </a:ext>
            </a:extLst>
          </p:cNvPr>
          <p:cNvGraphicFramePr>
            <a:graphicFrameLocks noChangeAspect="1"/>
          </p:cNvGraphicFramePr>
          <p:nvPr/>
        </p:nvGraphicFramePr>
        <p:xfrm>
          <a:off x="173038" y="2060575"/>
          <a:ext cx="1590675" cy="946150"/>
        </p:xfrm>
        <a:graphic>
          <a:graphicData uri="http://schemas.openxmlformats.org/presentationml/2006/ole">
            <mc:AlternateContent xmlns:mc="http://schemas.openxmlformats.org/markup-compatibility/2006">
              <mc:Choice xmlns:v="urn:schemas-microsoft-com:vml" Requires="v">
                <p:oleObj name="Equation" r:id="rId7" imgW="469800" imgH="279360" progId="Equation.DSMT4">
                  <p:embed/>
                </p:oleObj>
              </mc:Choice>
              <mc:Fallback>
                <p:oleObj name="Equation" r:id="rId7" imgW="469800" imgH="27936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038" y="2060575"/>
                        <a:ext cx="1590675"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12" name="Textfeld 26">
            <a:extLst>
              <a:ext uri="{FF2B5EF4-FFF2-40B4-BE49-F238E27FC236}">
                <a16:creationId xmlns:a16="http://schemas.microsoft.com/office/drawing/2014/main" id="{0E2F5C60-A572-4D2E-91D0-44E3E06438CA}"/>
              </a:ext>
            </a:extLst>
          </p:cNvPr>
          <p:cNvSpPr txBox="1">
            <a:spLocks noChangeArrowheads="1"/>
          </p:cNvSpPr>
          <p:nvPr/>
        </p:nvSpPr>
        <p:spPr bwMode="auto">
          <a:xfrm>
            <a:off x="6011863" y="1196975"/>
            <a:ext cx="1177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lso ist</a:t>
            </a:r>
          </a:p>
        </p:txBody>
      </p:sp>
      <p:sp>
        <p:nvSpPr>
          <p:cNvPr id="7213" name="Textfeld 27">
            <a:extLst>
              <a:ext uri="{FF2B5EF4-FFF2-40B4-BE49-F238E27FC236}">
                <a16:creationId xmlns:a16="http://schemas.microsoft.com/office/drawing/2014/main" id="{1371B52C-D0AD-416A-A4BA-F8F14A9DD139}"/>
              </a:ext>
            </a:extLst>
          </p:cNvPr>
          <p:cNvSpPr txBox="1">
            <a:spLocks noChangeArrowheads="1"/>
          </p:cNvSpPr>
          <p:nvPr/>
        </p:nvSpPr>
        <p:spPr bwMode="auto">
          <a:xfrm>
            <a:off x="1763713" y="1773238"/>
            <a:ext cx="1262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lso ist:</a:t>
            </a:r>
          </a:p>
        </p:txBody>
      </p:sp>
      <p:graphicFrame>
        <p:nvGraphicFramePr>
          <p:cNvPr id="7173" name="Object 28">
            <a:extLst>
              <a:ext uri="{FF2B5EF4-FFF2-40B4-BE49-F238E27FC236}">
                <a16:creationId xmlns:a16="http://schemas.microsoft.com/office/drawing/2014/main" id="{DE2176BB-E35F-4034-B5AA-A9C96D5EBFE2}"/>
              </a:ext>
            </a:extLst>
          </p:cNvPr>
          <p:cNvGraphicFramePr>
            <a:graphicFrameLocks noChangeAspect="1"/>
          </p:cNvGraphicFramePr>
          <p:nvPr/>
        </p:nvGraphicFramePr>
        <p:xfrm>
          <a:off x="7107238" y="1052513"/>
          <a:ext cx="1592262" cy="946150"/>
        </p:xfrm>
        <a:graphic>
          <a:graphicData uri="http://schemas.openxmlformats.org/presentationml/2006/ole">
            <mc:AlternateContent xmlns:mc="http://schemas.openxmlformats.org/markup-compatibility/2006">
              <mc:Choice xmlns:v="urn:schemas-microsoft-com:vml" Requires="v">
                <p:oleObj name="Equation" r:id="rId9" imgW="469800" imgH="279360" progId="Equation.DSMT4">
                  <p:embed/>
                </p:oleObj>
              </mc:Choice>
              <mc:Fallback>
                <p:oleObj name="Equation" r:id="rId9" imgW="469800" imgH="27936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7238" y="1052513"/>
                        <a:ext cx="1592262"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Zierrahmen 30">
            <a:extLst>
              <a:ext uri="{FF2B5EF4-FFF2-40B4-BE49-F238E27FC236}">
                <a16:creationId xmlns:a16="http://schemas.microsoft.com/office/drawing/2014/main" id="{0C5ED6D5-7A84-40D4-AD11-C4ED5DE34B9E}"/>
              </a:ext>
            </a:extLst>
          </p:cNvPr>
          <p:cNvSpPr/>
          <p:nvPr/>
        </p:nvSpPr>
        <p:spPr bwMode="auto">
          <a:xfrm>
            <a:off x="539750" y="5373688"/>
            <a:ext cx="8280400" cy="1079500"/>
          </a:xfrm>
          <a:prstGeom prst="plaque">
            <a:avLst/>
          </a:prstGeom>
          <a:ln>
            <a:solidFill>
              <a:srgbClr val="8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dirty="0">
                <a:solidFill>
                  <a:schemeClr val="tx1"/>
                </a:solidFill>
              </a:rPr>
              <a:t>In der oberen „Etage“  Vielfache der Ordnung ignorieren.</a:t>
            </a:r>
            <a:br>
              <a:rPr lang="de-DE" dirty="0">
                <a:solidFill>
                  <a:schemeClr val="tx1"/>
                </a:solidFill>
              </a:rPr>
            </a:br>
            <a:r>
              <a:rPr lang="de-DE" dirty="0">
                <a:solidFill>
                  <a:schemeClr val="tx1"/>
                </a:solidFill>
              </a:rPr>
              <a:t>In </a:t>
            </a:r>
            <a:r>
              <a:rPr lang="de-DE" dirty="0" err="1">
                <a:solidFill>
                  <a:schemeClr val="tx1"/>
                </a:solidFill>
              </a:rPr>
              <a:t>the</a:t>
            </a:r>
            <a:r>
              <a:rPr lang="de-DE" dirty="0">
                <a:solidFill>
                  <a:schemeClr val="tx1"/>
                </a:solidFill>
              </a:rPr>
              <a:t> </a:t>
            </a:r>
            <a:r>
              <a:rPr lang="de-DE" dirty="0" err="1">
                <a:solidFill>
                  <a:schemeClr val="tx1"/>
                </a:solidFill>
              </a:rPr>
              <a:t>upper</a:t>
            </a:r>
            <a:r>
              <a:rPr lang="de-DE" dirty="0">
                <a:solidFill>
                  <a:schemeClr val="tx1"/>
                </a:solidFill>
              </a:rPr>
              <a:t> </a:t>
            </a:r>
            <a:r>
              <a:rPr lang="de-DE" dirty="0" err="1">
                <a:solidFill>
                  <a:schemeClr val="tx1"/>
                </a:solidFill>
              </a:rPr>
              <a:t>storey</a:t>
            </a:r>
            <a:r>
              <a:rPr lang="de-DE" dirty="0">
                <a:solidFill>
                  <a:schemeClr val="tx1"/>
                </a:solidFill>
              </a:rPr>
              <a:t> </a:t>
            </a:r>
            <a:r>
              <a:rPr lang="de-DE" dirty="0" err="1">
                <a:solidFill>
                  <a:schemeClr val="tx1"/>
                </a:solidFill>
              </a:rPr>
              <a:t>you</a:t>
            </a:r>
            <a:r>
              <a:rPr lang="de-DE" dirty="0">
                <a:solidFill>
                  <a:schemeClr val="tx1"/>
                </a:solidFill>
              </a:rPr>
              <a:t> must </a:t>
            </a:r>
            <a:r>
              <a:rPr lang="de-DE" dirty="0" err="1">
                <a:solidFill>
                  <a:schemeClr val="tx1"/>
                </a:solidFill>
              </a:rPr>
              <a:t>leave</a:t>
            </a:r>
            <a:r>
              <a:rPr lang="de-DE" dirty="0">
                <a:solidFill>
                  <a:schemeClr val="tx1"/>
                </a:solidFill>
              </a:rPr>
              <a:t> multiples </a:t>
            </a:r>
            <a:r>
              <a:rPr lang="de-DE" dirty="0" err="1">
                <a:solidFill>
                  <a:schemeClr val="tx1"/>
                </a:solidFill>
              </a:rPr>
              <a:t>of</a:t>
            </a:r>
            <a:r>
              <a:rPr lang="de-DE" dirty="0">
                <a:solidFill>
                  <a:schemeClr val="tx1"/>
                </a:solidFill>
              </a:rPr>
              <a:t>  </a:t>
            </a:r>
            <a:r>
              <a:rPr lang="de-DE" dirty="0" err="1">
                <a:solidFill>
                  <a:schemeClr val="tx1"/>
                </a:solidFill>
              </a:rPr>
              <a:t>the</a:t>
            </a:r>
            <a:r>
              <a:rPr lang="de-DE" dirty="0">
                <a:solidFill>
                  <a:schemeClr val="tx1"/>
                </a:solidFill>
              </a:rPr>
              <a:t> order.</a:t>
            </a:r>
          </a:p>
        </p:txBody>
      </p:sp>
      <p:graphicFrame>
        <p:nvGraphicFramePr>
          <p:cNvPr id="7174" name="Object 6">
            <a:extLst>
              <a:ext uri="{FF2B5EF4-FFF2-40B4-BE49-F238E27FC236}">
                <a16:creationId xmlns:a16="http://schemas.microsoft.com/office/drawing/2014/main" id="{7679C3EA-C5C3-429C-84F7-9F7868112796}"/>
              </a:ext>
            </a:extLst>
          </p:cNvPr>
          <p:cNvGraphicFramePr>
            <a:graphicFrameLocks noChangeAspect="1"/>
          </p:cNvGraphicFramePr>
          <p:nvPr/>
        </p:nvGraphicFramePr>
        <p:xfrm>
          <a:off x="323850" y="4076700"/>
          <a:ext cx="1722438" cy="946150"/>
        </p:xfrm>
        <a:graphic>
          <a:graphicData uri="http://schemas.openxmlformats.org/presentationml/2006/ole">
            <mc:AlternateContent xmlns:mc="http://schemas.openxmlformats.org/markup-compatibility/2006">
              <mc:Choice xmlns:v="urn:schemas-microsoft-com:vml" Requires="v">
                <p:oleObj name="Equation" r:id="rId11" imgW="507960" imgH="279360" progId="Equation.DSMT4">
                  <p:embed/>
                </p:oleObj>
              </mc:Choice>
              <mc:Fallback>
                <p:oleObj name="Equation" r:id="rId11" imgW="507960" imgH="27936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4076700"/>
                        <a:ext cx="1722438"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3">
            <p14:nvContentPartPr>
              <p14:cNvPr id="7175" name="Ink 5">
                <a:extLst>
                  <a:ext uri="{FF2B5EF4-FFF2-40B4-BE49-F238E27FC236}">
                    <a16:creationId xmlns:a16="http://schemas.microsoft.com/office/drawing/2014/main" id="{B23FCF88-59F6-4EE3-AB8F-E8A3762BF7F6}"/>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7175" name="Ink 5">
                <a:extLst>
                  <a:ext uri="{FF2B5EF4-FFF2-40B4-BE49-F238E27FC236}">
                    <a16:creationId xmlns:a16="http://schemas.microsoft.com/office/drawing/2014/main" id="{B23FCF88-59F6-4EE3-AB8F-E8A3762BF7F6}"/>
                  </a:ext>
                </a:extLst>
              </p:cNvPr>
              <p:cNvPicPr>
                <a:picLocks noRot="1" noChangeAspect="1" noEditPoints="1" noChangeArrowheads="1" noChangeShapeType="1"/>
              </p:cNvPicPr>
              <p:nvPr/>
            </p:nvPicPr>
            <p:blipFill>
              <a:blip r:embed="rId1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7176" name="Ink 6">
                <a:extLst>
                  <a:ext uri="{FF2B5EF4-FFF2-40B4-BE49-F238E27FC236}">
                    <a16:creationId xmlns:a16="http://schemas.microsoft.com/office/drawing/2014/main" id="{FFE8F6CD-40F1-44A7-AE65-ADE201F7CD4E}"/>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7176" name="Ink 6">
                <a:extLst>
                  <a:ext uri="{FF2B5EF4-FFF2-40B4-BE49-F238E27FC236}">
                    <a16:creationId xmlns:a16="http://schemas.microsoft.com/office/drawing/2014/main" id="{FFE8F6CD-40F1-44A7-AE65-ADE201F7CD4E}"/>
                  </a:ext>
                </a:extLst>
              </p:cNvPr>
              <p:cNvPicPr>
                <a:picLocks noRot="1" noChangeAspect="1" noEditPoints="1" noChangeArrowheads="1" noChangeShapeType="1"/>
              </p:cNvPicPr>
              <p:nvPr/>
            </p:nvPicPr>
            <p:blipFill>
              <a:blip r:embed="rId1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7177" name="Ink 7">
                <a:extLst>
                  <a:ext uri="{FF2B5EF4-FFF2-40B4-BE49-F238E27FC236}">
                    <a16:creationId xmlns:a16="http://schemas.microsoft.com/office/drawing/2014/main" id="{18B60B9C-43E0-4757-BDFF-01F0D8D40EFA}"/>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7177" name="Ink 7">
                <a:extLst>
                  <a:ext uri="{FF2B5EF4-FFF2-40B4-BE49-F238E27FC236}">
                    <a16:creationId xmlns:a16="http://schemas.microsoft.com/office/drawing/2014/main" id="{18B60B9C-43E0-4757-BDFF-01F0D8D40EFA}"/>
                  </a:ext>
                </a:extLst>
              </p:cNvPr>
              <p:cNvPicPr>
                <a:picLocks noRot="1" noChangeAspect="1" noEditPoints="1" noChangeArrowheads="1" noChangeShapeType="1"/>
              </p:cNvPicPr>
              <p:nvPr/>
            </p:nvPicPr>
            <p:blipFill>
              <a:blip r:embed="rId1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7178" name="Ink 8">
                <a:extLst>
                  <a:ext uri="{FF2B5EF4-FFF2-40B4-BE49-F238E27FC236}">
                    <a16:creationId xmlns:a16="http://schemas.microsoft.com/office/drawing/2014/main" id="{5CDA9E4B-BE82-4092-8705-91216E4FC470}"/>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7178" name="Ink 8">
                <a:extLst>
                  <a:ext uri="{FF2B5EF4-FFF2-40B4-BE49-F238E27FC236}">
                    <a16:creationId xmlns:a16="http://schemas.microsoft.com/office/drawing/2014/main" id="{5CDA9E4B-BE82-4092-8705-91216E4FC470}"/>
                  </a:ext>
                </a:extLst>
              </p:cNvPr>
              <p:cNvPicPr>
                <a:picLocks noRot="1" noChangeAspect="1" noEditPoints="1" noChangeArrowheads="1" noChangeShapeType="1"/>
              </p:cNvPicPr>
              <p:nvPr/>
            </p:nvPicPr>
            <p:blipFill>
              <a:blip r:embed="rId1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7179" name="Ink 9">
                <a:extLst>
                  <a:ext uri="{FF2B5EF4-FFF2-40B4-BE49-F238E27FC236}">
                    <a16:creationId xmlns:a16="http://schemas.microsoft.com/office/drawing/2014/main" id="{BCD33768-4CB7-4E8A-A4E9-1357E1B41C3C}"/>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7179" name="Ink 9">
                <a:extLst>
                  <a:ext uri="{FF2B5EF4-FFF2-40B4-BE49-F238E27FC236}">
                    <a16:creationId xmlns:a16="http://schemas.microsoft.com/office/drawing/2014/main" id="{BCD33768-4CB7-4E8A-A4E9-1357E1B41C3C}"/>
                  </a:ext>
                </a:extLst>
              </p:cNvPr>
              <p:cNvPicPr>
                <a:picLocks noRot="1" noChangeAspect="1" noEditPoints="1" noChangeArrowheads="1" noChangeShapeType="1"/>
              </p:cNvPicPr>
              <p:nvPr/>
            </p:nvPicPr>
            <p:blipFill>
              <a:blip r:embed="rId14"/>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7180" name="Ink 10">
                <a:extLst>
                  <a:ext uri="{FF2B5EF4-FFF2-40B4-BE49-F238E27FC236}">
                    <a16:creationId xmlns:a16="http://schemas.microsoft.com/office/drawing/2014/main" id="{9B2BFE63-4CEE-4109-8EE1-03E21E29C8BD}"/>
                  </a:ext>
                </a:extLst>
              </p14:cNvPr>
              <p14:cNvContentPartPr>
                <a14:cpLocks xmlns:a14="http://schemas.microsoft.com/office/drawing/2010/main" noRot="1" noChangeAspect="1" noEditPoints="1" noChangeArrowheads="1" noChangeShapeType="1"/>
              </p14:cNvContentPartPr>
              <p14:nvPr/>
            </p14:nvContentPartPr>
            <p14:xfrm>
              <a:off x="48042513" y="25196800"/>
              <a:ext cx="0" cy="0"/>
            </p14:xfrm>
          </p:contentPart>
        </mc:Choice>
        <mc:Fallback>
          <p:pic>
            <p:nvPicPr>
              <p:cNvPr id="7180" name="Ink 10">
                <a:extLst>
                  <a:ext uri="{FF2B5EF4-FFF2-40B4-BE49-F238E27FC236}">
                    <a16:creationId xmlns:a16="http://schemas.microsoft.com/office/drawing/2014/main" id="{9B2BFE63-4CEE-4109-8EE1-03E21E29C8BD}"/>
                  </a:ext>
                </a:extLst>
              </p:cNvPr>
              <p:cNvPicPr>
                <a:picLocks noRot="1" noChangeAspect="1" noEditPoints="1" noChangeArrowheads="1" noChangeShapeType="1"/>
              </p:cNvPicPr>
              <p:nvPr/>
            </p:nvPicPr>
            <p:blipFill>
              <a:blip r:embed="rId20"/>
              <a:stretch>
                <a:fillRect/>
              </a:stretch>
            </p:blipFill>
            <p:spPr>
              <a:xfrm>
                <a:off x="48042513" y="251968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7181" name="Ink 18">
                <a:extLst>
                  <a:ext uri="{FF2B5EF4-FFF2-40B4-BE49-F238E27FC236}">
                    <a16:creationId xmlns:a16="http://schemas.microsoft.com/office/drawing/2014/main" id="{3A9F6D23-52AF-4460-9F8C-407A4A2B23E0}"/>
                  </a:ext>
                </a:extLst>
              </p14:cNvPr>
              <p14:cNvContentPartPr>
                <a14:cpLocks xmlns:a14="http://schemas.microsoft.com/office/drawing/2010/main" noRot="1" noChangeAspect="1" noEditPoints="1" noChangeArrowheads="1" noChangeShapeType="1"/>
              </p14:cNvContentPartPr>
              <p14:nvPr/>
            </p14:nvContentPartPr>
            <p14:xfrm>
              <a:off x="-11784013" y="30302200"/>
              <a:ext cx="0" cy="0"/>
            </p14:xfrm>
          </p:contentPart>
        </mc:Choice>
        <mc:Fallback>
          <p:pic>
            <p:nvPicPr>
              <p:cNvPr id="7181" name="Ink 18">
                <a:extLst>
                  <a:ext uri="{FF2B5EF4-FFF2-40B4-BE49-F238E27FC236}">
                    <a16:creationId xmlns:a16="http://schemas.microsoft.com/office/drawing/2014/main" id="{3A9F6D23-52AF-4460-9F8C-407A4A2B23E0}"/>
                  </a:ext>
                </a:extLst>
              </p:cNvPr>
              <p:cNvPicPr>
                <a:picLocks noRot="1" noChangeAspect="1" noEditPoints="1" noChangeArrowheads="1" noChangeShapeType="1"/>
              </p:cNvPicPr>
              <p:nvPr/>
            </p:nvPicPr>
            <p:blipFill>
              <a:blip r:embed="rId22"/>
              <a:stretch>
                <a:fillRect/>
              </a:stretch>
            </p:blipFill>
            <p:spPr>
              <a:xfrm>
                <a:off x="-11784013" y="303022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7182" name="Ink 43">
                <a:extLst>
                  <a:ext uri="{FF2B5EF4-FFF2-40B4-BE49-F238E27FC236}">
                    <a16:creationId xmlns:a16="http://schemas.microsoft.com/office/drawing/2014/main" id="{ABD14BDE-AB5B-4363-9465-F537EEAC76D1}"/>
                  </a:ext>
                </a:extLst>
              </p14:cNvPr>
              <p14:cNvContentPartPr>
                <a14:cpLocks xmlns:a14="http://schemas.microsoft.com/office/drawing/2010/main" noRot="1" noChangeAspect="1" noEditPoints="1" noChangeArrowheads="1" noChangeShapeType="1"/>
              </p14:cNvContentPartPr>
              <p14:nvPr/>
            </p14:nvContentPartPr>
            <p14:xfrm>
              <a:off x="2352675" y="2205038"/>
              <a:ext cx="811213" cy="801687"/>
            </p14:xfrm>
          </p:contentPart>
        </mc:Choice>
        <mc:Fallback>
          <p:pic>
            <p:nvPicPr>
              <p:cNvPr id="7182" name="Ink 43">
                <a:extLst>
                  <a:ext uri="{FF2B5EF4-FFF2-40B4-BE49-F238E27FC236}">
                    <a16:creationId xmlns:a16="http://schemas.microsoft.com/office/drawing/2014/main" id="{ABD14BDE-AB5B-4363-9465-F537EEAC76D1}"/>
                  </a:ext>
                </a:extLst>
              </p:cNvPr>
              <p:cNvPicPr>
                <a:picLocks noRot="1" noChangeAspect="1" noEditPoints="1" noChangeArrowheads="1" noChangeShapeType="1"/>
              </p:cNvPicPr>
              <p:nvPr/>
            </p:nvPicPr>
            <p:blipFill>
              <a:blip r:embed="rId24"/>
              <a:stretch>
                <a:fillRect/>
              </a:stretch>
            </p:blipFill>
            <p:spPr>
              <a:xfrm>
                <a:off x="2343326" y="2195678"/>
                <a:ext cx="829911" cy="820406"/>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7183" name="Ink 44">
                <a:extLst>
                  <a:ext uri="{FF2B5EF4-FFF2-40B4-BE49-F238E27FC236}">
                    <a16:creationId xmlns:a16="http://schemas.microsoft.com/office/drawing/2014/main" id="{B8E15969-CB4B-4EC2-A362-5A1929195DD8}"/>
                  </a:ext>
                </a:extLst>
              </p14:cNvPr>
              <p14:cNvContentPartPr>
                <a14:cpLocks xmlns:a14="http://schemas.microsoft.com/office/drawing/2010/main" noRot="1" noChangeAspect="1" noEditPoints="1" noChangeArrowheads="1" noChangeShapeType="1"/>
              </p14:cNvContentPartPr>
              <p14:nvPr/>
            </p14:nvContentPartPr>
            <p14:xfrm>
              <a:off x="4765675" y="2085975"/>
              <a:ext cx="682625" cy="779463"/>
            </p14:xfrm>
          </p:contentPart>
        </mc:Choice>
        <mc:Fallback>
          <p:pic>
            <p:nvPicPr>
              <p:cNvPr id="7183" name="Ink 44">
                <a:extLst>
                  <a:ext uri="{FF2B5EF4-FFF2-40B4-BE49-F238E27FC236}">
                    <a16:creationId xmlns:a16="http://schemas.microsoft.com/office/drawing/2014/main" id="{B8E15969-CB4B-4EC2-A362-5A1929195DD8}"/>
                  </a:ext>
                </a:extLst>
              </p:cNvPr>
              <p:cNvPicPr>
                <a:picLocks noRot="1" noChangeAspect="1" noEditPoints="1" noChangeArrowheads="1" noChangeShapeType="1"/>
              </p:cNvPicPr>
              <p:nvPr/>
            </p:nvPicPr>
            <p:blipFill>
              <a:blip r:embed="rId26"/>
              <a:stretch>
                <a:fillRect/>
              </a:stretch>
            </p:blipFill>
            <p:spPr>
              <a:xfrm>
                <a:off x="4756284" y="2076619"/>
                <a:ext cx="701406" cy="798176"/>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7184" name="Ink 16">
                <a:extLst>
                  <a:ext uri="{FF2B5EF4-FFF2-40B4-BE49-F238E27FC236}">
                    <a16:creationId xmlns:a16="http://schemas.microsoft.com/office/drawing/2014/main" id="{E84F82FB-ABDC-4E8C-9017-BEC7F8A95E23}"/>
                  </a:ext>
                </a:extLst>
              </p14:cNvPr>
              <p14:cNvContentPartPr>
                <a14:cpLocks xmlns:a14="http://schemas.microsoft.com/office/drawing/2010/main" noRot="1" noChangeAspect="1" noEditPoints="1" noChangeArrowheads="1" noChangeShapeType="1"/>
              </p14:cNvContentPartPr>
              <p14:nvPr/>
            </p14:nvContentPartPr>
            <p14:xfrm>
              <a:off x="6516688" y="2070100"/>
              <a:ext cx="1247775" cy="455613"/>
            </p14:xfrm>
          </p:contentPart>
        </mc:Choice>
        <mc:Fallback>
          <p:pic>
            <p:nvPicPr>
              <p:cNvPr id="7184" name="Ink 16">
                <a:extLst>
                  <a:ext uri="{FF2B5EF4-FFF2-40B4-BE49-F238E27FC236}">
                    <a16:creationId xmlns:a16="http://schemas.microsoft.com/office/drawing/2014/main" id="{E84F82FB-ABDC-4E8C-9017-BEC7F8A95E23}"/>
                  </a:ext>
                </a:extLst>
              </p:cNvPr>
              <p:cNvPicPr>
                <a:picLocks noRot="1" noChangeAspect="1" noEditPoints="1" noChangeArrowheads="1" noChangeShapeType="1"/>
              </p:cNvPicPr>
              <p:nvPr/>
            </p:nvPicPr>
            <p:blipFill>
              <a:blip r:embed="rId28"/>
              <a:stretch>
                <a:fillRect/>
              </a:stretch>
            </p:blipFill>
            <p:spPr>
              <a:xfrm>
                <a:off x="6507295" y="2060736"/>
                <a:ext cx="1266560" cy="474342"/>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7185" name="Ink 17">
                <a:extLst>
                  <a:ext uri="{FF2B5EF4-FFF2-40B4-BE49-F238E27FC236}">
                    <a16:creationId xmlns:a16="http://schemas.microsoft.com/office/drawing/2014/main" id="{EA70C948-5343-4CE2-BDAC-0B8C9D80FF50}"/>
                  </a:ext>
                </a:extLst>
              </p14:cNvPr>
              <p14:cNvContentPartPr>
                <a14:cpLocks xmlns:a14="http://schemas.microsoft.com/office/drawing/2010/main" noRot="1" noChangeAspect="1" noEditPoints="1" noChangeArrowheads="1" noChangeShapeType="1"/>
              </p14:cNvContentPartPr>
              <p14:nvPr/>
            </p14:nvContentPartPr>
            <p14:xfrm>
              <a:off x="7527925" y="2657475"/>
              <a:ext cx="258763" cy="260350"/>
            </p14:xfrm>
          </p:contentPart>
        </mc:Choice>
        <mc:Fallback>
          <p:pic>
            <p:nvPicPr>
              <p:cNvPr id="7185" name="Ink 17">
                <a:extLst>
                  <a:ext uri="{FF2B5EF4-FFF2-40B4-BE49-F238E27FC236}">
                    <a16:creationId xmlns:a16="http://schemas.microsoft.com/office/drawing/2014/main" id="{EA70C948-5343-4CE2-BDAC-0B8C9D80FF50}"/>
                  </a:ext>
                </a:extLst>
              </p:cNvPr>
              <p:cNvPicPr>
                <a:picLocks noRot="1" noChangeAspect="1" noEditPoints="1" noChangeArrowheads="1" noChangeShapeType="1"/>
              </p:cNvPicPr>
              <p:nvPr/>
            </p:nvPicPr>
            <p:blipFill>
              <a:blip r:embed="rId30"/>
              <a:stretch>
                <a:fillRect/>
              </a:stretch>
            </p:blipFill>
            <p:spPr>
              <a:xfrm>
                <a:off x="7518529" y="2648112"/>
                <a:ext cx="277556" cy="279075"/>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7186" name="Ink 46">
                <a:extLst>
                  <a:ext uri="{FF2B5EF4-FFF2-40B4-BE49-F238E27FC236}">
                    <a16:creationId xmlns:a16="http://schemas.microsoft.com/office/drawing/2014/main" id="{56DE96DF-A1F2-4186-A05B-71E2ADA16571}"/>
                  </a:ext>
                </a:extLst>
              </p14:cNvPr>
              <p14:cNvContentPartPr>
                <a14:cpLocks xmlns:a14="http://schemas.microsoft.com/office/drawing/2010/main" noRot="1" noChangeAspect="1" noEditPoints="1" noChangeArrowheads="1" noChangeShapeType="1"/>
              </p14:cNvContentPartPr>
              <p14:nvPr/>
            </p14:nvContentPartPr>
            <p14:xfrm>
              <a:off x="1908175" y="3071813"/>
              <a:ext cx="1241425" cy="741362"/>
            </p14:xfrm>
          </p:contentPart>
        </mc:Choice>
        <mc:Fallback>
          <p:pic>
            <p:nvPicPr>
              <p:cNvPr id="7186" name="Ink 46">
                <a:extLst>
                  <a:ext uri="{FF2B5EF4-FFF2-40B4-BE49-F238E27FC236}">
                    <a16:creationId xmlns:a16="http://schemas.microsoft.com/office/drawing/2014/main" id="{56DE96DF-A1F2-4186-A05B-71E2ADA16571}"/>
                  </a:ext>
                </a:extLst>
              </p:cNvPr>
              <p:cNvPicPr>
                <a:picLocks noRot="1" noChangeAspect="1" noEditPoints="1" noChangeArrowheads="1" noChangeShapeType="1"/>
              </p:cNvPicPr>
              <p:nvPr/>
            </p:nvPicPr>
            <p:blipFill>
              <a:blip r:embed="rId32"/>
              <a:stretch>
                <a:fillRect/>
              </a:stretch>
            </p:blipFill>
            <p:spPr>
              <a:xfrm>
                <a:off x="1898811" y="3062461"/>
                <a:ext cx="1260153" cy="760067"/>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7187" name="Ink 47">
                <a:extLst>
                  <a:ext uri="{FF2B5EF4-FFF2-40B4-BE49-F238E27FC236}">
                    <a16:creationId xmlns:a16="http://schemas.microsoft.com/office/drawing/2014/main" id="{7C21BD12-2B41-4E62-A019-61F7B226BA91}"/>
                  </a:ext>
                </a:extLst>
              </p14:cNvPr>
              <p14:cNvContentPartPr>
                <a14:cpLocks xmlns:a14="http://schemas.microsoft.com/office/drawing/2010/main" noRot="1" noChangeAspect="1" noEditPoints="1" noChangeArrowheads="1" noChangeShapeType="1"/>
              </p14:cNvContentPartPr>
              <p14:nvPr/>
            </p14:nvContentPartPr>
            <p14:xfrm>
              <a:off x="4473575" y="3246438"/>
              <a:ext cx="390525" cy="279400"/>
            </p14:xfrm>
          </p:contentPart>
        </mc:Choice>
        <mc:Fallback>
          <p:pic>
            <p:nvPicPr>
              <p:cNvPr id="7187" name="Ink 47">
                <a:extLst>
                  <a:ext uri="{FF2B5EF4-FFF2-40B4-BE49-F238E27FC236}">
                    <a16:creationId xmlns:a16="http://schemas.microsoft.com/office/drawing/2014/main" id="{7C21BD12-2B41-4E62-A019-61F7B226BA91}"/>
                  </a:ext>
                </a:extLst>
              </p:cNvPr>
              <p:cNvPicPr>
                <a:picLocks noRot="1" noChangeAspect="1" noEditPoints="1" noChangeArrowheads="1" noChangeShapeType="1"/>
              </p:cNvPicPr>
              <p:nvPr/>
            </p:nvPicPr>
            <p:blipFill>
              <a:blip r:embed="rId34"/>
              <a:stretch>
                <a:fillRect/>
              </a:stretch>
            </p:blipFill>
            <p:spPr>
              <a:xfrm>
                <a:off x="4464191" y="3237016"/>
                <a:ext cx="409293" cy="298244"/>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7188" name="Ink 58">
                <a:extLst>
                  <a:ext uri="{FF2B5EF4-FFF2-40B4-BE49-F238E27FC236}">
                    <a16:creationId xmlns:a16="http://schemas.microsoft.com/office/drawing/2014/main" id="{1D829F31-6674-4740-9032-EF740BBD5D46}"/>
                  </a:ext>
                </a:extLst>
              </p14:cNvPr>
              <p14:cNvContentPartPr>
                <a14:cpLocks xmlns:a14="http://schemas.microsoft.com/office/drawing/2010/main" noRot="1" noChangeAspect="1" noEditPoints="1" noChangeArrowheads="1" noChangeShapeType="1"/>
              </p14:cNvContentPartPr>
              <p14:nvPr/>
            </p14:nvContentPartPr>
            <p14:xfrm>
              <a:off x="5605463" y="3335338"/>
              <a:ext cx="268287" cy="200025"/>
            </p14:xfrm>
          </p:contentPart>
        </mc:Choice>
        <mc:Fallback>
          <p:pic>
            <p:nvPicPr>
              <p:cNvPr id="7188" name="Ink 58">
                <a:extLst>
                  <a:ext uri="{FF2B5EF4-FFF2-40B4-BE49-F238E27FC236}">
                    <a16:creationId xmlns:a16="http://schemas.microsoft.com/office/drawing/2014/main" id="{1D829F31-6674-4740-9032-EF740BBD5D46}"/>
                  </a:ext>
                </a:extLst>
              </p:cNvPr>
              <p:cNvPicPr>
                <a:picLocks noRot="1" noChangeAspect="1" noEditPoints="1" noChangeArrowheads="1" noChangeShapeType="1"/>
              </p:cNvPicPr>
              <p:nvPr/>
            </p:nvPicPr>
            <p:blipFill>
              <a:blip r:embed="rId36"/>
              <a:stretch>
                <a:fillRect/>
              </a:stretch>
            </p:blipFill>
            <p:spPr>
              <a:xfrm>
                <a:off x="5596113" y="3325967"/>
                <a:ext cx="286988" cy="218766"/>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7189" name="Ink 57">
                <a:extLst>
                  <a:ext uri="{FF2B5EF4-FFF2-40B4-BE49-F238E27FC236}">
                    <a16:creationId xmlns:a16="http://schemas.microsoft.com/office/drawing/2014/main" id="{DDDD3BC5-0EA4-4072-9CCB-33208E3293A4}"/>
                  </a:ext>
                </a:extLst>
              </p14:cNvPr>
              <p14:cNvContentPartPr>
                <a14:cpLocks xmlns:a14="http://schemas.microsoft.com/office/drawing/2010/main" noRot="1" noChangeAspect="1" noEditPoints="1" noChangeArrowheads="1" noChangeShapeType="1"/>
              </p14:cNvContentPartPr>
              <p14:nvPr/>
            </p14:nvContentPartPr>
            <p14:xfrm>
              <a:off x="4854575" y="3043238"/>
              <a:ext cx="446088" cy="230187"/>
            </p14:xfrm>
          </p:contentPart>
        </mc:Choice>
        <mc:Fallback>
          <p:pic>
            <p:nvPicPr>
              <p:cNvPr id="7189" name="Ink 57">
                <a:extLst>
                  <a:ext uri="{FF2B5EF4-FFF2-40B4-BE49-F238E27FC236}">
                    <a16:creationId xmlns:a16="http://schemas.microsoft.com/office/drawing/2014/main" id="{DDDD3BC5-0EA4-4072-9CCB-33208E3293A4}"/>
                  </a:ext>
                </a:extLst>
              </p:cNvPr>
              <p:cNvPicPr>
                <a:picLocks noRot="1" noChangeAspect="1" noEditPoints="1" noChangeArrowheads="1" noChangeShapeType="1"/>
              </p:cNvPicPr>
              <p:nvPr/>
            </p:nvPicPr>
            <p:blipFill>
              <a:blip r:embed="rId38"/>
              <a:stretch>
                <a:fillRect/>
              </a:stretch>
            </p:blipFill>
            <p:spPr>
              <a:xfrm>
                <a:off x="4845184" y="3033872"/>
                <a:ext cx="464871" cy="248919"/>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7190" name="Ink 50">
                <a:extLst>
                  <a:ext uri="{FF2B5EF4-FFF2-40B4-BE49-F238E27FC236}">
                    <a16:creationId xmlns:a16="http://schemas.microsoft.com/office/drawing/2014/main" id="{7984C0B8-BC8E-48F8-BA79-D586262C72D2}"/>
                  </a:ext>
                </a:extLst>
              </p14:cNvPr>
              <p14:cNvContentPartPr>
                <a14:cpLocks xmlns:a14="http://schemas.microsoft.com/office/drawing/2010/main" noRot="1" noChangeAspect="1" noEditPoints="1" noChangeArrowheads="1" noChangeShapeType="1"/>
              </p14:cNvContentPartPr>
              <p14:nvPr/>
            </p14:nvContentPartPr>
            <p14:xfrm>
              <a:off x="5595938" y="3625850"/>
              <a:ext cx="320675" cy="212725"/>
            </p14:xfrm>
          </p:contentPart>
        </mc:Choice>
        <mc:Fallback>
          <p:pic>
            <p:nvPicPr>
              <p:cNvPr id="7190" name="Ink 50">
                <a:extLst>
                  <a:ext uri="{FF2B5EF4-FFF2-40B4-BE49-F238E27FC236}">
                    <a16:creationId xmlns:a16="http://schemas.microsoft.com/office/drawing/2014/main" id="{7984C0B8-BC8E-48F8-BA79-D586262C72D2}"/>
                  </a:ext>
                </a:extLst>
              </p:cNvPr>
              <p:cNvPicPr>
                <a:picLocks noRot="1" noChangeAspect="1" noEditPoints="1" noChangeArrowheads="1" noChangeShapeType="1"/>
              </p:cNvPicPr>
              <p:nvPr/>
            </p:nvPicPr>
            <p:blipFill>
              <a:blip r:embed="rId40"/>
              <a:stretch>
                <a:fillRect/>
              </a:stretch>
            </p:blipFill>
            <p:spPr>
              <a:xfrm>
                <a:off x="5586580" y="3616428"/>
                <a:ext cx="339390" cy="231569"/>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7191" name="Ink 54">
                <a:extLst>
                  <a:ext uri="{FF2B5EF4-FFF2-40B4-BE49-F238E27FC236}">
                    <a16:creationId xmlns:a16="http://schemas.microsoft.com/office/drawing/2014/main" id="{0C9F5124-EE56-4301-8201-6CFABE48EBC0}"/>
                  </a:ext>
                </a:extLst>
              </p14:cNvPr>
              <p14:cNvContentPartPr>
                <a14:cpLocks xmlns:a14="http://schemas.microsoft.com/office/drawing/2010/main" noRot="1" noChangeAspect="1" noEditPoints="1" noChangeArrowheads="1" noChangeShapeType="1"/>
              </p14:cNvContentPartPr>
              <p14:nvPr/>
            </p14:nvContentPartPr>
            <p14:xfrm>
              <a:off x="2384425" y="4133850"/>
              <a:ext cx="357188" cy="207963"/>
            </p14:xfrm>
          </p:contentPart>
        </mc:Choice>
        <mc:Fallback>
          <p:pic>
            <p:nvPicPr>
              <p:cNvPr id="7191" name="Ink 54">
                <a:extLst>
                  <a:ext uri="{FF2B5EF4-FFF2-40B4-BE49-F238E27FC236}">
                    <a16:creationId xmlns:a16="http://schemas.microsoft.com/office/drawing/2014/main" id="{0C9F5124-EE56-4301-8201-6CFABE48EBC0}"/>
                  </a:ext>
                </a:extLst>
              </p:cNvPr>
              <p:cNvPicPr>
                <a:picLocks noRot="1" noChangeAspect="1" noEditPoints="1" noChangeArrowheads="1" noChangeShapeType="1"/>
              </p:cNvPicPr>
              <p:nvPr/>
            </p:nvPicPr>
            <p:blipFill>
              <a:blip r:embed="rId42"/>
              <a:stretch>
                <a:fillRect/>
              </a:stretch>
            </p:blipFill>
            <p:spPr>
              <a:xfrm>
                <a:off x="2375073" y="4124544"/>
                <a:ext cx="375893" cy="226576"/>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7192" name="Ink 45">
                <a:extLst>
                  <a:ext uri="{FF2B5EF4-FFF2-40B4-BE49-F238E27FC236}">
                    <a16:creationId xmlns:a16="http://schemas.microsoft.com/office/drawing/2014/main" id="{ECD44F71-6551-4147-B3D3-32F3B9B8D005}"/>
                  </a:ext>
                </a:extLst>
              </p14:cNvPr>
              <p14:cNvContentPartPr>
                <a14:cpLocks xmlns:a14="http://schemas.microsoft.com/office/drawing/2010/main" noRot="1" noChangeAspect="1" noEditPoints="1" noChangeArrowheads="1" noChangeShapeType="1"/>
              </p14:cNvContentPartPr>
              <p14:nvPr/>
            </p14:nvContentPartPr>
            <p14:xfrm>
              <a:off x="2906713" y="4435475"/>
              <a:ext cx="260350" cy="215900"/>
            </p14:xfrm>
          </p:contentPart>
        </mc:Choice>
        <mc:Fallback>
          <p:pic>
            <p:nvPicPr>
              <p:cNvPr id="7192" name="Ink 45">
                <a:extLst>
                  <a:ext uri="{FF2B5EF4-FFF2-40B4-BE49-F238E27FC236}">
                    <a16:creationId xmlns:a16="http://schemas.microsoft.com/office/drawing/2014/main" id="{ECD44F71-6551-4147-B3D3-32F3B9B8D005}"/>
                  </a:ext>
                </a:extLst>
              </p:cNvPr>
              <p:cNvPicPr>
                <a:picLocks noRot="1" noChangeAspect="1" noEditPoints="1" noChangeArrowheads="1" noChangeShapeType="1"/>
              </p:cNvPicPr>
              <p:nvPr/>
            </p:nvPicPr>
            <p:blipFill>
              <a:blip r:embed="rId44"/>
              <a:stretch>
                <a:fillRect/>
              </a:stretch>
            </p:blipFill>
            <p:spPr>
              <a:xfrm>
                <a:off x="2897338" y="4426088"/>
                <a:ext cx="279101" cy="234674"/>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7193" name="Ink 25">
                <a:extLst>
                  <a:ext uri="{FF2B5EF4-FFF2-40B4-BE49-F238E27FC236}">
                    <a16:creationId xmlns:a16="http://schemas.microsoft.com/office/drawing/2014/main" id="{53A3C4E3-F125-476C-937E-1313AE83BEBE}"/>
                  </a:ext>
                </a:extLst>
              </p14:cNvPr>
              <p14:cNvContentPartPr>
                <a14:cpLocks xmlns:a14="http://schemas.microsoft.com/office/drawing/2010/main" noRot="1" noChangeAspect="1" noEditPoints="1" noChangeArrowheads="1" noChangeShapeType="1"/>
              </p14:cNvContentPartPr>
              <p14:nvPr/>
            </p14:nvContentPartPr>
            <p14:xfrm>
              <a:off x="5557838" y="4379913"/>
              <a:ext cx="307975" cy="261937"/>
            </p14:xfrm>
          </p:contentPart>
        </mc:Choice>
        <mc:Fallback>
          <p:pic>
            <p:nvPicPr>
              <p:cNvPr id="7193" name="Ink 25">
                <a:extLst>
                  <a:ext uri="{FF2B5EF4-FFF2-40B4-BE49-F238E27FC236}">
                    <a16:creationId xmlns:a16="http://schemas.microsoft.com/office/drawing/2014/main" id="{53A3C4E3-F125-476C-937E-1313AE83BEBE}"/>
                  </a:ext>
                </a:extLst>
              </p:cNvPr>
              <p:cNvPicPr>
                <a:picLocks noRot="1" noChangeAspect="1" noEditPoints="1" noChangeArrowheads="1" noChangeShapeType="1"/>
              </p:cNvPicPr>
              <p:nvPr/>
            </p:nvPicPr>
            <p:blipFill>
              <a:blip r:embed="rId46"/>
              <a:stretch>
                <a:fillRect/>
              </a:stretch>
            </p:blipFill>
            <p:spPr>
              <a:xfrm>
                <a:off x="5548495" y="4370519"/>
                <a:ext cx="326662" cy="280724"/>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7194" name="Ink 26">
                <a:extLst>
                  <a:ext uri="{FF2B5EF4-FFF2-40B4-BE49-F238E27FC236}">
                    <a16:creationId xmlns:a16="http://schemas.microsoft.com/office/drawing/2014/main" id="{9700247D-5646-4F08-B05D-0BED292E641F}"/>
                  </a:ext>
                </a:extLst>
              </p14:cNvPr>
              <p14:cNvContentPartPr>
                <a14:cpLocks xmlns:a14="http://schemas.microsoft.com/office/drawing/2010/main" noRot="1" noChangeAspect="1" noEditPoints="1" noChangeArrowheads="1" noChangeShapeType="1"/>
              </p14:cNvContentPartPr>
              <p14:nvPr/>
            </p14:nvContentPartPr>
            <p14:xfrm>
              <a:off x="5013325" y="4189413"/>
              <a:ext cx="146050" cy="204787"/>
            </p14:xfrm>
          </p:contentPart>
        </mc:Choice>
        <mc:Fallback>
          <p:pic>
            <p:nvPicPr>
              <p:cNvPr id="7194" name="Ink 26">
                <a:extLst>
                  <a:ext uri="{FF2B5EF4-FFF2-40B4-BE49-F238E27FC236}">
                    <a16:creationId xmlns:a16="http://schemas.microsoft.com/office/drawing/2014/main" id="{9700247D-5646-4F08-B05D-0BED292E641F}"/>
                  </a:ext>
                </a:extLst>
              </p:cNvPr>
              <p:cNvPicPr>
                <a:picLocks noRot="1" noChangeAspect="1" noEditPoints="1" noChangeArrowheads="1" noChangeShapeType="1"/>
              </p:cNvPicPr>
              <p:nvPr/>
            </p:nvPicPr>
            <p:blipFill>
              <a:blip r:embed="rId48"/>
              <a:stretch>
                <a:fillRect/>
              </a:stretch>
            </p:blipFill>
            <p:spPr>
              <a:xfrm>
                <a:off x="5003879" y="4180104"/>
                <a:ext cx="164942" cy="223404"/>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7195" name="Ink 62">
                <a:extLst>
                  <a:ext uri="{FF2B5EF4-FFF2-40B4-BE49-F238E27FC236}">
                    <a16:creationId xmlns:a16="http://schemas.microsoft.com/office/drawing/2014/main" id="{6C74982F-8482-4D17-A686-98F3D353DD1A}"/>
                  </a:ext>
                </a:extLst>
              </p14:cNvPr>
              <p14:cNvContentPartPr>
                <a14:cpLocks xmlns:a14="http://schemas.microsoft.com/office/drawing/2010/main" noRot="1" noChangeAspect="1" noEditPoints="1" noChangeArrowheads="1" noChangeShapeType="1"/>
              </p14:cNvContentPartPr>
              <p14:nvPr/>
            </p14:nvContentPartPr>
            <p14:xfrm>
              <a:off x="5340350" y="3086100"/>
              <a:ext cx="131763" cy="211138"/>
            </p14:xfrm>
          </p:contentPart>
        </mc:Choice>
        <mc:Fallback>
          <p:pic>
            <p:nvPicPr>
              <p:cNvPr id="7195" name="Ink 62">
                <a:extLst>
                  <a:ext uri="{FF2B5EF4-FFF2-40B4-BE49-F238E27FC236}">
                    <a16:creationId xmlns:a16="http://schemas.microsoft.com/office/drawing/2014/main" id="{6C74982F-8482-4D17-A686-98F3D353DD1A}"/>
                  </a:ext>
                </a:extLst>
              </p:cNvPr>
              <p:cNvPicPr>
                <a:picLocks noRot="1" noChangeAspect="1" noEditPoints="1" noChangeArrowheads="1" noChangeShapeType="1"/>
              </p:cNvPicPr>
              <p:nvPr/>
            </p:nvPicPr>
            <p:blipFill>
              <a:blip r:embed="rId50"/>
              <a:stretch>
                <a:fillRect/>
              </a:stretch>
            </p:blipFill>
            <p:spPr>
              <a:xfrm>
                <a:off x="5330990" y="3076732"/>
                <a:ext cx="150483" cy="229874"/>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7196" name="Ink 67">
                <a:extLst>
                  <a:ext uri="{FF2B5EF4-FFF2-40B4-BE49-F238E27FC236}">
                    <a16:creationId xmlns:a16="http://schemas.microsoft.com/office/drawing/2014/main" id="{99871C33-8853-4662-B452-A02A1A8A4292}"/>
                  </a:ext>
                </a:extLst>
              </p14:cNvPr>
              <p14:cNvContentPartPr>
                <a14:cpLocks xmlns:a14="http://schemas.microsoft.com/office/drawing/2010/main" noRot="1" noChangeAspect="1" noEditPoints="1" noChangeArrowheads="1" noChangeShapeType="1"/>
              </p14:cNvContentPartPr>
              <p14:nvPr/>
            </p14:nvContentPartPr>
            <p14:xfrm>
              <a:off x="5197475" y="4143375"/>
              <a:ext cx="133350" cy="266700"/>
            </p14:xfrm>
          </p:contentPart>
        </mc:Choice>
        <mc:Fallback>
          <p:pic>
            <p:nvPicPr>
              <p:cNvPr id="7196" name="Ink 67">
                <a:extLst>
                  <a:ext uri="{FF2B5EF4-FFF2-40B4-BE49-F238E27FC236}">
                    <a16:creationId xmlns:a16="http://schemas.microsoft.com/office/drawing/2014/main" id="{99871C33-8853-4662-B452-A02A1A8A4292}"/>
                  </a:ext>
                </a:extLst>
              </p:cNvPr>
              <p:cNvPicPr>
                <a:picLocks noRot="1" noChangeAspect="1" noEditPoints="1" noChangeArrowheads="1" noChangeShapeType="1"/>
              </p:cNvPicPr>
              <p:nvPr/>
            </p:nvPicPr>
            <p:blipFill>
              <a:blip r:embed="rId52"/>
              <a:stretch>
                <a:fillRect/>
              </a:stretch>
            </p:blipFill>
            <p:spPr>
              <a:xfrm>
                <a:off x="5188155" y="4134030"/>
                <a:ext cx="151990" cy="285391"/>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7197" name="Ink 48">
                <a:extLst>
                  <a:ext uri="{FF2B5EF4-FFF2-40B4-BE49-F238E27FC236}">
                    <a16:creationId xmlns:a16="http://schemas.microsoft.com/office/drawing/2014/main" id="{5442A7CD-2A82-4580-98A0-BCCC29839908}"/>
                  </a:ext>
                </a:extLst>
              </p14:cNvPr>
              <p14:cNvContentPartPr>
                <a14:cpLocks xmlns:a14="http://schemas.microsoft.com/office/drawing/2010/main" noRot="1" noChangeAspect="1" noEditPoints="1" noChangeArrowheads="1" noChangeShapeType="1"/>
              </p14:cNvContentPartPr>
              <p14:nvPr/>
            </p14:nvContentPartPr>
            <p14:xfrm>
              <a:off x="7539038" y="4152900"/>
              <a:ext cx="682625" cy="590550"/>
            </p14:xfrm>
          </p:contentPart>
        </mc:Choice>
        <mc:Fallback>
          <p:pic>
            <p:nvPicPr>
              <p:cNvPr id="7197" name="Ink 48">
                <a:extLst>
                  <a:ext uri="{FF2B5EF4-FFF2-40B4-BE49-F238E27FC236}">
                    <a16:creationId xmlns:a16="http://schemas.microsoft.com/office/drawing/2014/main" id="{5442A7CD-2A82-4580-98A0-BCCC29839908}"/>
                  </a:ext>
                </a:extLst>
              </p:cNvPr>
              <p:cNvPicPr>
                <a:picLocks noRot="1" noChangeAspect="1" noEditPoints="1" noChangeArrowheads="1" noChangeShapeType="1"/>
              </p:cNvPicPr>
              <p:nvPr/>
            </p:nvPicPr>
            <p:blipFill>
              <a:blip r:embed="rId54"/>
              <a:stretch>
                <a:fillRect/>
              </a:stretch>
            </p:blipFill>
            <p:spPr>
              <a:xfrm>
                <a:off x="7529677" y="4143543"/>
                <a:ext cx="701347" cy="609263"/>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7198" name="Ink 51">
                <a:extLst>
                  <a:ext uri="{FF2B5EF4-FFF2-40B4-BE49-F238E27FC236}">
                    <a16:creationId xmlns:a16="http://schemas.microsoft.com/office/drawing/2014/main" id="{B6F5EF0F-0113-450E-A60C-AEE4DEF20C49}"/>
                  </a:ext>
                </a:extLst>
              </p14:cNvPr>
              <p14:cNvContentPartPr>
                <a14:cpLocks xmlns:a14="http://schemas.microsoft.com/office/drawing/2010/main" noRot="1" noChangeAspect="1" noEditPoints="1" noChangeArrowheads="1" noChangeShapeType="1"/>
              </p14:cNvContentPartPr>
              <p14:nvPr/>
            </p14:nvContentPartPr>
            <p14:xfrm>
              <a:off x="2085975" y="2460625"/>
              <a:ext cx="422275" cy="339725"/>
            </p14:xfrm>
          </p:contentPart>
        </mc:Choice>
        <mc:Fallback>
          <p:pic>
            <p:nvPicPr>
              <p:cNvPr id="7198" name="Ink 51">
                <a:extLst>
                  <a:ext uri="{FF2B5EF4-FFF2-40B4-BE49-F238E27FC236}">
                    <a16:creationId xmlns:a16="http://schemas.microsoft.com/office/drawing/2014/main" id="{B6F5EF0F-0113-450E-A60C-AEE4DEF20C49}"/>
                  </a:ext>
                </a:extLst>
              </p:cNvPr>
              <p:cNvPicPr>
                <a:picLocks noRot="1" noChangeAspect="1" noEditPoints="1" noChangeArrowheads="1" noChangeShapeType="1"/>
              </p:cNvPicPr>
              <p:nvPr/>
            </p:nvPicPr>
            <p:blipFill>
              <a:blip r:embed="rId56"/>
              <a:stretch>
                <a:fillRect/>
              </a:stretch>
            </p:blipFill>
            <p:spPr>
              <a:xfrm>
                <a:off x="2076607" y="2451258"/>
                <a:ext cx="441011" cy="358459"/>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7199" name="Ink 52">
                <a:extLst>
                  <a:ext uri="{FF2B5EF4-FFF2-40B4-BE49-F238E27FC236}">
                    <a16:creationId xmlns:a16="http://schemas.microsoft.com/office/drawing/2014/main" id="{1E59D700-80F4-4E08-8A25-EF1024A28510}"/>
                  </a:ext>
                </a:extLst>
              </p14:cNvPr>
              <p14:cNvContentPartPr>
                <a14:cpLocks xmlns:a14="http://schemas.microsoft.com/office/drawing/2010/main" noRot="1" noChangeAspect="1" noEditPoints="1" noChangeArrowheads="1" noChangeShapeType="1"/>
              </p14:cNvContentPartPr>
              <p14:nvPr/>
            </p14:nvContentPartPr>
            <p14:xfrm>
              <a:off x="4297363" y="2351088"/>
              <a:ext cx="476250" cy="342900"/>
            </p14:xfrm>
          </p:contentPart>
        </mc:Choice>
        <mc:Fallback>
          <p:pic>
            <p:nvPicPr>
              <p:cNvPr id="7199" name="Ink 52">
                <a:extLst>
                  <a:ext uri="{FF2B5EF4-FFF2-40B4-BE49-F238E27FC236}">
                    <a16:creationId xmlns:a16="http://schemas.microsoft.com/office/drawing/2014/main" id="{1E59D700-80F4-4E08-8A25-EF1024A28510}"/>
                  </a:ext>
                </a:extLst>
              </p:cNvPr>
              <p:cNvPicPr>
                <a:picLocks noRot="1" noChangeAspect="1" noEditPoints="1" noChangeArrowheads="1" noChangeShapeType="1"/>
              </p:cNvPicPr>
              <p:nvPr/>
            </p:nvPicPr>
            <p:blipFill>
              <a:blip r:embed="rId58"/>
              <a:stretch>
                <a:fillRect/>
              </a:stretch>
            </p:blipFill>
            <p:spPr>
              <a:xfrm>
                <a:off x="4287947" y="2341713"/>
                <a:ext cx="495083" cy="361650"/>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7200" name="Ink 32">
                <a:extLst>
                  <a:ext uri="{FF2B5EF4-FFF2-40B4-BE49-F238E27FC236}">
                    <a16:creationId xmlns:a16="http://schemas.microsoft.com/office/drawing/2014/main" id="{ED8D3634-08B8-4142-9031-933D919B2F4E}"/>
                  </a:ext>
                </a:extLst>
              </p14:cNvPr>
              <p14:cNvContentPartPr>
                <a14:cpLocks xmlns:a14="http://schemas.microsoft.com/office/drawing/2010/main" noRot="1" noChangeAspect="1" noEditPoints="1" noChangeArrowheads="1" noChangeShapeType="1"/>
              </p14:cNvContentPartPr>
              <p14:nvPr/>
            </p14:nvContentPartPr>
            <p14:xfrm>
              <a:off x="6291263" y="2393950"/>
              <a:ext cx="439737" cy="344488"/>
            </p14:xfrm>
          </p:contentPart>
        </mc:Choice>
        <mc:Fallback>
          <p:pic>
            <p:nvPicPr>
              <p:cNvPr id="7200" name="Ink 32">
                <a:extLst>
                  <a:ext uri="{FF2B5EF4-FFF2-40B4-BE49-F238E27FC236}">
                    <a16:creationId xmlns:a16="http://schemas.microsoft.com/office/drawing/2014/main" id="{ED8D3634-08B8-4142-9031-933D919B2F4E}"/>
                  </a:ext>
                </a:extLst>
              </p:cNvPr>
              <p:cNvPicPr>
                <a:picLocks noRot="1" noChangeAspect="1" noEditPoints="1" noChangeArrowheads="1" noChangeShapeType="1"/>
              </p:cNvPicPr>
              <p:nvPr/>
            </p:nvPicPr>
            <p:blipFill>
              <a:blip r:embed="rId60"/>
              <a:stretch>
                <a:fillRect/>
              </a:stretch>
            </p:blipFill>
            <p:spPr>
              <a:xfrm>
                <a:off x="6281915" y="2384532"/>
                <a:ext cx="458434" cy="363324"/>
              </a:xfrm>
              <a:prstGeom prst="rect">
                <a:avLst/>
              </a:prstGeom>
            </p:spPr>
          </p:pic>
        </mc:Fallback>
      </mc:AlternateContent>
      <mc:AlternateContent xmlns:mc="http://schemas.openxmlformats.org/markup-compatibility/2006">
        <mc:Choice xmlns:p14="http://schemas.microsoft.com/office/powerpoint/2010/main" Requires="p14">
          <p:contentPart p14:bwMode="auto" r:id="rId61">
            <p14:nvContentPartPr>
              <p14:cNvPr id="7201" name="Ink 56">
                <a:extLst>
                  <a:ext uri="{FF2B5EF4-FFF2-40B4-BE49-F238E27FC236}">
                    <a16:creationId xmlns:a16="http://schemas.microsoft.com/office/drawing/2014/main" id="{6DF33E94-EED9-4DFB-BCCC-160F97A0CFB6}"/>
                  </a:ext>
                </a:extLst>
              </p14:cNvPr>
              <p14:cNvContentPartPr>
                <a14:cpLocks xmlns:a14="http://schemas.microsoft.com/office/drawing/2010/main" noRot="1" noChangeAspect="1" noEditPoints="1" noChangeArrowheads="1" noChangeShapeType="1"/>
              </p14:cNvContentPartPr>
              <p14:nvPr/>
            </p14:nvContentPartPr>
            <p14:xfrm>
              <a:off x="2100263" y="4352925"/>
              <a:ext cx="166687" cy="368300"/>
            </p14:xfrm>
          </p:contentPart>
        </mc:Choice>
        <mc:Fallback>
          <p:pic>
            <p:nvPicPr>
              <p:cNvPr id="7201" name="Ink 56">
                <a:extLst>
                  <a:ext uri="{FF2B5EF4-FFF2-40B4-BE49-F238E27FC236}">
                    <a16:creationId xmlns:a16="http://schemas.microsoft.com/office/drawing/2014/main" id="{6DF33E94-EED9-4DFB-BCCC-160F97A0CFB6}"/>
                  </a:ext>
                </a:extLst>
              </p:cNvPr>
              <p:cNvPicPr>
                <a:picLocks noRot="1" noChangeAspect="1" noEditPoints="1" noChangeArrowheads="1" noChangeShapeType="1"/>
              </p:cNvPicPr>
              <p:nvPr/>
            </p:nvPicPr>
            <p:blipFill>
              <a:blip r:embed="rId62"/>
              <a:stretch>
                <a:fillRect/>
              </a:stretch>
            </p:blipFill>
            <p:spPr>
              <a:xfrm>
                <a:off x="2090963" y="4343583"/>
                <a:ext cx="185287" cy="386984"/>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7202" name="Ink 34">
                <a:extLst>
                  <a:ext uri="{FF2B5EF4-FFF2-40B4-BE49-F238E27FC236}">
                    <a16:creationId xmlns:a16="http://schemas.microsoft.com/office/drawing/2014/main" id="{3E22C4D0-7F1E-4044-B45C-0F48ECD676ED}"/>
                  </a:ext>
                </a:extLst>
              </p14:cNvPr>
              <p14:cNvContentPartPr>
                <a14:cpLocks xmlns:a14="http://schemas.microsoft.com/office/drawing/2010/main" noRot="1" noChangeAspect="1" noEditPoints="1" noChangeArrowheads="1" noChangeShapeType="1"/>
              </p14:cNvContentPartPr>
              <p14:nvPr/>
            </p14:nvContentPartPr>
            <p14:xfrm>
              <a:off x="4738688" y="4440238"/>
              <a:ext cx="173037" cy="336550"/>
            </p14:xfrm>
          </p:contentPart>
        </mc:Choice>
        <mc:Fallback>
          <p:pic>
            <p:nvPicPr>
              <p:cNvPr id="7202" name="Ink 34">
                <a:extLst>
                  <a:ext uri="{FF2B5EF4-FFF2-40B4-BE49-F238E27FC236}">
                    <a16:creationId xmlns:a16="http://schemas.microsoft.com/office/drawing/2014/main" id="{3E22C4D0-7F1E-4044-B45C-0F48ECD676ED}"/>
                  </a:ext>
                </a:extLst>
              </p:cNvPr>
              <p:cNvPicPr>
                <a:picLocks noRot="1" noChangeAspect="1" noEditPoints="1" noChangeArrowheads="1" noChangeShapeType="1"/>
              </p:cNvPicPr>
              <p:nvPr/>
            </p:nvPicPr>
            <p:blipFill>
              <a:blip r:embed="rId64"/>
              <a:stretch>
                <a:fillRect/>
              </a:stretch>
            </p:blipFill>
            <p:spPr>
              <a:xfrm>
                <a:off x="4729354" y="4430869"/>
                <a:ext cx="191705" cy="355287"/>
              </a:xfrm>
              <a:prstGeom prst="rect">
                <a:avLst/>
              </a:prstGeom>
            </p:spPr>
          </p:pic>
        </mc:Fallback>
      </mc:AlternateContent>
      <mc:AlternateContent xmlns:mc="http://schemas.openxmlformats.org/markup-compatibility/2006">
        <mc:Choice xmlns:p14="http://schemas.microsoft.com/office/powerpoint/2010/main" Requires="p14">
          <p:contentPart p14:bwMode="auto" r:id="rId65">
            <p14:nvContentPartPr>
              <p14:cNvPr id="7203" name="Ink 35">
                <a:extLst>
                  <a:ext uri="{FF2B5EF4-FFF2-40B4-BE49-F238E27FC236}">
                    <a16:creationId xmlns:a16="http://schemas.microsoft.com/office/drawing/2014/main" id="{3D00243E-BE0D-4B61-8AAD-A9079ED6CAF6}"/>
                  </a:ext>
                </a:extLst>
              </p14:cNvPr>
              <p14:cNvContentPartPr>
                <a14:cpLocks xmlns:a14="http://schemas.microsoft.com/office/drawing/2010/main" noRot="1" noChangeAspect="1" noEditPoints="1" noChangeArrowheads="1" noChangeShapeType="1"/>
              </p14:cNvContentPartPr>
              <p14:nvPr/>
            </p14:nvContentPartPr>
            <p14:xfrm>
              <a:off x="7229475" y="4483100"/>
              <a:ext cx="239713" cy="344488"/>
            </p14:xfrm>
          </p:contentPart>
        </mc:Choice>
        <mc:Fallback>
          <p:pic>
            <p:nvPicPr>
              <p:cNvPr id="7203" name="Ink 35">
                <a:extLst>
                  <a:ext uri="{FF2B5EF4-FFF2-40B4-BE49-F238E27FC236}">
                    <a16:creationId xmlns:a16="http://schemas.microsoft.com/office/drawing/2014/main" id="{3D00243E-BE0D-4B61-8AAD-A9079ED6CAF6}"/>
                  </a:ext>
                </a:extLst>
              </p:cNvPr>
              <p:cNvPicPr>
                <a:picLocks noRot="1" noChangeAspect="1" noEditPoints="1" noChangeArrowheads="1" noChangeShapeType="1"/>
              </p:cNvPicPr>
              <p:nvPr/>
            </p:nvPicPr>
            <p:blipFill>
              <a:blip r:embed="rId66"/>
              <a:stretch>
                <a:fillRect/>
              </a:stretch>
            </p:blipFill>
            <p:spPr>
              <a:xfrm>
                <a:off x="7219989" y="4473780"/>
                <a:ext cx="258686" cy="363128"/>
              </a:xfrm>
              <a:prstGeom prst="rect">
                <a:avLst/>
              </a:prstGeom>
            </p:spPr>
          </p:pic>
        </mc:Fallback>
      </mc:AlternateContent>
    </p:spTree>
  </p:cSld>
  <p:clrMapOvr>
    <a:masterClrMapping/>
  </p:clrMapOvr>
  <p:transition/>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800000"/>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e-DE"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851</Words>
  <Application>Microsoft Office PowerPoint</Application>
  <PresentationFormat>Bildschirmpräsentation (4:3)</PresentationFormat>
  <Paragraphs>545</Paragraphs>
  <Slides>52</Slides>
  <Notes>52</Notes>
  <HiddenSlides>6</HiddenSlides>
  <MMClips>0</MMClips>
  <ScaleCrop>false</ScaleCrop>
  <HeadingPairs>
    <vt:vector size="8" baseType="variant">
      <vt:variant>
        <vt:lpstr>Verwendete Schriftarten</vt:lpstr>
      </vt:variant>
      <vt:variant>
        <vt:i4>3</vt:i4>
      </vt:variant>
      <vt:variant>
        <vt:lpstr>Design</vt:lpstr>
      </vt:variant>
      <vt:variant>
        <vt:i4>1</vt:i4>
      </vt:variant>
      <vt:variant>
        <vt:lpstr>Eingebettete OLE-Server</vt:lpstr>
      </vt:variant>
      <vt:variant>
        <vt:i4>2</vt:i4>
      </vt:variant>
      <vt:variant>
        <vt:lpstr>Folientitel</vt:lpstr>
      </vt:variant>
      <vt:variant>
        <vt:i4>52</vt:i4>
      </vt:variant>
    </vt:vector>
  </HeadingPairs>
  <TitlesOfParts>
    <vt:vector size="58" baseType="lpstr">
      <vt:lpstr>Arial</vt:lpstr>
      <vt:lpstr>Freehand471 BT</vt:lpstr>
      <vt:lpstr>Times New Roman</vt:lpstr>
      <vt:lpstr>Standarddesign</vt:lpstr>
      <vt:lpstr>MathType 6.0 Equation</vt:lpstr>
      <vt:lpstr>Equation</vt:lpstr>
      <vt:lpstr>Mathematik für alle</vt:lpstr>
      <vt:lpstr>Mathematik für alle</vt:lpstr>
      <vt:lpstr>Was sind Primzahlen? What are primes?</vt:lpstr>
      <vt:lpstr>Primfaktorzerlegung</vt:lpstr>
      <vt:lpstr>Primzahlen finden</vt:lpstr>
      <vt:lpstr>Was ist denn mit den Primzahlen?</vt:lpstr>
      <vt:lpstr>Größte 2015 bekannte Primzahl</vt:lpstr>
      <vt:lpstr>Tragende Begriffe der Kryptografie</vt:lpstr>
      <vt:lpstr>PowerPoint-Präsentation</vt:lpstr>
      <vt:lpstr>PowerPoint-Präsentation</vt:lpstr>
      <vt:lpstr>Hat jedes Element von Z(n)eine Ordnung? Are there elements in Z(n) without an order? </vt:lpstr>
      <vt:lpstr>Gegenbeispiel</vt:lpstr>
      <vt:lpstr>Suche nach einer neuen</vt:lpstr>
      <vt:lpstr>Beweis</vt:lpstr>
      <vt:lpstr>Beweis</vt:lpstr>
      <vt:lpstr>Hat jedes Element von Z(n)eine Ordnung? Are there elements in Z(n) without an order? </vt:lpstr>
      <vt:lpstr>Erweiterter Euklidischer Algorithmus</vt:lpstr>
      <vt:lpstr>Modulare Potenzen</vt:lpstr>
      <vt:lpstr>Prim und nicht prim</vt:lpstr>
      <vt:lpstr>Wie findet man die Ordnung?</vt:lpstr>
      <vt:lpstr>Potenzen in Z(n)</vt:lpstr>
      <vt:lpstr>Was nützt die 1?</vt:lpstr>
      <vt:lpstr>Was nützt die 1 und modulo?</vt:lpstr>
      <vt:lpstr>Prim und nicht prim</vt:lpstr>
      <vt:lpstr>Eulerscher Satz, Euler‘s theorem</vt:lpstr>
      <vt:lpstr>Kleiner Satz von Fermat Fermats little theorem</vt:lpstr>
      <vt:lpstr>Kleiner Satz von Fermat ist nicht umkehrbar not conversable</vt:lpstr>
      <vt:lpstr>Primzahl-Tests</vt:lpstr>
      <vt:lpstr>Wie lange dauert das Suchen eine Faktors bei großen Zahlen mit 200 Stellen?</vt:lpstr>
      <vt:lpstr>Wie kam es zur modernen Kryptografie?</vt:lpstr>
      <vt:lpstr>Diffie-Hellmann Verfahren</vt:lpstr>
      <vt:lpstr>Diffie-Hellman Schlüsselvereinbarung, key exchange, better: key agreement</vt:lpstr>
      <vt:lpstr>Diffie-Hellman Schlüsselvereinbarung, key exchange, better: key agreement</vt:lpstr>
      <vt:lpstr>Beweis der „Durchführbarkeit“, proof of viability, dass also das Verfahren stets klappt.</vt:lpstr>
      <vt:lpstr>Beweis der „Durchführbarkeit“, proof of viability, dass also das Verfahren stets klappt.</vt:lpstr>
      <vt:lpstr>Vierer-Übung</vt:lpstr>
      <vt:lpstr>Diffie-Hellmann Schlüsselvereinbarung</vt:lpstr>
      <vt:lpstr>Wie sieht das in der Realität aus?</vt:lpstr>
      <vt:lpstr>Warum hat Mister X keine Chance?</vt:lpstr>
      <vt:lpstr>Das war nur der Anfang</vt:lpstr>
      <vt:lpstr>RSA-Public-Key-Verfahren</vt:lpstr>
      <vt:lpstr>RSA-Public-Key-Verfahren</vt:lpstr>
      <vt:lpstr>RSA-Public-Key-Verfahren</vt:lpstr>
      <vt:lpstr>RSA-Public-Key-Verfahren</vt:lpstr>
      <vt:lpstr>RSA-Public-Key-Verfahren</vt:lpstr>
      <vt:lpstr>PowerPoint-Präsentation</vt:lpstr>
      <vt:lpstr>RSA-Public-Key-Verfahren</vt:lpstr>
      <vt:lpstr>Was ist mit der Scheckkarte?</vt:lpstr>
      <vt:lpstr>Was ist mit der Scheckkarte?</vt:lpstr>
      <vt:lpstr>Ein weites Feld</vt:lpstr>
      <vt:lpstr>Was leistet die moderne Kryptografie?</vt:lpstr>
      <vt:lpstr>Wodurch wird moderne Kryptografie möglich?</vt:lpstr>
    </vt:vector>
  </TitlesOfParts>
  <Company>Universität Lüne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k für alle</dc:title>
  <dc:creator>Prof. Dr. Haftendorn</dc:creator>
  <cp:lastModifiedBy>Dörte Haftendorn</cp:lastModifiedBy>
  <cp:revision>92</cp:revision>
  <dcterms:created xsi:type="dcterms:W3CDTF">2007-10-03T17:11:19Z</dcterms:created>
  <dcterms:modified xsi:type="dcterms:W3CDTF">2021-02-11T10:44:07Z</dcterms:modified>
</cp:coreProperties>
</file>